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 bookmarkIdSeed="5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622" r:id="rId2"/>
    <p:sldId id="624" r:id="rId3"/>
    <p:sldId id="629" r:id="rId4"/>
    <p:sldId id="626" r:id="rId5"/>
    <p:sldId id="619" r:id="rId6"/>
    <p:sldId id="522" r:id="rId7"/>
    <p:sldId id="556" r:id="rId8"/>
    <p:sldId id="571" r:id="rId9"/>
    <p:sldId id="603" r:id="rId10"/>
    <p:sldId id="604" r:id="rId11"/>
    <p:sldId id="531" r:id="rId12"/>
    <p:sldId id="594" r:id="rId13"/>
    <p:sldId id="478" r:id="rId14"/>
    <p:sldId id="479" r:id="rId15"/>
    <p:sldId id="551" r:id="rId16"/>
    <p:sldId id="557" r:id="rId17"/>
    <p:sldId id="609" r:id="rId18"/>
    <p:sldId id="616" r:id="rId19"/>
    <p:sldId id="617" r:id="rId20"/>
    <p:sldId id="487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ZHUOYI" initials="T" lastIdx="1" clrIdx="0">
    <p:extLst>
      <p:ext uri="{19B8F6BF-5375-455C-9EA6-DF929625EA0E}">
        <p15:presenceInfo xmlns:p15="http://schemas.microsoft.com/office/powerpoint/2012/main" userId="TUZHUOY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BBE"/>
    <a:srgbClr val="0070C0"/>
    <a:srgbClr val="BFBFBF"/>
    <a:srgbClr val="5C307D"/>
    <a:srgbClr val="8F6498"/>
    <a:srgbClr val="00863D"/>
    <a:srgbClr val="008BD0"/>
    <a:srgbClr val="32BF72"/>
    <a:srgbClr val="AD97BD"/>
    <a:srgbClr val="5A2F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07" autoAdjust="0"/>
    <p:restoredTop sz="89905" autoAdjust="0"/>
  </p:normalViewPr>
  <p:slideViewPr>
    <p:cSldViewPr snapToGrid="0" showGuides="1">
      <p:cViewPr varScale="1">
        <p:scale>
          <a:sx n="59" d="100"/>
          <a:sy n="59" d="100"/>
        </p:scale>
        <p:origin x="996" y="6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25" d="100"/>
        <a:sy n="225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84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4e469e8390089ecd" providerId="LiveId" clId="{C817B87C-CAC9-4EEA-80C6-9B7A1848E80C}"/>
    <pc:docChg chg="undo redo custSel modSld">
      <pc:chgData name="" userId="4e469e8390089ecd" providerId="LiveId" clId="{C817B87C-CAC9-4EEA-80C6-9B7A1848E80C}" dt="2022-05-11T06:03:47.800" v="850" actId="478"/>
      <pc:docMkLst>
        <pc:docMk/>
      </pc:docMkLst>
      <pc:sldChg chg="delSp modSp">
        <pc:chgData name="" userId="4e469e8390089ecd" providerId="LiveId" clId="{C817B87C-CAC9-4EEA-80C6-9B7A1848E80C}" dt="2022-05-11T06:03:02.838" v="847" actId="1076"/>
        <pc:sldMkLst>
          <pc:docMk/>
          <pc:sldMk cId="2737780228" sldId="471"/>
        </pc:sldMkLst>
        <pc:spChg chg="mod topLvl">
          <ac:chgData name="" userId="4e469e8390089ecd" providerId="LiveId" clId="{C817B87C-CAC9-4EEA-80C6-9B7A1848E80C}" dt="2022-05-11T06:03:02.838" v="847" actId="1076"/>
          <ac:spMkLst>
            <pc:docMk/>
            <pc:sldMk cId="2737780228" sldId="471"/>
            <ac:spMk id="25" creationId="{C9901798-A01E-4D61-BEE8-01763E1D8D08}"/>
          </ac:spMkLst>
        </pc:spChg>
        <pc:spChg chg="del topLvl">
          <ac:chgData name="" userId="4e469e8390089ecd" providerId="LiveId" clId="{C817B87C-CAC9-4EEA-80C6-9B7A1848E80C}" dt="2022-05-11T06:03:00.335" v="846" actId="478"/>
          <ac:spMkLst>
            <pc:docMk/>
            <pc:sldMk cId="2737780228" sldId="471"/>
            <ac:spMk id="27" creationId="{89AAAE83-85CD-4E40-AC5E-F321E1CAE36C}"/>
          </ac:spMkLst>
        </pc:spChg>
        <pc:grpChg chg="del">
          <ac:chgData name="" userId="4e469e8390089ecd" providerId="LiveId" clId="{C817B87C-CAC9-4EEA-80C6-9B7A1848E80C}" dt="2022-05-11T06:03:00.335" v="846" actId="478"/>
          <ac:grpSpMkLst>
            <pc:docMk/>
            <pc:sldMk cId="2737780228" sldId="471"/>
            <ac:grpSpMk id="8" creationId="{25E1B638-0F52-4F05-953A-CCED61F6B9A9}"/>
          </ac:grpSpMkLst>
        </pc:grpChg>
      </pc:sldChg>
      <pc:sldChg chg="delSp modSp">
        <pc:chgData name="" userId="4e469e8390089ecd" providerId="LiveId" clId="{C817B87C-CAC9-4EEA-80C6-9B7A1848E80C}" dt="2022-05-11T06:02:57.128" v="845" actId="1076"/>
        <pc:sldMkLst>
          <pc:docMk/>
          <pc:sldMk cId="4058656576" sldId="476"/>
        </pc:sldMkLst>
        <pc:spChg chg="mod topLvl">
          <ac:chgData name="" userId="4e469e8390089ecd" providerId="LiveId" clId="{C817B87C-CAC9-4EEA-80C6-9B7A1848E80C}" dt="2022-05-11T06:02:57.128" v="845" actId="1076"/>
          <ac:spMkLst>
            <pc:docMk/>
            <pc:sldMk cId="4058656576" sldId="476"/>
            <ac:spMk id="27" creationId="{607567A4-F25F-4BC6-800C-0CF270153F2F}"/>
          </ac:spMkLst>
        </pc:spChg>
        <pc:spChg chg="del topLvl">
          <ac:chgData name="" userId="4e469e8390089ecd" providerId="LiveId" clId="{C817B87C-CAC9-4EEA-80C6-9B7A1848E80C}" dt="2022-05-11T06:02:54.400" v="844" actId="478"/>
          <ac:spMkLst>
            <pc:docMk/>
            <pc:sldMk cId="4058656576" sldId="476"/>
            <ac:spMk id="38" creationId="{DC822CDC-9F63-4978-9591-CC24617332E5}"/>
          </ac:spMkLst>
        </pc:spChg>
        <pc:grpChg chg="del">
          <ac:chgData name="" userId="4e469e8390089ecd" providerId="LiveId" clId="{C817B87C-CAC9-4EEA-80C6-9B7A1848E80C}" dt="2022-05-11T06:02:54.400" v="844" actId="478"/>
          <ac:grpSpMkLst>
            <pc:docMk/>
            <pc:sldMk cId="4058656576" sldId="476"/>
            <ac:grpSpMk id="7" creationId="{FCE32654-71D8-4835-9B6E-583946B05603}"/>
          </ac:grpSpMkLst>
        </pc:grpChg>
      </pc:sldChg>
      <pc:sldChg chg="delSp modSp">
        <pc:chgData name="" userId="4e469e8390089ecd" providerId="LiveId" clId="{C817B87C-CAC9-4EEA-80C6-9B7A1848E80C}" dt="2022-05-11T06:03:17.056" v="849" actId="1076"/>
        <pc:sldMkLst>
          <pc:docMk/>
          <pc:sldMk cId="3055574830" sldId="478"/>
        </pc:sldMkLst>
        <pc:spChg chg="mod topLvl">
          <ac:chgData name="" userId="4e469e8390089ecd" providerId="LiveId" clId="{C817B87C-CAC9-4EEA-80C6-9B7A1848E80C}" dt="2022-05-11T06:03:17.056" v="849" actId="1076"/>
          <ac:spMkLst>
            <pc:docMk/>
            <pc:sldMk cId="3055574830" sldId="478"/>
            <ac:spMk id="29" creationId="{CC14963C-0FBD-452D-8572-0ADBF107D36C}"/>
          </ac:spMkLst>
        </pc:spChg>
        <pc:spChg chg="del topLvl">
          <ac:chgData name="" userId="4e469e8390089ecd" providerId="LiveId" clId="{C817B87C-CAC9-4EEA-80C6-9B7A1848E80C}" dt="2022-05-11T06:03:14.230" v="848" actId="478"/>
          <ac:spMkLst>
            <pc:docMk/>
            <pc:sldMk cId="3055574830" sldId="478"/>
            <ac:spMk id="30" creationId="{251A4D90-3E1A-4CC3-BA9A-E133F84B36A9}"/>
          </ac:spMkLst>
        </pc:spChg>
        <pc:grpChg chg="del">
          <ac:chgData name="" userId="4e469e8390089ecd" providerId="LiveId" clId="{C817B87C-CAC9-4EEA-80C6-9B7A1848E80C}" dt="2022-05-11T06:03:14.230" v="848" actId="478"/>
          <ac:grpSpMkLst>
            <pc:docMk/>
            <pc:sldMk cId="3055574830" sldId="478"/>
            <ac:grpSpMk id="28" creationId="{9632ADE1-B790-4732-B28A-F34022F24D7E}"/>
          </ac:grpSpMkLst>
        </pc:grpChg>
      </pc:sldChg>
      <pc:sldChg chg="delSp">
        <pc:chgData name="" userId="4e469e8390089ecd" providerId="LiveId" clId="{C817B87C-CAC9-4EEA-80C6-9B7A1848E80C}" dt="2022-05-11T06:03:47.800" v="850" actId="478"/>
        <pc:sldMkLst>
          <pc:docMk/>
          <pc:sldMk cId="3373013675" sldId="510"/>
        </pc:sldMkLst>
        <pc:spChg chg="topLvl">
          <ac:chgData name="" userId="4e469e8390089ecd" providerId="LiveId" clId="{C817B87C-CAC9-4EEA-80C6-9B7A1848E80C}" dt="2022-05-11T06:03:47.800" v="850" actId="478"/>
          <ac:spMkLst>
            <pc:docMk/>
            <pc:sldMk cId="3373013675" sldId="510"/>
            <ac:spMk id="28" creationId="{9D356543-EED6-4684-B5F9-43D6B31CD949}"/>
          </ac:spMkLst>
        </pc:spChg>
        <pc:spChg chg="del topLvl">
          <ac:chgData name="" userId="4e469e8390089ecd" providerId="LiveId" clId="{C817B87C-CAC9-4EEA-80C6-9B7A1848E80C}" dt="2022-05-11T06:03:47.800" v="850" actId="478"/>
          <ac:spMkLst>
            <pc:docMk/>
            <pc:sldMk cId="3373013675" sldId="510"/>
            <ac:spMk id="29" creationId="{AD1CB184-1608-4715-BCF2-38602A707F8D}"/>
          </ac:spMkLst>
        </pc:spChg>
        <pc:grpChg chg="del">
          <ac:chgData name="" userId="4e469e8390089ecd" providerId="LiveId" clId="{C817B87C-CAC9-4EEA-80C6-9B7A1848E80C}" dt="2022-05-11T06:03:47.800" v="850" actId="478"/>
          <ac:grpSpMkLst>
            <pc:docMk/>
            <pc:sldMk cId="3373013675" sldId="510"/>
            <ac:grpSpMk id="26" creationId="{9889D52C-2546-406E-8D6C-A173C1C01D65}"/>
          </ac:grpSpMkLst>
        </pc:grpChg>
      </pc:sldChg>
      <pc:sldChg chg="modSp">
        <pc:chgData name="" userId="4e469e8390089ecd" providerId="LiveId" clId="{C817B87C-CAC9-4EEA-80C6-9B7A1848E80C}" dt="2022-05-11T05:37:55.637" v="5" actId="20577"/>
        <pc:sldMkLst>
          <pc:docMk/>
          <pc:sldMk cId="4088128301" sldId="522"/>
        </pc:sldMkLst>
        <pc:spChg chg="mod">
          <ac:chgData name="" userId="4e469e8390089ecd" providerId="LiveId" clId="{C817B87C-CAC9-4EEA-80C6-9B7A1848E80C}" dt="2022-05-11T05:37:55.637" v="5" actId="20577"/>
          <ac:spMkLst>
            <pc:docMk/>
            <pc:sldMk cId="4088128301" sldId="522"/>
            <ac:spMk id="25" creationId="{9B534E0C-811E-39DA-D70F-56BAEDA68A65}"/>
          </ac:spMkLst>
        </pc:spChg>
      </pc:sldChg>
      <pc:sldChg chg="addSp modSp">
        <pc:chgData name="" userId="4e469e8390089ecd" providerId="LiveId" clId="{C817B87C-CAC9-4EEA-80C6-9B7A1848E80C}" dt="2022-05-11T05:47:53.228" v="282" actId="1076"/>
        <pc:sldMkLst>
          <pc:docMk/>
          <pc:sldMk cId="2708623368" sldId="531"/>
        </pc:sldMkLst>
        <pc:graphicFrameChg chg="add mod">
          <ac:chgData name="" userId="4e469e8390089ecd" providerId="LiveId" clId="{C817B87C-CAC9-4EEA-80C6-9B7A1848E80C}" dt="2022-05-11T05:47:53.228" v="282" actId="1076"/>
          <ac:graphicFrameMkLst>
            <pc:docMk/>
            <pc:sldMk cId="2708623368" sldId="531"/>
            <ac:graphicFrameMk id="2" creationId="{F1818B77-9784-45F2-A90C-535E933C17AA}"/>
          </ac:graphicFrameMkLst>
        </pc:graphicFrameChg>
      </pc:sldChg>
      <pc:sldChg chg="modSp">
        <pc:chgData name="" userId="4e469e8390089ecd" providerId="LiveId" clId="{C817B87C-CAC9-4EEA-80C6-9B7A1848E80C}" dt="2022-05-11T05:58:40.512" v="791" actId="1076"/>
        <pc:sldMkLst>
          <pc:docMk/>
          <pc:sldMk cId="1458819189" sldId="544"/>
        </pc:sldMkLst>
        <pc:spChg chg="mod">
          <ac:chgData name="" userId="4e469e8390089ecd" providerId="LiveId" clId="{C817B87C-CAC9-4EEA-80C6-9B7A1848E80C}" dt="2022-05-11T05:58:40.512" v="791" actId="1076"/>
          <ac:spMkLst>
            <pc:docMk/>
            <pc:sldMk cId="1458819189" sldId="544"/>
            <ac:spMk id="60" creationId="{720794B7-79FB-4BE6-A572-F59A98CEA4E1}"/>
          </ac:spMkLst>
        </pc:spChg>
      </pc:sldChg>
      <pc:sldChg chg="modSp">
        <pc:chgData name="" userId="4e469e8390089ecd" providerId="LiveId" clId="{C817B87C-CAC9-4EEA-80C6-9B7A1848E80C}" dt="2022-05-11T06:00:58.038" v="843" actId="20577"/>
        <pc:sldMkLst>
          <pc:docMk/>
          <pc:sldMk cId="1794764772" sldId="568"/>
        </pc:sldMkLst>
        <pc:spChg chg="mod">
          <ac:chgData name="" userId="4e469e8390089ecd" providerId="LiveId" clId="{C817B87C-CAC9-4EEA-80C6-9B7A1848E80C}" dt="2022-05-11T06:00:58.038" v="843" actId="20577"/>
          <ac:spMkLst>
            <pc:docMk/>
            <pc:sldMk cId="1794764772" sldId="568"/>
            <ac:spMk id="108" creationId="{EF6397CB-6ED7-4AAB-A323-7B93B5F204BF}"/>
          </ac:spMkLst>
        </pc:spChg>
      </pc:sldChg>
      <pc:sldChg chg="modSp">
        <pc:chgData name="" userId="4e469e8390089ecd" providerId="LiveId" clId="{C817B87C-CAC9-4EEA-80C6-9B7A1848E80C}" dt="2022-05-11T05:39:46.958" v="74" actId="1076"/>
        <pc:sldMkLst>
          <pc:docMk/>
          <pc:sldMk cId="3160912052" sldId="571"/>
        </pc:sldMkLst>
        <pc:spChg chg="mod">
          <ac:chgData name="" userId="4e469e8390089ecd" providerId="LiveId" clId="{C817B87C-CAC9-4EEA-80C6-9B7A1848E80C}" dt="2022-05-11T05:39:46.958" v="74" actId="1076"/>
          <ac:spMkLst>
            <pc:docMk/>
            <pc:sldMk cId="3160912052" sldId="571"/>
            <ac:spMk id="63" creationId="{29B6CAE5-EAAC-4D02-A8F1-9C03334900D7}"/>
          </ac:spMkLst>
        </pc:spChg>
      </pc:sldChg>
      <pc:sldChg chg="addSp delSp modSp">
        <pc:chgData name="" userId="4e469e8390089ecd" providerId="LiveId" clId="{C817B87C-CAC9-4EEA-80C6-9B7A1848E80C}" dt="2022-05-11T05:45:07.539" v="280" actId="1076"/>
        <pc:sldMkLst>
          <pc:docMk/>
          <pc:sldMk cId="3032720065" sldId="572"/>
        </pc:sldMkLst>
        <pc:spChg chg="add del mod">
          <ac:chgData name="" userId="4e469e8390089ecd" providerId="LiveId" clId="{C817B87C-CAC9-4EEA-80C6-9B7A1848E80C}" dt="2022-05-11T05:44:56.693" v="278" actId="478"/>
          <ac:spMkLst>
            <pc:docMk/>
            <pc:sldMk cId="3032720065" sldId="572"/>
            <ac:spMk id="2" creationId="{6C0D7291-BF5F-4606-B4FA-24F2F146391F}"/>
          </ac:spMkLst>
        </pc:spChg>
        <pc:spChg chg="mod">
          <ac:chgData name="" userId="4e469e8390089ecd" providerId="LiveId" clId="{C817B87C-CAC9-4EEA-80C6-9B7A1848E80C}" dt="2022-05-11T05:43:06.807" v="110" actId="14100"/>
          <ac:spMkLst>
            <pc:docMk/>
            <pc:sldMk cId="3032720065" sldId="572"/>
            <ac:spMk id="8" creationId="{CAB82A13-1DBC-4CAA-A7DB-1FA06699469A}"/>
          </ac:spMkLst>
        </pc:spChg>
        <pc:spChg chg="add mod">
          <ac:chgData name="" userId="4e469e8390089ecd" providerId="LiveId" clId="{C817B87C-CAC9-4EEA-80C6-9B7A1848E80C}" dt="2022-05-11T05:43:49.806" v="120" actId="1076"/>
          <ac:spMkLst>
            <pc:docMk/>
            <pc:sldMk cId="3032720065" sldId="572"/>
            <ac:spMk id="23" creationId="{69A285AF-CE61-4B20-93A3-25AC2D4FB000}"/>
          </ac:spMkLst>
        </pc:spChg>
        <pc:spChg chg="add mod">
          <ac:chgData name="" userId="4e469e8390089ecd" providerId="LiveId" clId="{C817B87C-CAC9-4EEA-80C6-9B7A1848E80C}" dt="2022-05-11T05:43:49.806" v="120" actId="1076"/>
          <ac:spMkLst>
            <pc:docMk/>
            <pc:sldMk cId="3032720065" sldId="572"/>
            <ac:spMk id="24" creationId="{52C94B20-56A6-4734-A366-1AF1FA61AA42}"/>
          </ac:spMkLst>
        </pc:spChg>
        <pc:spChg chg="add mod">
          <ac:chgData name="" userId="4e469e8390089ecd" providerId="LiveId" clId="{C817B87C-CAC9-4EEA-80C6-9B7A1848E80C}" dt="2022-05-11T05:43:49.806" v="120" actId="1076"/>
          <ac:spMkLst>
            <pc:docMk/>
            <pc:sldMk cId="3032720065" sldId="572"/>
            <ac:spMk id="25" creationId="{21508DE3-C3AE-41CA-8A4F-EAA17B1D4B5F}"/>
          </ac:spMkLst>
        </pc:spChg>
        <pc:spChg chg="add mod">
          <ac:chgData name="" userId="4e469e8390089ecd" providerId="LiveId" clId="{C817B87C-CAC9-4EEA-80C6-9B7A1848E80C}" dt="2022-05-11T05:43:49.806" v="120" actId="1076"/>
          <ac:spMkLst>
            <pc:docMk/>
            <pc:sldMk cId="3032720065" sldId="572"/>
            <ac:spMk id="26" creationId="{FE3E1CB4-9034-4216-A346-39B08584E416}"/>
          </ac:spMkLst>
        </pc:spChg>
        <pc:spChg chg="add mod">
          <ac:chgData name="" userId="4e469e8390089ecd" providerId="LiveId" clId="{C817B87C-CAC9-4EEA-80C6-9B7A1848E80C}" dt="2022-05-11T05:45:07.539" v="280" actId="1076"/>
          <ac:spMkLst>
            <pc:docMk/>
            <pc:sldMk cId="3032720065" sldId="572"/>
            <ac:spMk id="27" creationId="{664C820C-14F4-4861-955B-731022A9D5E4}"/>
          </ac:spMkLst>
        </pc:spChg>
        <pc:spChg chg="mod">
          <ac:chgData name="" userId="4e469e8390089ecd" providerId="LiveId" clId="{C817B87C-CAC9-4EEA-80C6-9B7A1848E80C}" dt="2022-05-11T05:43:04.198" v="109" actId="1076"/>
          <ac:spMkLst>
            <pc:docMk/>
            <pc:sldMk cId="3032720065" sldId="572"/>
            <ac:spMk id="55" creationId="{B8A97DB7-3342-457A-A157-DBA5ACCE635A}"/>
          </ac:spMkLst>
        </pc:spChg>
        <pc:picChg chg="add mod">
          <ac:chgData name="" userId="4e469e8390089ecd" providerId="LiveId" clId="{C817B87C-CAC9-4EEA-80C6-9B7A1848E80C}" dt="2022-05-11T05:43:49.806" v="120" actId="1076"/>
          <ac:picMkLst>
            <pc:docMk/>
            <pc:sldMk cId="3032720065" sldId="572"/>
            <ac:picMk id="21" creationId="{1904887E-B0CD-40E9-A572-520C0D406998}"/>
          </ac:picMkLst>
        </pc:picChg>
        <pc:picChg chg="add mod">
          <ac:chgData name="" userId="4e469e8390089ecd" providerId="LiveId" clId="{C817B87C-CAC9-4EEA-80C6-9B7A1848E80C}" dt="2022-05-11T05:43:49.806" v="120" actId="1076"/>
          <ac:picMkLst>
            <pc:docMk/>
            <pc:sldMk cId="3032720065" sldId="572"/>
            <ac:picMk id="22" creationId="{7F673112-1BA0-44D5-BCC1-82BD2CE680B2}"/>
          </ac:picMkLst>
        </pc:picChg>
      </pc:sldChg>
      <pc:sldChg chg="addSp modSp">
        <pc:chgData name="" userId="4e469e8390089ecd" providerId="LiveId" clId="{C817B87C-CAC9-4EEA-80C6-9B7A1848E80C}" dt="2022-05-11T05:41:12.926" v="101" actId="20577"/>
        <pc:sldMkLst>
          <pc:docMk/>
          <pc:sldMk cId="3137733840" sldId="574"/>
        </pc:sldMkLst>
        <pc:spChg chg="mod">
          <ac:chgData name="" userId="4e469e8390089ecd" providerId="LiveId" clId="{C817B87C-CAC9-4EEA-80C6-9B7A1848E80C}" dt="2022-05-11T05:41:12.926" v="101" actId="20577"/>
          <ac:spMkLst>
            <pc:docMk/>
            <pc:sldMk cId="3137733840" sldId="574"/>
            <ac:spMk id="63" creationId="{F505316F-1A68-4C79-AFE8-A16F40BD9B7F}"/>
          </ac:spMkLst>
        </pc:spChg>
        <pc:cxnChg chg="add mod">
          <ac:chgData name="" userId="4e469e8390089ecd" providerId="LiveId" clId="{C817B87C-CAC9-4EEA-80C6-9B7A1848E80C}" dt="2022-05-11T05:40:28.042" v="80" actId="208"/>
          <ac:cxnSpMkLst>
            <pc:docMk/>
            <pc:sldMk cId="3137733840" sldId="574"/>
            <ac:cxnSpMk id="7" creationId="{A5B5216E-3168-4697-96D0-80CA604BC318}"/>
          </ac:cxnSpMkLst>
        </pc:cxnChg>
      </pc:sldChg>
      <pc:sldChg chg="addSp modSp">
        <pc:chgData name="" userId="4e469e8390089ecd" providerId="LiveId" clId="{C817B87C-CAC9-4EEA-80C6-9B7A1848E80C}" dt="2022-05-11T05:50:03.354" v="368" actId="1076"/>
        <pc:sldMkLst>
          <pc:docMk/>
          <pc:sldMk cId="2048836511" sldId="594"/>
        </pc:sldMkLst>
        <pc:graphicFrameChg chg="add mod">
          <ac:chgData name="" userId="4e469e8390089ecd" providerId="LiveId" clId="{C817B87C-CAC9-4EEA-80C6-9B7A1848E80C}" dt="2022-05-11T05:50:03.354" v="368" actId="1076"/>
          <ac:graphicFrameMkLst>
            <pc:docMk/>
            <pc:sldMk cId="2048836511" sldId="594"/>
            <ac:graphicFrameMk id="29" creationId="{4E542001-561F-4256-88E1-2CD98E7B9CDB}"/>
          </ac:graphicFrameMkLst>
        </pc:graphicFrameChg>
      </pc:sldChg>
      <pc:sldChg chg="delSp modSp">
        <pc:chgData name="" userId="4e469e8390089ecd" providerId="LiveId" clId="{C817B87C-CAC9-4EEA-80C6-9B7A1848E80C}" dt="2022-05-11T05:53:11.343" v="601" actId="1076"/>
        <pc:sldMkLst>
          <pc:docMk/>
          <pc:sldMk cId="1162638396" sldId="595"/>
        </pc:sldMkLst>
        <pc:spChg chg="mod topLvl">
          <ac:chgData name="" userId="4e469e8390089ecd" providerId="LiveId" clId="{C817B87C-CAC9-4EEA-80C6-9B7A1848E80C}" dt="2022-05-11T05:53:11.343" v="601" actId="1076"/>
          <ac:spMkLst>
            <pc:docMk/>
            <pc:sldMk cId="1162638396" sldId="595"/>
            <ac:spMk id="90" creationId="{D0EE7F5E-B63C-B8A2-428D-5129C81969D2}"/>
          </ac:spMkLst>
        </pc:spChg>
        <pc:spChg chg="del mod topLvl">
          <ac:chgData name="" userId="4e469e8390089ecd" providerId="LiveId" clId="{C817B87C-CAC9-4EEA-80C6-9B7A1848E80C}" dt="2022-05-11T05:51:19.270" v="482" actId="478"/>
          <ac:spMkLst>
            <pc:docMk/>
            <pc:sldMk cId="1162638396" sldId="595"/>
            <ac:spMk id="91" creationId="{10D5DB09-46E8-2697-1930-42EC93C78B7A}"/>
          </ac:spMkLst>
        </pc:spChg>
        <pc:grpChg chg="del mod">
          <ac:chgData name="" userId="4e469e8390089ecd" providerId="LiveId" clId="{C817B87C-CAC9-4EEA-80C6-9B7A1848E80C}" dt="2022-05-11T05:51:19.270" v="482" actId="478"/>
          <ac:grpSpMkLst>
            <pc:docMk/>
            <pc:sldMk cId="1162638396" sldId="595"/>
            <ac:grpSpMk id="89" creationId="{F8EC4788-4124-1B3A-659A-4A39A3D4D111}"/>
          </ac:grpSpMkLst>
        </pc:grpChg>
      </pc:sldChg>
      <pc:sldChg chg="delSp modSp">
        <pc:chgData name="" userId="4e469e8390089ecd" providerId="LiveId" clId="{C817B87C-CAC9-4EEA-80C6-9B7A1848E80C}" dt="2022-05-11T05:54:01.612" v="663" actId="1076"/>
        <pc:sldMkLst>
          <pc:docMk/>
          <pc:sldMk cId="3372628808" sldId="596"/>
        </pc:sldMkLst>
        <pc:spChg chg="mod topLvl">
          <ac:chgData name="" userId="4e469e8390089ecd" providerId="LiveId" clId="{C817B87C-CAC9-4EEA-80C6-9B7A1848E80C}" dt="2022-05-11T05:54:01.612" v="663" actId="1076"/>
          <ac:spMkLst>
            <pc:docMk/>
            <pc:sldMk cId="3372628808" sldId="596"/>
            <ac:spMk id="90" creationId="{D0EE7F5E-B63C-B8A2-428D-5129C81969D2}"/>
          </ac:spMkLst>
        </pc:spChg>
        <pc:spChg chg="del topLvl">
          <ac:chgData name="" userId="4e469e8390089ecd" providerId="LiveId" clId="{C817B87C-CAC9-4EEA-80C6-9B7A1848E80C}" dt="2022-05-11T05:53:29.904" v="602" actId="478"/>
          <ac:spMkLst>
            <pc:docMk/>
            <pc:sldMk cId="3372628808" sldId="596"/>
            <ac:spMk id="91" creationId="{10D5DB09-46E8-2697-1930-42EC93C78B7A}"/>
          </ac:spMkLst>
        </pc:spChg>
        <pc:grpChg chg="del">
          <ac:chgData name="" userId="4e469e8390089ecd" providerId="LiveId" clId="{C817B87C-CAC9-4EEA-80C6-9B7A1848E80C}" dt="2022-05-11T05:53:29.904" v="602" actId="478"/>
          <ac:grpSpMkLst>
            <pc:docMk/>
            <pc:sldMk cId="3372628808" sldId="596"/>
            <ac:grpSpMk id="89" creationId="{F8EC4788-4124-1B3A-659A-4A39A3D4D111}"/>
          </ac:grpSpMkLst>
        </pc:grpChg>
      </pc:sldChg>
      <pc:sldChg chg="delSp modSp">
        <pc:chgData name="" userId="4e469e8390089ecd" providerId="LiveId" clId="{C817B87C-CAC9-4EEA-80C6-9B7A1848E80C}" dt="2022-05-11T05:54:15.590" v="665" actId="1076"/>
        <pc:sldMkLst>
          <pc:docMk/>
          <pc:sldMk cId="2162291807" sldId="597"/>
        </pc:sldMkLst>
        <pc:spChg chg="mod topLvl">
          <ac:chgData name="" userId="4e469e8390089ecd" providerId="LiveId" clId="{C817B87C-CAC9-4EEA-80C6-9B7A1848E80C}" dt="2022-05-11T05:54:15.590" v="665" actId="1076"/>
          <ac:spMkLst>
            <pc:docMk/>
            <pc:sldMk cId="2162291807" sldId="597"/>
            <ac:spMk id="90" creationId="{D0EE7F5E-B63C-B8A2-428D-5129C81969D2}"/>
          </ac:spMkLst>
        </pc:spChg>
        <pc:spChg chg="del topLvl">
          <ac:chgData name="" userId="4e469e8390089ecd" providerId="LiveId" clId="{C817B87C-CAC9-4EEA-80C6-9B7A1848E80C}" dt="2022-05-11T05:54:11.149" v="664" actId="478"/>
          <ac:spMkLst>
            <pc:docMk/>
            <pc:sldMk cId="2162291807" sldId="597"/>
            <ac:spMk id="91" creationId="{10D5DB09-46E8-2697-1930-42EC93C78B7A}"/>
          </ac:spMkLst>
        </pc:spChg>
        <pc:grpChg chg="del">
          <ac:chgData name="" userId="4e469e8390089ecd" providerId="LiveId" clId="{C817B87C-CAC9-4EEA-80C6-9B7A1848E80C}" dt="2022-05-11T05:54:11.149" v="664" actId="478"/>
          <ac:grpSpMkLst>
            <pc:docMk/>
            <pc:sldMk cId="2162291807" sldId="597"/>
            <ac:grpSpMk id="89" creationId="{F8EC4788-4124-1B3A-659A-4A39A3D4D111}"/>
          </ac:grpSpMkLst>
        </pc:grpChg>
      </pc:sldChg>
      <pc:sldChg chg="delSp modSp">
        <pc:chgData name="" userId="4e469e8390089ecd" providerId="LiveId" clId="{C817B87C-CAC9-4EEA-80C6-9B7A1848E80C}" dt="2022-05-11T05:54:26.494" v="667" actId="1076"/>
        <pc:sldMkLst>
          <pc:docMk/>
          <pc:sldMk cId="4285092654" sldId="598"/>
        </pc:sldMkLst>
        <pc:spChg chg="mod topLvl">
          <ac:chgData name="" userId="4e469e8390089ecd" providerId="LiveId" clId="{C817B87C-CAC9-4EEA-80C6-9B7A1848E80C}" dt="2022-05-11T05:54:26.494" v="667" actId="1076"/>
          <ac:spMkLst>
            <pc:docMk/>
            <pc:sldMk cId="4285092654" sldId="598"/>
            <ac:spMk id="90" creationId="{D0EE7F5E-B63C-B8A2-428D-5129C81969D2}"/>
          </ac:spMkLst>
        </pc:spChg>
        <pc:spChg chg="del topLvl">
          <ac:chgData name="" userId="4e469e8390089ecd" providerId="LiveId" clId="{C817B87C-CAC9-4EEA-80C6-9B7A1848E80C}" dt="2022-05-11T05:54:22.724" v="666" actId="478"/>
          <ac:spMkLst>
            <pc:docMk/>
            <pc:sldMk cId="4285092654" sldId="598"/>
            <ac:spMk id="91" creationId="{10D5DB09-46E8-2697-1930-42EC93C78B7A}"/>
          </ac:spMkLst>
        </pc:spChg>
        <pc:grpChg chg="del">
          <ac:chgData name="" userId="4e469e8390089ecd" providerId="LiveId" clId="{C817B87C-CAC9-4EEA-80C6-9B7A1848E80C}" dt="2022-05-11T05:54:22.724" v="666" actId="478"/>
          <ac:grpSpMkLst>
            <pc:docMk/>
            <pc:sldMk cId="4285092654" sldId="598"/>
            <ac:grpSpMk id="89" creationId="{F8EC4788-4124-1B3A-659A-4A39A3D4D111}"/>
          </ac:grpSpMkLst>
        </pc:grpChg>
      </pc:sldChg>
    </pc:docChg>
  </pc:docChgLst>
  <pc:docChgLst>
    <pc:chgData userId="4e469e8390089ecd" providerId="LiveId" clId="{934C9BAE-FCBC-42CE-AC2F-13381D658C7D}"/>
    <pc:docChg chg="custSel addSld modSld">
      <pc:chgData name="" userId="4e469e8390089ecd" providerId="LiveId" clId="{934C9BAE-FCBC-42CE-AC2F-13381D658C7D}" dt="2022-04-23T03:16:21.837" v="641" actId="20577"/>
      <pc:docMkLst>
        <pc:docMk/>
      </pc:docMkLst>
      <pc:sldChg chg="modSp">
        <pc:chgData name="" userId="4e469e8390089ecd" providerId="LiveId" clId="{934C9BAE-FCBC-42CE-AC2F-13381D658C7D}" dt="2022-04-23T02:44:38.694" v="26" actId="20577"/>
        <pc:sldMkLst>
          <pc:docMk/>
          <pc:sldMk cId="1802219315" sldId="458"/>
        </pc:sldMkLst>
        <pc:spChg chg="mod">
          <ac:chgData name="" userId="4e469e8390089ecd" providerId="LiveId" clId="{934C9BAE-FCBC-42CE-AC2F-13381D658C7D}" dt="2022-04-23T02:44:26.329" v="1" actId="14100"/>
          <ac:spMkLst>
            <pc:docMk/>
            <pc:sldMk cId="1802219315" sldId="458"/>
            <ac:spMk id="14" creationId="{00051321-A4D7-4D55-83FA-1DE52C55C328}"/>
          </ac:spMkLst>
        </pc:spChg>
        <pc:spChg chg="mod">
          <ac:chgData name="" userId="4e469e8390089ecd" providerId="LiveId" clId="{934C9BAE-FCBC-42CE-AC2F-13381D658C7D}" dt="2022-04-23T02:44:38.694" v="26" actId="20577"/>
          <ac:spMkLst>
            <pc:docMk/>
            <pc:sldMk cId="1802219315" sldId="458"/>
            <ac:spMk id="17" creationId="{C1B75A52-44C8-4434-969F-0785433CBDCB}"/>
          </ac:spMkLst>
        </pc:spChg>
      </pc:sldChg>
      <pc:sldChg chg="modSp">
        <pc:chgData name="" userId="4e469e8390089ecd" providerId="LiveId" clId="{934C9BAE-FCBC-42CE-AC2F-13381D658C7D}" dt="2022-04-23T03:12:59.887" v="603" actId="1076"/>
        <pc:sldMkLst>
          <pc:docMk/>
          <pc:sldMk cId="4058656576" sldId="476"/>
        </pc:sldMkLst>
        <pc:spChg chg="mod">
          <ac:chgData name="" userId="4e469e8390089ecd" providerId="LiveId" clId="{934C9BAE-FCBC-42CE-AC2F-13381D658C7D}" dt="2022-04-23T03:12:59.887" v="603" actId="1076"/>
          <ac:spMkLst>
            <pc:docMk/>
            <pc:sldMk cId="4058656576" sldId="476"/>
            <ac:spMk id="27" creationId="{607567A4-F25F-4BC6-800C-0CF270153F2F}"/>
          </ac:spMkLst>
        </pc:spChg>
        <pc:spChg chg="mod">
          <ac:chgData name="" userId="4e469e8390089ecd" providerId="LiveId" clId="{934C9BAE-FCBC-42CE-AC2F-13381D658C7D}" dt="2022-04-23T03:12:57.775" v="602" actId="1076"/>
          <ac:spMkLst>
            <pc:docMk/>
            <pc:sldMk cId="4058656576" sldId="476"/>
            <ac:spMk id="38" creationId="{DC822CDC-9F63-4978-9591-CC24617332E5}"/>
          </ac:spMkLst>
        </pc:spChg>
      </pc:sldChg>
      <pc:sldChg chg="modSp">
        <pc:chgData name="" userId="4e469e8390089ecd" providerId="LiveId" clId="{934C9BAE-FCBC-42CE-AC2F-13381D658C7D}" dt="2022-04-23T03:13:40.857" v="610" actId="20577"/>
        <pc:sldMkLst>
          <pc:docMk/>
          <pc:sldMk cId="3055574830" sldId="478"/>
        </pc:sldMkLst>
        <pc:spChg chg="mod">
          <ac:chgData name="" userId="4e469e8390089ecd" providerId="LiveId" clId="{934C9BAE-FCBC-42CE-AC2F-13381D658C7D}" dt="2022-04-23T03:13:40.857" v="610" actId="20577"/>
          <ac:spMkLst>
            <pc:docMk/>
            <pc:sldMk cId="3055574830" sldId="478"/>
            <ac:spMk id="29" creationId="{CC14963C-0FBD-452D-8572-0ADBF107D36C}"/>
          </ac:spMkLst>
        </pc:spChg>
      </pc:sldChg>
      <pc:sldChg chg="modSp">
        <pc:chgData name="" userId="4e469e8390089ecd" providerId="LiveId" clId="{934C9BAE-FCBC-42CE-AC2F-13381D658C7D}" dt="2022-04-23T03:16:21.837" v="641" actId="20577"/>
        <pc:sldMkLst>
          <pc:docMk/>
          <pc:sldMk cId="238441855" sldId="482"/>
        </pc:sldMkLst>
        <pc:graphicFrameChg chg="modGraphic">
          <ac:chgData name="" userId="4e469e8390089ecd" providerId="LiveId" clId="{934C9BAE-FCBC-42CE-AC2F-13381D658C7D}" dt="2022-04-23T03:16:21.837" v="641" actId="20577"/>
          <ac:graphicFrameMkLst>
            <pc:docMk/>
            <pc:sldMk cId="238441855" sldId="482"/>
            <ac:graphicFrameMk id="21" creationId="{60D39190-C3DA-44B7-942E-BFD2E7476B90}"/>
          </ac:graphicFrameMkLst>
        </pc:graphicFrameChg>
      </pc:sldChg>
      <pc:sldChg chg="addSp delSp modSp">
        <pc:chgData name="" userId="4e469e8390089ecd" providerId="LiveId" clId="{934C9BAE-FCBC-42CE-AC2F-13381D658C7D}" dt="2022-04-23T02:47:50.056" v="102" actId="113"/>
        <pc:sldMkLst>
          <pc:docMk/>
          <pc:sldMk cId="4088128301" sldId="522"/>
        </pc:sldMkLst>
        <pc:spChg chg="mod">
          <ac:chgData name="" userId="4e469e8390089ecd" providerId="LiveId" clId="{934C9BAE-FCBC-42CE-AC2F-13381D658C7D}" dt="2022-04-23T02:47:50.056" v="102" actId="113"/>
          <ac:spMkLst>
            <pc:docMk/>
            <pc:sldMk cId="4088128301" sldId="522"/>
            <ac:spMk id="17" creationId="{C1B75A52-44C8-4434-969F-0785433CBDCB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31" creationId="{C3C09B8B-3C1D-4347-A7C4-23D6A6617C55}"/>
          </ac:spMkLst>
        </pc:spChg>
        <pc:spChg chg="del">
          <ac:chgData name="" userId="4e469e8390089ecd" providerId="LiveId" clId="{934C9BAE-FCBC-42CE-AC2F-13381D658C7D}" dt="2022-04-23T02:47:14.606" v="76" actId="478"/>
          <ac:spMkLst>
            <pc:docMk/>
            <pc:sldMk cId="4088128301" sldId="522"/>
            <ac:spMk id="32" creationId="{AB30FD6A-2424-4E0A-9A8C-91F1CD0FEEEE}"/>
          </ac:spMkLst>
        </pc:spChg>
        <pc:spChg chg="add del mod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37" creationId="{2C2D82A1-A4F5-4B6D-9636-E99B77D565C9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40" creationId="{2D6DA174-50B6-4964-B04D-247E97557723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41" creationId="{8E227FDD-23A6-4B1D-B6D2-B645A516D41F}"/>
          </ac:spMkLst>
        </pc:spChg>
        <pc:spChg chg="del">
          <ac:chgData name="" userId="4e469e8390089ecd" providerId="LiveId" clId="{934C9BAE-FCBC-42CE-AC2F-13381D658C7D}" dt="2022-04-23T02:47:14.606" v="76" actId="478"/>
          <ac:spMkLst>
            <pc:docMk/>
            <pc:sldMk cId="4088128301" sldId="522"/>
            <ac:spMk id="43" creationId="{CB87638E-7F9A-4AEE-9281-583FA6F1C2AC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44" creationId="{CA8EA7C2-806F-4CAE-BB60-63B12A836FF4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45" creationId="{A51DC1EE-7034-4772-9EB9-14098DD18AB1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50" creationId="{FF971A6A-DEDA-45C4-8B26-E4CFEA16A9D4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51" creationId="{0FBCA1EE-FF5C-4BE8-96D3-58C4B7342010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53" creationId="{6F050DAC-C164-4F06-BCA7-9DE86D32A6E5}"/>
          </ac:spMkLst>
        </pc:spChg>
        <pc:spChg chg="del">
          <ac:chgData name="" userId="4e469e8390089ecd" providerId="LiveId" clId="{934C9BAE-FCBC-42CE-AC2F-13381D658C7D}" dt="2022-04-23T02:47:11.167" v="75" actId="478"/>
          <ac:spMkLst>
            <pc:docMk/>
            <pc:sldMk cId="4088128301" sldId="522"/>
            <ac:spMk id="54" creationId="{078210F8-2666-450A-BFE9-C5A464187F4F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56" creationId="{6D2DF157-0A5C-408F-8CDD-7D86C0798AE7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57" creationId="{F7B3592C-0DC8-403C-AB76-CE8927C3FE3A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60" creationId="{2511C6A9-E859-4C0B-9373-4527409963BE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61" creationId="{7C6D23CA-4362-4BC4-AE70-03BC25500F7B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62" creationId="{229DBFCE-19C2-4505-B9CF-485F0E756437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63" creationId="{F36F3DCC-7C7A-4F4A-8619-12748245C991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64" creationId="{615EDF33-D7A9-4F76-A16B-9493FC66AD5F}"/>
          </ac:spMkLst>
        </pc:spChg>
        <pc:spChg chg="add mod">
          <ac:chgData name="" userId="4e469e8390089ecd" providerId="LiveId" clId="{934C9BAE-FCBC-42CE-AC2F-13381D658C7D}" dt="2022-04-23T02:47:29.467" v="78" actId="1076"/>
          <ac:spMkLst>
            <pc:docMk/>
            <pc:sldMk cId="4088128301" sldId="522"/>
            <ac:spMk id="65" creationId="{517A0229-D39C-496E-916D-46BCFF4EC5AF}"/>
          </ac:spMkLst>
        </pc:spChg>
        <pc:grpChg chg="del">
          <ac:chgData name="" userId="4e469e8390089ecd" providerId="LiveId" clId="{934C9BAE-FCBC-42CE-AC2F-13381D658C7D}" dt="2022-04-23T02:47:11.167" v="75" actId="478"/>
          <ac:grpSpMkLst>
            <pc:docMk/>
            <pc:sldMk cId="4088128301" sldId="522"/>
            <ac:grpSpMk id="46" creationId="{C7866BB3-2A1E-43D4-AE52-26DFCA637B37}"/>
          </ac:grpSpMkLst>
        </pc:grpChg>
        <pc:picChg chg="add del mod">
          <ac:chgData name="" userId="4e469e8390089ecd" providerId="LiveId" clId="{934C9BAE-FCBC-42CE-AC2F-13381D658C7D}" dt="2022-04-23T02:47:11.167" v="75" actId="478"/>
          <ac:picMkLst>
            <pc:docMk/>
            <pc:sldMk cId="4088128301" sldId="522"/>
            <ac:picMk id="36" creationId="{4C67EE4D-6F59-4717-9377-F8168FBA7C8A}"/>
          </ac:picMkLst>
        </pc:picChg>
        <pc:picChg chg="del">
          <ac:chgData name="" userId="4e469e8390089ecd" providerId="LiveId" clId="{934C9BAE-FCBC-42CE-AC2F-13381D658C7D}" dt="2022-04-23T02:47:14.606" v="76" actId="478"/>
          <ac:picMkLst>
            <pc:docMk/>
            <pc:sldMk cId="4088128301" sldId="522"/>
            <ac:picMk id="38" creationId="{20DC53B5-07D8-417B-BDD6-53E6C8108BB9}"/>
          </ac:picMkLst>
        </pc:picChg>
        <pc:picChg chg="del">
          <ac:chgData name="" userId="4e469e8390089ecd" providerId="LiveId" clId="{934C9BAE-FCBC-42CE-AC2F-13381D658C7D}" dt="2022-04-23T02:47:11.167" v="75" actId="478"/>
          <ac:picMkLst>
            <pc:docMk/>
            <pc:sldMk cId="4088128301" sldId="522"/>
            <ac:picMk id="52" creationId="{3B89DACC-DAEA-46C6-853A-8348EDAE6B7A}"/>
          </ac:picMkLst>
        </pc:picChg>
        <pc:picChg chg="add mod">
          <ac:chgData name="" userId="4e469e8390089ecd" providerId="LiveId" clId="{934C9BAE-FCBC-42CE-AC2F-13381D658C7D}" dt="2022-04-23T02:47:29.467" v="78" actId="1076"/>
          <ac:picMkLst>
            <pc:docMk/>
            <pc:sldMk cId="4088128301" sldId="522"/>
            <ac:picMk id="55" creationId="{1FC49E27-193F-4D70-A427-C86A6EB40015}"/>
          </ac:picMkLst>
        </pc:picChg>
        <pc:picChg chg="add mod">
          <ac:chgData name="" userId="4e469e8390089ecd" providerId="LiveId" clId="{934C9BAE-FCBC-42CE-AC2F-13381D658C7D}" dt="2022-04-23T02:47:29.467" v="78" actId="1076"/>
          <ac:picMkLst>
            <pc:docMk/>
            <pc:sldMk cId="4088128301" sldId="522"/>
            <ac:picMk id="58" creationId="{8D7ADBEB-1CF5-4C7A-8A0C-14CB6AC54608}"/>
          </ac:picMkLst>
        </pc:picChg>
        <pc:picChg chg="add mod">
          <ac:chgData name="" userId="4e469e8390089ecd" providerId="LiveId" clId="{934C9BAE-FCBC-42CE-AC2F-13381D658C7D}" dt="2022-04-23T02:47:29.467" v="78" actId="1076"/>
          <ac:picMkLst>
            <pc:docMk/>
            <pc:sldMk cId="4088128301" sldId="522"/>
            <ac:picMk id="59" creationId="{737EE0FC-814C-4B32-9A1B-A0FE9BB1C568}"/>
          </ac:picMkLst>
        </pc:picChg>
        <pc:cxnChg chg="add mod">
          <ac:chgData name="" userId="4e469e8390089ecd" providerId="LiveId" clId="{934C9BAE-FCBC-42CE-AC2F-13381D658C7D}" dt="2022-04-23T02:47:29.467" v="78" actId="1076"/>
          <ac:cxnSpMkLst>
            <pc:docMk/>
            <pc:sldMk cId="4088128301" sldId="522"/>
            <ac:cxnSpMk id="39" creationId="{34A90CB9-5871-4A62-AE01-C6CEF5E370B4}"/>
          </ac:cxnSpMkLst>
        </pc:cxnChg>
        <pc:cxnChg chg="add mod">
          <ac:chgData name="" userId="4e469e8390089ecd" providerId="LiveId" clId="{934C9BAE-FCBC-42CE-AC2F-13381D658C7D}" dt="2022-04-23T02:47:29.467" v="78" actId="1076"/>
          <ac:cxnSpMkLst>
            <pc:docMk/>
            <pc:sldMk cId="4088128301" sldId="522"/>
            <ac:cxnSpMk id="42" creationId="{A6EEB4F0-0D3E-4F8C-820E-059286B53744}"/>
          </ac:cxnSpMkLst>
        </pc:cxnChg>
        <pc:cxnChg chg="add mod">
          <ac:chgData name="" userId="4e469e8390089ecd" providerId="LiveId" clId="{934C9BAE-FCBC-42CE-AC2F-13381D658C7D}" dt="2022-04-23T02:47:29.467" v="78" actId="1076"/>
          <ac:cxnSpMkLst>
            <pc:docMk/>
            <pc:sldMk cId="4088128301" sldId="522"/>
            <ac:cxnSpMk id="66" creationId="{C7DD979E-6052-4BA9-9A67-CF33016FCC7A}"/>
          </ac:cxnSpMkLst>
        </pc:cxnChg>
        <pc:cxnChg chg="add mod">
          <ac:chgData name="" userId="4e469e8390089ecd" providerId="LiveId" clId="{934C9BAE-FCBC-42CE-AC2F-13381D658C7D}" dt="2022-04-23T02:47:29.467" v="78" actId="1076"/>
          <ac:cxnSpMkLst>
            <pc:docMk/>
            <pc:sldMk cId="4088128301" sldId="522"/>
            <ac:cxnSpMk id="67" creationId="{67F15F07-2BE0-43DC-AA2A-D9FCEFFF950F}"/>
          </ac:cxnSpMkLst>
        </pc:cxnChg>
        <pc:cxnChg chg="add mod">
          <ac:chgData name="" userId="4e469e8390089ecd" providerId="LiveId" clId="{934C9BAE-FCBC-42CE-AC2F-13381D658C7D}" dt="2022-04-23T02:47:29.467" v="78" actId="1076"/>
          <ac:cxnSpMkLst>
            <pc:docMk/>
            <pc:sldMk cId="4088128301" sldId="522"/>
            <ac:cxnSpMk id="68" creationId="{D90D87D1-F711-4D58-8893-DD068CB751AF}"/>
          </ac:cxnSpMkLst>
        </pc:cxnChg>
      </pc:sldChg>
      <pc:sldChg chg="modSp">
        <pc:chgData name="" userId="4e469e8390089ecd" providerId="LiveId" clId="{934C9BAE-FCBC-42CE-AC2F-13381D658C7D}" dt="2022-04-23T02:58:28.499" v="198" actId="1076"/>
        <pc:sldMkLst>
          <pc:docMk/>
          <pc:sldMk cId="1753996935" sldId="529"/>
        </pc:sldMkLst>
        <pc:spChg chg="mod">
          <ac:chgData name="" userId="4e469e8390089ecd" providerId="LiveId" clId="{934C9BAE-FCBC-42CE-AC2F-13381D658C7D}" dt="2022-04-23T02:58:28.499" v="198" actId="1076"/>
          <ac:spMkLst>
            <pc:docMk/>
            <pc:sldMk cId="1753996935" sldId="529"/>
            <ac:spMk id="142" creationId="{8840DC21-ACE0-4D08-A3C4-C785E472C09B}"/>
          </ac:spMkLst>
        </pc:spChg>
      </pc:sldChg>
      <pc:sldChg chg="modSp">
        <pc:chgData name="" userId="4e469e8390089ecd" providerId="LiveId" clId="{934C9BAE-FCBC-42CE-AC2F-13381D658C7D}" dt="2022-04-23T03:11:19.109" v="535" actId="20577"/>
        <pc:sldMkLst>
          <pc:docMk/>
          <pc:sldMk cId="1458819189" sldId="544"/>
        </pc:sldMkLst>
        <pc:spChg chg="mod">
          <ac:chgData name="" userId="4e469e8390089ecd" providerId="LiveId" clId="{934C9BAE-FCBC-42CE-AC2F-13381D658C7D}" dt="2022-04-23T03:05:13.574" v="278" actId="20577"/>
          <ac:spMkLst>
            <pc:docMk/>
            <pc:sldMk cId="1458819189" sldId="544"/>
            <ac:spMk id="59" creationId="{1AB6B8FE-1C7A-4460-8E31-DE3FE8BD7703}"/>
          </ac:spMkLst>
        </pc:spChg>
        <pc:spChg chg="mod">
          <ac:chgData name="" userId="4e469e8390089ecd" providerId="LiveId" clId="{934C9BAE-FCBC-42CE-AC2F-13381D658C7D}" dt="2022-04-23T03:11:19.109" v="535" actId="20577"/>
          <ac:spMkLst>
            <pc:docMk/>
            <pc:sldMk cId="1458819189" sldId="544"/>
            <ac:spMk id="60" creationId="{720794B7-79FB-4BE6-A572-F59A98CEA4E1}"/>
          </ac:spMkLst>
        </pc:spChg>
      </pc:sldChg>
      <pc:sldChg chg="modSp">
        <pc:chgData name="" userId="4e469e8390089ecd" providerId="LiveId" clId="{934C9BAE-FCBC-42CE-AC2F-13381D658C7D}" dt="2022-04-23T03:08:31.740" v="345" actId="20577"/>
        <pc:sldMkLst>
          <pc:docMk/>
          <pc:sldMk cId="3813197871" sldId="548"/>
        </pc:sldMkLst>
        <pc:spChg chg="mod">
          <ac:chgData name="" userId="4e469e8390089ecd" providerId="LiveId" clId="{934C9BAE-FCBC-42CE-AC2F-13381D658C7D}" dt="2022-04-23T03:08:31.740" v="345" actId="20577"/>
          <ac:spMkLst>
            <pc:docMk/>
            <pc:sldMk cId="3813197871" sldId="548"/>
            <ac:spMk id="43" creationId="{E6F3B5A7-E849-4361-ABC0-5BE2BAB40A71}"/>
          </ac:spMkLst>
        </pc:spChg>
        <pc:spChg chg="mod">
          <ac:chgData name="" userId="4e469e8390089ecd" providerId="LiveId" clId="{934C9BAE-FCBC-42CE-AC2F-13381D658C7D}" dt="2022-04-23T03:05:01.802" v="277" actId="20577"/>
          <ac:spMkLst>
            <pc:docMk/>
            <pc:sldMk cId="3813197871" sldId="548"/>
            <ac:spMk id="50" creationId="{6954F9A3-9C20-4B4B-A063-5B6F3BE01C13}"/>
          </ac:spMkLst>
        </pc:spChg>
        <pc:spChg chg="mod">
          <ac:chgData name="" userId="4e469e8390089ecd" providerId="LiveId" clId="{934C9BAE-FCBC-42CE-AC2F-13381D658C7D}" dt="2022-04-23T03:04:57.903" v="268" actId="20577"/>
          <ac:spMkLst>
            <pc:docMk/>
            <pc:sldMk cId="3813197871" sldId="548"/>
            <ac:spMk id="51" creationId="{2722D4C5-500E-4F6D-973B-6A48F9A65533}"/>
          </ac:spMkLst>
        </pc:spChg>
      </pc:sldChg>
      <pc:sldChg chg="addSp delSp">
        <pc:chgData name="" userId="4e469e8390089ecd" providerId="LiveId" clId="{934C9BAE-FCBC-42CE-AC2F-13381D658C7D}" dt="2022-04-23T03:14:18.949" v="614"/>
        <pc:sldMkLst>
          <pc:docMk/>
          <pc:sldMk cId="4191681121" sldId="551"/>
        </pc:sldMkLst>
        <pc:picChg chg="add del">
          <ac:chgData name="" userId="4e469e8390089ecd" providerId="LiveId" clId="{934C9BAE-FCBC-42CE-AC2F-13381D658C7D}" dt="2022-04-23T03:14:18.949" v="614"/>
          <ac:picMkLst>
            <pc:docMk/>
            <pc:sldMk cId="4191681121" sldId="551"/>
            <ac:picMk id="25" creationId="{57454D5B-F4BD-4CF8-9A08-4A0BD582C1A7}"/>
          </ac:picMkLst>
        </pc:picChg>
        <pc:picChg chg="add del">
          <ac:chgData name="" userId="4e469e8390089ecd" providerId="LiveId" clId="{934C9BAE-FCBC-42CE-AC2F-13381D658C7D}" dt="2022-04-23T03:14:18.494" v="613"/>
          <ac:picMkLst>
            <pc:docMk/>
            <pc:sldMk cId="4191681121" sldId="551"/>
            <ac:picMk id="27" creationId="{DC464E41-EE93-4DF8-B18F-84E72014DCC3}"/>
          </ac:picMkLst>
        </pc:picChg>
      </pc:sldChg>
      <pc:sldChg chg="addSp delSp modSp add">
        <pc:chgData name="" userId="4e469e8390089ecd" providerId="LiveId" clId="{934C9BAE-FCBC-42CE-AC2F-13381D658C7D}" dt="2022-04-23T02:49:36.781" v="197" actId="20577"/>
        <pc:sldMkLst>
          <pc:docMk/>
          <pc:sldMk cId="1074692681" sldId="556"/>
        </pc:sldMkLst>
        <pc:spChg chg="mod">
          <ac:chgData name="" userId="4e469e8390089ecd" providerId="LiveId" clId="{934C9BAE-FCBC-42CE-AC2F-13381D658C7D}" dt="2022-04-23T02:49:36.781" v="197" actId="20577"/>
          <ac:spMkLst>
            <pc:docMk/>
            <pc:sldMk cId="1074692681" sldId="556"/>
            <ac:spMk id="17" creationId="{C1B75A52-44C8-4434-969F-0785433CBDCB}"/>
          </ac:spMkLst>
        </pc:spChg>
        <pc:spChg chg="del">
          <ac:chgData name="" userId="4e469e8390089ecd" providerId="LiveId" clId="{934C9BAE-FCBC-42CE-AC2F-13381D658C7D}" dt="2022-04-23T02:49:05.287" v="189" actId="478"/>
          <ac:spMkLst>
            <pc:docMk/>
            <pc:sldMk cId="1074692681" sldId="556"/>
            <ac:spMk id="31" creationId="{C3C09B8B-3C1D-4347-A7C4-23D6A6617C55}"/>
          </ac:spMkLst>
        </pc:spChg>
        <pc:spChg chg="mod">
          <ac:chgData name="" userId="4e469e8390089ecd" providerId="LiveId" clId="{934C9BAE-FCBC-42CE-AC2F-13381D658C7D}" dt="2022-04-23T02:48:05.062" v="154" actId="1036"/>
          <ac:spMkLst>
            <pc:docMk/>
            <pc:sldMk cId="1074692681" sldId="556"/>
            <ac:spMk id="32" creationId="{AB30FD6A-2424-4E0A-9A8C-91F1CD0FEEEE}"/>
          </ac:spMkLst>
        </pc:spChg>
        <pc:spChg chg="mod">
          <ac:chgData name="" userId="4e469e8390089ecd" providerId="LiveId" clId="{934C9BAE-FCBC-42CE-AC2F-13381D658C7D}" dt="2022-04-23T02:49:03.100" v="187" actId="1076"/>
          <ac:spMkLst>
            <pc:docMk/>
            <pc:sldMk cId="1074692681" sldId="556"/>
            <ac:spMk id="43" creationId="{CB87638E-7F9A-4AEE-9281-583FA6F1C2AC}"/>
          </ac:spMkLst>
        </pc:spChg>
        <pc:spChg chg="mod">
          <ac:chgData name="" userId="4e469e8390089ecd" providerId="LiveId" clId="{934C9BAE-FCBC-42CE-AC2F-13381D658C7D}" dt="2022-04-23T02:48:05.062" v="154" actId="1036"/>
          <ac:spMkLst>
            <pc:docMk/>
            <pc:sldMk cId="1074692681" sldId="556"/>
            <ac:spMk id="51" creationId="{0FBCA1EE-FF5C-4BE8-96D3-58C4B7342010}"/>
          </ac:spMkLst>
        </pc:spChg>
        <pc:spChg chg="mod">
          <ac:chgData name="" userId="4e469e8390089ecd" providerId="LiveId" clId="{934C9BAE-FCBC-42CE-AC2F-13381D658C7D}" dt="2022-04-23T02:48:05.062" v="154" actId="1036"/>
          <ac:spMkLst>
            <pc:docMk/>
            <pc:sldMk cId="1074692681" sldId="556"/>
            <ac:spMk id="53" creationId="{6F050DAC-C164-4F06-BCA7-9DE86D32A6E5}"/>
          </ac:spMkLst>
        </pc:spChg>
        <pc:spChg chg="mod">
          <ac:chgData name="" userId="4e469e8390089ecd" providerId="LiveId" clId="{934C9BAE-FCBC-42CE-AC2F-13381D658C7D}" dt="2022-04-23T02:48:05.062" v="154" actId="1036"/>
          <ac:spMkLst>
            <pc:docMk/>
            <pc:sldMk cId="1074692681" sldId="556"/>
            <ac:spMk id="54" creationId="{078210F8-2666-450A-BFE9-C5A464187F4F}"/>
          </ac:spMkLst>
        </pc:spChg>
        <pc:picChg chg="add mod">
          <ac:chgData name="" userId="4e469e8390089ecd" providerId="LiveId" clId="{934C9BAE-FCBC-42CE-AC2F-13381D658C7D}" dt="2022-04-23T02:49:12.836" v="191" actId="1076"/>
          <ac:picMkLst>
            <pc:docMk/>
            <pc:sldMk cId="1074692681" sldId="556"/>
            <ac:picMk id="36" creationId="{B1F4C3F3-355E-418B-AE58-84E0A8957F1E}"/>
          </ac:picMkLst>
        </pc:picChg>
        <pc:picChg chg="del">
          <ac:chgData name="" userId="4e469e8390089ecd" providerId="LiveId" clId="{934C9BAE-FCBC-42CE-AC2F-13381D658C7D}" dt="2022-04-23T02:49:04.207" v="188" actId="478"/>
          <ac:picMkLst>
            <pc:docMk/>
            <pc:sldMk cId="1074692681" sldId="556"/>
            <ac:picMk id="38" creationId="{20DC53B5-07D8-417B-BDD6-53E6C8108BB9}"/>
          </ac:picMkLst>
        </pc:picChg>
        <pc:picChg chg="mod">
          <ac:chgData name="" userId="4e469e8390089ecd" providerId="LiveId" clId="{934C9BAE-FCBC-42CE-AC2F-13381D658C7D}" dt="2022-04-23T02:48:05.062" v="154" actId="1036"/>
          <ac:picMkLst>
            <pc:docMk/>
            <pc:sldMk cId="1074692681" sldId="556"/>
            <ac:picMk id="52" creationId="{3B89DACC-DAEA-46C6-853A-8348EDAE6B7A}"/>
          </ac:picMkLst>
        </pc:picChg>
      </pc:sldChg>
      <pc:sldChg chg="addSp delSp modSp add">
        <pc:chgData name="" userId="4e469e8390089ecd" providerId="LiveId" clId="{934C9BAE-FCBC-42CE-AC2F-13381D658C7D}" dt="2022-04-23T03:14:47.187" v="624"/>
        <pc:sldMkLst>
          <pc:docMk/>
          <pc:sldMk cId="2816380495" sldId="557"/>
        </pc:sldMkLst>
        <pc:spChg chg="mod">
          <ac:chgData name="" userId="4e469e8390089ecd" providerId="LiveId" clId="{934C9BAE-FCBC-42CE-AC2F-13381D658C7D}" dt="2022-04-23T03:14:47.187" v="624"/>
          <ac:spMkLst>
            <pc:docMk/>
            <pc:sldMk cId="2816380495" sldId="557"/>
            <ac:spMk id="45" creationId="{AE5EC4B0-55B0-4766-ADF6-622850BF846B}"/>
          </ac:spMkLst>
        </pc:spChg>
        <pc:grpChg chg="mod">
          <ac:chgData name="" userId="4e469e8390089ecd" providerId="LiveId" clId="{934C9BAE-FCBC-42CE-AC2F-13381D658C7D}" dt="2022-04-23T03:14:47.187" v="624"/>
          <ac:grpSpMkLst>
            <pc:docMk/>
            <pc:sldMk cId="2816380495" sldId="557"/>
            <ac:grpSpMk id="10" creationId="{633105DE-C213-4BA8-9F0F-1746AB0CEF96}"/>
          </ac:grpSpMkLst>
        </pc:grpChg>
        <pc:picChg chg="del">
          <ac:chgData name="" userId="4e469e8390089ecd" providerId="LiveId" clId="{934C9BAE-FCBC-42CE-AC2F-13381D658C7D}" dt="2022-04-23T03:14:25.527" v="616" actId="478"/>
          <ac:picMkLst>
            <pc:docMk/>
            <pc:sldMk cId="2816380495" sldId="557"/>
            <ac:picMk id="2" creationId="{3A58076A-1B94-4D28-BA50-3A504AA8E6BB}"/>
          </ac:picMkLst>
        </pc:picChg>
        <pc:picChg chg="del">
          <ac:chgData name="" userId="4e469e8390089ecd" providerId="LiveId" clId="{934C9BAE-FCBC-42CE-AC2F-13381D658C7D}" dt="2022-04-23T03:14:25.527" v="616" actId="478"/>
          <ac:picMkLst>
            <pc:docMk/>
            <pc:sldMk cId="2816380495" sldId="557"/>
            <ac:picMk id="5" creationId="{9D88CDE7-7FBB-4543-81FE-CFE8A6902169}"/>
          </ac:picMkLst>
        </pc:picChg>
        <pc:picChg chg="add mod">
          <ac:chgData name="" userId="4e469e8390089ecd" providerId="LiveId" clId="{934C9BAE-FCBC-42CE-AC2F-13381D658C7D}" dt="2022-04-23T03:14:33.452" v="619" actId="1076"/>
          <ac:picMkLst>
            <pc:docMk/>
            <pc:sldMk cId="2816380495" sldId="557"/>
            <ac:picMk id="25" creationId="{0FEBD1BE-5A6E-418B-ADB8-7FC4A46A8C37}"/>
          </ac:picMkLst>
        </pc:picChg>
        <pc:picChg chg="del">
          <ac:chgData name="" userId="4e469e8390089ecd" providerId="LiveId" clId="{934C9BAE-FCBC-42CE-AC2F-13381D658C7D}" dt="2022-04-23T03:14:25.527" v="616" actId="478"/>
          <ac:picMkLst>
            <pc:docMk/>
            <pc:sldMk cId="2816380495" sldId="557"/>
            <ac:picMk id="26" creationId="{26E17BD2-5362-4263-A53C-C2BE65364367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21E5F8-A88A-4B50-A32B-1DC60D1E5C0E}" type="datetimeFigureOut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0EFB32-DE99-451C-AE9F-CF90954303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144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5178F4-C18B-48EC-9055-35D023B30368}" type="datetimeFigureOut">
              <a:rPr lang="zh-CN" altLang="en-US" smtClean="0"/>
              <a:pPr/>
              <a:t>2023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16E15A-D7A9-4169-A7C2-BCB1B8BA29D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084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3583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81850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554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6350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6540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68519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9345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160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24702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3600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215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2641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572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117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72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79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320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8046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5793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zh-CN" altLang="en-US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16E15A-D7A9-4169-A7C2-BCB1B8BA29D0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9197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638BF-47ED-4057-8795-DAE137777EA0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098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81B61-6DFF-496B-8613-01F6923DBA2B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10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2F3D4-F684-4E36-9929-D828D77CDAE7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7183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5916D-97B0-4349-9841-A718FDF54F25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832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A4577-4EFF-4BCE-8C6C-2E8A82AEB584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915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A07CF-0B1C-4095-B0EA-6BA9E05FFC0F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222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CDD07-DEAA-4884-A088-627833FC87CA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3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DA485-1D64-499E-81D5-822A26519B9D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552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CBEDE-554F-49DD-B725-48B97C86EA65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67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48F97-5314-441D-8CD8-084C63FDB80D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236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B8FD6-5060-4380-A54C-921699E8EC16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059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60003-C20D-42C0-A868-35C9725E5130}" type="datetime1">
              <a:rPr lang="zh-CN" altLang="en-US" smtClean="0"/>
              <a:t>202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17210-6342-4CBD-AECC-FD7487F2465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227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Times New Roman" panose="02020603050405020304" pitchFamily="18" charset="0"/>
        <a:buChar char="⁎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microsoft.com/office/2007/relationships/hdphoto" Target="../media/hdphoto2.wdp"/><Relationship Id="rId18" Type="http://schemas.openxmlformats.org/officeDocument/2006/relationships/image" Target="../media/image11.png"/><Relationship Id="rId3" Type="http://schemas.openxmlformats.org/officeDocument/2006/relationships/image" Target="../media/image1.jpeg"/><Relationship Id="rId21" Type="http://schemas.openxmlformats.org/officeDocument/2006/relationships/image" Target="../media/image14.png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1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6" Type="http://schemas.openxmlformats.org/officeDocument/2006/relationships/slide" Target="slide17.xml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slide" Target="slide8.xml"/><Relationship Id="rId5" Type="http://schemas.openxmlformats.org/officeDocument/2006/relationships/image" Target="../media/image3.png"/><Relationship Id="rId15" Type="http://schemas.openxmlformats.org/officeDocument/2006/relationships/slide" Target="slide11.xml"/><Relationship Id="rId10" Type="http://schemas.openxmlformats.org/officeDocument/2006/relationships/image" Target="../media/image7.png"/><Relationship Id="rId19" Type="http://schemas.openxmlformats.org/officeDocument/2006/relationships/image" Target="../media/image12.png"/><Relationship Id="rId4" Type="http://schemas.openxmlformats.org/officeDocument/2006/relationships/image" Target="../media/image2.png"/><Relationship Id="rId9" Type="http://schemas.openxmlformats.org/officeDocument/2006/relationships/image" Target="../media/image6.png"/><Relationship Id="rId1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slide" Target="slide1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31.png"/><Relationship Id="rId10" Type="http://schemas.openxmlformats.org/officeDocument/2006/relationships/image" Target="../media/image4.png"/><Relationship Id="rId4" Type="http://schemas.openxmlformats.org/officeDocument/2006/relationships/image" Target="../media/image13.png"/><Relationship Id="rId9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3.png"/><Relationship Id="rId7" Type="http://schemas.openxmlformats.org/officeDocument/2006/relationships/slide" Target="slide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slide" Target="slide1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2.jpeg"/><Relationship Id="rId7" Type="http://schemas.openxmlformats.org/officeDocument/2006/relationships/slide" Target="slide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slide" Target="slide1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image" Target="../media/image1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jpe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2.jpeg"/><Relationship Id="rId7" Type="http://schemas.openxmlformats.org/officeDocument/2006/relationships/slide" Target="slide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22.jpeg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22.jpe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任意多边形 3">
            <a:extLst>
              <a:ext uri="{FF2B5EF4-FFF2-40B4-BE49-F238E27FC236}">
                <a16:creationId xmlns:a16="http://schemas.microsoft.com/office/drawing/2014/main" id="{729B05CF-B5F3-F5F2-0F2E-7E00D9E54CC6}"/>
              </a:ext>
            </a:extLst>
          </p:cNvPr>
          <p:cNvSpPr/>
          <p:nvPr/>
        </p:nvSpPr>
        <p:spPr>
          <a:xfrm>
            <a:off x="-63951" y="-108975"/>
            <a:ext cx="12379090" cy="20930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521976"/>
              <a:gd name="connsiteY0" fmla="*/ 0 h 3556357"/>
              <a:gd name="connsiteX1" fmla="*/ 25400 w 21521976"/>
              <a:gd name="connsiteY1" fmla="*/ 3022600 h 3556357"/>
              <a:gd name="connsiteX2" fmla="*/ 6680200 w 21521976"/>
              <a:gd name="connsiteY2" fmla="*/ 3556000 h 3556357"/>
              <a:gd name="connsiteX3" fmla="*/ 15177573 w 21521976"/>
              <a:gd name="connsiteY3" fmla="*/ 3085813 h 3556357"/>
              <a:gd name="connsiteX4" fmla="*/ 21521976 w 21521976"/>
              <a:gd name="connsiteY4" fmla="*/ 2832781 h 3556357"/>
              <a:gd name="connsiteX5" fmla="*/ 21466874 w 21521976"/>
              <a:gd name="connsiteY5" fmla="*/ 25400 h 3556357"/>
              <a:gd name="connsiteX6" fmla="*/ 0 w 21521976"/>
              <a:gd name="connsiteY6" fmla="*/ 0 h 3556357"/>
              <a:gd name="connsiteX0" fmla="*/ 0 w 21466874"/>
              <a:gd name="connsiteY0" fmla="*/ 0 h 3556357"/>
              <a:gd name="connsiteX1" fmla="*/ 25400 w 21466874"/>
              <a:gd name="connsiteY1" fmla="*/ 3022600 h 3556357"/>
              <a:gd name="connsiteX2" fmla="*/ 6680200 w 21466874"/>
              <a:gd name="connsiteY2" fmla="*/ 3556000 h 3556357"/>
              <a:gd name="connsiteX3" fmla="*/ 15177573 w 21466874"/>
              <a:gd name="connsiteY3" fmla="*/ 3085813 h 3556357"/>
              <a:gd name="connsiteX4" fmla="*/ 21457151 w 21466874"/>
              <a:gd name="connsiteY4" fmla="*/ 2865276 h 3556357"/>
              <a:gd name="connsiteX5" fmla="*/ 21466874 w 21466874"/>
              <a:gd name="connsiteY5" fmla="*/ 25400 h 3556357"/>
              <a:gd name="connsiteX6" fmla="*/ 0 w 21466874"/>
              <a:gd name="connsiteY6" fmla="*/ 0 h 3556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66874" h="3556357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363480" y="3342635"/>
                  <a:pt x="15177573" y="3085813"/>
                </a:cubicBezTo>
                <a:cubicBezTo>
                  <a:pt x="17613360" y="2898042"/>
                  <a:pt x="19372671" y="2876942"/>
                  <a:pt x="21457151" y="2865276"/>
                </a:cubicBezTo>
                <a:lnTo>
                  <a:pt x="21466874" y="2540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49">
            <a:extLst>
              <a:ext uri="{FF2B5EF4-FFF2-40B4-BE49-F238E27FC236}">
                <a16:creationId xmlns:a16="http://schemas.microsoft.com/office/drawing/2014/main" id="{5FD204F0-5C6E-CA82-1536-81F363345F7D}"/>
              </a:ext>
            </a:extLst>
          </p:cNvPr>
          <p:cNvSpPr/>
          <p:nvPr/>
        </p:nvSpPr>
        <p:spPr>
          <a:xfrm>
            <a:off x="-87086" y="-117566"/>
            <a:ext cx="12431485" cy="21292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3"/>
              <a:gd name="connsiteY0" fmla="*/ 0 h 3556357"/>
              <a:gd name="connsiteX1" fmla="*/ 25400 w 21489563"/>
              <a:gd name="connsiteY1" fmla="*/ 3022600 h 3556357"/>
              <a:gd name="connsiteX2" fmla="*/ 6680200 w 21489563"/>
              <a:gd name="connsiteY2" fmla="*/ 3556000 h 3556357"/>
              <a:gd name="connsiteX3" fmla="*/ 15177573 w 21489563"/>
              <a:gd name="connsiteY3" fmla="*/ 3085813 h 3556357"/>
              <a:gd name="connsiteX4" fmla="*/ 21489563 w 21489563"/>
              <a:gd name="connsiteY4" fmla="*/ 2865276 h 3556357"/>
              <a:gd name="connsiteX5" fmla="*/ 21466874 w 21489563"/>
              <a:gd name="connsiteY5" fmla="*/ 25400 h 3556357"/>
              <a:gd name="connsiteX6" fmla="*/ 0 w 21489563"/>
              <a:gd name="connsiteY6" fmla="*/ 0 h 3556357"/>
              <a:gd name="connsiteX0" fmla="*/ 0 w 21534868"/>
              <a:gd name="connsiteY0" fmla="*/ 0 h 3556357"/>
              <a:gd name="connsiteX1" fmla="*/ 25400 w 21534868"/>
              <a:gd name="connsiteY1" fmla="*/ 3022600 h 3556357"/>
              <a:gd name="connsiteX2" fmla="*/ 6680200 w 21534868"/>
              <a:gd name="connsiteY2" fmla="*/ 3556000 h 3556357"/>
              <a:gd name="connsiteX3" fmla="*/ 15177573 w 21534868"/>
              <a:gd name="connsiteY3" fmla="*/ 3085813 h 3556357"/>
              <a:gd name="connsiteX4" fmla="*/ 21489563 w 21534868"/>
              <a:gd name="connsiteY4" fmla="*/ 2865276 h 3556357"/>
              <a:gd name="connsiteX5" fmla="*/ 21534868 w 21534868"/>
              <a:gd name="connsiteY5" fmla="*/ 25400 h 3556357"/>
              <a:gd name="connsiteX6" fmla="*/ 0 w 21534868"/>
              <a:gd name="connsiteY6" fmla="*/ 0 h 3556357"/>
              <a:gd name="connsiteX0" fmla="*/ 0 w 21534868"/>
              <a:gd name="connsiteY0" fmla="*/ 0 h 3556225"/>
              <a:gd name="connsiteX1" fmla="*/ 25400 w 21534868"/>
              <a:gd name="connsiteY1" fmla="*/ 3022600 h 3556225"/>
              <a:gd name="connsiteX2" fmla="*/ 6680200 w 21534868"/>
              <a:gd name="connsiteY2" fmla="*/ 3556000 h 3556225"/>
              <a:gd name="connsiteX3" fmla="*/ 15177573 w 21534868"/>
              <a:gd name="connsiteY3" fmla="*/ 3085813 h 3556225"/>
              <a:gd name="connsiteX4" fmla="*/ 21512229 w 21534868"/>
              <a:gd name="connsiteY4" fmla="*/ 2842529 h 3556225"/>
              <a:gd name="connsiteX5" fmla="*/ 21534868 w 21534868"/>
              <a:gd name="connsiteY5" fmla="*/ 25400 h 3556225"/>
              <a:gd name="connsiteX6" fmla="*/ 0 w 21534868"/>
              <a:gd name="connsiteY6" fmla="*/ 0 h 3556225"/>
              <a:gd name="connsiteX0" fmla="*/ 0 w 21534868"/>
              <a:gd name="connsiteY0" fmla="*/ 0 h 3556220"/>
              <a:gd name="connsiteX1" fmla="*/ 25400 w 21534868"/>
              <a:gd name="connsiteY1" fmla="*/ 3022600 h 3556220"/>
              <a:gd name="connsiteX2" fmla="*/ 6680200 w 21534868"/>
              <a:gd name="connsiteY2" fmla="*/ 3556000 h 3556220"/>
              <a:gd name="connsiteX3" fmla="*/ 15177573 w 21534868"/>
              <a:gd name="connsiteY3" fmla="*/ 3085813 h 3556220"/>
              <a:gd name="connsiteX4" fmla="*/ 21512227 w 21534868"/>
              <a:gd name="connsiteY4" fmla="*/ 2888023 h 3556220"/>
              <a:gd name="connsiteX5" fmla="*/ 21534868 w 21534868"/>
              <a:gd name="connsiteY5" fmla="*/ 25400 h 3556220"/>
              <a:gd name="connsiteX6" fmla="*/ 0 w 21534868"/>
              <a:gd name="connsiteY6" fmla="*/ 0 h 3556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34868" h="3556220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705569" y="3197143"/>
                  <a:pt x="15177573" y="3085813"/>
                </a:cubicBezTo>
                <a:cubicBezTo>
                  <a:pt x="17649578" y="2974484"/>
                  <a:pt x="19427747" y="2899689"/>
                  <a:pt x="21512227" y="2888023"/>
                </a:cubicBezTo>
                <a:lnTo>
                  <a:pt x="21534868" y="25400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6E3677">
                  <a:alpha val="90000"/>
                </a:srgbClr>
              </a:gs>
              <a:gs pos="100000">
                <a:srgbClr val="744291">
                  <a:alpha val="90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96237685-D9CA-61AD-3035-ABAE689EA922}"/>
              </a:ext>
            </a:extLst>
          </p:cNvPr>
          <p:cNvSpPr txBox="1"/>
          <p:nvPr/>
        </p:nvSpPr>
        <p:spPr>
          <a:xfrm>
            <a:off x="20809" y="239944"/>
            <a:ext cx="1219385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otential Evaporation and the Complementary Relationship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B4D4364A-8FA7-B929-FFD5-59DA0B341BD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2544"/>
          <a:stretch/>
        </p:blipFill>
        <p:spPr>
          <a:xfrm>
            <a:off x="-87086" y="1617298"/>
            <a:ext cx="12602715" cy="5240702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pic>
        <p:nvPicPr>
          <p:cNvPr id="72" name="图片 71">
            <a:extLst>
              <a:ext uri="{FF2B5EF4-FFF2-40B4-BE49-F238E27FC236}">
                <a16:creationId xmlns:a16="http://schemas.microsoft.com/office/drawing/2014/main" id="{495F4939-AA1C-B783-7737-0ABABA74283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2500710" y="7576545"/>
            <a:ext cx="1132901" cy="1227309"/>
          </a:xfrm>
          <a:prstGeom prst="rect">
            <a:avLst/>
          </a:prstGeom>
          <a:ln w="38100">
            <a:noFill/>
          </a:ln>
        </p:spPr>
      </p:pic>
      <p:pic>
        <p:nvPicPr>
          <p:cNvPr id="74" name="图片 73">
            <a:extLst>
              <a:ext uri="{FF2B5EF4-FFF2-40B4-BE49-F238E27FC236}">
                <a16:creationId xmlns:a16="http://schemas.microsoft.com/office/drawing/2014/main" id="{ED308173-EA1D-A9E0-954C-16590A5F82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103681" y="7042650"/>
            <a:ext cx="2926782" cy="1280403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BEDB574B-398A-8579-50C4-46336C19149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1" r="43224"/>
          <a:stretch/>
        </p:blipFill>
        <p:spPr>
          <a:xfrm>
            <a:off x="-133624" y="7337682"/>
            <a:ext cx="895914" cy="690338"/>
          </a:xfrm>
          <a:prstGeom prst="rect">
            <a:avLst/>
          </a:prstGeom>
          <a:effectLst>
            <a:glow rad="127000">
              <a:schemeClr val="accent1">
                <a:alpha val="0"/>
              </a:schemeClr>
            </a:glow>
            <a:reflection stA="0" endPos="65000" dist="50800" dir="5400000" sy="-100000" algn="bl" rotWithShape="0"/>
          </a:effectLst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8C1AEDC1-CA72-6FCA-69AB-A5D876E28AA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190" y="105169"/>
            <a:ext cx="1087217" cy="475633"/>
          </a:xfrm>
          <a:prstGeom prst="rect">
            <a:avLst/>
          </a:prstGeom>
        </p:spPr>
      </p:pic>
      <p:grpSp>
        <p:nvGrpSpPr>
          <p:cNvPr id="79" name="组合 78">
            <a:extLst>
              <a:ext uri="{FF2B5EF4-FFF2-40B4-BE49-F238E27FC236}">
                <a16:creationId xmlns:a16="http://schemas.microsoft.com/office/drawing/2014/main" id="{6919076D-2346-E8E8-C3D5-49F107ABD8A1}"/>
              </a:ext>
            </a:extLst>
          </p:cNvPr>
          <p:cNvGrpSpPr/>
          <p:nvPr/>
        </p:nvGrpSpPr>
        <p:grpSpPr>
          <a:xfrm>
            <a:off x="-1573511" y="8190199"/>
            <a:ext cx="1439887" cy="487989"/>
            <a:chOff x="624303" y="901700"/>
            <a:chExt cx="10005598" cy="3390977"/>
          </a:xfrm>
          <a:solidFill>
            <a:schemeClr val="bg1"/>
          </a:solidFill>
        </p:grpSpPr>
        <p:sp>
          <p:nvSpPr>
            <p:cNvPr id="80" name="Freeform 5">
              <a:extLst>
                <a:ext uri="{FF2B5EF4-FFF2-40B4-BE49-F238E27FC236}">
                  <a16:creationId xmlns:a16="http://schemas.microsoft.com/office/drawing/2014/main" id="{6911CF2B-6C3E-E5B8-8C23-1312B757411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4303" y="901700"/>
              <a:ext cx="3381135" cy="3390977"/>
            </a:xfrm>
            <a:custGeom>
              <a:avLst/>
              <a:gdLst>
                <a:gd name="T0" fmla="*/ 743 w 795"/>
                <a:gd name="T1" fmla="*/ 555 h 794"/>
                <a:gd name="T2" fmla="*/ 700 w 795"/>
                <a:gd name="T3" fmla="*/ 141 h 794"/>
                <a:gd name="T4" fmla="*/ 677 w 795"/>
                <a:gd name="T5" fmla="*/ 400 h 794"/>
                <a:gd name="T6" fmla="*/ 629 w 795"/>
                <a:gd name="T7" fmla="*/ 566 h 794"/>
                <a:gd name="T8" fmla="*/ 611 w 795"/>
                <a:gd name="T9" fmla="*/ 685 h 794"/>
                <a:gd name="T10" fmla="*/ 603 w 795"/>
                <a:gd name="T11" fmla="*/ 683 h 794"/>
                <a:gd name="T12" fmla="*/ 589 w 795"/>
                <a:gd name="T13" fmla="*/ 745 h 794"/>
                <a:gd name="T14" fmla="*/ 575 w 795"/>
                <a:gd name="T15" fmla="*/ 158 h 794"/>
                <a:gd name="T16" fmla="*/ 568 w 795"/>
                <a:gd name="T17" fmla="*/ 555 h 794"/>
                <a:gd name="T18" fmla="*/ 559 w 795"/>
                <a:gd name="T19" fmla="*/ 535 h 794"/>
                <a:gd name="T20" fmla="*/ 539 w 795"/>
                <a:gd name="T21" fmla="*/ 405 h 794"/>
                <a:gd name="T22" fmla="*/ 534 w 795"/>
                <a:gd name="T23" fmla="*/ 302 h 794"/>
                <a:gd name="T24" fmla="*/ 522 w 795"/>
                <a:gd name="T25" fmla="*/ 774 h 794"/>
                <a:gd name="T26" fmla="*/ 509 w 795"/>
                <a:gd name="T27" fmla="*/ 132 h 794"/>
                <a:gd name="T28" fmla="*/ 499 w 795"/>
                <a:gd name="T29" fmla="*/ 668 h 794"/>
                <a:gd name="T30" fmla="*/ 496 w 795"/>
                <a:gd name="T31" fmla="*/ 319 h 794"/>
                <a:gd name="T32" fmla="*/ 491 w 795"/>
                <a:gd name="T33" fmla="*/ 598 h 794"/>
                <a:gd name="T34" fmla="*/ 486 w 795"/>
                <a:gd name="T35" fmla="*/ 329 h 794"/>
                <a:gd name="T36" fmla="*/ 485 w 795"/>
                <a:gd name="T37" fmla="*/ 738 h 794"/>
                <a:gd name="T38" fmla="*/ 484 w 795"/>
                <a:gd name="T39" fmla="*/ 344 h 794"/>
                <a:gd name="T40" fmla="*/ 475 w 795"/>
                <a:gd name="T41" fmla="*/ 626 h 794"/>
                <a:gd name="T42" fmla="*/ 468 w 795"/>
                <a:gd name="T43" fmla="*/ 218 h 794"/>
                <a:gd name="T44" fmla="*/ 468 w 795"/>
                <a:gd name="T45" fmla="*/ 622 h 794"/>
                <a:gd name="T46" fmla="*/ 456 w 795"/>
                <a:gd name="T47" fmla="*/ 224 h 794"/>
                <a:gd name="T48" fmla="*/ 456 w 795"/>
                <a:gd name="T49" fmla="*/ 561 h 794"/>
                <a:gd name="T50" fmla="*/ 445 w 795"/>
                <a:gd name="T51" fmla="*/ 168 h 794"/>
                <a:gd name="T52" fmla="*/ 439 w 795"/>
                <a:gd name="T53" fmla="*/ 617 h 794"/>
                <a:gd name="T54" fmla="*/ 427 w 795"/>
                <a:gd name="T55" fmla="*/ 500 h 794"/>
                <a:gd name="T56" fmla="*/ 417 w 795"/>
                <a:gd name="T57" fmla="*/ 712 h 794"/>
                <a:gd name="T58" fmla="*/ 403 w 795"/>
                <a:gd name="T59" fmla="*/ 568 h 794"/>
                <a:gd name="T60" fmla="*/ 402 w 795"/>
                <a:gd name="T61" fmla="*/ 192 h 794"/>
                <a:gd name="T62" fmla="*/ 402 w 795"/>
                <a:gd name="T63" fmla="*/ 492 h 794"/>
                <a:gd name="T64" fmla="*/ 400 w 795"/>
                <a:gd name="T65" fmla="*/ 589 h 794"/>
                <a:gd name="T66" fmla="*/ 391 w 795"/>
                <a:gd name="T67" fmla="*/ 193 h 794"/>
                <a:gd name="T68" fmla="*/ 379 w 795"/>
                <a:gd name="T69" fmla="*/ 296 h 794"/>
                <a:gd name="T70" fmla="*/ 373 w 795"/>
                <a:gd name="T71" fmla="*/ 672 h 794"/>
                <a:gd name="T72" fmla="*/ 370 w 795"/>
                <a:gd name="T73" fmla="*/ 610 h 794"/>
                <a:gd name="T74" fmla="*/ 360 w 795"/>
                <a:gd name="T75" fmla="*/ 378 h 794"/>
                <a:gd name="T76" fmla="*/ 349 w 795"/>
                <a:gd name="T77" fmla="*/ 305 h 794"/>
                <a:gd name="T78" fmla="*/ 328 w 795"/>
                <a:gd name="T79" fmla="*/ 14 h 794"/>
                <a:gd name="T80" fmla="*/ 321 w 795"/>
                <a:gd name="T81" fmla="*/ 335 h 794"/>
                <a:gd name="T82" fmla="*/ 311 w 795"/>
                <a:gd name="T83" fmla="*/ 11 h 794"/>
                <a:gd name="T84" fmla="*/ 311 w 795"/>
                <a:gd name="T85" fmla="*/ 498 h 794"/>
                <a:gd name="T86" fmla="*/ 307 w 795"/>
                <a:gd name="T87" fmla="*/ 352 h 794"/>
                <a:gd name="T88" fmla="*/ 302 w 795"/>
                <a:gd name="T89" fmla="*/ 81 h 794"/>
                <a:gd name="T90" fmla="*/ 301 w 795"/>
                <a:gd name="T91" fmla="*/ 481 h 794"/>
                <a:gd name="T92" fmla="*/ 295 w 795"/>
                <a:gd name="T93" fmla="*/ 187 h 794"/>
                <a:gd name="T94" fmla="*/ 293 w 795"/>
                <a:gd name="T95" fmla="*/ 616 h 794"/>
                <a:gd name="T96" fmla="*/ 290 w 795"/>
                <a:gd name="T97" fmla="*/ 469 h 794"/>
                <a:gd name="T98" fmla="*/ 280 w 795"/>
                <a:gd name="T99" fmla="*/ 302 h 794"/>
                <a:gd name="T100" fmla="*/ 280 w 795"/>
                <a:gd name="T101" fmla="*/ 663 h 794"/>
                <a:gd name="T102" fmla="*/ 262 w 795"/>
                <a:gd name="T103" fmla="*/ 355 h 794"/>
                <a:gd name="T104" fmla="*/ 248 w 795"/>
                <a:gd name="T105" fmla="*/ 64 h 794"/>
                <a:gd name="T106" fmla="*/ 239 w 795"/>
                <a:gd name="T107" fmla="*/ 540 h 794"/>
                <a:gd name="T108" fmla="*/ 230 w 795"/>
                <a:gd name="T109" fmla="*/ 706 h 794"/>
                <a:gd name="T110" fmla="*/ 209 w 795"/>
                <a:gd name="T111" fmla="*/ 631 h 794"/>
                <a:gd name="T112" fmla="*/ 205 w 795"/>
                <a:gd name="T113" fmla="*/ 612 h 794"/>
                <a:gd name="T114" fmla="*/ 189 w 795"/>
                <a:gd name="T115" fmla="*/ 61 h 794"/>
                <a:gd name="T116" fmla="*/ 187 w 795"/>
                <a:gd name="T117" fmla="*/ 578 h 794"/>
                <a:gd name="T118" fmla="*/ 173 w 795"/>
                <a:gd name="T119" fmla="*/ 601 h 794"/>
                <a:gd name="T120" fmla="*/ 148 w 795"/>
                <a:gd name="T121" fmla="*/ 177 h 794"/>
                <a:gd name="T122" fmla="*/ 103 w 795"/>
                <a:gd name="T123" fmla="*/ 182 h 794"/>
                <a:gd name="T124" fmla="*/ 68 w 795"/>
                <a:gd name="T125" fmla="*/ 620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95" h="794">
                  <a:moveTo>
                    <a:pt x="770" y="265"/>
                  </a:moveTo>
                  <a:cubicBezTo>
                    <a:pt x="774" y="277"/>
                    <a:pt x="779" y="289"/>
                    <a:pt x="783" y="302"/>
                  </a:cubicBezTo>
                  <a:cubicBezTo>
                    <a:pt x="783" y="304"/>
                    <a:pt x="783" y="306"/>
                    <a:pt x="783" y="308"/>
                  </a:cubicBezTo>
                  <a:cubicBezTo>
                    <a:pt x="789" y="331"/>
                    <a:pt x="795" y="357"/>
                    <a:pt x="792" y="380"/>
                  </a:cubicBezTo>
                  <a:cubicBezTo>
                    <a:pt x="795" y="400"/>
                    <a:pt x="792" y="420"/>
                    <a:pt x="792" y="439"/>
                  </a:cubicBezTo>
                  <a:cubicBezTo>
                    <a:pt x="787" y="453"/>
                    <a:pt x="790" y="467"/>
                    <a:pt x="784" y="480"/>
                  </a:cubicBezTo>
                  <a:cubicBezTo>
                    <a:pt x="781" y="498"/>
                    <a:pt x="775" y="512"/>
                    <a:pt x="772" y="529"/>
                  </a:cubicBezTo>
                  <a:cubicBezTo>
                    <a:pt x="771" y="530"/>
                    <a:pt x="771" y="532"/>
                    <a:pt x="770" y="534"/>
                  </a:cubicBezTo>
                  <a:cubicBezTo>
                    <a:pt x="770" y="505"/>
                    <a:pt x="770" y="505"/>
                    <a:pt x="770" y="505"/>
                  </a:cubicBezTo>
                  <a:cubicBezTo>
                    <a:pt x="773" y="502"/>
                    <a:pt x="774" y="496"/>
                    <a:pt x="774" y="489"/>
                  </a:cubicBezTo>
                  <a:cubicBezTo>
                    <a:pt x="772" y="490"/>
                    <a:pt x="771" y="490"/>
                    <a:pt x="770" y="491"/>
                  </a:cubicBezTo>
                  <a:cubicBezTo>
                    <a:pt x="770" y="480"/>
                    <a:pt x="770" y="480"/>
                    <a:pt x="770" y="480"/>
                  </a:cubicBezTo>
                  <a:cubicBezTo>
                    <a:pt x="777" y="476"/>
                    <a:pt x="780" y="470"/>
                    <a:pt x="780" y="456"/>
                  </a:cubicBezTo>
                  <a:cubicBezTo>
                    <a:pt x="776" y="457"/>
                    <a:pt x="773" y="459"/>
                    <a:pt x="770" y="460"/>
                  </a:cubicBezTo>
                  <a:cubicBezTo>
                    <a:pt x="770" y="451"/>
                    <a:pt x="770" y="451"/>
                    <a:pt x="770" y="451"/>
                  </a:cubicBezTo>
                  <a:cubicBezTo>
                    <a:pt x="780" y="446"/>
                    <a:pt x="785" y="441"/>
                    <a:pt x="785" y="423"/>
                  </a:cubicBezTo>
                  <a:cubicBezTo>
                    <a:pt x="780" y="423"/>
                    <a:pt x="775" y="426"/>
                    <a:pt x="770" y="429"/>
                  </a:cubicBezTo>
                  <a:cubicBezTo>
                    <a:pt x="770" y="420"/>
                    <a:pt x="770" y="420"/>
                    <a:pt x="770" y="420"/>
                  </a:cubicBezTo>
                  <a:cubicBezTo>
                    <a:pt x="783" y="414"/>
                    <a:pt x="786" y="410"/>
                    <a:pt x="785" y="389"/>
                  </a:cubicBezTo>
                  <a:cubicBezTo>
                    <a:pt x="781" y="390"/>
                    <a:pt x="775" y="393"/>
                    <a:pt x="770" y="397"/>
                  </a:cubicBezTo>
                  <a:cubicBezTo>
                    <a:pt x="770" y="388"/>
                    <a:pt x="770" y="388"/>
                    <a:pt x="770" y="388"/>
                  </a:cubicBezTo>
                  <a:cubicBezTo>
                    <a:pt x="781" y="380"/>
                    <a:pt x="787" y="374"/>
                    <a:pt x="783" y="355"/>
                  </a:cubicBezTo>
                  <a:cubicBezTo>
                    <a:pt x="779" y="357"/>
                    <a:pt x="774" y="360"/>
                    <a:pt x="770" y="363"/>
                  </a:cubicBezTo>
                  <a:cubicBezTo>
                    <a:pt x="770" y="354"/>
                    <a:pt x="770" y="354"/>
                    <a:pt x="770" y="354"/>
                  </a:cubicBezTo>
                  <a:cubicBezTo>
                    <a:pt x="777" y="348"/>
                    <a:pt x="780" y="342"/>
                    <a:pt x="780" y="327"/>
                  </a:cubicBezTo>
                  <a:cubicBezTo>
                    <a:pt x="779" y="325"/>
                    <a:pt x="778" y="323"/>
                    <a:pt x="777" y="321"/>
                  </a:cubicBezTo>
                  <a:cubicBezTo>
                    <a:pt x="775" y="323"/>
                    <a:pt x="772" y="325"/>
                    <a:pt x="770" y="327"/>
                  </a:cubicBezTo>
                  <a:cubicBezTo>
                    <a:pt x="770" y="314"/>
                    <a:pt x="770" y="314"/>
                    <a:pt x="770" y="314"/>
                  </a:cubicBezTo>
                  <a:cubicBezTo>
                    <a:pt x="774" y="308"/>
                    <a:pt x="774" y="300"/>
                    <a:pt x="770" y="288"/>
                  </a:cubicBezTo>
                  <a:lnTo>
                    <a:pt x="770" y="265"/>
                  </a:lnTo>
                  <a:close/>
                  <a:moveTo>
                    <a:pt x="755" y="228"/>
                  </a:moveTo>
                  <a:cubicBezTo>
                    <a:pt x="760" y="240"/>
                    <a:pt x="765" y="252"/>
                    <a:pt x="770" y="265"/>
                  </a:cubicBezTo>
                  <a:cubicBezTo>
                    <a:pt x="770" y="288"/>
                    <a:pt x="770" y="288"/>
                    <a:pt x="770" y="288"/>
                  </a:cubicBezTo>
                  <a:cubicBezTo>
                    <a:pt x="770" y="287"/>
                    <a:pt x="770" y="287"/>
                    <a:pt x="770" y="287"/>
                  </a:cubicBezTo>
                  <a:cubicBezTo>
                    <a:pt x="768" y="290"/>
                    <a:pt x="768" y="290"/>
                    <a:pt x="755" y="303"/>
                  </a:cubicBezTo>
                  <a:cubicBezTo>
                    <a:pt x="755" y="290"/>
                    <a:pt x="755" y="290"/>
                    <a:pt x="755" y="290"/>
                  </a:cubicBezTo>
                  <a:cubicBezTo>
                    <a:pt x="764" y="281"/>
                    <a:pt x="767" y="274"/>
                    <a:pt x="759" y="256"/>
                  </a:cubicBezTo>
                  <a:cubicBezTo>
                    <a:pt x="757" y="258"/>
                    <a:pt x="756" y="260"/>
                    <a:pt x="755" y="261"/>
                  </a:cubicBezTo>
                  <a:cubicBezTo>
                    <a:pt x="755" y="228"/>
                    <a:pt x="755" y="228"/>
                    <a:pt x="755" y="228"/>
                  </a:cubicBezTo>
                  <a:close/>
                  <a:moveTo>
                    <a:pt x="770" y="534"/>
                  </a:moveTo>
                  <a:cubicBezTo>
                    <a:pt x="765" y="545"/>
                    <a:pt x="760" y="556"/>
                    <a:pt x="755" y="567"/>
                  </a:cubicBezTo>
                  <a:cubicBezTo>
                    <a:pt x="755" y="540"/>
                    <a:pt x="755" y="540"/>
                    <a:pt x="755" y="540"/>
                  </a:cubicBezTo>
                  <a:cubicBezTo>
                    <a:pt x="759" y="537"/>
                    <a:pt x="762" y="531"/>
                    <a:pt x="766" y="522"/>
                  </a:cubicBezTo>
                  <a:cubicBezTo>
                    <a:pt x="762" y="522"/>
                    <a:pt x="759" y="523"/>
                    <a:pt x="755" y="524"/>
                  </a:cubicBezTo>
                  <a:cubicBezTo>
                    <a:pt x="755" y="514"/>
                    <a:pt x="755" y="514"/>
                    <a:pt x="755" y="514"/>
                  </a:cubicBezTo>
                  <a:cubicBezTo>
                    <a:pt x="761" y="513"/>
                    <a:pt x="766" y="510"/>
                    <a:pt x="770" y="505"/>
                  </a:cubicBezTo>
                  <a:cubicBezTo>
                    <a:pt x="770" y="534"/>
                    <a:pt x="770" y="534"/>
                    <a:pt x="770" y="534"/>
                  </a:cubicBezTo>
                  <a:close/>
                  <a:moveTo>
                    <a:pt x="770" y="314"/>
                  </a:moveTo>
                  <a:cubicBezTo>
                    <a:pt x="770" y="327"/>
                    <a:pt x="770" y="327"/>
                    <a:pt x="770" y="327"/>
                  </a:cubicBezTo>
                  <a:cubicBezTo>
                    <a:pt x="763" y="333"/>
                    <a:pt x="757" y="338"/>
                    <a:pt x="755" y="344"/>
                  </a:cubicBezTo>
                  <a:cubicBezTo>
                    <a:pt x="755" y="329"/>
                    <a:pt x="755" y="329"/>
                    <a:pt x="755" y="329"/>
                  </a:cubicBezTo>
                  <a:cubicBezTo>
                    <a:pt x="762" y="324"/>
                    <a:pt x="767" y="319"/>
                    <a:pt x="770" y="314"/>
                  </a:cubicBezTo>
                  <a:close/>
                  <a:moveTo>
                    <a:pt x="770" y="354"/>
                  </a:moveTo>
                  <a:cubicBezTo>
                    <a:pt x="770" y="363"/>
                    <a:pt x="770" y="363"/>
                    <a:pt x="770" y="363"/>
                  </a:cubicBezTo>
                  <a:cubicBezTo>
                    <a:pt x="764" y="368"/>
                    <a:pt x="758" y="374"/>
                    <a:pt x="755" y="380"/>
                  </a:cubicBezTo>
                  <a:cubicBezTo>
                    <a:pt x="755" y="386"/>
                    <a:pt x="756" y="391"/>
                    <a:pt x="756" y="396"/>
                  </a:cubicBezTo>
                  <a:cubicBezTo>
                    <a:pt x="761" y="393"/>
                    <a:pt x="766" y="390"/>
                    <a:pt x="770" y="388"/>
                  </a:cubicBezTo>
                  <a:cubicBezTo>
                    <a:pt x="770" y="397"/>
                    <a:pt x="770" y="397"/>
                    <a:pt x="770" y="397"/>
                  </a:cubicBezTo>
                  <a:cubicBezTo>
                    <a:pt x="764" y="401"/>
                    <a:pt x="758" y="406"/>
                    <a:pt x="755" y="412"/>
                  </a:cubicBezTo>
                  <a:cubicBezTo>
                    <a:pt x="755" y="416"/>
                    <a:pt x="755" y="420"/>
                    <a:pt x="755" y="424"/>
                  </a:cubicBezTo>
                  <a:cubicBezTo>
                    <a:pt x="755" y="364"/>
                    <a:pt x="755" y="364"/>
                    <a:pt x="755" y="364"/>
                  </a:cubicBezTo>
                  <a:cubicBezTo>
                    <a:pt x="761" y="360"/>
                    <a:pt x="766" y="357"/>
                    <a:pt x="770" y="354"/>
                  </a:cubicBezTo>
                  <a:close/>
                  <a:moveTo>
                    <a:pt x="770" y="420"/>
                  </a:moveTo>
                  <a:cubicBezTo>
                    <a:pt x="766" y="422"/>
                    <a:pt x="761" y="424"/>
                    <a:pt x="755" y="427"/>
                  </a:cubicBezTo>
                  <a:cubicBezTo>
                    <a:pt x="755" y="440"/>
                    <a:pt x="755" y="440"/>
                    <a:pt x="755" y="440"/>
                  </a:cubicBezTo>
                  <a:cubicBezTo>
                    <a:pt x="755" y="439"/>
                    <a:pt x="755" y="438"/>
                    <a:pt x="756" y="438"/>
                  </a:cubicBezTo>
                  <a:cubicBezTo>
                    <a:pt x="760" y="435"/>
                    <a:pt x="765" y="432"/>
                    <a:pt x="770" y="429"/>
                  </a:cubicBezTo>
                  <a:cubicBezTo>
                    <a:pt x="770" y="420"/>
                    <a:pt x="770" y="420"/>
                    <a:pt x="770" y="420"/>
                  </a:cubicBezTo>
                  <a:close/>
                  <a:moveTo>
                    <a:pt x="770" y="451"/>
                  </a:moveTo>
                  <a:cubicBezTo>
                    <a:pt x="770" y="460"/>
                    <a:pt x="770" y="460"/>
                    <a:pt x="770" y="460"/>
                  </a:cubicBezTo>
                  <a:cubicBezTo>
                    <a:pt x="764" y="463"/>
                    <a:pt x="759" y="464"/>
                    <a:pt x="755" y="467"/>
                  </a:cubicBezTo>
                  <a:cubicBezTo>
                    <a:pt x="755" y="457"/>
                    <a:pt x="755" y="457"/>
                    <a:pt x="755" y="457"/>
                  </a:cubicBezTo>
                  <a:cubicBezTo>
                    <a:pt x="761" y="454"/>
                    <a:pt x="766" y="453"/>
                    <a:pt x="770" y="451"/>
                  </a:cubicBezTo>
                  <a:close/>
                  <a:moveTo>
                    <a:pt x="770" y="480"/>
                  </a:moveTo>
                  <a:cubicBezTo>
                    <a:pt x="770" y="491"/>
                    <a:pt x="770" y="491"/>
                    <a:pt x="770" y="491"/>
                  </a:cubicBezTo>
                  <a:cubicBezTo>
                    <a:pt x="764" y="494"/>
                    <a:pt x="759" y="495"/>
                    <a:pt x="755" y="497"/>
                  </a:cubicBezTo>
                  <a:cubicBezTo>
                    <a:pt x="755" y="486"/>
                    <a:pt x="755" y="486"/>
                    <a:pt x="755" y="486"/>
                  </a:cubicBezTo>
                  <a:cubicBezTo>
                    <a:pt x="761" y="484"/>
                    <a:pt x="766" y="483"/>
                    <a:pt x="770" y="480"/>
                  </a:cubicBezTo>
                  <a:close/>
                  <a:moveTo>
                    <a:pt x="749" y="214"/>
                  </a:moveTo>
                  <a:cubicBezTo>
                    <a:pt x="751" y="219"/>
                    <a:pt x="753" y="224"/>
                    <a:pt x="755" y="228"/>
                  </a:cubicBezTo>
                  <a:cubicBezTo>
                    <a:pt x="755" y="261"/>
                    <a:pt x="755" y="261"/>
                    <a:pt x="755" y="261"/>
                  </a:cubicBezTo>
                  <a:cubicBezTo>
                    <a:pt x="753" y="264"/>
                    <a:pt x="752" y="266"/>
                    <a:pt x="749" y="269"/>
                  </a:cubicBezTo>
                  <a:cubicBezTo>
                    <a:pt x="749" y="253"/>
                    <a:pt x="749" y="253"/>
                    <a:pt x="749" y="253"/>
                  </a:cubicBezTo>
                  <a:cubicBezTo>
                    <a:pt x="753" y="246"/>
                    <a:pt x="755" y="238"/>
                    <a:pt x="749" y="230"/>
                  </a:cubicBezTo>
                  <a:cubicBezTo>
                    <a:pt x="749" y="214"/>
                    <a:pt x="749" y="214"/>
                    <a:pt x="749" y="214"/>
                  </a:cubicBezTo>
                  <a:close/>
                  <a:moveTo>
                    <a:pt x="755" y="567"/>
                  </a:moveTo>
                  <a:cubicBezTo>
                    <a:pt x="753" y="571"/>
                    <a:pt x="751" y="575"/>
                    <a:pt x="749" y="580"/>
                  </a:cubicBezTo>
                  <a:cubicBezTo>
                    <a:pt x="749" y="564"/>
                    <a:pt x="749" y="564"/>
                    <a:pt x="749" y="564"/>
                  </a:cubicBezTo>
                  <a:cubicBezTo>
                    <a:pt x="750" y="561"/>
                    <a:pt x="751" y="558"/>
                    <a:pt x="753" y="553"/>
                  </a:cubicBezTo>
                  <a:cubicBezTo>
                    <a:pt x="749" y="554"/>
                    <a:pt x="749" y="554"/>
                    <a:pt x="749" y="554"/>
                  </a:cubicBezTo>
                  <a:cubicBezTo>
                    <a:pt x="749" y="544"/>
                    <a:pt x="749" y="544"/>
                    <a:pt x="749" y="544"/>
                  </a:cubicBezTo>
                  <a:cubicBezTo>
                    <a:pt x="751" y="543"/>
                    <a:pt x="753" y="542"/>
                    <a:pt x="755" y="540"/>
                  </a:cubicBezTo>
                  <a:cubicBezTo>
                    <a:pt x="755" y="567"/>
                    <a:pt x="755" y="567"/>
                    <a:pt x="755" y="567"/>
                  </a:cubicBezTo>
                  <a:close/>
                  <a:moveTo>
                    <a:pt x="755" y="290"/>
                  </a:moveTo>
                  <a:cubicBezTo>
                    <a:pt x="755" y="303"/>
                    <a:pt x="755" y="303"/>
                    <a:pt x="755" y="303"/>
                  </a:cubicBezTo>
                  <a:cubicBezTo>
                    <a:pt x="753" y="305"/>
                    <a:pt x="753" y="305"/>
                    <a:pt x="753" y="305"/>
                  </a:cubicBezTo>
                  <a:cubicBezTo>
                    <a:pt x="751" y="308"/>
                    <a:pt x="749" y="311"/>
                    <a:pt x="749" y="314"/>
                  </a:cubicBezTo>
                  <a:cubicBezTo>
                    <a:pt x="749" y="297"/>
                    <a:pt x="749" y="297"/>
                    <a:pt x="749" y="297"/>
                  </a:cubicBezTo>
                  <a:cubicBezTo>
                    <a:pt x="751" y="294"/>
                    <a:pt x="753" y="292"/>
                    <a:pt x="755" y="290"/>
                  </a:cubicBezTo>
                  <a:close/>
                  <a:moveTo>
                    <a:pt x="755" y="329"/>
                  </a:moveTo>
                  <a:cubicBezTo>
                    <a:pt x="755" y="344"/>
                    <a:pt x="755" y="344"/>
                    <a:pt x="755" y="344"/>
                  </a:cubicBezTo>
                  <a:cubicBezTo>
                    <a:pt x="753" y="349"/>
                    <a:pt x="753" y="355"/>
                    <a:pt x="755" y="364"/>
                  </a:cubicBezTo>
                  <a:cubicBezTo>
                    <a:pt x="755" y="364"/>
                    <a:pt x="755" y="364"/>
                    <a:pt x="755" y="364"/>
                  </a:cubicBezTo>
                  <a:cubicBezTo>
                    <a:pt x="755" y="424"/>
                    <a:pt x="755" y="424"/>
                    <a:pt x="755" y="424"/>
                  </a:cubicBezTo>
                  <a:cubicBezTo>
                    <a:pt x="755" y="427"/>
                    <a:pt x="755" y="427"/>
                    <a:pt x="755" y="427"/>
                  </a:cubicBezTo>
                  <a:cubicBezTo>
                    <a:pt x="755" y="427"/>
                    <a:pt x="755" y="427"/>
                    <a:pt x="755" y="427"/>
                  </a:cubicBezTo>
                  <a:cubicBezTo>
                    <a:pt x="755" y="440"/>
                    <a:pt x="755" y="440"/>
                    <a:pt x="755" y="440"/>
                  </a:cubicBezTo>
                  <a:cubicBezTo>
                    <a:pt x="753" y="446"/>
                    <a:pt x="752" y="451"/>
                    <a:pt x="751" y="458"/>
                  </a:cubicBezTo>
                  <a:cubicBezTo>
                    <a:pt x="753" y="458"/>
                    <a:pt x="754" y="457"/>
                    <a:pt x="755" y="457"/>
                  </a:cubicBezTo>
                  <a:cubicBezTo>
                    <a:pt x="755" y="467"/>
                    <a:pt x="755" y="467"/>
                    <a:pt x="755" y="467"/>
                  </a:cubicBezTo>
                  <a:cubicBezTo>
                    <a:pt x="752" y="469"/>
                    <a:pt x="750" y="471"/>
                    <a:pt x="749" y="475"/>
                  </a:cubicBezTo>
                  <a:cubicBezTo>
                    <a:pt x="749" y="408"/>
                    <a:pt x="749" y="408"/>
                    <a:pt x="749" y="408"/>
                  </a:cubicBezTo>
                  <a:cubicBezTo>
                    <a:pt x="749" y="407"/>
                    <a:pt x="749" y="406"/>
                    <a:pt x="750" y="405"/>
                  </a:cubicBezTo>
                  <a:cubicBezTo>
                    <a:pt x="749" y="400"/>
                    <a:pt x="749" y="395"/>
                    <a:pt x="749" y="390"/>
                  </a:cubicBezTo>
                  <a:cubicBezTo>
                    <a:pt x="749" y="328"/>
                    <a:pt x="749" y="328"/>
                    <a:pt x="749" y="328"/>
                  </a:cubicBezTo>
                  <a:cubicBezTo>
                    <a:pt x="749" y="330"/>
                    <a:pt x="749" y="331"/>
                    <a:pt x="750" y="333"/>
                  </a:cubicBezTo>
                  <a:cubicBezTo>
                    <a:pt x="752" y="332"/>
                    <a:pt x="753" y="331"/>
                    <a:pt x="755" y="329"/>
                  </a:cubicBezTo>
                  <a:close/>
                  <a:moveTo>
                    <a:pt x="755" y="486"/>
                  </a:moveTo>
                  <a:cubicBezTo>
                    <a:pt x="755" y="497"/>
                    <a:pt x="755" y="497"/>
                    <a:pt x="755" y="497"/>
                  </a:cubicBezTo>
                  <a:cubicBezTo>
                    <a:pt x="753" y="497"/>
                    <a:pt x="751" y="498"/>
                    <a:pt x="749" y="498"/>
                  </a:cubicBezTo>
                  <a:cubicBezTo>
                    <a:pt x="749" y="488"/>
                    <a:pt x="749" y="488"/>
                    <a:pt x="749" y="488"/>
                  </a:cubicBezTo>
                  <a:cubicBezTo>
                    <a:pt x="751" y="487"/>
                    <a:pt x="753" y="486"/>
                    <a:pt x="755" y="486"/>
                  </a:cubicBezTo>
                  <a:close/>
                  <a:moveTo>
                    <a:pt x="755" y="514"/>
                  </a:moveTo>
                  <a:cubicBezTo>
                    <a:pt x="755" y="524"/>
                    <a:pt x="755" y="524"/>
                    <a:pt x="755" y="524"/>
                  </a:cubicBezTo>
                  <a:cubicBezTo>
                    <a:pt x="753" y="524"/>
                    <a:pt x="751" y="524"/>
                    <a:pt x="749" y="525"/>
                  </a:cubicBezTo>
                  <a:cubicBezTo>
                    <a:pt x="749" y="516"/>
                    <a:pt x="749" y="516"/>
                    <a:pt x="749" y="516"/>
                  </a:cubicBezTo>
                  <a:cubicBezTo>
                    <a:pt x="751" y="516"/>
                    <a:pt x="753" y="515"/>
                    <a:pt x="755" y="514"/>
                  </a:cubicBezTo>
                  <a:close/>
                  <a:moveTo>
                    <a:pt x="747" y="211"/>
                  </a:moveTo>
                  <a:cubicBezTo>
                    <a:pt x="747" y="212"/>
                    <a:pt x="748" y="213"/>
                    <a:pt x="749" y="214"/>
                  </a:cubicBezTo>
                  <a:cubicBezTo>
                    <a:pt x="749" y="230"/>
                    <a:pt x="749" y="230"/>
                    <a:pt x="749" y="230"/>
                  </a:cubicBezTo>
                  <a:cubicBezTo>
                    <a:pt x="748" y="229"/>
                    <a:pt x="747" y="228"/>
                    <a:pt x="747" y="227"/>
                  </a:cubicBezTo>
                  <a:cubicBezTo>
                    <a:pt x="747" y="211"/>
                    <a:pt x="747" y="211"/>
                    <a:pt x="747" y="211"/>
                  </a:cubicBezTo>
                  <a:close/>
                  <a:moveTo>
                    <a:pt x="749" y="580"/>
                  </a:moveTo>
                  <a:cubicBezTo>
                    <a:pt x="747" y="584"/>
                    <a:pt x="747" y="584"/>
                    <a:pt x="747" y="584"/>
                  </a:cubicBezTo>
                  <a:cubicBezTo>
                    <a:pt x="747" y="567"/>
                    <a:pt x="747" y="567"/>
                    <a:pt x="747" y="567"/>
                  </a:cubicBezTo>
                  <a:cubicBezTo>
                    <a:pt x="747" y="566"/>
                    <a:pt x="748" y="565"/>
                    <a:pt x="749" y="564"/>
                  </a:cubicBezTo>
                  <a:cubicBezTo>
                    <a:pt x="749" y="580"/>
                    <a:pt x="749" y="580"/>
                    <a:pt x="749" y="580"/>
                  </a:cubicBezTo>
                  <a:close/>
                  <a:moveTo>
                    <a:pt x="749" y="253"/>
                  </a:moveTo>
                  <a:cubicBezTo>
                    <a:pt x="749" y="269"/>
                    <a:pt x="749" y="269"/>
                    <a:pt x="749" y="269"/>
                  </a:cubicBezTo>
                  <a:cubicBezTo>
                    <a:pt x="747" y="271"/>
                    <a:pt x="747" y="271"/>
                    <a:pt x="747" y="271"/>
                  </a:cubicBezTo>
                  <a:cubicBezTo>
                    <a:pt x="747" y="255"/>
                    <a:pt x="747" y="255"/>
                    <a:pt x="747" y="255"/>
                  </a:cubicBezTo>
                  <a:cubicBezTo>
                    <a:pt x="747" y="255"/>
                    <a:pt x="748" y="254"/>
                    <a:pt x="749" y="253"/>
                  </a:cubicBezTo>
                  <a:close/>
                  <a:moveTo>
                    <a:pt x="749" y="297"/>
                  </a:moveTo>
                  <a:cubicBezTo>
                    <a:pt x="749" y="314"/>
                    <a:pt x="749" y="314"/>
                    <a:pt x="749" y="314"/>
                  </a:cubicBezTo>
                  <a:cubicBezTo>
                    <a:pt x="747" y="318"/>
                    <a:pt x="747" y="322"/>
                    <a:pt x="749" y="328"/>
                  </a:cubicBezTo>
                  <a:cubicBezTo>
                    <a:pt x="749" y="390"/>
                    <a:pt x="749" y="390"/>
                    <a:pt x="749" y="390"/>
                  </a:cubicBezTo>
                  <a:cubicBezTo>
                    <a:pt x="748" y="382"/>
                    <a:pt x="748" y="374"/>
                    <a:pt x="747" y="366"/>
                  </a:cubicBezTo>
                  <a:cubicBezTo>
                    <a:pt x="747" y="298"/>
                    <a:pt x="747" y="298"/>
                    <a:pt x="747" y="298"/>
                  </a:cubicBezTo>
                  <a:cubicBezTo>
                    <a:pt x="747" y="298"/>
                    <a:pt x="748" y="297"/>
                    <a:pt x="749" y="297"/>
                  </a:cubicBezTo>
                  <a:close/>
                  <a:moveTo>
                    <a:pt x="749" y="408"/>
                  </a:moveTo>
                  <a:cubicBezTo>
                    <a:pt x="749" y="475"/>
                    <a:pt x="749" y="475"/>
                    <a:pt x="749" y="475"/>
                  </a:cubicBezTo>
                  <a:cubicBezTo>
                    <a:pt x="748" y="476"/>
                    <a:pt x="747" y="477"/>
                    <a:pt x="747" y="478"/>
                  </a:cubicBezTo>
                  <a:cubicBezTo>
                    <a:pt x="747" y="437"/>
                    <a:pt x="747" y="437"/>
                    <a:pt x="747" y="437"/>
                  </a:cubicBezTo>
                  <a:cubicBezTo>
                    <a:pt x="747" y="436"/>
                    <a:pt x="748" y="435"/>
                    <a:pt x="748" y="435"/>
                  </a:cubicBezTo>
                  <a:cubicBezTo>
                    <a:pt x="747" y="425"/>
                    <a:pt x="747" y="417"/>
                    <a:pt x="749" y="408"/>
                  </a:cubicBezTo>
                  <a:close/>
                  <a:moveTo>
                    <a:pt x="749" y="488"/>
                  </a:moveTo>
                  <a:cubicBezTo>
                    <a:pt x="749" y="498"/>
                    <a:pt x="749" y="498"/>
                    <a:pt x="749" y="498"/>
                  </a:cubicBezTo>
                  <a:cubicBezTo>
                    <a:pt x="748" y="499"/>
                    <a:pt x="747" y="499"/>
                    <a:pt x="747" y="499"/>
                  </a:cubicBezTo>
                  <a:cubicBezTo>
                    <a:pt x="747" y="488"/>
                    <a:pt x="747" y="488"/>
                    <a:pt x="747" y="488"/>
                  </a:cubicBezTo>
                  <a:cubicBezTo>
                    <a:pt x="749" y="488"/>
                    <a:pt x="749" y="488"/>
                    <a:pt x="749" y="488"/>
                  </a:cubicBezTo>
                  <a:close/>
                  <a:moveTo>
                    <a:pt x="749" y="516"/>
                  </a:moveTo>
                  <a:cubicBezTo>
                    <a:pt x="749" y="525"/>
                    <a:pt x="749" y="525"/>
                    <a:pt x="749" y="525"/>
                  </a:cubicBezTo>
                  <a:cubicBezTo>
                    <a:pt x="748" y="525"/>
                    <a:pt x="747" y="525"/>
                    <a:pt x="747" y="525"/>
                  </a:cubicBezTo>
                  <a:cubicBezTo>
                    <a:pt x="747" y="516"/>
                    <a:pt x="747" y="516"/>
                    <a:pt x="747" y="516"/>
                  </a:cubicBezTo>
                  <a:cubicBezTo>
                    <a:pt x="747" y="516"/>
                    <a:pt x="748" y="516"/>
                    <a:pt x="749" y="516"/>
                  </a:cubicBezTo>
                  <a:close/>
                  <a:moveTo>
                    <a:pt x="749" y="544"/>
                  </a:moveTo>
                  <a:cubicBezTo>
                    <a:pt x="749" y="554"/>
                    <a:pt x="749" y="554"/>
                    <a:pt x="749" y="554"/>
                  </a:cubicBezTo>
                  <a:cubicBezTo>
                    <a:pt x="747" y="554"/>
                    <a:pt x="747" y="554"/>
                    <a:pt x="747" y="554"/>
                  </a:cubicBezTo>
                  <a:cubicBezTo>
                    <a:pt x="747" y="545"/>
                    <a:pt x="747" y="545"/>
                    <a:pt x="747" y="545"/>
                  </a:cubicBezTo>
                  <a:cubicBezTo>
                    <a:pt x="747" y="544"/>
                    <a:pt x="748" y="544"/>
                    <a:pt x="749" y="544"/>
                  </a:cubicBezTo>
                  <a:close/>
                  <a:moveTo>
                    <a:pt x="743" y="202"/>
                  </a:moveTo>
                  <a:cubicBezTo>
                    <a:pt x="744" y="205"/>
                    <a:pt x="746" y="208"/>
                    <a:pt x="747" y="211"/>
                  </a:cubicBezTo>
                  <a:cubicBezTo>
                    <a:pt x="747" y="227"/>
                    <a:pt x="747" y="227"/>
                    <a:pt x="747" y="227"/>
                  </a:cubicBezTo>
                  <a:cubicBezTo>
                    <a:pt x="746" y="227"/>
                    <a:pt x="746" y="226"/>
                    <a:pt x="745" y="225"/>
                  </a:cubicBezTo>
                  <a:cubicBezTo>
                    <a:pt x="744" y="226"/>
                    <a:pt x="744" y="227"/>
                    <a:pt x="743" y="228"/>
                  </a:cubicBezTo>
                  <a:cubicBezTo>
                    <a:pt x="743" y="202"/>
                    <a:pt x="743" y="202"/>
                    <a:pt x="743" y="202"/>
                  </a:cubicBezTo>
                  <a:close/>
                  <a:moveTo>
                    <a:pt x="747" y="584"/>
                  </a:moveTo>
                  <a:cubicBezTo>
                    <a:pt x="746" y="586"/>
                    <a:pt x="744" y="589"/>
                    <a:pt x="743" y="592"/>
                  </a:cubicBezTo>
                  <a:cubicBezTo>
                    <a:pt x="743" y="571"/>
                    <a:pt x="743" y="571"/>
                    <a:pt x="743" y="571"/>
                  </a:cubicBezTo>
                  <a:cubicBezTo>
                    <a:pt x="744" y="569"/>
                    <a:pt x="746" y="568"/>
                    <a:pt x="747" y="567"/>
                  </a:cubicBezTo>
                  <a:cubicBezTo>
                    <a:pt x="747" y="584"/>
                    <a:pt x="747" y="584"/>
                    <a:pt x="747" y="584"/>
                  </a:cubicBezTo>
                  <a:close/>
                  <a:moveTo>
                    <a:pt x="747" y="255"/>
                  </a:moveTo>
                  <a:cubicBezTo>
                    <a:pt x="747" y="271"/>
                    <a:pt x="747" y="271"/>
                    <a:pt x="747" y="271"/>
                  </a:cubicBezTo>
                  <a:cubicBezTo>
                    <a:pt x="744" y="274"/>
                    <a:pt x="744" y="274"/>
                    <a:pt x="744" y="274"/>
                  </a:cubicBezTo>
                  <a:cubicBezTo>
                    <a:pt x="743" y="275"/>
                    <a:pt x="743" y="276"/>
                    <a:pt x="743" y="276"/>
                  </a:cubicBezTo>
                  <a:cubicBezTo>
                    <a:pt x="743" y="261"/>
                    <a:pt x="743" y="261"/>
                    <a:pt x="743" y="261"/>
                  </a:cubicBezTo>
                  <a:cubicBezTo>
                    <a:pt x="744" y="259"/>
                    <a:pt x="746" y="258"/>
                    <a:pt x="747" y="255"/>
                  </a:cubicBezTo>
                  <a:close/>
                  <a:moveTo>
                    <a:pt x="747" y="298"/>
                  </a:moveTo>
                  <a:cubicBezTo>
                    <a:pt x="747" y="366"/>
                    <a:pt x="747" y="366"/>
                    <a:pt x="747" y="366"/>
                  </a:cubicBezTo>
                  <a:cubicBezTo>
                    <a:pt x="747" y="362"/>
                    <a:pt x="746" y="359"/>
                    <a:pt x="745" y="356"/>
                  </a:cubicBezTo>
                  <a:cubicBezTo>
                    <a:pt x="745" y="350"/>
                    <a:pt x="745" y="345"/>
                    <a:pt x="745" y="339"/>
                  </a:cubicBezTo>
                  <a:cubicBezTo>
                    <a:pt x="744" y="337"/>
                    <a:pt x="743" y="336"/>
                    <a:pt x="743" y="334"/>
                  </a:cubicBezTo>
                  <a:cubicBezTo>
                    <a:pt x="743" y="302"/>
                    <a:pt x="743" y="302"/>
                    <a:pt x="743" y="302"/>
                  </a:cubicBezTo>
                  <a:cubicBezTo>
                    <a:pt x="743" y="303"/>
                    <a:pt x="743" y="303"/>
                    <a:pt x="743" y="303"/>
                  </a:cubicBezTo>
                  <a:cubicBezTo>
                    <a:pt x="745" y="301"/>
                    <a:pt x="746" y="300"/>
                    <a:pt x="747" y="298"/>
                  </a:cubicBezTo>
                  <a:close/>
                  <a:moveTo>
                    <a:pt x="747" y="437"/>
                  </a:moveTo>
                  <a:cubicBezTo>
                    <a:pt x="747" y="478"/>
                    <a:pt x="747" y="478"/>
                    <a:pt x="747" y="478"/>
                  </a:cubicBezTo>
                  <a:cubicBezTo>
                    <a:pt x="746" y="481"/>
                    <a:pt x="745" y="484"/>
                    <a:pt x="744" y="489"/>
                  </a:cubicBezTo>
                  <a:cubicBezTo>
                    <a:pt x="745" y="488"/>
                    <a:pt x="746" y="488"/>
                    <a:pt x="747" y="488"/>
                  </a:cubicBezTo>
                  <a:cubicBezTo>
                    <a:pt x="747" y="499"/>
                    <a:pt x="747" y="499"/>
                    <a:pt x="747" y="499"/>
                  </a:cubicBezTo>
                  <a:cubicBezTo>
                    <a:pt x="745" y="500"/>
                    <a:pt x="744" y="500"/>
                    <a:pt x="743" y="502"/>
                  </a:cubicBezTo>
                  <a:cubicBezTo>
                    <a:pt x="743" y="467"/>
                    <a:pt x="743" y="467"/>
                    <a:pt x="743" y="467"/>
                  </a:cubicBezTo>
                  <a:cubicBezTo>
                    <a:pt x="743" y="466"/>
                    <a:pt x="743" y="466"/>
                    <a:pt x="744" y="465"/>
                  </a:cubicBezTo>
                  <a:cubicBezTo>
                    <a:pt x="744" y="456"/>
                    <a:pt x="743" y="446"/>
                    <a:pt x="747" y="437"/>
                  </a:cubicBezTo>
                  <a:close/>
                  <a:moveTo>
                    <a:pt x="747" y="516"/>
                  </a:moveTo>
                  <a:cubicBezTo>
                    <a:pt x="747" y="525"/>
                    <a:pt x="747" y="525"/>
                    <a:pt x="747" y="525"/>
                  </a:cubicBezTo>
                  <a:cubicBezTo>
                    <a:pt x="745" y="526"/>
                    <a:pt x="744" y="526"/>
                    <a:pt x="743" y="526"/>
                  </a:cubicBezTo>
                  <a:cubicBezTo>
                    <a:pt x="743" y="517"/>
                    <a:pt x="743" y="517"/>
                    <a:pt x="743" y="517"/>
                  </a:cubicBezTo>
                  <a:cubicBezTo>
                    <a:pt x="744" y="517"/>
                    <a:pt x="746" y="517"/>
                    <a:pt x="747" y="516"/>
                  </a:cubicBezTo>
                  <a:close/>
                  <a:moveTo>
                    <a:pt x="747" y="545"/>
                  </a:moveTo>
                  <a:cubicBezTo>
                    <a:pt x="747" y="554"/>
                    <a:pt x="747" y="554"/>
                    <a:pt x="747" y="554"/>
                  </a:cubicBezTo>
                  <a:cubicBezTo>
                    <a:pt x="743" y="555"/>
                    <a:pt x="743" y="555"/>
                    <a:pt x="743" y="555"/>
                  </a:cubicBezTo>
                  <a:cubicBezTo>
                    <a:pt x="743" y="546"/>
                    <a:pt x="743" y="546"/>
                    <a:pt x="743" y="546"/>
                  </a:cubicBezTo>
                  <a:cubicBezTo>
                    <a:pt x="744" y="545"/>
                    <a:pt x="746" y="545"/>
                    <a:pt x="747" y="545"/>
                  </a:cubicBezTo>
                  <a:close/>
                  <a:moveTo>
                    <a:pt x="731" y="184"/>
                  </a:moveTo>
                  <a:cubicBezTo>
                    <a:pt x="734" y="188"/>
                    <a:pt x="737" y="192"/>
                    <a:pt x="740" y="197"/>
                  </a:cubicBezTo>
                  <a:cubicBezTo>
                    <a:pt x="741" y="199"/>
                    <a:pt x="742" y="200"/>
                    <a:pt x="743" y="202"/>
                  </a:cubicBezTo>
                  <a:cubicBezTo>
                    <a:pt x="743" y="228"/>
                    <a:pt x="743" y="228"/>
                    <a:pt x="743" y="228"/>
                  </a:cubicBezTo>
                  <a:cubicBezTo>
                    <a:pt x="739" y="234"/>
                    <a:pt x="734" y="241"/>
                    <a:pt x="731" y="248"/>
                  </a:cubicBezTo>
                  <a:cubicBezTo>
                    <a:pt x="731" y="231"/>
                    <a:pt x="731" y="231"/>
                    <a:pt x="731" y="231"/>
                  </a:cubicBezTo>
                  <a:cubicBezTo>
                    <a:pt x="737" y="220"/>
                    <a:pt x="739" y="211"/>
                    <a:pt x="731" y="198"/>
                  </a:cubicBezTo>
                  <a:cubicBezTo>
                    <a:pt x="731" y="184"/>
                    <a:pt x="731" y="184"/>
                    <a:pt x="731" y="184"/>
                  </a:cubicBezTo>
                  <a:close/>
                  <a:moveTo>
                    <a:pt x="743" y="592"/>
                  </a:moveTo>
                  <a:cubicBezTo>
                    <a:pt x="742" y="594"/>
                    <a:pt x="741" y="596"/>
                    <a:pt x="740" y="598"/>
                  </a:cubicBezTo>
                  <a:cubicBezTo>
                    <a:pt x="736" y="602"/>
                    <a:pt x="734" y="606"/>
                    <a:pt x="731" y="611"/>
                  </a:cubicBezTo>
                  <a:cubicBezTo>
                    <a:pt x="731" y="596"/>
                    <a:pt x="731" y="596"/>
                    <a:pt x="731" y="596"/>
                  </a:cubicBezTo>
                  <a:cubicBezTo>
                    <a:pt x="733" y="594"/>
                    <a:pt x="735" y="590"/>
                    <a:pt x="738" y="585"/>
                  </a:cubicBezTo>
                  <a:cubicBezTo>
                    <a:pt x="736" y="585"/>
                    <a:pt x="733" y="585"/>
                    <a:pt x="731" y="585"/>
                  </a:cubicBezTo>
                  <a:cubicBezTo>
                    <a:pt x="731" y="575"/>
                    <a:pt x="731" y="575"/>
                    <a:pt x="731" y="575"/>
                  </a:cubicBezTo>
                  <a:cubicBezTo>
                    <a:pt x="735" y="574"/>
                    <a:pt x="739" y="573"/>
                    <a:pt x="743" y="571"/>
                  </a:cubicBezTo>
                  <a:cubicBezTo>
                    <a:pt x="743" y="592"/>
                    <a:pt x="743" y="592"/>
                    <a:pt x="743" y="592"/>
                  </a:cubicBezTo>
                  <a:close/>
                  <a:moveTo>
                    <a:pt x="743" y="261"/>
                  </a:moveTo>
                  <a:cubicBezTo>
                    <a:pt x="743" y="276"/>
                    <a:pt x="743" y="276"/>
                    <a:pt x="743" y="276"/>
                  </a:cubicBezTo>
                  <a:cubicBezTo>
                    <a:pt x="738" y="287"/>
                    <a:pt x="739" y="290"/>
                    <a:pt x="743" y="302"/>
                  </a:cubicBezTo>
                  <a:cubicBezTo>
                    <a:pt x="743" y="334"/>
                    <a:pt x="743" y="334"/>
                    <a:pt x="743" y="334"/>
                  </a:cubicBezTo>
                  <a:cubicBezTo>
                    <a:pt x="740" y="326"/>
                    <a:pt x="739" y="319"/>
                    <a:pt x="739" y="310"/>
                  </a:cubicBezTo>
                  <a:cubicBezTo>
                    <a:pt x="734" y="302"/>
                    <a:pt x="731" y="293"/>
                    <a:pt x="731" y="284"/>
                  </a:cubicBezTo>
                  <a:cubicBezTo>
                    <a:pt x="731" y="266"/>
                    <a:pt x="731" y="266"/>
                    <a:pt x="731" y="266"/>
                  </a:cubicBezTo>
                  <a:cubicBezTo>
                    <a:pt x="732" y="268"/>
                    <a:pt x="732" y="270"/>
                    <a:pt x="734" y="273"/>
                  </a:cubicBezTo>
                  <a:cubicBezTo>
                    <a:pt x="736" y="269"/>
                    <a:pt x="740" y="265"/>
                    <a:pt x="743" y="261"/>
                  </a:cubicBezTo>
                  <a:close/>
                  <a:moveTo>
                    <a:pt x="743" y="467"/>
                  </a:moveTo>
                  <a:cubicBezTo>
                    <a:pt x="743" y="502"/>
                    <a:pt x="743" y="502"/>
                    <a:pt x="743" y="502"/>
                  </a:cubicBezTo>
                  <a:cubicBezTo>
                    <a:pt x="740" y="504"/>
                    <a:pt x="738" y="509"/>
                    <a:pt x="736" y="518"/>
                  </a:cubicBezTo>
                  <a:cubicBezTo>
                    <a:pt x="738" y="518"/>
                    <a:pt x="740" y="517"/>
                    <a:pt x="743" y="517"/>
                  </a:cubicBezTo>
                  <a:cubicBezTo>
                    <a:pt x="743" y="526"/>
                    <a:pt x="743" y="526"/>
                    <a:pt x="743" y="526"/>
                  </a:cubicBezTo>
                  <a:cubicBezTo>
                    <a:pt x="738" y="528"/>
                    <a:pt x="734" y="529"/>
                    <a:pt x="731" y="531"/>
                  </a:cubicBezTo>
                  <a:cubicBezTo>
                    <a:pt x="731" y="506"/>
                    <a:pt x="731" y="506"/>
                    <a:pt x="731" y="506"/>
                  </a:cubicBezTo>
                  <a:cubicBezTo>
                    <a:pt x="732" y="503"/>
                    <a:pt x="734" y="499"/>
                    <a:pt x="737" y="495"/>
                  </a:cubicBezTo>
                  <a:cubicBezTo>
                    <a:pt x="738" y="483"/>
                    <a:pt x="738" y="477"/>
                    <a:pt x="743" y="467"/>
                  </a:cubicBezTo>
                  <a:close/>
                  <a:moveTo>
                    <a:pt x="743" y="546"/>
                  </a:moveTo>
                  <a:cubicBezTo>
                    <a:pt x="743" y="555"/>
                    <a:pt x="743" y="555"/>
                    <a:pt x="743" y="555"/>
                  </a:cubicBezTo>
                  <a:cubicBezTo>
                    <a:pt x="737" y="555"/>
                    <a:pt x="734" y="556"/>
                    <a:pt x="731" y="556"/>
                  </a:cubicBezTo>
                  <a:cubicBezTo>
                    <a:pt x="731" y="547"/>
                    <a:pt x="731" y="547"/>
                    <a:pt x="731" y="547"/>
                  </a:cubicBezTo>
                  <a:cubicBezTo>
                    <a:pt x="735" y="547"/>
                    <a:pt x="739" y="546"/>
                    <a:pt x="743" y="546"/>
                  </a:cubicBezTo>
                  <a:close/>
                  <a:moveTo>
                    <a:pt x="718" y="165"/>
                  </a:moveTo>
                  <a:cubicBezTo>
                    <a:pt x="723" y="171"/>
                    <a:pt x="726" y="177"/>
                    <a:pt x="731" y="184"/>
                  </a:cubicBezTo>
                  <a:cubicBezTo>
                    <a:pt x="731" y="198"/>
                    <a:pt x="731" y="198"/>
                    <a:pt x="731" y="198"/>
                  </a:cubicBezTo>
                  <a:cubicBezTo>
                    <a:pt x="730" y="197"/>
                    <a:pt x="729" y="196"/>
                    <a:pt x="728" y="194"/>
                  </a:cubicBezTo>
                  <a:cubicBezTo>
                    <a:pt x="724" y="203"/>
                    <a:pt x="720" y="209"/>
                    <a:pt x="718" y="215"/>
                  </a:cubicBezTo>
                  <a:cubicBezTo>
                    <a:pt x="718" y="195"/>
                    <a:pt x="718" y="195"/>
                    <a:pt x="718" y="195"/>
                  </a:cubicBezTo>
                  <a:cubicBezTo>
                    <a:pt x="721" y="188"/>
                    <a:pt x="721" y="181"/>
                    <a:pt x="718" y="175"/>
                  </a:cubicBezTo>
                  <a:cubicBezTo>
                    <a:pt x="718" y="165"/>
                    <a:pt x="718" y="165"/>
                    <a:pt x="718" y="165"/>
                  </a:cubicBezTo>
                  <a:close/>
                  <a:moveTo>
                    <a:pt x="731" y="611"/>
                  </a:moveTo>
                  <a:cubicBezTo>
                    <a:pt x="726" y="617"/>
                    <a:pt x="723" y="624"/>
                    <a:pt x="718" y="630"/>
                  </a:cubicBezTo>
                  <a:cubicBezTo>
                    <a:pt x="718" y="617"/>
                    <a:pt x="718" y="617"/>
                    <a:pt x="718" y="617"/>
                  </a:cubicBezTo>
                  <a:cubicBezTo>
                    <a:pt x="719" y="616"/>
                    <a:pt x="719" y="615"/>
                    <a:pt x="720" y="613"/>
                  </a:cubicBezTo>
                  <a:cubicBezTo>
                    <a:pt x="719" y="613"/>
                    <a:pt x="719" y="613"/>
                    <a:pt x="718" y="613"/>
                  </a:cubicBezTo>
                  <a:cubicBezTo>
                    <a:pt x="718" y="603"/>
                    <a:pt x="718" y="603"/>
                    <a:pt x="718" y="603"/>
                  </a:cubicBezTo>
                  <a:cubicBezTo>
                    <a:pt x="724" y="602"/>
                    <a:pt x="728" y="600"/>
                    <a:pt x="731" y="596"/>
                  </a:cubicBezTo>
                  <a:cubicBezTo>
                    <a:pt x="731" y="611"/>
                    <a:pt x="731" y="611"/>
                    <a:pt x="731" y="611"/>
                  </a:cubicBezTo>
                  <a:close/>
                  <a:moveTo>
                    <a:pt x="731" y="231"/>
                  </a:moveTo>
                  <a:cubicBezTo>
                    <a:pt x="731" y="248"/>
                    <a:pt x="731" y="248"/>
                    <a:pt x="731" y="248"/>
                  </a:cubicBezTo>
                  <a:cubicBezTo>
                    <a:pt x="730" y="249"/>
                    <a:pt x="729" y="251"/>
                    <a:pt x="728" y="252"/>
                  </a:cubicBezTo>
                  <a:cubicBezTo>
                    <a:pt x="728" y="258"/>
                    <a:pt x="729" y="262"/>
                    <a:pt x="731" y="266"/>
                  </a:cubicBezTo>
                  <a:cubicBezTo>
                    <a:pt x="731" y="284"/>
                    <a:pt x="731" y="284"/>
                    <a:pt x="731" y="284"/>
                  </a:cubicBezTo>
                  <a:cubicBezTo>
                    <a:pt x="731" y="283"/>
                    <a:pt x="731" y="283"/>
                    <a:pt x="731" y="282"/>
                  </a:cubicBezTo>
                  <a:cubicBezTo>
                    <a:pt x="725" y="271"/>
                    <a:pt x="721" y="264"/>
                    <a:pt x="719" y="252"/>
                  </a:cubicBezTo>
                  <a:cubicBezTo>
                    <a:pt x="719" y="252"/>
                    <a:pt x="718" y="251"/>
                    <a:pt x="718" y="251"/>
                  </a:cubicBezTo>
                  <a:cubicBezTo>
                    <a:pt x="718" y="237"/>
                    <a:pt x="718" y="237"/>
                    <a:pt x="718" y="237"/>
                  </a:cubicBezTo>
                  <a:cubicBezTo>
                    <a:pt x="719" y="239"/>
                    <a:pt x="719" y="241"/>
                    <a:pt x="721" y="243"/>
                  </a:cubicBezTo>
                  <a:cubicBezTo>
                    <a:pt x="721" y="243"/>
                    <a:pt x="722" y="243"/>
                    <a:pt x="723" y="243"/>
                  </a:cubicBezTo>
                  <a:cubicBezTo>
                    <a:pt x="726" y="238"/>
                    <a:pt x="729" y="235"/>
                    <a:pt x="731" y="231"/>
                  </a:cubicBezTo>
                  <a:close/>
                  <a:moveTo>
                    <a:pt x="731" y="506"/>
                  </a:moveTo>
                  <a:cubicBezTo>
                    <a:pt x="731" y="531"/>
                    <a:pt x="731" y="531"/>
                    <a:pt x="731" y="531"/>
                  </a:cubicBezTo>
                  <a:cubicBezTo>
                    <a:pt x="730" y="532"/>
                    <a:pt x="730" y="532"/>
                    <a:pt x="730" y="532"/>
                  </a:cubicBezTo>
                  <a:cubicBezTo>
                    <a:pt x="727" y="537"/>
                    <a:pt x="725" y="542"/>
                    <a:pt x="723" y="548"/>
                  </a:cubicBezTo>
                  <a:cubicBezTo>
                    <a:pt x="726" y="547"/>
                    <a:pt x="728" y="547"/>
                    <a:pt x="731" y="547"/>
                  </a:cubicBezTo>
                  <a:cubicBezTo>
                    <a:pt x="731" y="556"/>
                    <a:pt x="731" y="556"/>
                    <a:pt x="731" y="556"/>
                  </a:cubicBezTo>
                  <a:cubicBezTo>
                    <a:pt x="727" y="557"/>
                    <a:pt x="724" y="558"/>
                    <a:pt x="719" y="559"/>
                  </a:cubicBezTo>
                  <a:cubicBezTo>
                    <a:pt x="719" y="560"/>
                    <a:pt x="718" y="560"/>
                    <a:pt x="718" y="561"/>
                  </a:cubicBezTo>
                  <a:cubicBezTo>
                    <a:pt x="718" y="541"/>
                    <a:pt x="718" y="541"/>
                    <a:pt x="718" y="541"/>
                  </a:cubicBezTo>
                  <a:cubicBezTo>
                    <a:pt x="720" y="535"/>
                    <a:pt x="722" y="529"/>
                    <a:pt x="727" y="524"/>
                  </a:cubicBezTo>
                  <a:cubicBezTo>
                    <a:pt x="728" y="517"/>
                    <a:pt x="729" y="512"/>
                    <a:pt x="731" y="506"/>
                  </a:cubicBezTo>
                  <a:close/>
                  <a:moveTo>
                    <a:pt x="731" y="575"/>
                  </a:moveTo>
                  <a:cubicBezTo>
                    <a:pt x="731" y="585"/>
                    <a:pt x="731" y="585"/>
                    <a:pt x="731" y="585"/>
                  </a:cubicBezTo>
                  <a:cubicBezTo>
                    <a:pt x="726" y="584"/>
                    <a:pt x="722" y="584"/>
                    <a:pt x="718" y="585"/>
                  </a:cubicBezTo>
                  <a:cubicBezTo>
                    <a:pt x="718" y="576"/>
                    <a:pt x="718" y="576"/>
                    <a:pt x="718" y="576"/>
                  </a:cubicBezTo>
                  <a:cubicBezTo>
                    <a:pt x="722" y="575"/>
                    <a:pt x="727" y="575"/>
                    <a:pt x="731" y="575"/>
                  </a:cubicBezTo>
                  <a:close/>
                  <a:moveTo>
                    <a:pt x="710" y="156"/>
                  </a:moveTo>
                  <a:cubicBezTo>
                    <a:pt x="713" y="159"/>
                    <a:pt x="715" y="162"/>
                    <a:pt x="718" y="165"/>
                  </a:cubicBezTo>
                  <a:cubicBezTo>
                    <a:pt x="718" y="175"/>
                    <a:pt x="718" y="175"/>
                    <a:pt x="718" y="175"/>
                  </a:cubicBezTo>
                  <a:cubicBezTo>
                    <a:pt x="716" y="172"/>
                    <a:pt x="713" y="170"/>
                    <a:pt x="710" y="168"/>
                  </a:cubicBezTo>
                  <a:cubicBezTo>
                    <a:pt x="710" y="156"/>
                    <a:pt x="710" y="156"/>
                    <a:pt x="710" y="156"/>
                  </a:cubicBezTo>
                  <a:close/>
                  <a:moveTo>
                    <a:pt x="718" y="630"/>
                  </a:moveTo>
                  <a:cubicBezTo>
                    <a:pt x="716" y="632"/>
                    <a:pt x="714" y="635"/>
                    <a:pt x="712" y="637"/>
                  </a:cubicBezTo>
                  <a:cubicBezTo>
                    <a:pt x="710" y="640"/>
                    <a:pt x="710" y="640"/>
                    <a:pt x="710" y="640"/>
                  </a:cubicBezTo>
                  <a:cubicBezTo>
                    <a:pt x="710" y="627"/>
                    <a:pt x="710" y="627"/>
                    <a:pt x="710" y="627"/>
                  </a:cubicBezTo>
                  <a:cubicBezTo>
                    <a:pt x="713" y="625"/>
                    <a:pt x="715" y="622"/>
                    <a:pt x="718" y="617"/>
                  </a:cubicBezTo>
                  <a:cubicBezTo>
                    <a:pt x="718" y="630"/>
                    <a:pt x="718" y="630"/>
                    <a:pt x="718" y="630"/>
                  </a:cubicBezTo>
                  <a:close/>
                  <a:moveTo>
                    <a:pt x="718" y="195"/>
                  </a:moveTo>
                  <a:cubicBezTo>
                    <a:pt x="718" y="215"/>
                    <a:pt x="718" y="215"/>
                    <a:pt x="718" y="215"/>
                  </a:cubicBezTo>
                  <a:cubicBezTo>
                    <a:pt x="715" y="222"/>
                    <a:pt x="714" y="228"/>
                    <a:pt x="718" y="237"/>
                  </a:cubicBezTo>
                  <a:cubicBezTo>
                    <a:pt x="718" y="251"/>
                    <a:pt x="718" y="251"/>
                    <a:pt x="718" y="251"/>
                  </a:cubicBezTo>
                  <a:cubicBezTo>
                    <a:pt x="715" y="246"/>
                    <a:pt x="712" y="241"/>
                    <a:pt x="710" y="236"/>
                  </a:cubicBezTo>
                  <a:cubicBezTo>
                    <a:pt x="710" y="211"/>
                    <a:pt x="710" y="211"/>
                    <a:pt x="710" y="211"/>
                  </a:cubicBezTo>
                  <a:cubicBezTo>
                    <a:pt x="713" y="206"/>
                    <a:pt x="716" y="200"/>
                    <a:pt x="718" y="195"/>
                  </a:cubicBezTo>
                  <a:close/>
                  <a:moveTo>
                    <a:pt x="718" y="541"/>
                  </a:moveTo>
                  <a:cubicBezTo>
                    <a:pt x="718" y="561"/>
                    <a:pt x="718" y="561"/>
                    <a:pt x="718" y="561"/>
                  </a:cubicBezTo>
                  <a:cubicBezTo>
                    <a:pt x="714" y="565"/>
                    <a:pt x="712" y="569"/>
                    <a:pt x="710" y="574"/>
                  </a:cubicBezTo>
                  <a:cubicBezTo>
                    <a:pt x="710" y="558"/>
                    <a:pt x="710" y="558"/>
                    <a:pt x="710" y="558"/>
                  </a:cubicBezTo>
                  <a:cubicBezTo>
                    <a:pt x="711" y="557"/>
                    <a:pt x="712" y="555"/>
                    <a:pt x="713" y="553"/>
                  </a:cubicBezTo>
                  <a:cubicBezTo>
                    <a:pt x="715" y="549"/>
                    <a:pt x="716" y="545"/>
                    <a:pt x="718" y="541"/>
                  </a:cubicBezTo>
                  <a:close/>
                  <a:moveTo>
                    <a:pt x="718" y="576"/>
                  </a:moveTo>
                  <a:cubicBezTo>
                    <a:pt x="718" y="585"/>
                    <a:pt x="718" y="585"/>
                    <a:pt x="718" y="585"/>
                  </a:cubicBezTo>
                  <a:cubicBezTo>
                    <a:pt x="715" y="585"/>
                    <a:pt x="712" y="585"/>
                    <a:pt x="710" y="586"/>
                  </a:cubicBezTo>
                  <a:cubicBezTo>
                    <a:pt x="710" y="576"/>
                    <a:pt x="710" y="576"/>
                    <a:pt x="710" y="576"/>
                  </a:cubicBezTo>
                  <a:cubicBezTo>
                    <a:pt x="712" y="576"/>
                    <a:pt x="715" y="576"/>
                    <a:pt x="718" y="576"/>
                  </a:cubicBezTo>
                  <a:close/>
                  <a:moveTo>
                    <a:pt x="718" y="603"/>
                  </a:moveTo>
                  <a:cubicBezTo>
                    <a:pt x="718" y="613"/>
                    <a:pt x="718" y="613"/>
                    <a:pt x="718" y="613"/>
                  </a:cubicBezTo>
                  <a:cubicBezTo>
                    <a:pt x="715" y="613"/>
                    <a:pt x="713" y="612"/>
                    <a:pt x="710" y="612"/>
                  </a:cubicBezTo>
                  <a:cubicBezTo>
                    <a:pt x="710" y="604"/>
                    <a:pt x="710" y="604"/>
                    <a:pt x="710" y="604"/>
                  </a:cubicBezTo>
                  <a:cubicBezTo>
                    <a:pt x="713" y="604"/>
                    <a:pt x="715" y="603"/>
                    <a:pt x="718" y="603"/>
                  </a:cubicBezTo>
                  <a:close/>
                  <a:moveTo>
                    <a:pt x="710" y="450"/>
                  </a:moveTo>
                  <a:cubicBezTo>
                    <a:pt x="710" y="448"/>
                    <a:pt x="710" y="448"/>
                    <a:pt x="710" y="448"/>
                  </a:cubicBezTo>
                  <a:cubicBezTo>
                    <a:pt x="710" y="448"/>
                    <a:pt x="710" y="448"/>
                    <a:pt x="710" y="448"/>
                  </a:cubicBezTo>
                  <a:cubicBezTo>
                    <a:pt x="710" y="450"/>
                    <a:pt x="710" y="450"/>
                    <a:pt x="710" y="450"/>
                  </a:cubicBezTo>
                  <a:close/>
                  <a:moveTo>
                    <a:pt x="710" y="436"/>
                  </a:moveTo>
                  <a:cubicBezTo>
                    <a:pt x="710" y="411"/>
                    <a:pt x="710" y="411"/>
                    <a:pt x="710" y="411"/>
                  </a:cubicBezTo>
                  <a:cubicBezTo>
                    <a:pt x="715" y="416"/>
                    <a:pt x="715" y="425"/>
                    <a:pt x="711" y="437"/>
                  </a:cubicBezTo>
                  <a:cubicBezTo>
                    <a:pt x="711" y="436"/>
                    <a:pt x="710" y="436"/>
                    <a:pt x="710" y="436"/>
                  </a:cubicBezTo>
                  <a:close/>
                  <a:moveTo>
                    <a:pt x="710" y="400"/>
                  </a:moveTo>
                  <a:cubicBezTo>
                    <a:pt x="710" y="389"/>
                    <a:pt x="710" y="389"/>
                    <a:pt x="710" y="389"/>
                  </a:cubicBezTo>
                  <a:cubicBezTo>
                    <a:pt x="713" y="389"/>
                    <a:pt x="713" y="389"/>
                    <a:pt x="713" y="389"/>
                  </a:cubicBezTo>
                  <a:cubicBezTo>
                    <a:pt x="713" y="393"/>
                    <a:pt x="713" y="396"/>
                    <a:pt x="713" y="400"/>
                  </a:cubicBezTo>
                  <a:cubicBezTo>
                    <a:pt x="710" y="400"/>
                    <a:pt x="710" y="400"/>
                    <a:pt x="710" y="400"/>
                  </a:cubicBezTo>
                  <a:close/>
                  <a:moveTo>
                    <a:pt x="710" y="369"/>
                  </a:moveTo>
                  <a:cubicBezTo>
                    <a:pt x="710" y="358"/>
                    <a:pt x="710" y="358"/>
                    <a:pt x="710" y="358"/>
                  </a:cubicBezTo>
                  <a:cubicBezTo>
                    <a:pt x="710" y="358"/>
                    <a:pt x="710" y="358"/>
                    <a:pt x="710" y="358"/>
                  </a:cubicBezTo>
                  <a:cubicBezTo>
                    <a:pt x="711" y="361"/>
                    <a:pt x="711" y="365"/>
                    <a:pt x="711" y="369"/>
                  </a:cubicBezTo>
                  <a:lnTo>
                    <a:pt x="710" y="369"/>
                  </a:lnTo>
                  <a:close/>
                  <a:moveTo>
                    <a:pt x="700" y="141"/>
                  </a:moveTo>
                  <a:cubicBezTo>
                    <a:pt x="703" y="145"/>
                    <a:pt x="706" y="150"/>
                    <a:pt x="709" y="156"/>
                  </a:cubicBezTo>
                  <a:cubicBezTo>
                    <a:pt x="710" y="156"/>
                    <a:pt x="710" y="156"/>
                    <a:pt x="710" y="156"/>
                  </a:cubicBezTo>
                  <a:cubicBezTo>
                    <a:pt x="710" y="168"/>
                    <a:pt x="710" y="168"/>
                    <a:pt x="710" y="168"/>
                  </a:cubicBezTo>
                  <a:cubicBezTo>
                    <a:pt x="709" y="168"/>
                    <a:pt x="709" y="168"/>
                    <a:pt x="709" y="167"/>
                  </a:cubicBezTo>
                  <a:cubicBezTo>
                    <a:pt x="709" y="171"/>
                    <a:pt x="709" y="171"/>
                    <a:pt x="700" y="192"/>
                  </a:cubicBezTo>
                  <a:cubicBezTo>
                    <a:pt x="700" y="169"/>
                    <a:pt x="700" y="169"/>
                    <a:pt x="700" y="169"/>
                  </a:cubicBezTo>
                  <a:cubicBezTo>
                    <a:pt x="700" y="167"/>
                    <a:pt x="700" y="167"/>
                    <a:pt x="700" y="167"/>
                  </a:cubicBezTo>
                  <a:cubicBezTo>
                    <a:pt x="700" y="162"/>
                    <a:pt x="700" y="159"/>
                    <a:pt x="700" y="156"/>
                  </a:cubicBezTo>
                  <a:cubicBezTo>
                    <a:pt x="700" y="141"/>
                    <a:pt x="700" y="141"/>
                    <a:pt x="700" y="141"/>
                  </a:cubicBezTo>
                  <a:close/>
                  <a:moveTo>
                    <a:pt x="710" y="640"/>
                  </a:moveTo>
                  <a:cubicBezTo>
                    <a:pt x="706" y="645"/>
                    <a:pt x="703" y="649"/>
                    <a:pt x="700" y="654"/>
                  </a:cubicBezTo>
                  <a:cubicBezTo>
                    <a:pt x="700" y="643"/>
                    <a:pt x="700" y="643"/>
                    <a:pt x="700" y="643"/>
                  </a:cubicBezTo>
                  <a:cubicBezTo>
                    <a:pt x="701" y="641"/>
                    <a:pt x="701" y="641"/>
                    <a:pt x="701" y="641"/>
                  </a:cubicBezTo>
                  <a:cubicBezTo>
                    <a:pt x="700" y="641"/>
                    <a:pt x="700" y="641"/>
                    <a:pt x="700" y="641"/>
                  </a:cubicBezTo>
                  <a:cubicBezTo>
                    <a:pt x="700" y="630"/>
                    <a:pt x="700" y="630"/>
                    <a:pt x="700" y="630"/>
                  </a:cubicBezTo>
                  <a:cubicBezTo>
                    <a:pt x="704" y="630"/>
                    <a:pt x="707" y="629"/>
                    <a:pt x="710" y="627"/>
                  </a:cubicBezTo>
                  <a:cubicBezTo>
                    <a:pt x="710" y="640"/>
                    <a:pt x="710" y="640"/>
                    <a:pt x="710" y="640"/>
                  </a:cubicBezTo>
                  <a:close/>
                  <a:moveTo>
                    <a:pt x="710" y="211"/>
                  </a:moveTo>
                  <a:cubicBezTo>
                    <a:pt x="710" y="236"/>
                    <a:pt x="710" y="236"/>
                    <a:pt x="710" y="236"/>
                  </a:cubicBezTo>
                  <a:cubicBezTo>
                    <a:pt x="707" y="230"/>
                    <a:pt x="704" y="225"/>
                    <a:pt x="700" y="219"/>
                  </a:cubicBezTo>
                  <a:cubicBezTo>
                    <a:pt x="700" y="201"/>
                    <a:pt x="700" y="201"/>
                    <a:pt x="700" y="201"/>
                  </a:cubicBezTo>
                  <a:cubicBezTo>
                    <a:pt x="700" y="206"/>
                    <a:pt x="702" y="209"/>
                    <a:pt x="707" y="216"/>
                  </a:cubicBezTo>
                  <a:cubicBezTo>
                    <a:pt x="707" y="214"/>
                    <a:pt x="709" y="213"/>
                    <a:pt x="710" y="211"/>
                  </a:cubicBezTo>
                  <a:close/>
                  <a:moveTo>
                    <a:pt x="710" y="358"/>
                  </a:moveTo>
                  <a:cubicBezTo>
                    <a:pt x="710" y="369"/>
                    <a:pt x="710" y="369"/>
                    <a:pt x="710" y="369"/>
                  </a:cubicBezTo>
                  <a:cubicBezTo>
                    <a:pt x="706" y="369"/>
                    <a:pt x="703" y="370"/>
                    <a:pt x="700" y="370"/>
                  </a:cubicBezTo>
                  <a:cubicBezTo>
                    <a:pt x="700" y="358"/>
                    <a:pt x="700" y="358"/>
                    <a:pt x="700" y="358"/>
                  </a:cubicBezTo>
                  <a:cubicBezTo>
                    <a:pt x="704" y="357"/>
                    <a:pt x="706" y="358"/>
                    <a:pt x="710" y="358"/>
                  </a:cubicBezTo>
                  <a:close/>
                  <a:moveTo>
                    <a:pt x="710" y="389"/>
                  </a:moveTo>
                  <a:cubicBezTo>
                    <a:pt x="710" y="400"/>
                    <a:pt x="710" y="400"/>
                    <a:pt x="710" y="400"/>
                  </a:cubicBezTo>
                  <a:cubicBezTo>
                    <a:pt x="700" y="400"/>
                    <a:pt x="700" y="400"/>
                    <a:pt x="700" y="400"/>
                  </a:cubicBezTo>
                  <a:cubicBezTo>
                    <a:pt x="700" y="389"/>
                    <a:pt x="700" y="389"/>
                    <a:pt x="700" y="389"/>
                  </a:cubicBezTo>
                  <a:cubicBezTo>
                    <a:pt x="710" y="389"/>
                    <a:pt x="710" y="389"/>
                    <a:pt x="710" y="389"/>
                  </a:cubicBezTo>
                  <a:close/>
                  <a:moveTo>
                    <a:pt x="710" y="411"/>
                  </a:moveTo>
                  <a:cubicBezTo>
                    <a:pt x="710" y="436"/>
                    <a:pt x="710" y="436"/>
                    <a:pt x="710" y="436"/>
                  </a:cubicBezTo>
                  <a:cubicBezTo>
                    <a:pt x="707" y="436"/>
                    <a:pt x="704" y="436"/>
                    <a:pt x="702" y="436"/>
                  </a:cubicBezTo>
                  <a:cubicBezTo>
                    <a:pt x="704" y="429"/>
                    <a:pt x="703" y="425"/>
                    <a:pt x="703" y="418"/>
                  </a:cubicBezTo>
                  <a:cubicBezTo>
                    <a:pt x="700" y="418"/>
                    <a:pt x="700" y="418"/>
                    <a:pt x="700" y="418"/>
                  </a:cubicBezTo>
                  <a:cubicBezTo>
                    <a:pt x="700" y="407"/>
                    <a:pt x="700" y="407"/>
                    <a:pt x="700" y="407"/>
                  </a:cubicBezTo>
                  <a:cubicBezTo>
                    <a:pt x="704" y="407"/>
                    <a:pt x="707" y="408"/>
                    <a:pt x="710" y="411"/>
                  </a:cubicBezTo>
                  <a:close/>
                  <a:moveTo>
                    <a:pt x="710" y="448"/>
                  </a:moveTo>
                  <a:cubicBezTo>
                    <a:pt x="710" y="450"/>
                    <a:pt x="710" y="450"/>
                    <a:pt x="710" y="450"/>
                  </a:cubicBezTo>
                  <a:cubicBezTo>
                    <a:pt x="709" y="453"/>
                    <a:pt x="708" y="456"/>
                    <a:pt x="708" y="459"/>
                  </a:cubicBezTo>
                  <a:cubicBezTo>
                    <a:pt x="700" y="460"/>
                    <a:pt x="700" y="460"/>
                    <a:pt x="700" y="460"/>
                  </a:cubicBezTo>
                  <a:cubicBezTo>
                    <a:pt x="700" y="448"/>
                    <a:pt x="700" y="448"/>
                    <a:pt x="700" y="448"/>
                  </a:cubicBezTo>
                  <a:cubicBezTo>
                    <a:pt x="702" y="448"/>
                    <a:pt x="705" y="448"/>
                    <a:pt x="710" y="448"/>
                  </a:cubicBezTo>
                  <a:close/>
                  <a:moveTo>
                    <a:pt x="710" y="558"/>
                  </a:moveTo>
                  <a:cubicBezTo>
                    <a:pt x="710" y="574"/>
                    <a:pt x="710" y="574"/>
                    <a:pt x="710" y="574"/>
                  </a:cubicBezTo>
                  <a:cubicBezTo>
                    <a:pt x="709" y="576"/>
                    <a:pt x="709" y="576"/>
                    <a:pt x="709" y="576"/>
                  </a:cubicBezTo>
                  <a:cubicBezTo>
                    <a:pt x="710" y="576"/>
                    <a:pt x="710" y="576"/>
                    <a:pt x="710" y="576"/>
                  </a:cubicBezTo>
                  <a:cubicBezTo>
                    <a:pt x="710" y="586"/>
                    <a:pt x="710" y="586"/>
                    <a:pt x="710" y="586"/>
                  </a:cubicBezTo>
                  <a:cubicBezTo>
                    <a:pt x="706" y="586"/>
                    <a:pt x="703" y="587"/>
                    <a:pt x="700" y="589"/>
                  </a:cubicBezTo>
                  <a:cubicBezTo>
                    <a:pt x="700" y="580"/>
                    <a:pt x="700" y="580"/>
                    <a:pt x="700" y="580"/>
                  </a:cubicBezTo>
                  <a:cubicBezTo>
                    <a:pt x="700" y="579"/>
                    <a:pt x="700" y="579"/>
                    <a:pt x="700" y="579"/>
                  </a:cubicBezTo>
                  <a:cubicBezTo>
                    <a:pt x="702" y="571"/>
                    <a:pt x="705" y="565"/>
                    <a:pt x="710" y="558"/>
                  </a:cubicBezTo>
                  <a:close/>
                  <a:moveTo>
                    <a:pt x="710" y="604"/>
                  </a:moveTo>
                  <a:cubicBezTo>
                    <a:pt x="710" y="612"/>
                    <a:pt x="710" y="612"/>
                    <a:pt x="710" y="612"/>
                  </a:cubicBezTo>
                  <a:cubicBezTo>
                    <a:pt x="706" y="612"/>
                    <a:pt x="703" y="611"/>
                    <a:pt x="700" y="611"/>
                  </a:cubicBezTo>
                  <a:cubicBezTo>
                    <a:pt x="700" y="603"/>
                    <a:pt x="700" y="603"/>
                    <a:pt x="700" y="603"/>
                  </a:cubicBezTo>
                  <a:cubicBezTo>
                    <a:pt x="702" y="603"/>
                    <a:pt x="704" y="603"/>
                    <a:pt x="709" y="604"/>
                  </a:cubicBezTo>
                  <a:cubicBezTo>
                    <a:pt x="710" y="604"/>
                    <a:pt x="710" y="604"/>
                    <a:pt x="710" y="604"/>
                  </a:cubicBezTo>
                  <a:close/>
                  <a:moveTo>
                    <a:pt x="700" y="482"/>
                  </a:moveTo>
                  <a:cubicBezTo>
                    <a:pt x="700" y="469"/>
                    <a:pt x="700" y="469"/>
                    <a:pt x="700" y="469"/>
                  </a:cubicBezTo>
                  <a:cubicBezTo>
                    <a:pt x="701" y="469"/>
                    <a:pt x="702" y="469"/>
                    <a:pt x="704" y="470"/>
                  </a:cubicBezTo>
                  <a:cubicBezTo>
                    <a:pt x="703" y="474"/>
                    <a:pt x="703" y="478"/>
                    <a:pt x="702" y="482"/>
                  </a:cubicBezTo>
                  <a:cubicBezTo>
                    <a:pt x="701" y="482"/>
                    <a:pt x="700" y="482"/>
                    <a:pt x="700" y="482"/>
                  </a:cubicBezTo>
                  <a:close/>
                  <a:moveTo>
                    <a:pt x="700" y="325"/>
                  </a:moveTo>
                  <a:cubicBezTo>
                    <a:pt x="700" y="313"/>
                    <a:pt x="700" y="313"/>
                    <a:pt x="700" y="313"/>
                  </a:cubicBezTo>
                  <a:cubicBezTo>
                    <a:pt x="700" y="313"/>
                    <a:pt x="701" y="312"/>
                    <a:pt x="702" y="312"/>
                  </a:cubicBezTo>
                  <a:cubicBezTo>
                    <a:pt x="703" y="316"/>
                    <a:pt x="703" y="320"/>
                    <a:pt x="704" y="324"/>
                  </a:cubicBezTo>
                  <a:lnTo>
                    <a:pt x="700" y="325"/>
                  </a:lnTo>
                  <a:close/>
                  <a:moveTo>
                    <a:pt x="697" y="138"/>
                  </a:moveTo>
                  <a:cubicBezTo>
                    <a:pt x="698" y="139"/>
                    <a:pt x="699" y="140"/>
                    <a:pt x="700" y="141"/>
                  </a:cubicBezTo>
                  <a:cubicBezTo>
                    <a:pt x="700" y="156"/>
                    <a:pt x="700" y="156"/>
                    <a:pt x="700" y="156"/>
                  </a:cubicBezTo>
                  <a:cubicBezTo>
                    <a:pt x="699" y="153"/>
                    <a:pt x="698" y="151"/>
                    <a:pt x="697" y="149"/>
                  </a:cubicBezTo>
                  <a:cubicBezTo>
                    <a:pt x="697" y="138"/>
                    <a:pt x="697" y="138"/>
                    <a:pt x="697" y="138"/>
                  </a:cubicBezTo>
                  <a:close/>
                  <a:moveTo>
                    <a:pt x="700" y="654"/>
                  </a:moveTo>
                  <a:cubicBezTo>
                    <a:pt x="697" y="657"/>
                    <a:pt x="697" y="657"/>
                    <a:pt x="697" y="657"/>
                  </a:cubicBezTo>
                  <a:cubicBezTo>
                    <a:pt x="697" y="646"/>
                    <a:pt x="697" y="646"/>
                    <a:pt x="697" y="646"/>
                  </a:cubicBezTo>
                  <a:cubicBezTo>
                    <a:pt x="698" y="645"/>
                    <a:pt x="699" y="644"/>
                    <a:pt x="700" y="643"/>
                  </a:cubicBezTo>
                  <a:cubicBezTo>
                    <a:pt x="700" y="654"/>
                    <a:pt x="700" y="654"/>
                    <a:pt x="700" y="654"/>
                  </a:cubicBezTo>
                  <a:close/>
                  <a:moveTo>
                    <a:pt x="700" y="169"/>
                  </a:moveTo>
                  <a:cubicBezTo>
                    <a:pt x="700" y="192"/>
                    <a:pt x="700" y="192"/>
                    <a:pt x="700" y="192"/>
                  </a:cubicBezTo>
                  <a:cubicBezTo>
                    <a:pt x="699" y="193"/>
                    <a:pt x="699" y="193"/>
                    <a:pt x="699" y="193"/>
                  </a:cubicBezTo>
                  <a:cubicBezTo>
                    <a:pt x="699" y="197"/>
                    <a:pt x="699" y="199"/>
                    <a:pt x="700" y="201"/>
                  </a:cubicBezTo>
                  <a:cubicBezTo>
                    <a:pt x="700" y="219"/>
                    <a:pt x="700" y="219"/>
                    <a:pt x="700" y="219"/>
                  </a:cubicBezTo>
                  <a:cubicBezTo>
                    <a:pt x="699" y="218"/>
                    <a:pt x="698" y="217"/>
                    <a:pt x="697" y="215"/>
                  </a:cubicBezTo>
                  <a:cubicBezTo>
                    <a:pt x="697" y="174"/>
                    <a:pt x="697" y="174"/>
                    <a:pt x="697" y="174"/>
                  </a:cubicBezTo>
                  <a:cubicBezTo>
                    <a:pt x="700" y="169"/>
                    <a:pt x="700" y="169"/>
                    <a:pt x="700" y="169"/>
                  </a:cubicBezTo>
                  <a:close/>
                  <a:moveTo>
                    <a:pt x="700" y="313"/>
                  </a:moveTo>
                  <a:cubicBezTo>
                    <a:pt x="700" y="325"/>
                    <a:pt x="700" y="325"/>
                    <a:pt x="700" y="325"/>
                  </a:cubicBezTo>
                  <a:cubicBezTo>
                    <a:pt x="697" y="326"/>
                    <a:pt x="697" y="326"/>
                    <a:pt x="697" y="326"/>
                  </a:cubicBezTo>
                  <a:cubicBezTo>
                    <a:pt x="697" y="313"/>
                    <a:pt x="697" y="313"/>
                    <a:pt x="697" y="313"/>
                  </a:cubicBezTo>
                  <a:cubicBezTo>
                    <a:pt x="698" y="313"/>
                    <a:pt x="699" y="313"/>
                    <a:pt x="700" y="313"/>
                  </a:cubicBezTo>
                  <a:close/>
                  <a:moveTo>
                    <a:pt x="700" y="358"/>
                  </a:moveTo>
                  <a:cubicBezTo>
                    <a:pt x="700" y="370"/>
                    <a:pt x="700" y="370"/>
                    <a:pt x="700" y="370"/>
                  </a:cubicBezTo>
                  <a:cubicBezTo>
                    <a:pt x="697" y="370"/>
                    <a:pt x="697" y="370"/>
                    <a:pt x="697" y="370"/>
                  </a:cubicBezTo>
                  <a:cubicBezTo>
                    <a:pt x="697" y="358"/>
                    <a:pt x="697" y="358"/>
                    <a:pt x="697" y="358"/>
                  </a:cubicBezTo>
                  <a:cubicBezTo>
                    <a:pt x="698" y="358"/>
                    <a:pt x="699" y="358"/>
                    <a:pt x="700" y="358"/>
                  </a:cubicBezTo>
                  <a:close/>
                  <a:moveTo>
                    <a:pt x="700" y="389"/>
                  </a:moveTo>
                  <a:cubicBezTo>
                    <a:pt x="700" y="400"/>
                    <a:pt x="700" y="400"/>
                    <a:pt x="700" y="400"/>
                  </a:cubicBezTo>
                  <a:cubicBezTo>
                    <a:pt x="697" y="400"/>
                    <a:pt x="697" y="400"/>
                    <a:pt x="697" y="400"/>
                  </a:cubicBezTo>
                  <a:cubicBezTo>
                    <a:pt x="697" y="389"/>
                    <a:pt x="697" y="389"/>
                    <a:pt x="697" y="389"/>
                  </a:cubicBezTo>
                  <a:cubicBezTo>
                    <a:pt x="700" y="389"/>
                    <a:pt x="700" y="389"/>
                    <a:pt x="700" y="389"/>
                  </a:cubicBezTo>
                  <a:close/>
                  <a:moveTo>
                    <a:pt x="700" y="407"/>
                  </a:moveTo>
                  <a:cubicBezTo>
                    <a:pt x="700" y="418"/>
                    <a:pt x="700" y="418"/>
                    <a:pt x="700" y="418"/>
                  </a:cubicBezTo>
                  <a:cubicBezTo>
                    <a:pt x="698" y="418"/>
                    <a:pt x="698" y="418"/>
                    <a:pt x="698" y="418"/>
                  </a:cubicBezTo>
                  <a:cubicBezTo>
                    <a:pt x="698" y="420"/>
                    <a:pt x="697" y="421"/>
                    <a:pt x="697" y="422"/>
                  </a:cubicBezTo>
                  <a:cubicBezTo>
                    <a:pt x="697" y="407"/>
                    <a:pt x="697" y="407"/>
                    <a:pt x="697" y="407"/>
                  </a:cubicBezTo>
                  <a:cubicBezTo>
                    <a:pt x="698" y="407"/>
                    <a:pt x="699" y="407"/>
                    <a:pt x="700" y="407"/>
                  </a:cubicBezTo>
                  <a:close/>
                  <a:moveTo>
                    <a:pt x="700" y="448"/>
                  </a:moveTo>
                  <a:cubicBezTo>
                    <a:pt x="700" y="460"/>
                    <a:pt x="700" y="460"/>
                    <a:pt x="700" y="460"/>
                  </a:cubicBezTo>
                  <a:cubicBezTo>
                    <a:pt x="697" y="461"/>
                    <a:pt x="697" y="461"/>
                    <a:pt x="697" y="461"/>
                  </a:cubicBezTo>
                  <a:cubicBezTo>
                    <a:pt x="697" y="449"/>
                    <a:pt x="697" y="449"/>
                    <a:pt x="697" y="449"/>
                  </a:cubicBezTo>
                  <a:cubicBezTo>
                    <a:pt x="698" y="449"/>
                    <a:pt x="699" y="448"/>
                    <a:pt x="700" y="448"/>
                  </a:cubicBezTo>
                  <a:close/>
                  <a:moveTo>
                    <a:pt x="700" y="469"/>
                  </a:moveTo>
                  <a:cubicBezTo>
                    <a:pt x="700" y="482"/>
                    <a:pt x="700" y="482"/>
                    <a:pt x="700" y="482"/>
                  </a:cubicBezTo>
                  <a:cubicBezTo>
                    <a:pt x="697" y="481"/>
                    <a:pt x="697" y="481"/>
                    <a:pt x="697" y="481"/>
                  </a:cubicBezTo>
                  <a:cubicBezTo>
                    <a:pt x="697" y="468"/>
                    <a:pt x="697" y="468"/>
                    <a:pt x="697" y="468"/>
                  </a:cubicBezTo>
                  <a:cubicBezTo>
                    <a:pt x="698" y="468"/>
                    <a:pt x="698" y="469"/>
                    <a:pt x="700" y="469"/>
                  </a:cubicBezTo>
                  <a:close/>
                  <a:moveTo>
                    <a:pt x="700" y="580"/>
                  </a:moveTo>
                  <a:cubicBezTo>
                    <a:pt x="700" y="589"/>
                    <a:pt x="700" y="589"/>
                    <a:pt x="700" y="589"/>
                  </a:cubicBezTo>
                  <a:cubicBezTo>
                    <a:pt x="699" y="590"/>
                    <a:pt x="698" y="591"/>
                    <a:pt x="697" y="594"/>
                  </a:cubicBezTo>
                  <a:cubicBezTo>
                    <a:pt x="697" y="582"/>
                    <a:pt x="697" y="582"/>
                    <a:pt x="697" y="582"/>
                  </a:cubicBezTo>
                  <a:cubicBezTo>
                    <a:pt x="698" y="581"/>
                    <a:pt x="699" y="580"/>
                    <a:pt x="700" y="580"/>
                  </a:cubicBezTo>
                  <a:close/>
                  <a:moveTo>
                    <a:pt x="700" y="603"/>
                  </a:moveTo>
                  <a:cubicBezTo>
                    <a:pt x="700" y="611"/>
                    <a:pt x="700" y="611"/>
                    <a:pt x="700" y="611"/>
                  </a:cubicBezTo>
                  <a:cubicBezTo>
                    <a:pt x="699" y="611"/>
                    <a:pt x="698" y="611"/>
                    <a:pt x="697" y="611"/>
                  </a:cubicBezTo>
                  <a:cubicBezTo>
                    <a:pt x="697" y="603"/>
                    <a:pt x="697" y="603"/>
                    <a:pt x="697" y="603"/>
                  </a:cubicBezTo>
                  <a:cubicBezTo>
                    <a:pt x="698" y="603"/>
                    <a:pt x="698" y="603"/>
                    <a:pt x="700" y="603"/>
                  </a:cubicBezTo>
                  <a:close/>
                  <a:moveTo>
                    <a:pt x="700" y="630"/>
                  </a:moveTo>
                  <a:cubicBezTo>
                    <a:pt x="700" y="641"/>
                    <a:pt x="700" y="641"/>
                    <a:pt x="700" y="641"/>
                  </a:cubicBezTo>
                  <a:cubicBezTo>
                    <a:pt x="699" y="641"/>
                    <a:pt x="698" y="641"/>
                    <a:pt x="697" y="640"/>
                  </a:cubicBezTo>
                  <a:cubicBezTo>
                    <a:pt x="697" y="631"/>
                    <a:pt x="697" y="631"/>
                    <a:pt x="697" y="631"/>
                  </a:cubicBezTo>
                  <a:cubicBezTo>
                    <a:pt x="698" y="630"/>
                    <a:pt x="699" y="630"/>
                    <a:pt x="700" y="630"/>
                  </a:cubicBezTo>
                  <a:close/>
                  <a:moveTo>
                    <a:pt x="697" y="496"/>
                  </a:moveTo>
                  <a:cubicBezTo>
                    <a:pt x="697" y="492"/>
                    <a:pt x="697" y="492"/>
                    <a:pt x="697" y="492"/>
                  </a:cubicBezTo>
                  <a:cubicBezTo>
                    <a:pt x="698" y="492"/>
                    <a:pt x="698" y="492"/>
                    <a:pt x="698" y="492"/>
                  </a:cubicBezTo>
                  <a:lnTo>
                    <a:pt x="697" y="496"/>
                  </a:lnTo>
                  <a:close/>
                  <a:moveTo>
                    <a:pt x="677" y="118"/>
                  </a:moveTo>
                  <a:cubicBezTo>
                    <a:pt x="681" y="122"/>
                    <a:pt x="685" y="125"/>
                    <a:pt x="688" y="130"/>
                  </a:cubicBezTo>
                  <a:cubicBezTo>
                    <a:pt x="691" y="133"/>
                    <a:pt x="694" y="136"/>
                    <a:pt x="697" y="138"/>
                  </a:cubicBezTo>
                  <a:cubicBezTo>
                    <a:pt x="697" y="149"/>
                    <a:pt x="697" y="149"/>
                    <a:pt x="697" y="149"/>
                  </a:cubicBezTo>
                  <a:cubicBezTo>
                    <a:pt x="695" y="146"/>
                    <a:pt x="692" y="143"/>
                    <a:pt x="688" y="140"/>
                  </a:cubicBezTo>
                  <a:cubicBezTo>
                    <a:pt x="681" y="163"/>
                    <a:pt x="675" y="172"/>
                    <a:pt x="689" y="190"/>
                  </a:cubicBezTo>
                  <a:cubicBezTo>
                    <a:pt x="690" y="189"/>
                    <a:pt x="691" y="189"/>
                    <a:pt x="697" y="174"/>
                  </a:cubicBezTo>
                  <a:cubicBezTo>
                    <a:pt x="697" y="215"/>
                    <a:pt x="697" y="215"/>
                    <a:pt x="697" y="215"/>
                  </a:cubicBezTo>
                  <a:cubicBezTo>
                    <a:pt x="696" y="214"/>
                    <a:pt x="695" y="213"/>
                    <a:pt x="694" y="212"/>
                  </a:cubicBezTo>
                  <a:cubicBezTo>
                    <a:pt x="692" y="208"/>
                    <a:pt x="691" y="203"/>
                    <a:pt x="689" y="199"/>
                  </a:cubicBezTo>
                  <a:cubicBezTo>
                    <a:pt x="684" y="194"/>
                    <a:pt x="681" y="190"/>
                    <a:pt x="677" y="186"/>
                  </a:cubicBezTo>
                  <a:cubicBezTo>
                    <a:pt x="677" y="146"/>
                    <a:pt x="677" y="146"/>
                    <a:pt x="677" y="146"/>
                  </a:cubicBezTo>
                  <a:cubicBezTo>
                    <a:pt x="679" y="140"/>
                    <a:pt x="679" y="135"/>
                    <a:pt x="677" y="130"/>
                  </a:cubicBezTo>
                  <a:cubicBezTo>
                    <a:pt x="677" y="118"/>
                    <a:pt x="677" y="118"/>
                    <a:pt x="677" y="118"/>
                  </a:cubicBezTo>
                  <a:close/>
                  <a:moveTo>
                    <a:pt x="697" y="657"/>
                  </a:moveTo>
                  <a:cubicBezTo>
                    <a:pt x="696" y="659"/>
                    <a:pt x="696" y="659"/>
                    <a:pt x="696" y="659"/>
                  </a:cubicBezTo>
                  <a:cubicBezTo>
                    <a:pt x="688" y="664"/>
                    <a:pt x="683" y="671"/>
                    <a:pt x="677" y="678"/>
                  </a:cubicBezTo>
                  <a:cubicBezTo>
                    <a:pt x="677" y="667"/>
                    <a:pt x="677" y="667"/>
                    <a:pt x="677" y="667"/>
                  </a:cubicBezTo>
                  <a:cubicBezTo>
                    <a:pt x="677" y="667"/>
                    <a:pt x="678" y="666"/>
                    <a:pt x="678" y="666"/>
                  </a:cubicBezTo>
                  <a:cubicBezTo>
                    <a:pt x="677" y="666"/>
                    <a:pt x="677" y="666"/>
                    <a:pt x="677" y="666"/>
                  </a:cubicBezTo>
                  <a:cubicBezTo>
                    <a:pt x="677" y="657"/>
                    <a:pt x="677" y="657"/>
                    <a:pt x="677" y="657"/>
                  </a:cubicBezTo>
                  <a:cubicBezTo>
                    <a:pt x="688" y="654"/>
                    <a:pt x="691" y="653"/>
                    <a:pt x="697" y="646"/>
                  </a:cubicBezTo>
                  <a:cubicBezTo>
                    <a:pt x="697" y="657"/>
                    <a:pt x="697" y="657"/>
                    <a:pt x="697" y="657"/>
                  </a:cubicBezTo>
                  <a:close/>
                  <a:moveTo>
                    <a:pt x="697" y="313"/>
                  </a:moveTo>
                  <a:cubicBezTo>
                    <a:pt x="697" y="326"/>
                    <a:pt x="697" y="326"/>
                    <a:pt x="697" y="326"/>
                  </a:cubicBezTo>
                  <a:cubicBezTo>
                    <a:pt x="689" y="328"/>
                    <a:pt x="689" y="328"/>
                    <a:pt x="689" y="328"/>
                  </a:cubicBezTo>
                  <a:cubicBezTo>
                    <a:pt x="685" y="332"/>
                    <a:pt x="681" y="335"/>
                    <a:pt x="677" y="339"/>
                  </a:cubicBezTo>
                  <a:cubicBezTo>
                    <a:pt x="677" y="325"/>
                    <a:pt x="677" y="325"/>
                    <a:pt x="677" y="325"/>
                  </a:cubicBezTo>
                  <a:cubicBezTo>
                    <a:pt x="677" y="325"/>
                    <a:pt x="677" y="325"/>
                    <a:pt x="677" y="325"/>
                  </a:cubicBezTo>
                  <a:cubicBezTo>
                    <a:pt x="677" y="325"/>
                    <a:pt x="677" y="325"/>
                    <a:pt x="677" y="325"/>
                  </a:cubicBezTo>
                  <a:cubicBezTo>
                    <a:pt x="677" y="313"/>
                    <a:pt x="677" y="313"/>
                    <a:pt x="677" y="313"/>
                  </a:cubicBezTo>
                  <a:cubicBezTo>
                    <a:pt x="683" y="315"/>
                    <a:pt x="690" y="315"/>
                    <a:pt x="697" y="313"/>
                  </a:cubicBezTo>
                  <a:close/>
                  <a:moveTo>
                    <a:pt x="697" y="358"/>
                  </a:moveTo>
                  <a:cubicBezTo>
                    <a:pt x="697" y="370"/>
                    <a:pt x="697" y="370"/>
                    <a:pt x="697" y="370"/>
                  </a:cubicBezTo>
                  <a:cubicBezTo>
                    <a:pt x="691" y="371"/>
                    <a:pt x="685" y="372"/>
                    <a:pt x="679" y="372"/>
                  </a:cubicBezTo>
                  <a:cubicBezTo>
                    <a:pt x="679" y="375"/>
                    <a:pt x="680" y="378"/>
                    <a:pt x="680" y="382"/>
                  </a:cubicBezTo>
                  <a:cubicBezTo>
                    <a:pt x="679" y="382"/>
                    <a:pt x="678" y="382"/>
                    <a:pt x="677" y="382"/>
                  </a:cubicBezTo>
                  <a:cubicBezTo>
                    <a:pt x="677" y="350"/>
                    <a:pt x="677" y="350"/>
                    <a:pt x="677" y="350"/>
                  </a:cubicBezTo>
                  <a:cubicBezTo>
                    <a:pt x="677" y="350"/>
                    <a:pt x="677" y="350"/>
                    <a:pt x="677" y="350"/>
                  </a:cubicBezTo>
                  <a:cubicBezTo>
                    <a:pt x="678" y="358"/>
                    <a:pt x="678" y="358"/>
                    <a:pt x="679" y="360"/>
                  </a:cubicBezTo>
                  <a:cubicBezTo>
                    <a:pt x="688" y="359"/>
                    <a:pt x="693" y="359"/>
                    <a:pt x="697" y="358"/>
                  </a:cubicBezTo>
                  <a:close/>
                  <a:moveTo>
                    <a:pt x="697" y="389"/>
                  </a:moveTo>
                  <a:cubicBezTo>
                    <a:pt x="697" y="400"/>
                    <a:pt x="697" y="400"/>
                    <a:pt x="697" y="400"/>
                  </a:cubicBezTo>
                  <a:cubicBezTo>
                    <a:pt x="677" y="400"/>
                    <a:pt x="677" y="400"/>
                    <a:pt x="677" y="400"/>
                  </a:cubicBezTo>
                  <a:cubicBezTo>
                    <a:pt x="677" y="389"/>
                    <a:pt x="677" y="389"/>
                    <a:pt x="677" y="389"/>
                  </a:cubicBezTo>
                  <a:cubicBezTo>
                    <a:pt x="697" y="389"/>
                    <a:pt x="697" y="389"/>
                    <a:pt x="697" y="389"/>
                  </a:cubicBezTo>
                  <a:close/>
                  <a:moveTo>
                    <a:pt x="697" y="407"/>
                  </a:moveTo>
                  <a:cubicBezTo>
                    <a:pt x="697" y="422"/>
                    <a:pt x="697" y="422"/>
                    <a:pt x="697" y="422"/>
                  </a:cubicBezTo>
                  <a:cubicBezTo>
                    <a:pt x="694" y="431"/>
                    <a:pt x="692" y="435"/>
                    <a:pt x="682" y="438"/>
                  </a:cubicBezTo>
                  <a:cubicBezTo>
                    <a:pt x="680" y="437"/>
                    <a:pt x="679" y="436"/>
                    <a:pt x="677" y="435"/>
                  </a:cubicBezTo>
                  <a:cubicBezTo>
                    <a:pt x="677" y="409"/>
                    <a:pt x="677" y="409"/>
                    <a:pt x="677" y="409"/>
                  </a:cubicBezTo>
                  <a:cubicBezTo>
                    <a:pt x="678" y="409"/>
                    <a:pt x="679" y="409"/>
                    <a:pt x="680" y="410"/>
                  </a:cubicBezTo>
                  <a:cubicBezTo>
                    <a:pt x="679" y="415"/>
                    <a:pt x="679" y="419"/>
                    <a:pt x="679" y="425"/>
                  </a:cubicBezTo>
                  <a:cubicBezTo>
                    <a:pt x="681" y="425"/>
                    <a:pt x="683" y="425"/>
                    <a:pt x="684" y="425"/>
                  </a:cubicBezTo>
                  <a:cubicBezTo>
                    <a:pt x="686" y="420"/>
                    <a:pt x="688" y="414"/>
                    <a:pt x="690" y="409"/>
                  </a:cubicBezTo>
                  <a:cubicBezTo>
                    <a:pt x="693" y="408"/>
                    <a:pt x="695" y="407"/>
                    <a:pt x="697" y="407"/>
                  </a:cubicBezTo>
                  <a:close/>
                  <a:moveTo>
                    <a:pt x="697" y="449"/>
                  </a:moveTo>
                  <a:cubicBezTo>
                    <a:pt x="697" y="461"/>
                    <a:pt x="697" y="461"/>
                    <a:pt x="697" y="461"/>
                  </a:cubicBezTo>
                  <a:cubicBezTo>
                    <a:pt x="691" y="461"/>
                    <a:pt x="691" y="461"/>
                    <a:pt x="691" y="461"/>
                  </a:cubicBezTo>
                  <a:cubicBezTo>
                    <a:pt x="690" y="463"/>
                    <a:pt x="690" y="464"/>
                    <a:pt x="689" y="465"/>
                  </a:cubicBezTo>
                  <a:cubicBezTo>
                    <a:pt x="693" y="467"/>
                    <a:pt x="695" y="467"/>
                    <a:pt x="697" y="468"/>
                  </a:cubicBezTo>
                  <a:cubicBezTo>
                    <a:pt x="697" y="481"/>
                    <a:pt x="697" y="481"/>
                    <a:pt x="697" y="481"/>
                  </a:cubicBezTo>
                  <a:cubicBezTo>
                    <a:pt x="688" y="479"/>
                    <a:pt x="682" y="477"/>
                    <a:pt x="677" y="476"/>
                  </a:cubicBezTo>
                  <a:cubicBezTo>
                    <a:pt x="677" y="464"/>
                    <a:pt x="677" y="464"/>
                    <a:pt x="677" y="464"/>
                  </a:cubicBezTo>
                  <a:cubicBezTo>
                    <a:pt x="677" y="464"/>
                    <a:pt x="677" y="464"/>
                    <a:pt x="677" y="464"/>
                  </a:cubicBezTo>
                  <a:cubicBezTo>
                    <a:pt x="679" y="464"/>
                    <a:pt x="680" y="464"/>
                    <a:pt x="682" y="464"/>
                  </a:cubicBezTo>
                  <a:cubicBezTo>
                    <a:pt x="682" y="461"/>
                    <a:pt x="682" y="458"/>
                    <a:pt x="682" y="454"/>
                  </a:cubicBezTo>
                  <a:cubicBezTo>
                    <a:pt x="680" y="454"/>
                    <a:pt x="679" y="454"/>
                    <a:pt x="677" y="454"/>
                  </a:cubicBezTo>
                  <a:cubicBezTo>
                    <a:pt x="677" y="442"/>
                    <a:pt x="677" y="442"/>
                    <a:pt x="677" y="442"/>
                  </a:cubicBezTo>
                  <a:cubicBezTo>
                    <a:pt x="679" y="443"/>
                    <a:pt x="681" y="443"/>
                    <a:pt x="684" y="444"/>
                  </a:cubicBezTo>
                  <a:cubicBezTo>
                    <a:pt x="686" y="446"/>
                    <a:pt x="687" y="448"/>
                    <a:pt x="689" y="451"/>
                  </a:cubicBezTo>
                  <a:cubicBezTo>
                    <a:pt x="692" y="450"/>
                    <a:pt x="695" y="449"/>
                    <a:pt x="697" y="449"/>
                  </a:cubicBezTo>
                  <a:close/>
                  <a:moveTo>
                    <a:pt x="697" y="492"/>
                  </a:moveTo>
                  <a:cubicBezTo>
                    <a:pt x="697" y="496"/>
                    <a:pt x="697" y="496"/>
                    <a:pt x="697" y="496"/>
                  </a:cubicBezTo>
                  <a:cubicBezTo>
                    <a:pt x="694" y="504"/>
                    <a:pt x="692" y="512"/>
                    <a:pt x="689" y="520"/>
                  </a:cubicBezTo>
                  <a:cubicBezTo>
                    <a:pt x="688" y="520"/>
                    <a:pt x="687" y="520"/>
                    <a:pt x="685" y="520"/>
                  </a:cubicBezTo>
                  <a:cubicBezTo>
                    <a:pt x="683" y="520"/>
                    <a:pt x="681" y="518"/>
                    <a:pt x="677" y="517"/>
                  </a:cubicBezTo>
                  <a:cubicBezTo>
                    <a:pt x="677" y="503"/>
                    <a:pt x="677" y="503"/>
                    <a:pt x="677" y="503"/>
                  </a:cubicBezTo>
                  <a:cubicBezTo>
                    <a:pt x="679" y="504"/>
                    <a:pt x="681" y="505"/>
                    <a:pt x="684" y="506"/>
                  </a:cubicBezTo>
                  <a:cubicBezTo>
                    <a:pt x="686" y="500"/>
                    <a:pt x="688" y="495"/>
                    <a:pt x="690" y="490"/>
                  </a:cubicBezTo>
                  <a:cubicBezTo>
                    <a:pt x="692" y="490"/>
                    <a:pt x="695" y="491"/>
                    <a:pt x="697" y="492"/>
                  </a:cubicBezTo>
                  <a:close/>
                  <a:moveTo>
                    <a:pt x="697" y="582"/>
                  </a:moveTo>
                  <a:cubicBezTo>
                    <a:pt x="697" y="594"/>
                    <a:pt x="697" y="594"/>
                    <a:pt x="697" y="594"/>
                  </a:cubicBezTo>
                  <a:cubicBezTo>
                    <a:pt x="696" y="596"/>
                    <a:pt x="694" y="598"/>
                    <a:pt x="692" y="603"/>
                  </a:cubicBezTo>
                  <a:cubicBezTo>
                    <a:pt x="694" y="603"/>
                    <a:pt x="696" y="603"/>
                    <a:pt x="697" y="603"/>
                  </a:cubicBezTo>
                  <a:cubicBezTo>
                    <a:pt x="697" y="611"/>
                    <a:pt x="697" y="611"/>
                    <a:pt x="697" y="611"/>
                  </a:cubicBezTo>
                  <a:cubicBezTo>
                    <a:pt x="692" y="611"/>
                    <a:pt x="687" y="612"/>
                    <a:pt x="683" y="614"/>
                  </a:cubicBezTo>
                  <a:cubicBezTo>
                    <a:pt x="680" y="618"/>
                    <a:pt x="679" y="620"/>
                    <a:pt x="677" y="622"/>
                  </a:cubicBezTo>
                  <a:cubicBezTo>
                    <a:pt x="677" y="610"/>
                    <a:pt x="677" y="610"/>
                    <a:pt x="677" y="610"/>
                  </a:cubicBezTo>
                  <a:cubicBezTo>
                    <a:pt x="679" y="608"/>
                    <a:pt x="681" y="606"/>
                    <a:pt x="684" y="604"/>
                  </a:cubicBezTo>
                  <a:cubicBezTo>
                    <a:pt x="688" y="594"/>
                    <a:pt x="690" y="588"/>
                    <a:pt x="697" y="582"/>
                  </a:cubicBezTo>
                  <a:close/>
                  <a:moveTo>
                    <a:pt x="697" y="631"/>
                  </a:moveTo>
                  <a:cubicBezTo>
                    <a:pt x="697" y="640"/>
                    <a:pt x="697" y="640"/>
                    <a:pt x="697" y="640"/>
                  </a:cubicBezTo>
                  <a:cubicBezTo>
                    <a:pt x="690" y="639"/>
                    <a:pt x="683" y="637"/>
                    <a:pt x="677" y="637"/>
                  </a:cubicBezTo>
                  <a:cubicBezTo>
                    <a:pt x="677" y="628"/>
                    <a:pt x="677" y="628"/>
                    <a:pt x="677" y="628"/>
                  </a:cubicBezTo>
                  <a:cubicBezTo>
                    <a:pt x="687" y="629"/>
                    <a:pt x="687" y="630"/>
                    <a:pt x="692" y="631"/>
                  </a:cubicBezTo>
                  <a:cubicBezTo>
                    <a:pt x="694" y="631"/>
                    <a:pt x="696" y="631"/>
                    <a:pt x="697" y="631"/>
                  </a:cubicBezTo>
                  <a:close/>
                  <a:moveTo>
                    <a:pt x="677" y="542"/>
                  </a:moveTo>
                  <a:cubicBezTo>
                    <a:pt x="677" y="540"/>
                    <a:pt x="677" y="540"/>
                    <a:pt x="677" y="540"/>
                  </a:cubicBezTo>
                  <a:cubicBezTo>
                    <a:pt x="678" y="541"/>
                    <a:pt x="678" y="541"/>
                    <a:pt x="678" y="541"/>
                  </a:cubicBezTo>
                  <a:cubicBezTo>
                    <a:pt x="677" y="542"/>
                    <a:pt x="677" y="542"/>
                    <a:pt x="677" y="542"/>
                  </a:cubicBezTo>
                  <a:close/>
                  <a:moveTo>
                    <a:pt x="677" y="501"/>
                  </a:moveTo>
                  <a:cubicBezTo>
                    <a:pt x="679" y="496"/>
                    <a:pt x="680" y="492"/>
                    <a:pt x="682" y="487"/>
                  </a:cubicBezTo>
                  <a:cubicBezTo>
                    <a:pt x="680" y="487"/>
                    <a:pt x="679" y="486"/>
                    <a:pt x="677" y="486"/>
                  </a:cubicBezTo>
                  <a:lnTo>
                    <a:pt x="677" y="501"/>
                  </a:lnTo>
                  <a:close/>
                  <a:moveTo>
                    <a:pt x="654" y="95"/>
                  </a:moveTo>
                  <a:cubicBezTo>
                    <a:pt x="656" y="97"/>
                    <a:pt x="658" y="99"/>
                    <a:pt x="660" y="100"/>
                  </a:cubicBezTo>
                  <a:cubicBezTo>
                    <a:pt x="664" y="107"/>
                    <a:pt x="671" y="112"/>
                    <a:pt x="677" y="118"/>
                  </a:cubicBezTo>
                  <a:cubicBezTo>
                    <a:pt x="677" y="130"/>
                    <a:pt x="677" y="130"/>
                    <a:pt x="677" y="130"/>
                  </a:cubicBezTo>
                  <a:cubicBezTo>
                    <a:pt x="675" y="126"/>
                    <a:pt x="672" y="121"/>
                    <a:pt x="665" y="116"/>
                  </a:cubicBezTo>
                  <a:cubicBezTo>
                    <a:pt x="663" y="123"/>
                    <a:pt x="662" y="130"/>
                    <a:pt x="660" y="137"/>
                  </a:cubicBezTo>
                  <a:cubicBezTo>
                    <a:pt x="658" y="153"/>
                    <a:pt x="660" y="154"/>
                    <a:pt x="670" y="165"/>
                  </a:cubicBezTo>
                  <a:cubicBezTo>
                    <a:pt x="673" y="158"/>
                    <a:pt x="676" y="151"/>
                    <a:pt x="677" y="146"/>
                  </a:cubicBezTo>
                  <a:cubicBezTo>
                    <a:pt x="677" y="186"/>
                    <a:pt x="677" y="186"/>
                    <a:pt x="677" y="186"/>
                  </a:cubicBezTo>
                  <a:cubicBezTo>
                    <a:pt x="674" y="182"/>
                    <a:pt x="672" y="178"/>
                    <a:pt x="669" y="173"/>
                  </a:cubicBezTo>
                  <a:cubicBezTo>
                    <a:pt x="662" y="168"/>
                    <a:pt x="657" y="163"/>
                    <a:pt x="654" y="156"/>
                  </a:cubicBezTo>
                  <a:cubicBezTo>
                    <a:pt x="654" y="124"/>
                    <a:pt x="654" y="124"/>
                    <a:pt x="654" y="124"/>
                  </a:cubicBezTo>
                  <a:cubicBezTo>
                    <a:pt x="655" y="118"/>
                    <a:pt x="656" y="111"/>
                    <a:pt x="654" y="106"/>
                  </a:cubicBezTo>
                  <a:cubicBezTo>
                    <a:pt x="654" y="95"/>
                    <a:pt x="654" y="95"/>
                    <a:pt x="654" y="95"/>
                  </a:cubicBezTo>
                  <a:close/>
                  <a:moveTo>
                    <a:pt x="677" y="678"/>
                  </a:moveTo>
                  <a:cubicBezTo>
                    <a:pt x="674" y="681"/>
                    <a:pt x="670" y="685"/>
                    <a:pt x="664" y="687"/>
                  </a:cubicBezTo>
                  <a:cubicBezTo>
                    <a:pt x="662" y="691"/>
                    <a:pt x="662" y="691"/>
                    <a:pt x="654" y="701"/>
                  </a:cubicBezTo>
                  <a:cubicBezTo>
                    <a:pt x="654" y="690"/>
                    <a:pt x="654" y="690"/>
                    <a:pt x="654" y="690"/>
                  </a:cubicBezTo>
                  <a:cubicBezTo>
                    <a:pt x="654" y="689"/>
                    <a:pt x="654" y="689"/>
                    <a:pt x="654" y="689"/>
                  </a:cubicBezTo>
                  <a:cubicBezTo>
                    <a:pt x="654" y="689"/>
                    <a:pt x="654" y="689"/>
                    <a:pt x="654" y="689"/>
                  </a:cubicBezTo>
                  <a:cubicBezTo>
                    <a:pt x="654" y="680"/>
                    <a:pt x="654" y="680"/>
                    <a:pt x="654" y="680"/>
                  </a:cubicBezTo>
                  <a:cubicBezTo>
                    <a:pt x="655" y="681"/>
                    <a:pt x="655" y="681"/>
                    <a:pt x="655" y="681"/>
                  </a:cubicBezTo>
                  <a:cubicBezTo>
                    <a:pt x="666" y="678"/>
                    <a:pt x="670" y="676"/>
                    <a:pt x="677" y="667"/>
                  </a:cubicBezTo>
                  <a:cubicBezTo>
                    <a:pt x="677" y="678"/>
                    <a:pt x="677" y="678"/>
                    <a:pt x="677" y="678"/>
                  </a:cubicBezTo>
                  <a:close/>
                  <a:moveTo>
                    <a:pt x="677" y="313"/>
                  </a:moveTo>
                  <a:cubicBezTo>
                    <a:pt x="677" y="325"/>
                    <a:pt x="677" y="325"/>
                    <a:pt x="677" y="325"/>
                  </a:cubicBezTo>
                  <a:cubicBezTo>
                    <a:pt x="671" y="323"/>
                    <a:pt x="665" y="322"/>
                    <a:pt x="660" y="320"/>
                  </a:cubicBezTo>
                  <a:cubicBezTo>
                    <a:pt x="659" y="316"/>
                    <a:pt x="658" y="313"/>
                    <a:pt x="657" y="308"/>
                  </a:cubicBezTo>
                  <a:cubicBezTo>
                    <a:pt x="665" y="311"/>
                    <a:pt x="671" y="313"/>
                    <a:pt x="677" y="313"/>
                  </a:cubicBezTo>
                  <a:close/>
                  <a:moveTo>
                    <a:pt x="677" y="325"/>
                  </a:moveTo>
                  <a:cubicBezTo>
                    <a:pt x="677" y="339"/>
                    <a:pt x="677" y="339"/>
                    <a:pt x="677" y="339"/>
                  </a:cubicBezTo>
                  <a:cubicBezTo>
                    <a:pt x="674" y="342"/>
                    <a:pt x="670" y="345"/>
                    <a:pt x="666" y="349"/>
                  </a:cubicBezTo>
                  <a:cubicBezTo>
                    <a:pt x="666" y="344"/>
                    <a:pt x="665" y="340"/>
                    <a:pt x="665" y="336"/>
                  </a:cubicBezTo>
                  <a:cubicBezTo>
                    <a:pt x="669" y="332"/>
                    <a:pt x="673" y="328"/>
                    <a:pt x="677" y="325"/>
                  </a:cubicBezTo>
                  <a:close/>
                  <a:moveTo>
                    <a:pt x="677" y="350"/>
                  </a:moveTo>
                  <a:cubicBezTo>
                    <a:pt x="677" y="382"/>
                    <a:pt x="677" y="382"/>
                    <a:pt x="677" y="382"/>
                  </a:cubicBezTo>
                  <a:cubicBezTo>
                    <a:pt x="675" y="382"/>
                    <a:pt x="673" y="382"/>
                    <a:pt x="671" y="383"/>
                  </a:cubicBezTo>
                  <a:cubicBezTo>
                    <a:pt x="670" y="372"/>
                    <a:pt x="669" y="361"/>
                    <a:pt x="668" y="351"/>
                  </a:cubicBezTo>
                  <a:cubicBezTo>
                    <a:pt x="671" y="351"/>
                    <a:pt x="674" y="350"/>
                    <a:pt x="677" y="350"/>
                  </a:cubicBezTo>
                  <a:close/>
                  <a:moveTo>
                    <a:pt x="677" y="389"/>
                  </a:moveTo>
                  <a:cubicBezTo>
                    <a:pt x="677" y="400"/>
                    <a:pt x="677" y="400"/>
                    <a:pt x="677" y="400"/>
                  </a:cubicBezTo>
                  <a:cubicBezTo>
                    <a:pt x="671" y="400"/>
                    <a:pt x="671" y="400"/>
                    <a:pt x="671" y="400"/>
                  </a:cubicBezTo>
                  <a:cubicBezTo>
                    <a:pt x="671" y="397"/>
                    <a:pt x="671" y="393"/>
                    <a:pt x="671" y="389"/>
                  </a:cubicBezTo>
                  <a:cubicBezTo>
                    <a:pt x="677" y="389"/>
                    <a:pt x="677" y="389"/>
                    <a:pt x="677" y="389"/>
                  </a:cubicBezTo>
                  <a:close/>
                  <a:moveTo>
                    <a:pt x="677" y="409"/>
                  </a:moveTo>
                  <a:cubicBezTo>
                    <a:pt x="677" y="435"/>
                    <a:pt x="677" y="435"/>
                    <a:pt x="677" y="435"/>
                  </a:cubicBezTo>
                  <a:cubicBezTo>
                    <a:pt x="668" y="430"/>
                    <a:pt x="671" y="422"/>
                    <a:pt x="670" y="409"/>
                  </a:cubicBezTo>
                  <a:cubicBezTo>
                    <a:pt x="673" y="409"/>
                    <a:pt x="675" y="409"/>
                    <a:pt x="677" y="409"/>
                  </a:cubicBezTo>
                  <a:close/>
                  <a:moveTo>
                    <a:pt x="677" y="442"/>
                  </a:moveTo>
                  <a:cubicBezTo>
                    <a:pt x="677" y="454"/>
                    <a:pt x="677" y="454"/>
                    <a:pt x="677" y="454"/>
                  </a:cubicBezTo>
                  <a:cubicBezTo>
                    <a:pt x="676" y="454"/>
                    <a:pt x="676" y="454"/>
                    <a:pt x="676" y="454"/>
                  </a:cubicBezTo>
                  <a:cubicBezTo>
                    <a:pt x="674" y="456"/>
                    <a:pt x="674" y="456"/>
                    <a:pt x="673" y="463"/>
                  </a:cubicBezTo>
                  <a:cubicBezTo>
                    <a:pt x="674" y="463"/>
                    <a:pt x="676" y="463"/>
                    <a:pt x="677" y="464"/>
                  </a:cubicBezTo>
                  <a:cubicBezTo>
                    <a:pt x="677" y="476"/>
                    <a:pt x="677" y="476"/>
                    <a:pt x="677" y="476"/>
                  </a:cubicBezTo>
                  <a:cubicBezTo>
                    <a:pt x="664" y="473"/>
                    <a:pt x="663" y="472"/>
                    <a:pt x="661" y="471"/>
                  </a:cubicBezTo>
                  <a:cubicBezTo>
                    <a:pt x="664" y="460"/>
                    <a:pt x="665" y="442"/>
                    <a:pt x="677" y="442"/>
                  </a:cubicBezTo>
                  <a:close/>
                  <a:moveTo>
                    <a:pt x="677" y="486"/>
                  </a:moveTo>
                  <a:cubicBezTo>
                    <a:pt x="677" y="501"/>
                    <a:pt x="677" y="501"/>
                    <a:pt x="677" y="501"/>
                  </a:cubicBezTo>
                  <a:cubicBezTo>
                    <a:pt x="676" y="503"/>
                    <a:pt x="676" y="503"/>
                    <a:pt x="676" y="503"/>
                  </a:cubicBezTo>
                  <a:cubicBezTo>
                    <a:pt x="677" y="503"/>
                    <a:pt x="677" y="503"/>
                    <a:pt x="677" y="503"/>
                  </a:cubicBezTo>
                  <a:cubicBezTo>
                    <a:pt x="677" y="517"/>
                    <a:pt x="677" y="517"/>
                    <a:pt x="677" y="517"/>
                  </a:cubicBezTo>
                  <a:cubicBezTo>
                    <a:pt x="669" y="514"/>
                    <a:pt x="659" y="510"/>
                    <a:pt x="654" y="507"/>
                  </a:cubicBezTo>
                  <a:cubicBezTo>
                    <a:pt x="654" y="494"/>
                    <a:pt x="654" y="494"/>
                    <a:pt x="654" y="494"/>
                  </a:cubicBezTo>
                  <a:cubicBezTo>
                    <a:pt x="659" y="479"/>
                    <a:pt x="659" y="479"/>
                    <a:pt x="660" y="478"/>
                  </a:cubicBezTo>
                  <a:cubicBezTo>
                    <a:pt x="666" y="481"/>
                    <a:pt x="666" y="481"/>
                    <a:pt x="667" y="482"/>
                  </a:cubicBezTo>
                  <a:cubicBezTo>
                    <a:pt x="666" y="488"/>
                    <a:pt x="664" y="493"/>
                    <a:pt x="662" y="498"/>
                  </a:cubicBezTo>
                  <a:cubicBezTo>
                    <a:pt x="664" y="499"/>
                    <a:pt x="666" y="500"/>
                    <a:pt x="669" y="500"/>
                  </a:cubicBezTo>
                  <a:cubicBezTo>
                    <a:pt x="671" y="495"/>
                    <a:pt x="672" y="490"/>
                    <a:pt x="674" y="485"/>
                  </a:cubicBezTo>
                  <a:cubicBezTo>
                    <a:pt x="677" y="486"/>
                    <a:pt x="677" y="486"/>
                    <a:pt x="677" y="486"/>
                  </a:cubicBezTo>
                  <a:close/>
                  <a:moveTo>
                    <a:pt x="677" y="540"/>
                  </a:moveTo>
                  <a:cubicBezTo>
                    <a:pt x="669" y="532"/>
                    <a:pt x="661" y="523"/>
                    <a:pt x="654" y="514"/>
                  </a:cubicBezTo>
                  <a:cubicBezTo>
                    <a:pt x="654" y="531"/>
                    <a:pt x="654" y="531"/>
                    <a:pt x="654" y="531"/>
                  </a:cubicBezTo>
                  <a:cubicBezTo>
                    <a:pt x="657" y="534"/>
                    <a:pt x="661" y="537"/>
                    <a:pt x="664" y="541"/>
                  </a:cubicBezTo>
                  <a:cubicBezTo>
                    <a:pt x="661" y="540"/>
                    <a:pt x="657" y="539"/>
                    <a:pt x="654" y="539"/>
                  </a:cubicBezTo>
                  <a:cubicBezTo>
                    <a:pt x="654" y="551"/>
                    <a:pt x="654" y="551"/>
                    <a:pt x="654" y="551"/>
                  </a:cubicBezTo>
                  <a:cubicBezTo>
                    <a:pt x="658" y="552"/>
                    <a:pt x="661" y="552"/>
                    <a:pt x="665" y="553"/>
                  </a:cubicBezTo>
                  <a:cubicBezTo>
                    <a:pt x="668" y="553"/>
                    <a:pt x="670" y="553"/>
                    <a:pt x="673" y="553"/>
                  </a:cubicBezTo>
                  <a:cubicBezTo>
                    <a:pt x="674" y="550"/>
                    <a:pt x="676" y="546"/>
                    <a:pt x="677" y="542"/>
                  </a:cubicBezTo>
                  <a:cubicBezTo>
                    <a:pt x="677" y="540"/>
                    <a:pt x="677" y="540"/>
                    <a:pt x="677" y="540"/>
                  </a:cubicBezTo>
                  <a:close/>
                  <a:moveTo>
                    <a:pt x="677" y="610"/>
                  </a:moveTo>
                  <a:cubicBezTo>
                    <a:pt x="677" y="622"/>
                    <a:pt x="677" y="622"/>
                    <a:pt x="677" y="622"/>
                  </a:cubicBezTo>
                  <a:cubicBezTo>
                    <a:pt x="676" y="623"/>
                    <a:pt x="675" y="625"/>
                    <a:pt x="674" y="628"/>
                  </a:cubicBezTo>
                  <a:cubicBezTo>
                    <a:pt x="677" y="628"/>
                    <a:pt x="677" y="628"/>
                    <a:pt x="677" y="628"/>
                  </a:cubicBezTo>
                  <a:cubicBezTo>
                    <a:pt x="677" y="637"/>
                    <a:pt x="677" y="637"/>
                    <a:pt x="677" y="637"/>
                  </a:cubicBezTo>
                  <a:cubicBezTo>
                    <a:pt x="668" y="637"/>
                    <a:pt x="660" y="639"/>
                    <a:pt x="654" y="649"/>
                  </a:cubicBezTo>
                  <a:cubicBezTo>
                    <a:pt x="654" y="637"/>
                    <a:pt x="654" y="637"/>
                    <a:pt x="654" y="637"/>
                  </a:cubicBezTo>
                  <a:cubicBezTo>
                    <a:pt x="657" y="633"/>
                    <a:pt x="661" y="630"/>
                    <a:pt x="665" y="628"/>
                  </a:cubicBezTo>
                  <a:cubicBezTo>
                    <a:pt x="669" y="620"/>
                    <a:pt x="672" y="615"/>
                    <a:pt x="677" y="610"/>
                  </a:cubicBezTo>
                  <a:close/>
                  <a:moveTo>
                    <a:pt x="677" y="657"/>
                  </a:moveTo>
                  <a:cubicBezTo>
                    <a:pt x="677" y="666"/>
                    <a:pt x="677" y="666"/>
                    <a:pt x="677" y="666"/>
                  </a:cubicBezTo>
                  <a:cubicBezTo>
                    <a:pt x="667" y="663"/>
                    <a:pt x="660" y="661"/>
                    <a:pt x="654" y="660"/>
                  </a:cubicBezTo>
                  <a:cubicBezTo>
                    <a:pt x="654" y="651"/>
                    <a:pt x="654" y="651"/>
                    <a:pt x="654" y="651"/>
                  </a:cubicBezTo>
                  <a:cubicBezTo>
                    <a:pt x="663" y="653"/>
                    <a:pt x="663" y="653"/>
                    <a:pt x="676" y="657"/>
                  </a:cubicBezTo>
                  <a:cubicBezTo>
                    <a:pt x="677" y="657"/>
                    <a:pt x="677" y="657"/>
                    <a:pt x="677" y="657"/>
                  </a:cubicBezTo>
                  <a:close/>
                  <a:moveTo>
                    <a:pt x="654" y="581"/>
                  </a:moveTo>
                  <a:cubicBezTo>
                    <a:pt x="654" y="568"/>
                    <a:pt x="654" y="568"/>
                    <a:pt x="654" y="568"/>
                  </a:cubicBezTo>
                  <a:cubicBezTo>
                    <a:pt x="656" y="569"/>
                    <a:pt x="658" y="571"/>
                    <a:pt x="661" y="573"/>
                  </a:cubicBezTo>
                  <a:cubicBezTo>
                    <a:pt x="658" y="575"/>
                    <a:pt x="656" y="578"/>
                    <a:pt x="654" y="581"/>
                  </a:cubicBezTo>
                  <a:close/>
                  <a:moveTo>
                    <a:pt x="654" y="270"/>
                  </a:moveTo>
                  <a:cubicBezTo>
                    <a:pt x="654" y="263"/>
                    <a:pt x="654" y="263"/>
                    <a:pt x="654" y="263"/>
                  </a:cubicBezTo>
                  <a:cubicBezTo>
                    <a:pt x="655" y="259"/>
                    <a:pt x="660" y="255"/>
                    <a:pt x="668" y="261"/>
                  </a:cubicBezTo>
                  <a:cubicBezTo>
                    <a:pt x="668" y="264"/>
                    <a:pt x="668" y="267"/>
                    <a:pt x="668" y="270"/>
                  </a:cubicBezTo>
                  <a:cubicBezTo>
                    <a:pt x="665" y="273"/>
                    <a:pt x="662" y="273"/>
                    <a:pt x="657" y="273"/>
                  </a:cubicBezTo>
                  <a:cubicBezTo>
                    <a:pt x="655" y="272"/>
                    <a:pt x="654" y="271"/>
                    <a:pt x="654" y="270"/>
                  </a:cubicBezTo>
                  <a:close/>
                  <a:moveTo>
                    <a:pt x="629" y="76"/>
                  </a:moveTo>
                  <a:cubicBezTo>
                    <a:pt x="637" y="82"/>
                    <a:pt x="645" y="88"/>
                    <a:pt x="654" y="95"/>
                  </a:cubicBezTo>
                  <a:cubicBezTo>
                    <a:pt x="654" y="106"/>
                    <a:pt x="654" y="106"/>
                    <a:pt x="654" y="106"/>
                  </a:cubicBezTo>
                  <a:cubicBezTo>
                    <a:pt x="652" y="101"/>
                    <a:pt x="647" y="97"/>
                    <a:pt x="639" y="94"/>
                  </a:cubicBezTo>
                  <a:cubicBezTo>
                    <a:pt x="637" y="107"/>
                    <a:pt x="633" y="122"/>
                    <a:pt x="639" y="134"/>
                  </a:cubicBezTo>
                  <a:cubicBezTo>
                    <a:pt x="646" y="139"/>
                    <a:pt x="646" y="139"/>
                    <a:pt x="648" y="141"/>
                  </a:cubicBezTo>
                  <a:cubicBezTo>
                    <a:pt x="648" y="141"/>
                    <a:pt x="649" y="141"/>
                    <a:pt x="650" y="141"/>
                  </a:cubicBezTo>
                  <a:cubicBezTo>
                    <a:pt x="651" y="136"/>
                    <a:pt x="652" y="130"/>
                    <a:pt x="654" y="124"/>
                  </a:cubicBezTo>
                  <a:cubicBezTo>
                    <a:pt x="654" y="156"/>
                    <a:pt x="654" y="156"/>
                    <a:pt x="654" y="156"/>
                  </a:cubicBezTo>
                  <a:cubicBezTo>
                    <a:pt x="653" y="155"/>
                    <a:pt x="652" y="153"/>
                    <a:pt x="651" y="151"/>
                  </a:cubicBezTo>
                  <a:cubicBezTo>
                    <a:pt x="643" y="148"/>
                    <a:pt x="630" y="139"/>
                    <a:pt x="629" y="130"/>
                  </a:cubicBezTo>
                  <a:cubicBezTo>
                    <a:pt x="629" y="106"/>
                    <a:pt x="629" y="106"/>
                    <a:pt x="629" y="106"/>
                  </a:cubicBezTo>
                  <a:cubicBezTo>
                    <a:pt x="629" y="103"/>
                    <a:pt x="629" y="103"/>
                    <a:pt x="629" y="103"/>
                  </a:cubicBezTo>
                  <a:cubicBezTo>
                    <a:pt x="629" y="99"/>
                    <a:pt x="629" y="95"/>
                    <a:pt x="629" y="92"/>
                  </a:cubicBezTo>
                  <a:cubicBezTo>
                    <a:pt x="629" y="76"/>
                    <a:pt x="629" y="76"/>
                    <a:pt x="629" y="76"/>
                  </a:cubicBezTo>
                  <a:close/>
                  <a:moveTo>
                    <a:pt x="654" y="701"/>
                  </a:moveTo>
                  <a:cubicBezTo>
                    <a:pt x="652" y="702"/>
                    <a:pt x="652" y="702"/>
                    <a:pt x="652" y="702"/>
                  </a:cubicBezTo>
                  <a:cubicBezTo>
                    <a:pt x="644" y="707"/>
                    <a:pt x="637" y="713"/>
                    <a:pt x="629" y="719"/>
                  </a:cubicBezTo>
                  <a:cubicBezTo>
                    <a:pt x="629" y="702"/>
                    <a:pt x="629" y="702"/>
                    <a:pt x="629" y="702"/>
                  </a:cubicBezTo>
                  <a:cubicBezTo>
                    <a:pt x="640" y="701"/>
                    <a:pt x="646" y="700"/>
                    <a:pt x="654" y="690"/>
                  </a:cubicBezTo>
                  <a:cubicBezTo>
                    <a:pt x="654" y="701"/>
                    <a:pt x="654" y="701"/>
                    <a:pt x="654" y="701"/>
                  </a:cubicBezTo>
                  <a:close/>
                  <a:moveTo>
                    <a:pt x="654" y="263"/>
                  </a:moveTo>
                  <a:cubicBezTo>
                    <a:pt x="654" y="270"/>
                    <a:pt x="654" y="270"/>
                    <a:pt x="654" y="270"/>
                  </a:cubicBezTo>
                  <a:cubicBezTo>
                    <a:pt x="653" y="268"/>
                    <a:pt x="653" y="265"/>
                    <a:pt x="654" y="263"/>
                  </a:cubicBezTo>
                  <a:close/>
                  <a:moveTo>
                    <a:pt x="654" y="494"/>
                  </a:moveTo>
                  <a:cubicBezTo>
                    <a:pt x="654" y="507"/>
                    <a:pt x="654" y="507"/>
                    <a:pt x="654" y="507"/>
                  </a:cubicBezTo>
                  <a:cubicBezTo>
                    <a:pt x="651" y="506"/>
                    <a:pt x="649" y="506"/>
                    <a:pt x="649" y="505"/>
                  </a:cubicBezTo>
                  <a:cubicBezTo>
                    <a:pt x="651" y="501"/>
                    <a:pt x="652" y="497"/>
                    <a:pt x="654" y="494"/>
                  </a:cubicBezTo>
                  <a:close/>
                  <a:moveTo>
                    <a:pt x="654" y="514"/>
                  </a:moveTo>
                  <a:cubicBezTo>
                    <a:pt x="654" y="531"/>
                    <a:pt x="654" y="531"/>
                    <a:pt x="654" y="531"/>
                  </a:cubicBezTo>
                  <a:cubicBezTo>
                    <a:pt x="650" y="527"/>
                    <a:pt x="646" y="523"/>
                    <a:pt x="642" y="520"/>
                  </a:cubicBezTo>
                  <a:cubicBezTo>
                    <a:pt x="644" y="516"/>
                    <a:pt x="646" y="512"/>
                    <a:pt x="648" y="509"/>
                  </a:cubicBezTo>
                  <a:cubicBezTo>
                    <a:pt x="654" y="514"/>
                    <a:pt x="654" y="514"/>
                    <a:pt x="654" y="514"/>
                  </a:cubicBezTo>
                  <a:close/>
                  <a:moveTo>
                    <a:pt x="654" y="539"/>
                  </a:moveTo>
                  <a:cubicBezTo>
                    <a:pt x="654" y="551"/>
                    <a:pt x="654" y="551"/>
                    <a:pt x="654" y="551"/>
                  </a:cubicBezTo>
                  <a:cubicBezTo>
                    <a:pt x="645" y="549"/>
                    <a:pt x="637" y="547"/>
                    <a:pt x="629" y="546"/>
                  </a:cubicBezTo>
                  <a:cubicBezTo>
                    <a:pt x="629" y="544"/>
                    <a:pt x="629" y="544"/>
                    <a:pt x="629" y="544"/>
                  </a:cubicBezTo>
                  <a:cubicBezTo>
                    <a:pt x="631" y="541"/>
                    <a:pt x="632" y="538"/>
                    <a:pt x="635" y="535"/>
                  </a:cubicBezTo>
                  <a:cubicBezTo>
                    <a:pt x="641" y="536"/>
                    <a:pt x="647" y="537"/>
                    <a:pt x="654" y="539"/>
                  </a:cubicBezTo>
                  <a:close/>
                  <a:moveTo>
                    <a:pt x="654" y="568"/>
                  </a:moveTo>
                  <a:cubicBezTo>
                    <a:pt x="645" y="562"/>
                    <a:pt x="637" y="556"/>
                    <a:pt x="629" y="550"/>
                  </a:cubicBezTo>
                  <a:cubicBezTo>
                    <a:pt x="629" y="566"/>
                    <a:pt x="629" y="566"/>
                    <a:pt x="629" y="566"/>
                  </a:cubicBezTo>
                  <a:cubicBezTo>
                    <a:pt x="637" y="571"/>
                    <a:pt x="645" y="576"/>
                    <a:pt x="652" y="582"/>
                  </a:cubicBezTo>
                  <a:cubicBezTo>
                    <a:pt x="654" y="581"/>
                    <a:pt x="654" y="581"/>
                    <a:pt x="654" y="581"/>
                  </a:cubicBezTo>
                  <a:cubicBezTo>
                    <a:pt x="654" y="568"/>
                    <a:pt x="654" y="568"/>
                    <a:pt x="654" y="568"/>
                  </a:cubicBezTo>
                  <a:close/>
                  <a:moveTo>
                    <a:pt x="654" y="637"/>
                  </a:moveTo>
                  <a:cubicBezTo>
                    <a:pt x="654" y="649"/>
                    <a:pt x="654" y="649"/>
                    <a:pt x="654" y="649"/>
                  </a:cubicBezTo>
                  <a:cubicBezTo>
                    <a:pt x="653" y="650"/>
                    <a:pt x="653" y="651"/>
                    <a:pt x="652" y="651"/>
                  </a:cubicBezTo>
                  <a:cubicBezTo>
                    <a:pt x="654" y="651"/>
                    <a:pt x="654" y="651"/>
                    <a:pt x="654" y="651"/>
                  </a:cubicBezTo>
                  <a:cubicBezTo>
                    <a:pt x="654" y="660"/>
                    <a:pt x="654" y="660"/>
                    <a:pt x="654" y="660"/>
                  </a:cubicBezTo>
                  <a:cubicBezTo>
                    <a:pt x="645" y="659"/>
                    <a:pt x="639" y="662"/>
                    <a:pt x="629" y="672"/>
                  </a:cubicBezTo>
                  <a:cubicBezTo>
                    <a:pt x="629" y="661"/>
                    <a:pt x="629" y="661"/>
                    <a:pt x="629" y="661"/>
                  </a:cubicBezTo>
                  <a:cubicBezTo>
                    <a:pt x="633" y="656"/>
                    <a:pt x="639" y="653"/>
                    <a:pt x="645" y="649"/>
                  </a:cubicBezTo>
                  <a:cubicBezTo>
                    <a:pt x="647" y="644"/>
                    <a:pt x="650" y="640"/>
                    <a:pt x="654" y="637"/>
                  </a:cubicBezTo>
                  <a:close/>
                  <a:moveTo>
                    <a:pt x="654" y="680"/>
                  </a:moveTo>
                  <a:cubicBezTo>
                    <a:pt x="645" y="677"/>
                    <a:pt x="637" y="674"/>
                    <a:pt x="629" y="672"/>
                  </a:cubicBezTo>
                  <a:cubicBezTo>
                    <a:pt x="629" y="681"/>
                    <a:pt x="629" y="681"/>
                    <a:pt x="629" y="681"/>
                  </a:cubicBezTo>
                  <a:cubicBezTo>
                    <a:pt x="637" y="684"/>
                    <a:pt x="645" y="687"/>
                    <a:pt x="654" y="689"/>
                  </a:cubicBezTo>
                  <a:cubicBezTo>
                    <a:pt x="654" y="680"/>
                    <a:pt x="654" y="680"/>
                    <a:pt x="654" y="680"/>
                  </a:cubicBezTo>
                  <a:close/>
                  <a:moveTo>
                    <a:pt x="629" y="600"/>
                  </a:moveTo>
                  <a:cubicBezTo>
                    <a:pt x="629" y="575"/>
                    <a:pt x="629" y="575"/>
                    <a:pt x="629" y="575"/>
                  </a:cubicBezTo>
                  <a:cubicBezTo>
                    <a:pt x="635" y="581"/>
                    <a:pt x="641" y="586"/>
                    <a:pt x="646" y="592"/>
                  </a:cubicBezTo>
                  <a:cubicBezTo>
                    <a:pt x="643" y="596"/>
                    <a:pt x="640" y="599"/>
                    <a:pt x="637" y="603"/>
                  </a:cubicBezTo>
                  <a:cubicBezTo>
                    <a:pt x="629" y="600"/>
                    <a:pt x="629" y="600"/>
                    <a:pt x="629" y="600"/>
                  </a:cubicBezTo>
                  <a:close/>
                  <a:moveTo>
                    <a:pt x="629" y="457"/>
                  </a:moveTo>
                  <a:cubicBezTo>
                    <a:pt x="629" y="362"/>
                    <a:pt x="629" y="362"/>
                    <a:pt x="629" y="362"/>
                  </a:cubicBezTo>
                  <a:cubicBezTo>
                    <a:pt x="635" y="393"/>
                    <a:pt x="638" y="427"/>
                    <a:pt x="629" y="457"/>
                  </a:cubicBezTo>
                  <a:close/>
                  <a:moveTo>
                    <a:pt x="629" y="215"/>
                  </a:moveTo>
                  <a:cubicBezTo>
                    <a:pt x="629" y="162"/>
                    <a:pt x="629" y="162"/>
                    <a:pt x="629" y="162"/>
                  </a:cubicBezTo>
                  <a:cubicBezTo>
                    <a:pt x="631" y="162"/>
                    <a:pt x="633" y="162"/>
                    <a:pt x="636" y="162"/>
                  </a:cubicBezTo>
                  <a:cubicBezTo>
                    <a:pt x="638" y="174"/>
                    <a:pt x="642" y="177"/>
                    <a:pt x="650" y="185"/>
                  </a:cubicBezTo>
                  <a:cubicBezTo>
                    <a:pt x="650" y="187"/>
                    <a:pt x="650" y="188"/>
                    <a:pt x="650" y="190"/>
                  </a:cubicBezTo>
                  <a:cubicBezTo>
                    <a:pt x="648" y="192"/>
                    <a:pt x="648" y="192"/>
                    <a:pt x="642" y="192"/>
                  </a:cubicBezTo>
                  <a:cubicBezTo>
                    <a:pt x="641" y="191"/>
                    <a:pt x="641" y="190"/>
                    <a:pt x="640" y="190"/>
                  </a:cubicBezTo>
                  <a:cubicBezTo>
                    <a:pt x="640" y="192"/>
                    <a:pt x="639" y="195"/>
                    <a:pt x="639" y="197"/>
                  </a:cubicBezTo>
                  <a:cubicBezTo>
                    <a:pt x="636" y="198"/>
                    <a:pt x="634" y="198"/>
                    <a:pt x="632" y="199"/>
                  </a:cubicBezTo>
                  <a:cubicBezTo>
                    <a:pt x="637" y="205"/>
                    <a:pt x="640" y="210"/>
                    <a:pt x="648" y="213"/>
                  </a:cubicBezTo>
                  <a:cubicBezTo>
                    <a:pt x="648" y="218"/>
                    <a:pt x="648" y="220"/>
                    <a:pt x="646" y="224"/>
                  </a:cubicBezTo>
                  <a:cubicBezTo>
                    <a:pt x="641" y="224"/>
                    <a:pt x="639" y="224"/>
                    <a:pt x="635" y="222"/>
                  </a:cubicBezTo>
                  <a:cubicBezTo>
                    <a:pt x="632" y="219"/>
                    <a:pt x="630" y="217"/>
                    <a:pt x="629" y="215"/>
                  </a:cubicBezTo>
                  <a:close/>
                  <a:moveTo>
                    <a:pt x="616" y="67"/>
                  </a:moveTo>
                  <a:cubicBezTo>
                    <a:pt x="620" y="70"/>
                    <a:pt x="625" y="73"/>
                    <a:pt x="629" y="76"/>
                  </a:cubicBezTo>
                  <a:cubicBezTo>
                    <a:pt x="629" y="92"/>
                    <a:pt x="629" y="92"/>
                    <a:pt x="629" y="92"/>
                  </a:cubicBezTo>
                  <a:cubicBezTo>
                    <a:pt x="628" y="85"/>
                    <a:pt x="624" y="81"/>
                    <a:pt x="616" y="76"/>
                  </a:cubicBezTo>
                  <a:cubicBezTo>
                    <a:pt x="616" y="67"/>
                    <a:pt x="616" y="67"/>
                    <a:pt x="616" y="67"/>
                  </a:cubicBezTo>
                  <a:close/>
                  <a:moveTo>
                    <a:pt x="629" y="719"/>
                  </a:moveTo>
                  <a:cubicBezTo>
                    <a:pt x="625" y="722"/>
                    <a:pt x="620" y="725"/>
                    <a:pt x="616" y="728"/>
                  </a:cubicBezTo>
                  <a:cubicBezTo>
                    <a:pt x="616" y="719"/>
                    <a:pt x="616" y="719"/>
                    <a:pt x="616" y="719"/>
                  </a:cubicBezTo>
                  <a:cubicBezTo>
                    <a:pt x="620" y="717"/>
                    <a:pt x="623" y="715"/>
                    <a:pt x="628" y="711"/>
                  </a:cubicBezTo>
                  <a:cubicBezTo>
                    <a:pt x="624" y="709"/>
                    <a:pt x="620" y="707"/>
                    <a:pt x="616" y="705"/>
                  </a:cubicBezTo>
                  <a:cubicBezTo>
                    <a:pt x="616" y="696"/>
                    <a:pt x="616" y="696"/>
                    <a:pt x="616" y="696"/>
                  </a:cubicBezTo>
                  <a:cubicBezTo>
                    <a:pt x="620" y="698"/>
                    <a:pt x="624" y="700"/>
                    <a:pt x="628" y="702"/>
                  </a:cubicBezTo>
                  <a:cubicBezTo>
                    <a:pt x="629" y="702"/>
                    <a:pt x="629" y="702"/>
                    <a:pt x="629" y="702"/>
                  </a:cubicBezTo>
                  <a:cubicBezTo>
                    <a:pt x="629" y="719"/>
                    <a:pt x="629" y="719"/>
                    <a:pt x="629" y="719"/>
                  </a:cubicBezTo>
                  <a:close/>
                  <a:moveTo>
                    <a:pt x="629" y="106"/>
                  </a:moveTo>
                  <a:cubicBezTo>
                    <a:pt x="629" y="130"/>
                    <a:pt x="629" y="130"/>
                    <a:pt x="629" y="130"/>
                  </a:cubicBezTo>
                  <a:cubicBezTo>
                    <a:pt x="624" y="127"/>
                    <a:pt x="620" y="125"/>
                    <a:pt x="616" y="122"/>
                  </a:cubicBezTo>
                  <a:cubicBezTo>
                    <a:pt x="616" y="114"/>
                    <a:pt x="616" y="114"/>
                    <a:pt x="616" y="114"/>
                  </a:cubicBezTo>
                  <a:cubicBezTo>
                    <a:pt x="618" y="115"/>
                    <a:pt x="620" y="117"/>
                    <a:pt x="624" y="120"/>
                  </a:cubicBezTo>
                  <a:cubicBezTo>
                    <a:pt x="625" y="120"/>
                    <a:pt x="626" y="120"/>
                    <a:pt x="626" y="120"/>
                  </a:cubicBezTo>
                  <a:cubicBezTo>
                    <a:pt x="627" y="116"/>
                    <a:pt x="628" y="111"/>
                    <a:pt x="629" y="106"/>
                  </a:cubicBezTo>
                  <a:close/>
                  <a:moveTo>
                    <a:pt x="629" y="162"/>
                  </a:moveTo>
                  <a:cubicBezTo>
                    <a:pt x="629" y="215"/>
                    <a:pt x="629" y="215"/>
                    <a:pt x="629" y="215"/>
                  </a:cubicBezTo>
                  <a:cubicBezTo>
                    <a:pt x="623" y="208"/>
                    <a:pt x="619" y="210"/>
                    <a:pt x="616" y="214"/>
                  </a:cubicBezTo>
                  <a:cubicBezTo>
                    <a:pt x="616" y="198"/>
                    <a:pt x="616" y="198"/>
                    <a:pt x="616" y="198"/>
                  </a:cubicBezTo>
                  <a:cubicBezTo>
                    <a:pt x="616" y="198"/>
                    <a:pt x="616" y="198"/>
                    <a:pt x="616" y="198"/>
                  </a:cubicBezTo>
                  <a:cubicBezTo>
                    <a:pt x="616" y="198"/>
                    <a:pt x="616" y="197"/>
                    <a:pt x="616" y="196"/>
                  </a:cubicBezTo>
                  <a:cubicBezTo>
                    <a:pt x="616" y="171"/>
                    <a:pt x="616" y="171"/>
                    <a:pt x="616" y="171"/>
                  </a:cubicBezTo>
                  <a:cubicBezTo>
                    <a:pt x="617" y="172"/>
                    <a:pt x="617" y="173"/>
                    <a:pt x="618" y="173"/>
                  </a:cubicBezTo>
                  <a:cubicBezTo>
                    <a:pt x="620" y="173"/>
                    <a:pt x="621" y="173"/>
                    <a:pt x="622" y="173"/>
                  </a:cubicBezTo>
                  <a:cubicBezTo>
                    <a:pt x="622" y="172"/>
                    <a:pt x="621" y="171"/>
                    <a:pt x="621" y="171"/>
                  </a:cubicBezTo>
                  <a:cubicBezTo>
                    <a:pt x="619" y="170"/>
                    <a:pt x="618" y="169"/>
                    <a:pt x="616" y="168"/>
                  </a:cubicBezTo>
                  <a:cubicBezTo>
                    <a:pt x="616" y="154"/>
                    <a:pt x="616" y="154"/>
                    <a:pt x="616" y="154"/>
                  </a:cubicBezTo>
                  <a:cubicBezTo>
                    <a:pt x="617" y="154"/>
                    <a:pt x="618" y="154"/>
                    <a:pt x="620" y="154"/>
                  </a:cubicBezTo>
                  <a:cubicBezTo>
                    <a:pt x="623" y="160"/>
                    <a:pt x="625" y="162"/>
                    <a:pt x="629" y="162"/>
                  </a:cubicBezTo>
                  <a:close/>
                  <a:moveTo>
                    <a:pt x="629" y="362"/>
                  </a:moveTo>
                  <a:cubicBezTo>
                    <a:pt x="629" y="457"/>
                    <a:pt x="629" y="457"/>
                    <a:pt x="629" y="457"/>
                  </a:cubicBezTo>
                  <a:cubicBezTo>
                    <a:pt x="627" y="461"/>
                    <a:pt x="626" y="466"/>
                    <a:pt x="624" y="470"/>
                  </a:cubicBezTo>
                  <a:cubicBezTo>
                    <a:pt x="622" y="477"/>
                    <a:pt x="619" y="484"/>
                    <a:pt x="616" y="493"/>
                  </a:cubicBezTo>
                  <a:cubicBezTo>
                    <a:pt x="616" y="469"/>
                    <a:pt x="616" y="469"/>
                    <a:pt x="616" y="469"/>
                  </a:cubicBezTo>
                  <a:cubicBezTo>
                    <a:pt x="619" y="467"/>
                    <a:pt x="621" y="463"/>
                    <a:pt x="621" y="457"/>
                  </a:cubicBezTo>
                  <a:cubicBezTo>
                    <a:pt x="619" y="458"/>
                    <a:pt x="618" y="458"/>
                    <a:pt x="616" y="459"/>
                  </a:cubicBezTo>
                  <a:cubicBezTo>
                    <a:pt x="616" y="453"/>
                    <a:pt x="616" y="453"/>
                    <a:pt x="616" y="453"/>
                  </a:cubicBezTo>
                  <a:cubicBezTo>
                    <a:pt x="622" y="451"/>
                    <a:pt x="626" y="447"/>
                    <a:pt x="626" y="437"/>
                  </a:cubicBezTo>
                  <a:cubicBezTo>
                    <a:pt x="622" y="439"/>
                    <a:pt x="619" y="440"/>
                    <a:pt x="616" y="441"/>
                  </a:cubicBezTo>
                  <a:cubicBezTo>
                    <a:pt x="616" y="435"/>
                    <a:pt x="616" y="435"/>
                    <a:pt x="616" y="435"/>
                  </a:cubicBezTo>
                  <a:cubicBezTo>
                    <a:pt x="624" y="432"/>
                    <a:pt x="628" y="429"/>
                    <a:pt x="628" y="417"/>
                  </a:cubicBezTo>
                  <a:cubicBezTo>
                    <a:pt x="623" y="420"/>
                    <a:pt x="619" y="421"/>
                    <a:pt x="616" y="423"/>
                  </a:cubicBezTo>
                  <a:cubicBezTo>
                    <a:pt x="616" y="417"/>
                    <a:pt x="616" y="417"/>
                    <a:pt x="616" y="417"/>
                  </a:cubicBezTo>
                  <a:cubicBezTo>
                    <a:pt x="626" y="411"/>
                    <a:pt x="628" y="411"/>
                    <a:pt x="628" y="397"/>
                  </a:cubicBezTo>
                  <a:cubicBezTo>
                    <a:pt x="624" y="400"/>
                    <a:pt x="620" y="403"/>
                    <a:pt x="616" y="406"/>
                  </a:cubicBezTo>
                  <a:cubicBezTo>
                    <a:pt x="616" y="398"/>
                    <a:pt x="616" y="398"/>
                    <a:pt x="616" y="398"/>
                  </a:cubicBezTo>
                  <a:cubicBezTo>
                    <a:pt x="624" y="393"/>
                    <a:pt x="632" y="387"/>
                    <a:pt x="627" y="377"/>
                  </a:cubicBezTo>
                  <a:cubicBezTo>
                    <a:pt x="622" y="381"/>
                    <a:pt x="618" y="383"/>
                    <a:pt x="616" y="385"/>
                  </a:cubicBezTo>
                  <a:cubicBezTo>
                    <a:pt x="616" y="378"/>
                    <a:pt x="616" y="378"/>
                    <a:pt x="616" y="378"/>
                  </a:cubicBezTo>
                  <a:cubicBezTo>
                    <a:pt x="623" y="373"/>
                    <a:pt x="628" y="368"/>
                    <a:pt x="624" y="358"/>
                  </a:cubicBezTo>
                  <a:cubicBezTo>
                    <a:pt x="621" y="359"/>
                    <a:pt x="618" y="361"/>
                    <a:pt x="616" y="363"/>
                  </a:cubicBezTo>
                  <a:cubicBezTo>
                    <a:pt x="616" y="357"/>
                    <a:pt x="616" y="357"/>
                    <a:pt x="616" y="357"/>
                  </a:cubicBezTo>
                  <a:cubicBezTo>
                    <a:pt x="622" y="352"/>
                    <a:pt x="624" y="347"/>
                    <a:pt x="619" y="337"/>
                  </a:cubicBezTo>
                  <a:cubicBezTo>
                    <a:pt x="618" y="338"/>
                    <a:pt x="617" y="339"/>
                    <a:pt x="616" y="340"/>
                  </a:cubicBezTo>
                  <a:cubicBezTo>
                    <a:pt x="616" y="312"/>
                    <a:pt x="616" y="312"/>
                    <a:pt x="616" y="312"/>
                  </a:cubicBezTo>
                  <a:cubicBezTo>
                    <a:pt x="617" y="314"/>
                    <a:pt x="618" y="316"/>
                    <a:pt x="620" y="320"/>
                  </a:cubicBezTo>
                  <a:cubicBezTo>
                    <a:pt x="623" y="333"/>
                    <a:pt x="626" y="347"/>
                    <a:pt x="629" y="362"/>
                  </a:cubicBezTo>
                  <a:close/>
                  <a:moveTo>
                    <a:pt x="629" y="544"/>
                  </a:moveTo>
                  <a:cubicBezTo>
                    <a:pt x="629" y="546"/>
                    <a:pt x="629" y="546"/>
                    <a:pt x="629" y="546"/>
                  </a:cubicBezTo>
                  <a:cubicBezTo>
                    <a:pt x="628" y="546"/>
                    <a:pt x="628" y="546"/>
                    <a:pt x="628" y="546"/>
                  </a:cubicBezTo>
                  <a:cubicBezTo>
                    <a:pt x="629" y="544"/>
                    <a:pt x="629" y="544"/>
                    <a:pt x="629" y="544"/>
                  </a:cubicBezTo>
                  <a:close/>
                  <a:moveTo>
                    <a:pt x="629" y="550"/>
                  </a:moveTo>
                  <a:cubicBezTo>
                    <a:pt x="629" y="566"/>
                    <a:pt x="629" y="566"/>
                    <a:pt x="629" y="566"/>
                  </a:cubicBezTo>
                  <a:cubicBezTo>
                    <a:pt x="626" y="564"/>
                    <a:pt x="623" y="561"/>
                    <a:pt x="620" y="559"/>
                  </a:cubicBezTo>
                  <a:cubicBezTo>
                    <a:pt x="622" y="554"/>
                    <a:pt x="622" y="551"/>
                    <a:pt x="628" y="549"/>
                  </a:cubicBezTo>
                  <a:cubicBezTo>
                    <a:pt x="629" y="550"/>
                    <a:pt x="629" y="550"/>
                    <a:pt x="629" y="550"/>
                  </a:cubicBezTo>
                  <a:close/>
                  <a:moveTo>
                    <a:pt x="629" y="575"/>
                  </a:moveTo>
                  <a:cubicBezTo>
                    <a:pt x="625" y="572"/>
                    <a:pt x="620" y="568"/>
                    <a:pt x="616" y="565"/>
                  </a:cubicBezTo>
                  <a:cubicBezTo>
                    <a:pt x="616" y="578"/>
                    <a:pt x="616" y="578"/>
                    <a:pt x="616" y="578"/>
                  </a:cubicBezTo>
                  <a:cubicBezTo>
                    <a:pt x="620" y="582"/>
                    <a:pt x="623" y="585"/>
                    <a:pt x="626" y="588"/>
                  </a:cubicBezTo>
                  <a:cubicBezTo>
                    <a:pt x="624" y="588"/>
                    <a:pt x="620" y="587"/>
                    <a:pt x="616" y="586"/>
                  </a:cubicBezTo>
                  <a:cubicBezTo>
                    <a:pt x="616" y="596"/>
                    <a:pt x="616" y="596"/>
                    <a:pt x="616" y="596"/>
                  </a:cubicBezTo>
                  <a:cubicBezTo>
                    <a:pt x="619" y="597"/>
                    <a:pt x="622" y="598"/>
                    <a:pt x="629" y="600"/>
                  </a:cubicBezTo>
                  <a:cubicBezTo>
                    <a:pt x="629" y="575"/>
                    <a:pt x="629" y="575"/>
                    <a:pt x="629" y="575"/>
                  </a:cubicBezTo>
                  <a:close/>
                  <a:moveTo>
                    <a:pt x="629" y="661"/>
                  </a:moveTo>
                  <a:cubicBezTo>
                    <a:pt x="629" y="672"/>
                    <a:pt x="629" y="672"/>
                    <a:pt x="629" y="672"/>
                  </a:cubicBezTo>
                  <a:cubicBezTo>
                    <a:pt x="629" y="681"/>
                    <a:pt x="629" y="681"/>
                    <a:pt x="629" y="681"/>
                  </a:cubicBezTo>
                  <a:cubicBezTo>
                    <a:pt x="628" y="681"/>
                    <a:pt x="628" y="681"/>
                    <a:pt x="628" y="681"/>
                  </a:cubicBezTo>
                  <a:cubicBezTo>
                    <a:pt x="622" y="681"/>
                    <a:pt x="619" y="681"/>
                    <a:pt x="616" y="682"/>
                  </a:cubicBezTo>
                  <a:cubicBezTo>
                    <a:pt x="616" y="674"/>
                    <a:pt x="616" y="674"/>
                    <a:pt x="616" y="674"/>
                  </a:cubicBezTo>
                  <a:cubicBezTo>
                    <a:pt x="617" y="673"/>
                    <a:pt x="619" y="673"/>
                    <a:pt x="621" y="672"/>
                  </a:cubicBezTo>
                  <a:cubicBezTo>
                    <a:pt x="623" y="668"/>
                    <a:pt x="626" y="664"/>
                    <a:pt x="629" y="661"/>
                  </a:cubicBezTo>
                  <a:close/>
                  <a:moveTo>
                    <a:pt x="616" y="616"/>
                  </a:moveTo>
                  <a:cubicBezTo>
                    <a:pt x="616" y="601"/>
                    <a:pt x="616" y="601"/>
                    <a:pt x="616" y="601"/>
                  </a:cubicBezTo>
                  <a:cubicBezTo>
                    <a:pt x="620" y="605"/>
                    <a:pt x="624" y="608"/>
                    <a:pt x="629" y="612"/>
                  </a:cubicBezTo>
                  <a:cubicBezTo>
                    <a:pt x="626" y="615"/>
                    <a:pt x="623" y="618"/>
                    <a:pt x="621" y="620"/>
                  </a:cubicBezTo>
                  <a:lnTo>
                    <a:pt x="616" y="616"/>
                  </a:lnTo>
                  <a:close/>
                  <a:moveTo>
                    <a:pt x="611" y="64"/>
                  </a:moveTo>
                  <a:cubicBezTo>
                    <a:pt x="613" y="65"/>
                    <a:pt x="614" y="66"/>
                    <a:pt x="616" y="67"/>
                  </a:cubicBezTo>
                  <a:cubicBezTo>
                    <a:pt x="616" y="76"/>
                    <a:pt x="616" y="76"/>
                    <a:pt x="616" y="76"/>
                  </a:cubicBezTo>
                  <a:cubicBezTo>
                    <a:pt x="615" y="75"/>
                    <a:pt x="613" y="74"/>
                    <a:pt x="612" y="73"/>
                  </a:cubicBezTo>
                  <a:cubicBezTo>
                    <a:pt x="612" y="85"/>
                    <a:pt x="612" y="97"/>
                    <a:pt x="612" y="109"/>
                  </a:cubicBezTo>
                  <a:cubicBezTo>
                    <a:pt x="614" y="111"/>
                    <a:pt x="615" y="112"/>
                    <a:pt x="616" y="114"/>
                  </a:cubicBezTo>
                  <a:cubicBezTo>
                    <a:pt x="616" y="122"/>
                    <a:pt x="616" y="122"/>
                    <a:pt x="616" y="122"/>
                  </a:cubicBezTo>
                  <a:cubicBezTo>
                    <a:pt x="614" y="121"/>
                    <a:pt x="613" y="120"/>
                    <a:pt x="611" y="118"/>
                  </a:cubicBezTo>
                  <a:cubicBezTo>
                    <a:pt x="611" y="64"/>
                    <a:pt x="611" y="64"/>
                    <a:pt x="611" y="64"/>
                  </a:cubicBezTo>
                  <a:close/>
                  <a:moveTo>
                    <a:pt x="616" y="728"/>
                  </a:moveTo>
                  <a:cubicBezTo>
                    <a:pt x="614" y="728"/>
                    <a:pt x="613" y="729"/>
                    <a:pt x="611" y="730"/>
                  </a:cubicBezTo>
                  <a:cubicBezTo>
                    <a:pt x="611" y="720"/>
                    <a:pt x="611" y="720"/>
                    <a:pt x="611" y="720"/>
                  </a:cubicBezTo>
                  <a:cubicBezTo>
                    <a:pt x="613" y="720"/>
                    <a:pt x="614" y="719"/>
                    <a:pt x="616" y="719"/>
                  </a:cubicBezTo>
                  <a:cubicBezTo>
                    <a:pt x="616" y="728"/>
                    <a:pt x="616" y="728"/>
                    <a:pt x="616" y="728"/>
                  </a:cubicBezTo>
                  <a:close/>
                  <a:moveTo>
                    <a:pt x="616" y="154"/>
                  </a:moveTo>
                  <a:cubicBezTo>
                    <a:pt x="616" y="168"/>
                    <a:pt x="616" y="168"/>
                    <a:pt x="616" y="168"/>
                  </a:cubicBezTo>
                  <a:cubicBezTo>
                    <a:pt x="615" y="167"/>
                    <a:pt x="613" y="167"/>
                    <a:pt x="612" y="166"/>
                  </a:cubicBezTo>
                  <a:cubicBezTo>
                    <a:pt x="613" y="169"/>
                    <a:pt x="613" y="169"/>
                    <a:pt x="616" y="171"/>
                  </a:cubicBezTo>
                  <a:cubicBezTo>
                    <a:pt x="616" y="196"/>
                    <a:pt x="616" y="196"/>
                    <a:pt x="616" y="196"/>
                  </a:cubicBezTo>
                  <a:cubicBezTo>
                    <a:pt x="615" y="194"/>
                    <a:pt x="613" y="192"/>
                    <a:pt x="611" y="190"/>
                  </a:cubicBezTo>
                  <a:cubicBezTo>
                    <a:pt x="611" y="153"/>
                    <a:pt x="611" y="153"/>
                    <a:pt x="611" y="153"/>
                  </a:cubicBezTo>
                  <a:cubicBezTo>
                    <a:pt x="613" y="154"/>
                    <a:pt x="614" y="154"/>
                    <a:pt x="616" y="154"/>
                  </a:cubicBezTo>
                  <a:close/>
                  <a:moveTo>
                    <a:pt x="616" y="198"/>
                  </a:moveTo>
                  <a:cubicBezTo>
                    <a:pt x="616" y="214"/>
                    <a:pt x="616" y="214"/>
                    <a:pt x="616" y="214"/>
                  </a:cubicBezTo>
                  <a:cubicBezTo>
                    <a:pt x="614" y="217"/>
                    <a:pt x="613" y="219"/>
                    <a:pt x="611" y="222"/>
                  </a:cubicBezTo>
                  <a:cubicBezTo>
                    <a:pt x="611" y="196"/>
                    <a:pt x="611" y="196"/>
                    <a:pt x="611" y="196"/>
                  </a:cubicBezTo>
                  <a:cubicBezTo>
                    <a:pt x="611" y="197"/>
                    <a:pt x="612" y="198"/>
                    <a:pt x="612" y="199"/>
                  </a:cubicBezTo>
                  <a:cubicBezTo>
                    <a:pt x="613" y="199"/>
                    <a:pt x="615" y="198"/>
                    <a:pt x="616" y="198"/>
                  </a:cubicBezTo>
                  <a:close/>
                  <a:moveTo>
                    <a:pt x="616" y="312"/>
                  </a:moveTo>
                  <a:cubicBezTo>
                    <a:pt x="616" y="340"/>
                    <a:pt x="616" y="340"/>
                    <a:pt x="616" y="340"/>
                  </a:cubicBezTo>
                  <a:cubicBezTo>
                    <a:pt x="614" y="342"/>
                    <a:pt x="613" y="344"/>
                    <a:pt x="611" y="346"/>
                  </a:cubicBezTo>
                  <a:cubicBezTo>
                    <a:pt x="611" y="338"/>
                    <a:pt x="611" y="338"/>
                    <a:pt x="611" y="338"/>
                  </a:cubicBezTo>
                  <a:cubicBezTo>
                    <a:pt x="616" y="333"/>
                    <a:pt x="616" y="325"/>
                    <a:pt x="613" y="317"/>
                  </a:cubicBezTo>
                  <a:cubicBezTo>
                    <a:pt x="612" y="318"/>
                    <a:pt x="612" y="319"/>
                    <a:pt x="611" y="320"/>
                  </a:cubicBezTo>
                  <a:cubicBezTo>
                    <a:pt x="611" y="300"/>
                    <a:pt x="611" y="300"/>
                    <a:pt x="611" y="300"/>
                  </a:cubicBezTo>
                  <a:cubicBezTo>
                    <a:pt x="613" y="303"/>
                    <a:pt x="613" y="303"/>
                    <a:pt x="613" y="303"/>
                  </a:cubicBezTo>
                  <a:cubicBezTo>
                    <a:pt x="614" y="307"/>
                    <a:pt x="615" y="309"/>
                    <a:pt x="616" y="312"/>
                  </a:cubicBezTo>
                  <a:close/>
                  <a:moveTo>
                    <a:pt x="616" y="357"/>
                  </a:moveTo>
                  <a:cubicBezTo>
                    <a:pt x="616" y="363"/>
                    <a:pt x="616" y="363"/>
                    <a:pt x="616" y="363"/>
                  </a:cubicBezTo>
                  <a:cubicBezTo>
                    <a:pt x="613" y="366"/>
                    <a:pt x="612" y="368"/>
                    <a:pt x="611" y="372"/>
                  </a:cubicBezTo>
                  <a:cubicBezTo>
                    <a:pt x="611" y="360"/>
                    <a:pt x="611" y="360"/>
                    <a:pt x="611" y="360"/>
                  </a:cubicBezTo>
                  <a:cubicBezTo>
                    <a:pt x="613" y="359"/>
                    <a:pt x="614" y="358"/>
                    <a:pt x="616" y="357"/>
                  </a:cubicBezTo>
                  <a:close/>
                  <a:moveTo>
                    <a:pt x="616" y="378"/>
                  </a:moveTo>
                  <a:cubicBezTo>
                    <a:pt x="616" y="385"/>
                    <a:pt x="616" y="385"/>
                    <a:pt x="616" y="385"/>
                  </a:cubicBezTo>
                  <a:cubicBezTo>
                    <a:pt x="613" y="388"/>
                    <a:pt x="612" y="392"/>
                    <a:pt x="611" y="400"/>
                  </a:cubicBezTo>
                  <a:cubicBezTo>
                    <a:pt x="613" y="399"/>
                    <a:pt x="614" y="399"/>
                    <a:pt x="616" y="398"/>
                  </a:cubicBezTo>
                  <a:cubicBezTo>
                    <a:pt x="616" y="406"/>
                    <a:pt x="616" y="406"/>
                    <a:pt x="616" y="406"/>
                  </a:cubicBezTo>
                  <a:cubicBezTo>
                    <a:pt x="615" y="407"/>
                    <a:pt x="613" y="408"/>
                    <a:pt x="612" y="409"/>
                  </a:cubicBezTo>
                  <a:cubicBezTo>
                    <a:pt x="611" y="412"/>
                    <a:pt x="611" y="416"/>
                    <a:pt x="611" y="419"/>
                  </a:cubicBezTo>
                  <a:cubicBezTo>
                    <a:pt x="613" y="418"/>
                    <a:pt x="615" y="417"/>
                    <a:pt x="616" y="417"/>
                  </a:cubicBezTo>
                  <a:cubicBezTo>
                    <a:pt x="616" y="423"/>
                    <a:pt x="616" y="423"/>
                    <a:pt x="616" y="423"/>
                  </a:cubicBezTo>
                  <a:cubicBezTo>
                    <a:pt x="614" y="425"/>
                    <a:pt x="612" y="426"/>
                    <a:pt x="611" y="429"/>
                  </a:cubicBezTo>
                  <a:cubicBezTo>
                    <a:pt x="611" y="381"/>
                    <a:pt x="611" y="381"/>
                    <a:pt x="611" y="381"/>
                  </a:cubicBezTo>
                  <a:cubicBezTo>
                    <a:pt x="613" y="380"/>
                    <a:pt x="614" y="379"/>
                    <a:pt x="616" y="378"/>
                  </a:cubicBezTo>
                  <a:close/>
                  <a:moveTo>
                    <a:pt x="616" y="435"/>
                  </a:moveTo>
                  <a:cubicBezTo>
                    <a:pt x="616" y="441"/>
                    <a:pt x="616" y="441"/>
                    <a:pt x="616" y="441"/>
                  </a:cubicBezTo>
                  <a:cubicBezTo>
                    <a:pt x="614" y="442"/>
                    <a:pt x="612" y="443"/>
                    <a:pt x="611" y="444"/>
                  </a:cubicBezTo>
                  <a:cubicBezTo>
                    <a:pt x="611" y="436"/>
                    <a:pt x="611" y="436"/>
                    <a:pt x="611" y="436"/>
                  </a:cubicBezTo>
                  <a:cubicBezTo>
                    <a:pt x="613" y="436"/>
                    <a:pt x="614" y="435"/>
                    <a:pt x="616" y="435"/>
                  </a:cubicBezTo>
                  <a:close/>
                  <a:moveTo>
                    <a:pt x="616" y="453"/>
                  </a:moveTo>
                  <a:cubicBezTo>
                    <a:pt x="616" y="459"/>
                    <a:pt x="616" y="459"/>
                    <a:pt x="616" y="459"/>
                  </a:cubicBezTo>
                  <a:cubicBezTo>
                    <a:pt x="614" y="459"/>
                    <a:pt x="613" y="460"/>
                    <a:pt x="611" y="460"/>
                  </a:cubicBezTo>
                  <a:cubicBezTo>
                    <a:pt x="611" y="454"/>
                    <a:pt x="611" y="454"/>
                    <a:pt x="611" y="454"/>
                  </a:cubicBezTo>
                  <a:cubicBezTo>
                    <a:pt x="613" y="454"/>
                    <a:pt x="614" y="453"/>
                    <a:pt x="616" y="453"/>
                  </a:cubicBezTo>
                  <a:close/>
                  <a:moveTo>
                    <a:pt x="616" y="469"/>
                  </a:moveTo>
                  <a:cubicBezTo>
                    <a:pt x="616" y="493"/>
                    <a:pt x="616" y="493"/>
                    <a:pt x="616" y="493"/>
                  </a:cubicBezTo>
                  <a:cubicBezTo>
                    <a:pt x="614" y="497"/>
                    <a:pt x="613" y="500"/>
                    <a:pt x="611" y="504"/>
                  </a:cubicBezTo>
                  <a:cubicBezTo>
                    <a:pt x="611" y="487"/>
                    <a:pt x="611" y="487"/>
                    <a:pt x="611" y="487"/>
                  </a:cubicBezTo>
                  <a:cubicBezTo>
                    <a:pt x="613" y="485"/>
                    <a:pt x="614" y="482"/>
                    <a:pt x="616" y="477"/>
                  </a:cubicBezTo>
                  <a:cubicBezTo>
                    <a:pt x="614" y="477"/>
                    <a:pt x="613" y="478"/>
                    <a:pt x="611" y="478"/>
                  </a:cubicBezTo>
                  <a:cubicBezTo>
                    <a:pt x="611" y="471"/>
                    <a:pt x="611" y="471"/>
                    <a:pt x="611" y="471"/>
                  </a:cubicBezTo>
                  <a:cubicBezTo>
                    <a:pt x="613" y="471"/>
                    <a:pt x="615" y="470"/>
                    <a:pt x="616" y="469"/>
                  </a:cubicBezTo>
                  <a:close/>
                  <a:moveTo>
                    <a:pt x="616" y="565"/>
                  </a:moveTo>
                  <a:cubicBezTo>
                    <a:pt x="616" y="578"/>
                    <a:pt x="616" y="578"/>
                    <a:pt x="616" y="578"/>
                  </a:cubicBezTo>
                  <a:cubicBezTo>
                    <a:pt x="611" y="574"/>
                    <a:pt x="611" y="574"/>
                    <a:pt x="611" y="574"/>
                  </a:cubicBezTo>
                  <a:cubicBezTo>
                    <a:pt x="611" y="569"/>
                    <a:pt x="611" y="569"/>
                    <a:pt x="611" y="569"/>
                  </a:cubicBezTo>
                  <a:cubicBezTo>
                    <a:pt x="613" y="567"/>
                    <a:pt x="614" y="566"/>
                    <a:pt x="616" y="564"/>
                  </a:cubicBezTo>
                  <a:cubicBezTo>
                    <a:pt x="616" y="565"/>
                    <a:pt x="616" y="565"/>
                    <a:pt x="616" y="565"/>
                  </a:cubicBezTo>
                  <a:close/>
                  <a:moveTo>
                    <a:pt x="616" y="586"/>
                  </a:moveTo>
                  <a:cubicBezTo>
                    <a:pt x="616" y="596"/>
                    <a:pt x="616" y="596"/>
                    <a:pt x="616" y="596"/>
                  </a:cubicBezTo>
                  <a:cubicBezTo>
                    <a:pt x="613" y="596"/>
                    <a:pt x="612" y="595"/>
                    <a:pt x="611" y="595"/>
                  </a:cubicBezTo>
                  <a:cubicBezTo>
                    <a:pt x="611" y="585"/>
                    <a:pt x="611" y="585"/>
                    <a:pt x="611" y="585"/>
                  </a:cubicBezTo>
                  <a:cubicBezTo>
                    <a:pt x="613" y="585"/>
                    <a:pt x="614" y="586"/>
                    <a:pt x="616" y="586"/>
                  </a:cubicBezTo>
                  <a:close/>
                  <a:moveTo>
                    <a:pt x="616" y="601"/>
                  </a:moveTo>
                  <a:cubicBezTo>
                    <a:pt x="616" y="616"/>
                    <a:pt x="616" y="616"/>
                    <a:pt x="616" y="616"/>
                  </a:cubicBezTo>
                  <a:cubicBezTo>
                    <a:pt x="614" y="614"/>
                    <a:pt x="612" y="613"/>
                    <a:pt x="611" y="611"/>
                  </a:cubicBezTo>
                  <a:cubicBezTo>
                    <a:pt x="611" y="597"/>
                    <a:pt x="611" y="597"/>
                    <a:pt x="611" y="597"/>
                  </a:cubicBezTo>
                  <a:cubicBezTo>
                    <a:pt x="613" y="598"/>
                    <a:pt x="614" y="600"/>
                    <a:pt x="616" y="601"/>
                  </a:cubicBezTo>
                  <a:close/>
                  <a:moveTo>
                    <a:pt x="616" y="674"/>
                  </a:moveTo>
                  <a:cubicBezTo>
                    <a:pt x="616" y="682"/>
                    <a:pt x="616" y="682"/>
                    <a:pt x="616" y="682"/>
                  </a:cubicBezTo>
                  <a:cubicBezTo>
                    <a:pt x="614" y="683"/>
                    <a:pt x="613" y="684"/>
                    <a:pt x="611" y="685"/>
                  </a:cubicBezTo>
                  <a:cubicBezTo>
                    <a:pt x="611" y="676"/>
                    <a:pt x="611" y="676"/>
                    <a:pt x="611" y="676"/>
                  </a:cubicBezTo>
                  <a:cubicBezTo>
                    <a:pt x="613" y="675"/>
                    <a:pt x="614" y="675"/>
                    <a:pt x="616" y="674"/>
                  </a:cubicBezTo>
                  <a:close/>
                  <a:moveTo>
                    <a:pt x="616" y="696"/>
                  </a:moveTo>
                  <a:cubicBezTo>
                    <a:pt x="616" y="705"/>
                    <a:pt x="616" y="705"/>
                    <a:pt x="616" y="705"/>
                  </a:cubicBezTo>
                  <a:cubicBezTo>
                    <a:pt x="614" y="704"/>
                    <a:pt x="613" y="704"/>
                    <a:pt x="611" y="703"/>
                  </a:cubicBezTo>
                  <a:cubicBezTo>
                    <a:pt x="611" y="694"/>
                    <a:pt x="611" y="694"/>
                    <a:pt x="611" y="694"/>
                  </a:cubicBezTo>
                  <a:lnTo>
                    <a:pt x="616" y="696"/>
                  </a:lnTo>
                  <a:close/>
                  <a:moveTo>
                    <a:pt x="605" y="60"/>
                  </a:moveTo>
                  <a:cubicBezTo>
                    <a:pt x="607" y="61"/>
                    <a:pt x="609" y="62"/>
                    <a:pt x="611" y="64"/>
                  </a:cubicBezTo>
                  <a:cubicBezTo>
                    <a:pt x="611" y="118"/>
                    <a:pt x="611" y="118"/>
                    <a:pt x="611" y="118"/>
                  </a:cubicBezTo>
                  <a:cubicBezTo>
                    <a:pt x="609" y="117"/>
                    <a:pt x="607" y="115"/>
                    <a:pt x="605" y="113"/>
                  </a:cubicBezTo>
                  <a:cubicBezTo>
                    <a:pt x="605" y="60"/>
                    <a:pt x="605" y="60"/>
                    <a:pt x="605" y="60"/>
                  </a:cubicBezTo>
                  <a:close/>
                  <a:moveTo>
                    <a:pt x="611" y="730"/>
                  </a:moveTo>
                  <a:cubicBezTo>
                    <a:pt x="610" y="730"/>
                    <a:pt x="610" y="730"/>
                    <a:pt x="610" y="730"/>
                  </a:cubicBezTo>
                  <a:cubicBezTo>
                    <a:pt x="609" y="732"/>
                    <a:pt x="607" y="733"/>
                    <a:pt x="605" y="734"/>
                  </a:cubicBezTo>
                  <a:cubicBezTo>
                    <a:pt x="605" y="721"/>
                    <a:pt x="605" y="721"/>
                    <a:pt x="605" y="721"/>
                  </a:cubicBezTo>
                  <a:cubicBezTo>
                    <a:pt x="607" y="721"/>
                    <a:pt x="609" y="721"/>
                    <a:pt x="611" y="720"/>
                  </a:cubicBezTo>
                  <a:cubicBezTo>
                    <a:pt x="611" y="730"/>
                    <a:pt x="611" y="730"/>
                    <a:pt x="611" y="730"/>
                  </a:cubicBezTo>
                  <a:close/>
                  <a:moveTo>
                    <a:pt x="611" y="153"/>
                  </a:moveTo>
                  <a:cubicBezTo>
                    <a:pt x="611" y="190"/>
                    <a:pt x="611" y="190"/>
                    <a:pt x="611" y="190"/>
                  </a:cubicBezTo>
                  <a:cubicBezTo>
                    <a:pt x="609" y="189"/>
                    <a:pt x="607" y="187"/>
                    <a:pt x="605" y="186"/>
                  </a:cubicBezTo>
                  <a:cubicBezTo>
                    <a:pt x="605" y="164"/>
                    <a:pt x="605" y="164"/>
                    <a:pt x="605" y="164"/>
                  </a:cubicBezTo>
                  <a:cubicBezTo>
                    <a:pt x="607" y="163"/>
                    <a:pt x="608" y="162"/>
                    <a:pt x="610" y="162"/>
                  </a:cubicBezTo>
                  <a:cubicBezTo>
                    <a:pt x="610" y="159"/>
                    <a:pt x="610" y="156"/>
                    <a:pt x="610" y="153"/>
                  </a:cubicBezTo>
                  <a:cubicBezTo>
                    <a:pt x="611" y="153"/>
                    <a:pt x="611" y="153"/>
                    <a:pt x="611" y="153"/>
                  </a:cubicBezTo>
                  <a:close/>
                  <a:moveTo>
                    <a:pt x="611" y="196"/>
                  </a:moveTo>
                  <a:cubicBezTo>
                    <a:pt x="611" y="222"/>
                    <a:pt x="611" y="222"/>
                    <a:pt x="611" y="222"/>
                  </a:cubicBezTo>
                  <a:cubicBezTo>
                    <a:pt x="609" y="225"/>
                    <a:pt x="607" y="228"/>
                    <a:pt x="605" y="230"/>
                  </a:cubicBezTo>
                  <a:cubicBezTo>
                    <a:pt x="605" y="213"/>
                    <a:pt x="605" y="213"/>
                    <a:pt x="605" y="213"/>
                  </a:cubicBezTo>
                  <a:cubicBezTo>
                    <a:pt x="606" y="212"/>
                    <a:pt x="607" y="211"/>
                    <a:pt x="608" y="211"/>
                  </a:cubicBezTo>
                  <a:cubicBezTo>
                    <a:pt x="608" y="206"/>
                    <a:pt x="608" y="206"/>
                    <a:pt x="607" y="205"/>
                  </a:cubicBezTo>
                  <a:cubicBezTo>
                    <a:pt x="605" y="205"/>
                    <a:pt x="605" y="205"/>
                    <a:pt x="605" y="205"/>
                  </a:cubicBezTo>
                  <a:cubicBezTo>
                    <a:pt x="605" y="192"/>
                    <a:pt x="605" y="192"/>
                    <a:pt x="605" y="192"/>
                  </a:cubicBezTo>
                  <a:cubicBezTo>
                    <a:pt x="608" y="193"/>
                    <a:pt x="610" y="194"/>
                    <a:pt x="611" y="196"/>
                  </a:cubicBezTo>
                  <a:close/>
                  <a:moveTo>
                    <a:pt x="611" y="300"/>
                  </a:moveTo>
                  <a:cubicBezTo>
                    <a:pt x="611" y="320"/>
                    <a:pt x="611" y="320"/>
                    <a:pt x="611" y="320"/>
                  </a:cubicBezTo>
                  <a:cubicBezTo>
                    <a:pt x="609" y="323"/>
                    <a:pt x="607" y="325"/>
                    <a:pt x="605" y="327"/>
                  </a:cubicBezTo>
                  <a:cubicBezTo>
                    <a:pt x="605" y="317"/>
                    <a:pt x="605" y="317"/>
                    <a:pt x="605" y="317"/>
                  </a:cubicBezTo>
                  <a:cubicBezTo>
                    <a:pt x="608" y="312"/>
                    <a:pt x="610" y="308"/>
                    <a:pt x="605" y="300"/>
                  </a:cubicBezTo>
                  <a:cubicBezTo>
                    <a:pt x="605" y="289"/>
                    <a:pt x="605" y="289"/>
                    <a:pt x="605" y="289"/>
                  </a:cubicBezTo>
                  <a:cubicBezTo>
                    <a:pt x="606" y="292"/>
                    <a:pt x="608" y="294"/>
                    <a:pt x="611" y="300"/>
                  </a:cubicBezTo>
                  <a:close/>
                  <a:moveTo>
                    <a:pt x="611" y="338"/>
                  </a:moveTo>
                  <a:cubicBezTo>
                    <a:pt x="611" y="346"/>
                    <a:pt x="611" y="346"/>
                    <a:pt x="611" y="346"/>
                  </a:cubicBezTo>
                  <a:cubicBezTo>
                    <a:pt x="610" y="348"/>
                    <a:pt x="608" y="349"/>
                    <a:pt x="607" y="351"/>
                  </a:cubicBezTo>
                  <a:cubicBezTo>
                    <a:pt x="607" y="355"/>
                    <a:pt x="607" y="359"/>
                    <a:pt x="608" y="363"/>
                  </a:cubicBezTo>
                  <a:cubicBezTo>
                    <a:pt x="609" y="362"/>
                    <a:pt x="610" y="361"/>
                    <a:pt x="611" y="360"/>
                  </a:cubicBezTo>
                  <a:cubicBezTo>
                    <a:pt x="611" y="372"/>
                    <a:pt x="611" y="372"/>
                    <a:pt x="611" y="372"/>
                  </a:cubicBezTo>
                  <a:cubicBezTo>
                    <a:pt x="610" y="375"/>
                    <a:pt x="610" y="378"/>
                    <a:pt x="610" y="382"/>
                  </a:cubicBezTo>
                  <a:cubicBezTo>
                    <a:pt x="611" y="381"/>
                    <a:pt x="611" y="381"/>
                    <a:pt x="611" y="381"/>
                  </a:cubicBezTo>
                  <a:cubicBezTo>
                    <a:pt x="611" y="429"/>
                    <a:pt x="611" y="429"/>
                    <a:pt x="611" y="429"/>
                  </a:cubicBezTo>
                  <a:cubicBezTo>
                    <a:pt x="610" y="431"/>
                    <a:pt x="609" y="433"/>
                    <a:pt x="609" y="437"/>
                  </a:cubicBezTo>
                  <a:cubicBezTo>
                    <a:pt x="610" y="437"/>
                    <a:pt x="610" y="436"/>
                    <a:pt x="611" y="436"/>
                  </a:cubicBezTo>
                  <a:cubicBezTo>
                    <a:pt x="611" y="444"/>
                    <a:pt x="611" y="444"/>
                    <a:pt x="611" y="444"/>
                  </a:cubicBezTo>
                  <a:cubicBezTo>
                    <a:pt x="608" y="446"/>
                    <a:pt x="606" y="449"/>
                    <a:pt x="605" y="455"/>
                  </a:cubicBezTo>
                  <a:cubicBezTo>
                    <a:pt x="605" y="421"/>
                    <a:pt x="605" y="421"/>
                    <a:pt x="605" y="421"/>
                  </a:cubicBezTo>
                  <a:cubicBezTo>
                    <a:pt x="605" y="419"/>
                    <a:pt x="605" y="417"/>
                    <a:pt x="605" y="415"/>
                  </a:cubicBezTo>
                  <a:cubicBezTo>
                    <a:pt x="605" y="410"/>
                    <a:pt x="605" y="410"/>
                    <a:pt x="605" y="410"/>
                  </a:cubicBezTo>
                  <a:cubicBezTo>
                    <a:pt x="607" y="410"/>
                    <a:pt x="607" y="410"/>
                    <a:pt x="607" y="410"/>
                  </a:cubicBezTo>
                  <a:cubicBezTo>
                    <a:pt x="607" y="404"/>
                    <a:pt x="606" y="399"/>
                    <a:pt x="605" y="393"/>
                  </a:cubicBezTo>
                  <a:cubicBezTo>
                    <a:pt x="605" y="389"/>
                    <a:pt x="605" y="389"/>
                    <a:pt x="605" y="389"/>
                  </a:cubicBezTo>
                  <a:cubicBezTo>
                    <a:pt x="605" y="389"/>
                    <a:pt x="605" y="389"/>
                    <a:pt x="605" y="389"/>
                  </a:cubicBezTo>
                  <a:cubicBezTo>
                    <a:pt x="606" y="389"/>
                    <a:pt x="607" y="388"/>
                    <a:pt x="607" y="387"/>
                  </a:cubicBezTo>
                  <a:cubicBezTo>
                    <a:pt x="606" y="385"/>
                    <a:pt x="606" y="382"/>
                    <a:pt x="605" y="380"/>
                  </a:cubicBezTo>
                  <a:cubicBezTo>
                    <a:pt x="605" y="343"/>
                    <a:pt x="605" y="343"/>
                    <a:pt x="605" y="343"/>
                  </a:cubicBezTo>
                  <a:cubicBezTo>
                    <a:pt x="608" y="342"/>
                    <a:pt x="609" y="340"/>
                    <a:pt x="611" y="338"/>
                  </a:cubicBezTo>
                  <a:close/>
                  <a:moveTo>
                    <a:pt x="611" y="454"/>
                  </a:moveTo>
                  <a:cubicBezTo>
                    <a:pt x="609" y="455"/>
                    <a:pt x="607" y="455"/>
                    <a:pt x="605" y="456"/>
                  </a:cubicBezTo>
                  <a:cubicBezTo>
                    <a:pt x="605" y="462"/>
                    <a:pt x="605" y="462"/>
                    <a:pt x="605" y="462"/>
                  </a:cubicBezTo>
                  <a:cubicBezTo>
                    <a:pt x="607" y="461"/>
                    <a:pt x="609" y="461"/>
                    <a:pt x="611" y="460"/>
                  </a:cubicBezTo>
                  <a:cubicBezTo>
                    <a:pt x="611" y="454"/>
                    <a:pt x="611" y="454"/>
                    <a:pt x="611" y="454"/>
                  </a:cubicBezTo>
                  <a:close/>
                  <a:moveTo>
                    <a:pt x="611" y="471"/>
                  </a:moveTo>
                  <a:cubicBezTo>
                    <a:pt x="611" y="478"/>
                    <a:pt x="611" y="478"/>
                    <a:pt x="611" y="478"/>
                  </a:cubicBezTo>
                  <a:cubicBezTo>
                    <a:pt x="609" y="478"/>
                    <a:pt x="607" y="478"/>
                    <a:pt x="605" y="479"/>
                  </a:cubicBezTo>
                  <a:cubicBezTo>
                    <a:pt x="605" y="473"/>
                    <a:pt x="605" y="473"/>
                    <a:pt x="605" y="473"/>
                  </a:cubicBezTo>
                  <a:cubicBezTo>
                    <a:pt x="607" y="472"/>
                    <a:pt x="609" y="472"/>
                    <a:pt x="611" y="471"/>
                  </a:cubicBezTo>
                  <a:close/>
                  <a:moveTo>
                    <a:pt x="611" y="487"/>
                  </a:moveTo>
                  <a:cubicBezTo>
                    <a:pt x="611" y="504"/>
                    <a:pt x="611" y="504"/>
                    <a:pt x="611" y="504"/>
                  </a:cubicBezTo>
                  <a:cubicBezTo>
                    <a:pt x="609" y="508"/>
                    <a:pt x="607" y="512"/>
                    <a:pt x="605" y="516"/>
                  </a:cubicBezTo>
                  <a:cubicBezTo>
                    <a:pt x="605" y="503"/>
                    <a:pt x="605" y="503"/>
                    <a:pt x="605" y="503"/>
                  </a:cubicBezTo>
                  <a:cubicBezTo>
                    <a:pt x="607" y="501"/>
                    <a:pt x="608" y="499"/>
                    <a:pt x="609" y="496"/>
                  </a:cubicBezTo>
                  <a:cubicBezTo>
                    <a:pt x="608" y="496"/>
                    <a:pt x="607" y="496"/>
                    <a:pt x="605" y="496"/>
                  </a:cubicBezTo>
                  <a:cubicBezTo>
                    <a:pt x="605" y="490"/>
                    <a:pt x="605" y="490"/>
                    <a:pt x="605" y="490"/>
                  </a:cubicBezTo>
                  <a:cubicBezTo>
                    <a:pt x="608" y="489"/>
                    <a:pt x="609" y="488"/>
                    <a:pt x="611" y="487"/>
                  </a:cubicBezTo>
                  <a:close/>
                  <a:moveTo>
                    <a:pt x="611" y="569"/>
                  </a:moveTo>
                  <a:cubicBezTo>
                    <a:pt x="611" y="574"/>
                    <a:pt x="611" y="574"/>
                    <a:pt x="611" y="574"/>
                  </a:cubicBezTo>
                  <a:cubicBezTo>
                    <a:pt x="609" y="572"/>
                    <a:pt x="609" y="572"/>
                    <a:pt x="609" y="572"/>
                  </a:cubicBezTo>
                  <a:cubicBezTo>
                    <a:pt x="611" y="569"/>
                    <a:pt x="611" y="569"/>
                    <a:pt x="611" y="569"/>
                  </a:cubicBezTo>
                  <a:close/>
                  <a:moveTo>
                    <a:pt x="611" y="585"/>
                  </a:moveTo>
                  <a:cubicBezTo>
                    <a:pt x="611" y="595"/>
                    <a:pt x="611" y="595"/>
                    <a:pt x="611" y="595"/>
                  </a:cubicBezTo>
                  <a:cubicBezTo>
                    <a:pt x="610" y="595"/>
                    <a:pt x="610" y="595"/>
                    <a:pt x="609" y="595"/>
                  </a:cubicBezTo>
                  <a:cubicBezTo>
                    <a:pt x="611" y="597"/>
                    <a:pt x="611" y="597"/>
                    <a:pt x="611" y="597"/>
                  </a:cubicBezTo>
                  <a:cubicBezTo>
                    <a:pt x="611" y="611"/>
                    <a:pt x="611" y="611"/>
                    <a:pt x="611" y="611"/>
                  </a:cubicBezTo>
                  <a:cubicBezTo>
                    <a:pt x="609" y="609"/>
                    <a:pt x="607" y="608"/>
                    <a:pt x="605" y="606"/>
                  </a:cubicBezTo>
                  <a:cubicBezTo>
                    <a:pt x="605" y="584"/>
                    <a:pt x="605" y="584"/>
                    <a:pt x="605" y="584"/>
                  </a:cubicBezTo>
                  <a:cubicBezTo>
                    <a:pt x="607" y="584"/>
                    <a:pt x="609" y="584"/>
                    <a:pt x="611" y="585"/>
                  </a:cubicBezTo>
                  <a:close/>
                  <a:moveTo>
                    <a:pt x="611" y="676"/>
                  </a:moveTo>
                  <a:cubicBezTo>
                    <a:pt x="611" y="685"/>
                    <a:pt x="611" y="685"/>
                    <a:pt x="611" y="685"/>
                  </a:cubicBezTo>
                  <a:cubicBezTo>
                    <a:pt x="609" y="686"/>
                    <a:pt x="607" y="687"/>
                    <a:pt x="605" y="690"/>
                  </a:cubicBezTo>
                  <a:cubicBezTo>
                    <a:pt x="605" y="681"/>
                    <a:pt x="605" y="681"/>
                    <a:pt x="605" y="681"/>
                  </a:cubicBezTo>
                  <a:cubicBezTo>
                    <a:pt x="607" y="679"/>
                    <a:pt x="609" y="677"/>
                    <a:pt x="611" y="676"/>
                  </a:cubicBezTo>
                  <a:close/>
                  <a:moveTo>
                    <a:pt x="611" y="694"/>
                  </a:moveTo>
                  <a:cubicBezTo>
                    <a:pt x="611" y="703"/>
                    <a:pt x="611" y="703"/>
                    <a:pt x="611" y="703"/>
                  </a:cubicBezTo>
                  <a:cubicBezTo>
                    <a:pt x="609" y="702"/>
                    <a:pt x="607" y="702"/>
                    <a:pt x="605" y="701"/>
                  </a:cubicBezTo>
                  <a:cubicBezTo>
                    <a:pt x="605" y="691"/>
                    <a:pt x="605" y="691"/>
                    <a:pt x="605" y="691"/>
                  </a:cubicBezTo>
                  <a:cubicBezTo>
                    <a:pt x="611" y="694"/>
                    <a:pt x="611" y="694"/>
                    <a:pt x="611" y="694"/>
                  </a:cubicBezTo>
                  <a:close/>
                  <a:moveTo>
                    <a:pt x="605" y="632"/>
                  </a:moveTo>
                  <a:cubicBezTo>
                    <a:pt x="605" y="623"/>
                    <a:pt x="605" y="623"/>
                    <a:pt x="605" y="623"/>
                  </a:cubicBezTo>
                  <a:cubicBezTo>
                    <a:pt x="606" y="626"/>
                    <a:pt x="606" y="629"/>
                    <a:pt x="605" y="632"/>
                  </a:cubicBezTo>
                  <a:close/>
                  <a:moveTo>
                    <a:pt x="603" y="58"/>
                  </a:moveTo>
                  <a:cubicBezTo>
                    <a:pt x="605" y="60"/>
                    <a:pt x="605" y="60"/>
                    <a:pt x="605" y="60"/>
                  </a:cubicBezTo>
                  <a:cubicBezTo>
                    <a:pt x="605" y="113"/>
                    <a:pt x="605" y="113"/>
                    <a:pt x="605" y="113"/>
                  </a:cubicBezTo>
                  <a:cubicBezTo>
                    <a:pt x="605" y="112"/>
                    <a:pt x="604" y="111"/>
                    <a:pt x="603" y="110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3" y="58"/>
                    <a:pt x="603" y="58"/>
                    <a:pt x="603" y="58"/>
                  </a:cubicBezTo>
                  <a:close/>
                  <a:moveTo>
                    <a:pt x="605" y="734"/>
                  </a:moveTo>
                  <a:cubicBezTo>
                    <a:pt x="605" y="735"/>
                    <a:pt x="604" y="735"/>
                    <a:pt x="603" y="736"/>
                  </a:cubicBezTo>
                  <a:cubicBezTo>
                    <a:pt x="603" y="721"/>
                    <a:pt x="603" y="721"/>
                    <a:pt x="603" y="721"/>
                  </a:cubicBezTo>
                  <a:cubicBezTo>
                    <a:pt x="604" y="722"/>
                    <a:pt x="604" y="722"/>
                    <a:pt x="604" y="722"/>
                  </a:cubicBezTo>
                  <a:cubicBezTo>
                    <a:pt x="605" y="721"/>
                    <a:pt x="605" y="721"/>
                    <a:pt x="605" y="721"/>
                  </a:cubicBezTo>
                  <a:cubicBezTo>
                    <a:pt x="605" y="734"/>
                    <a:pt x="605" y="734"/>
                    <a:pt x="605" y="734"/>
                  </a:cubicBezTo>
                  <a:close/>
                  <a:moveTo>
                    <a:pt x="605" y="164"/>
                  </a:moveTo>
                  <a:cubicBezTo>
                    <a:pt x="605" y="186"/>
                    <a:pt x="605" y="186"/>
                    <a:pt x="605" y="186"/>
                  </a:cubicBezTo>
                  <a:cubicBezTo>
                    <a:pt x="605" y="186"/>
                    <a:pt x="604" y="186"/>
                    <a:pt x="603" y="185"/>
                  </a:cubicBezTo>
                  <a:cubicBezTo>
                    <a:pt x="603" y="174"/>
                    <a:pt x="603" y="174"/>
                    <a:pt x="603" y="174"/>
                  </a:cubicBezTo>
                  <a:cubicBezTo>
                    <a:pt x="603" y="174"/>
                    <a:pt x="603" y="174"/>
                    <a:pt x="603" y="174"/>
                  </a:cubicBezTo>
                  <a:cubicBezTo>
                    <a:pt x="603" y="173"/>
                    <a:pt x="603" y="171"/>
                    <a:pt x="603" y="170"/>
                  </a:cubicBezTo>
                  <a:cubicBezTo>
                    <a:pt x="603" y="164"/>
                    <a:pt x="603" y="164"/>
                    <a:pt x="603" y="164"/>
                  </a:cubicBezTo>
                  <a:cubicBezTo>
                    <a:pt x="604" y="164"/>
                    <a:pt x="605" y="164"/>
                    <a:pt x="605" y="164"/>
                  </a:cubicBezTo>
                  <a:close/>
                  <a:moveTo>
                    <a:pt x="605" y="192"/>
                  </a:moveTo>
                  <a:cubicBezTo>
                    <a:pt x="605" y="205"/>
                    <a:pt x="605" y="205"/>
                    <a:pt x="605" y="205"/>
                  </a:cubicBezTo>
                  <a:cubicBezTo>
                    <a:pt x="603" y="205"/>
                    <a:pt x="603" y="205"/>
                    <a:pt x="603" y="205"/>
                  </a:cubicBezTo>
                  <a:cubicBezTo>
                    <a:pt x="603" y="190"/>
                    <a:pt x="603" y="190"/>
                    <a:pt x="603" y="190"/>
                  </a:cubicBezTo>
                  <a:cubicBezTo>
                    <a:pt x="604" y="191"/>
                    <a:pt x="605" y="191"/>
                    <a:pt x="605" y="192"/>
                  </a:cubicBezTo>
                  <a:close/>
                  <a:moveTo>
                    <a:pt x="605" y="213"/>
                  </a:moveTo>
                  <a:cubicBezTo>
                    <a:pt x="605" y="230"/>
                    <a:pt x="605" y="230"/>
                    <a:pt x="605" y="230"/>
                  </a:cubicBezTo>
                  <a:cubicBezTo>
                    <a:pt x="605" y="231"/>
                    <a:pt x="604" y="232"/>
                    <a:pt x="603" y="233"/>
                  </a:cubicBezTo>
                  <a:cubicBezTo>
                    <a:pt x="603" y="212"/>
                    <a:pt x="603" y="212"/>
                    <a:pt x="603" y="212"/>
                  </a:cubicBezTo>
                  <a:cubicBezTo>
                    <a:pt x="603" y="212"/>
                    <a:pt x="604" y="213"/>
                    <a:pt x="604" y="213"/>
                  </a:cubicBezTo>
                  <a:cubicBezTo>
                    <a:pt x="605" y="213"/>
                    <a:pt x="605" y="213"/>
                    <a:pt x="605" y="213"/>
                  </a:cubicBezTo>
                  <a:close/>
                  <a:moveTo>
                    <a:pt x="605" y="289"/>
                  </a:moveTo>
                  <a:cubicBezTo>
                    <a:pt x="605" y="300"/>
                    <a:pt x="605" y="300"/>
                    <a:pt x="605" y="300"/>
                  </a:cubicBezTo>
                  <a:cubicBezTo>
                    <a:pt x="605" y="300"/>
                    <a:pt x="605" y="300"/>
                    <a:pt x="605" y="299"/>
                  </a:cubicBezTo>
                  <a:cubicBezTo>
                    <a:pt x="604" y="300"/>
                    <a:pt x="603" y="301"/>
                    <a:pt x="603" y="302"/>
                  </a:cubicBezTo>
                  <a:cubicBezTo>
                    <a:pt x="603" y="283"/>
                    <a:pt x="603" y="283"/>
                    <a:pt x="603" y="283"/>
                  </a:cubicBezTo>
                  <a:cubicBezTo>
                    <a:pt x="603" y="284"/>
                    <a:pt x="603" y="284"/>
                    <a:pt x="603" y="284"/>
                  </a:cubicBezTo>
                  <a:cubicBezTo>
                    <a:pt x="604" y="286"/>
                    <a:pt x="605" y="288"/>
                    <a:pt x="605" y="289"/>
                  </a:cubicBezTo>
                  <a:close/>
                  <a:moveTo>
                    <a:pt x="605" y="317"/>
                  </a:moveTo>
                  <a:cubicBezTo>
                    <a:pt x="605" y="327"/>
                    <a:pt x="605" y="327"/>
                    <a:pt x="605" y="327"/>
                  </a:cubicBezTo>
                  <a:cubicBezTo>
                    <a:pt x="605" y="329"/>
                    <a:pt x="604" y="330"/>
                    <a:pt x="603" y="331"/>
                  </a:cubicBezTo>
                  <a:cubicBezTo>
                    <a:pt x="603" y="320"/>
                    <a:pt x="603" y="320"/>
                    <a:pt x="603" y="320"/>
                  </a:cubicBezTo>
                  <a:cubicBezTo>
                    <a:pt x="604" y="319"/>
                    <a:pt x="605" y="318"/>
                    <a:pt x="605" y="317"/>
                  </a:cubicBezTo>
                  <a:close/>
                  <a:moveTo>
                    <a:pt x="605" y="343"/>
                  </a:moveTo>
                  <a:cubicBezTo>
                    <a:pt x="605" y="380"/>
                    <a:pt x="605" y="380"/>
                    <a:pt x="605" y="380"/>
                  </a:cubicBezTo>
                  <a:cubicBezTo>
                    <a:pt x="604" y="375"/>
                    <a:pt x="604" y="370"/>
                    <a:pt x="603" y="365"/>
                  </a:cubicBezTo>
                  <a:cubicBezTo>
                    <a:pt x="603" y="343"/>
                    <a:pt x="603" y="343"/>
                    <a:pt x="603" y="343"/>
                  </a:cubicBezTo>
                  <a:cubicBezTo>
                    <a:pt x="603" y="344"/>
                    <a:pt x="603" y="344"/>
                    <a:pt x="603" y="344"/>
                  </a:cubicBezTo>
                  <a:cubicBezTo>
                    <a:pt x="604" y="344"/>
                    <a:pt x="605" y="343"/>
                    <a:pt x="605" y="343"/>
                  </a:cubicBezTo>
                  <a:close/>
                  <a:moveTo>
                    <a:pt x="605" y="389"/>
                  </a:moveTo>
                  <a:cubicBezTo>
                    <a:pt x="605" y="393"/>
                    <a:pt x="605" y="393"/>
                    <a:pt x="605" y="393"/>
                  </a:cubicBezTo>
                  <a:cubicBezTo>
                    <a:pt x="605" y="393"/>
                    <a:pt x="605" y="393"/>
                    <a:pt x="605" y="393"/>
                  </a:cubicBezTo>
                  <a:cubicBezTo>
                    <a:pt x="603" y="393"/>
                    <a:pt x="603" y="393"/>
                    <a:pt x="603" y="393"/>
                  </a:cubicBezTo>
                  <a:cubicBezTo>
                    <a:pt x="603" y="389"/>
                    <a:pt x="603" y="389"/>
                    <a:pt x="603" y="389"/>
                  </a:cubicBezTo>
                  <a:cubicBezTo>
                    <a:pt x="605" y="389"/>
                    <a:pt x="605" y="389"/>
                    <a:pt x="605" y="389"/>
                  </a:cubicBezTo>
                  <a:close/>
                  <a:moveTo>
                    <a:pt x="605" y="410"/>
                  </a:moveTo>
                  <a:cubicBezTo>
                    <a:pt x="605" y="415"/>
                    <a:pt x="605" y="415"/>
                    <a:pt x="605" y="415"/>
                  </a:cubicBezTo>
                  <a:cubicBezTo>
                    <a:pt x="605" y="414"/>
                    <a:pt x="605" y="414"/>
                    <a:pt x="605" y="414"/>
                  </a:cubicBezTo>
                  <a:cubicBezTo>
                    <a:pt x="603" y="414"/>
                    <a:pt x="603" y="414"/>
                    <a:pt x="603" y="414"/>
                  </a:cubicBezTo>
                  <a:cubicBezTo>
                    <a:pt x="603" y="410"/>
                    <a:pt x="603" y="410"/>
                    <a:pt x="603" y="410"/>
                  </a:cubicBezTo>
                  <a:cubicBezTo>
                    <a:pt x="603" y="410"/>
                    <a:pt x="603" y="410"/>
                    <a:pt x="603" y="410"/>
                  </a:cubicBezTo>
                  <a:cubicBezTo>
                    <a:pt x="605" y="410"/>
                    <a:pt x="605" y="410"/>
                    <a:pt x="605" y="410"/>
                  </a:cubicBezTo>
                  <a:close/>
                  <a:moveTo>
                    <a:pt x="605" y="421"/>
                  </a:moveTo>
                  <a:cubicBezTo>
                    <a:pt x="605" y="455"/>
                    <a:pt x="605" y="455"/>
                    <a:pt x="605" y="455"/>
                  </a:cubicBezTo>
                  <a:cubicBezTo>
                    <a:pt x="605" y="456"/>
                    <a:pt x="605" y="456"/>
                    <a:pt x="605" y="456"/>
                  </a:cubicBezTo>
                  <a:cubicBezTo>
                    <a:pt x="605" y="456"/>
                    <a:pt x="605" y="456"/>
                    <a:pt x="605" y="456"/>
                  </a:cubicBezTo>
                  <a:cubicBezTo>
                    <a:pt x="605" y="462"/>
                    <a:pt x="605" y="462"/>
                    <a:pt x="605" y="462"/>
                  </a:cubicBezTo>
                  <a:cubicBezTo>
                    <a:pt x="603" y="463"/>
                    <a:pt x="603" y="463"/>
                    <a:pt x="603" y="463"/>
                  </a:cubicBezTo>
                  <a:cubicBezTo>
                    <a:pt x="603" y="463"/>
                    <a:pt x="603" y="463"/>
                    <a:pt x="603" y="463"/>
                  </a:cubicBezTo>
                  <a:cubicBezTo>
                    <a:pt x="603" y="440"/>
                    <a:pt x="603" y="440"/>
                    <a:pt x="603" y="440"/>
                  </a:cubicBezTo>
                  <a:cubicBezTo>
                    <a:pt x="604" y="434"/>
                    <a:pt x="605" y="428"/>
                    <a:pt x="605" y="421"/>
                  </a:cubicBezTo>
                  <a:close/>
                  <a:moveTo>
                    <a:pt x="605" y="473"/>
                  </a:moveTo>
                  <a:cubicBezTo>
                    <a:pt x="605" y="479"/>
                    <a:pt x="605" y="479"/>
                    <a:pt x="605" y="479"/>
                  </a:cubicBezTo>
                  <a:cubicBezTo>
                    <a:pt x="605" y="479"/>
                    <a:pt x="604" y="479"/>
                    <a:pt x="603" y="479"/>
                  </a:cubicBezTo>
                  <a:cubicBezTo>
                    <a:pt x="603" y="473"/>
                    <a:pt x="603" y="473"/>
                    <a:pt x="603" y="473"/>
                  </a:cubicBezTo>
                  <a:cubicBezTo>
                    <a:pt x="604" y="473"/>
                    <a:pt x="605" y="473"/>
                    <a:pt x="605" y="473"/>
                  </a:cubicBezTo>
                  <a:close/>
                  <a:moveTo>
                    <a:pt x="605" y="490"/>
                  </a:moveTo>
                  <a:cubicBezTo>
                    <a:pt x="605" y="496"/>
                    <a:pt x="605" y="496"/>
                    <a:pt x="605" y="496"/>
                  </a:cubicBezTo>
                  <a:cubicBezTo>
                    <a:pt x="605" y="496"/>
                    <a:pt x="604" y="496"/>
                    <a:pt x="603" y="496"/>
                  </a:cubicBezTo>
                  <a:cubicBezTo>
                    <a:pt x="603" y="490"/>
                    <a:pt x="603" y="490"/>
                    <a:pt x="603" y="490"/>
                  </a:cubicBezTo>
                  <a:cubicBezTo>
                    <a:pt x="604" y="490"/>
                    <a:pt x="605" y="490"/>
                    <a:pt x="605" y="490"/>
                  </a:cubicBezTo>
                  <a:close/>
                  <a:moveTo>
                    <a:pt x="605" y="503"/>
                  </a:moveTo>
                  <a:cubicBezTo>
                    <a:pt x="605" y="516"/>
                    <a:pt x="605" y="516"/>
                    <a:pt x="605" y="516"/>
                  </a:cubicBezTo>
                  <a:cubicBezTo>
                    <a:pt x="605" y="517"/>
                    <a:pt x="604" y="519"/>
                    <a:pt x="603" y="520"/>
                  </a:cubicBezTo>
                  <a:cubicBezTo>
                    <a:pt x="603" y="505"/>
                    <a:pt x="603" y="505"/>
                    <a:pt x="603" y="505"/>
                  </a:cubicBezTo>
                  <a:cubicBezTo>
                    <a:pt x="604" y="505"/>
                    <a:pt x="605" y="504"/>
                    <a:pt x="605" y="503"/>
                  </a:cubicBezTo>
                  <a:close/>
                  <a:moveTo>
                    <a:pt x="605" y="584"/>
                  </a:moveTo>
                  <a:cubicBezTo>
                    <a:pt x="605" y="606"/>
                    <a:pt x="605" y="606"/>
                    <a:pt x="605" y="606"/>
                  </a:cubicBezTo>
                  <a:cubicBezTo>
                    <a:pt x="605" y="605"/>
                    <a:pt x="604" y="605"/>
                    <a:pt x="603" y="604"/>
                  </a:cubicBezTo>
                  <a:cubicBezTo>
                    <a:pt x="603" y="583"/>
                    <a:pt x="603" y="583"/>
                    <a:pt x="603" y="583"/>
                  </a:cubicBezTo>
                  <a:cubicBezTo>
                    <a:pt x="604" y="583"/>
                    <a:pt x="605" y="583"/>
                    <a:pt x="605" y="584"/>
                  </a:cubicBezTo>
                  <a:close/>
                  <a:moveTo>
                    <a:pt x="605" y="623"/>
                  </a:moveTo>
                  <a:cubicBezTo>
                    <a:pt x="605" y="632"/>
                    <a:pt x="605" y="632"/>
                    <a:pt x="605" y="632"/>
                  </a:cubicBezTo>
                  <a:cubicBezTo>
                    <a:pt x="605" y="634"/>
                    <a:pt x="604" y="635"/>
                    <a:pt x="603" y="637"/>
                  </a:cubicBezTo>
                  <a:cubicBezTo>
                    <a:pt x="603" y="637"/>
                    <a:pt x="603" y="637"/>
                    <a:pt x="603" y="637"/>
                  </a:cubicBezTo>
                  <a:cubicBezTo>
                    <a:pt x="603" y="618"/>
                    <a:pt x="603" y="618"/>
                    <a:pt x="603" y="618"/>
                  </a:cubicBezTo>
                  <a:cubicBezTo>
                    <a:pt x="604" y="620"/>
                    <a:pt x="605" y="621"/>
                    <a:pt x="605" y="623"/>
                  </a:cubicBezTo>
                  <a:close/>
                  <a:moveTo>
                    <a:pt x="605" y="681"/>
                  </a:moveTo>
                  <a:cubicBezTo>
                    <a:pt x="605" y="690"/>
                    <a:pt x="605" y="690"/>
                    <a:pt x="605" y="690"/>
                  </a:cubicBezTo>
                  <a:cubicBezTo>
                    <a:pt x="604" y="690"/>
                    <a:pt x="604" y="690"/>
                    <a:pt x="604" y="690"/>
                  </a:cubicBezTo>
                  <a:cubicBezTo>
                    <a:pt x="605" y="691"/>
                    <a:pt x="605" y="691"/>
                    <a:pt x="605" y="691"/>
                  </a:cubicBezTo>
                  <a:cubicBezTo>
                    <a:pt x="605" y="701"/>
                    <a:pt x="605" y="701"/>
                    <a:pt x="605" y="701"/>
                  </a:cubicBezTo>
                  <a:cubicBezTo>
                    <a:pt x="605" y="701"/>
                    <a:pt x="604" y="701"/>
                    <a:pt x="603" y="700"/>
                  </a:cubicBezTo>
                  <a:cubicBezTo>
                    <a:pt x="603" y="683"/>
                    <a:pt x="603" y="683"/>
                    <a:pt x="603" y="683"/>
                  </a:cubicBezTo>
                  <a:cubicBezTo>
                    <a:pt x="604" y="682"/>
                    <a:pt x="605" y="681"/>
                    <a:pt x="605" y="681"/>
                  </a:cubicBezTo>
                  <a:close/>
                  <a:moveTo>
                    <a:pt x="598" y="54"/>
                  </a:moveTo>
                  <a:cubicBezTo>
                    <a:pt x="603" y="58"/>
                    <a:pt x="603" y="58"/>
                    <a:pt x="603" y="58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1" y="109"/>
                    <a:pt x="599" y="109"/>
                    <a:pt x="598" y="108"/>
                  </a:cubicBezTo>
                  <a:cubicBezTo>
                    <a:pt x="598" y="101"/>
                    <a:pt x="598" y="101"/>
                    <a:pt x="598" y="101"/>
                  </a:cubicBezTo>
                  <a:cubicBezTo>
                    <a:pt x="598" y="101"/>
                    <a:pt x="599" y="101"/>
                    <a:pt x="599" y="101"/>
                  </a:cubicBezTo>
                  <a:cubicBezTo>
                    <a:pt x="600" y="101"/>
                    <a:pt x="601" y="101"/>
                    <a:pt x="602" y="101"/>
                  </a:cubicBezTo>
                  <a:cubicBezTo>
                    <a:pt x="602" y="92"/>
                    <a:pt x="602" y="83"/>
                    <a:pt x="603" y="73"/>
                  </a:cubicBezTo>
                  <a:cubicBezTo>
                    <a:pt x="601" y="70"/>
                    <a:pt x="599" y="67"/>
                    <a:pt x="598" y="65"/>
                  </a:cubicBezTo>
                  <a:cubicBezTo>
                    <a:pt x="598" y="54"/>
                    <a:pt x="598" y="54"/>
                    <a:pt x="598" y="54"/>
                  </a:cubicBezTo>
                  <a:close/>
                  <a:moveTo>
                    <a:pt x="603" y="736"/>
                  </a:moveTo>
                  <a:cubicBezTo>
                    <a:pt x="601" y="737"/>
                    <a:pt x="599" y="738"/>
                    <a:pt x="598" y="740"/>
                  </a:cubicBezTo>
                  <a:cubicBezTo>
                    <a:pt x="598" y="731"/>
                    <a:pt x="598" y="731"/>
                    <a:pt x="598" y="731"/>
                  </a:cubicBezTo>
                  <a:cubicBezTo>
                    <a:pt x="598" y="730"/>
                    <a:pt x="599" y="730"/>
                    <a:pt x="599" y="729"/>
                  </a:cubicBezTo>
                  <a:cubicBezTo>
                    <a:pt x="598" y="728"/>
                    <a:pt x="598" y="728"/>
                    <a:pt x="598" y="728"/>
                  </a:cubicBezTo>
                  <a:cubicBezTo>
                    <a:pt x="598" y="719"/>
                    <a:pt x="598" y="719"/>
                    <a:pt x="598" y="719"/>
                  </a:cubicBezTo>
                  <a:cubicBezTo>
                    <a:pt x="599" y="719"/>
                    <a:pt x="601" y="720"/>
                    <a:pt x="603" y="721"/>
                  </a:cubicBezTo>
                  <a:cubicBezTo>
                    <a:pt x="603" y="736"/>
                    <a:pt x="603" y="736"/>
                    <a:pt x="603" y="736"/>
                  </a:cubicBezTo>
                  <a:close/>
                  <a:moveTo>
                    <a:pt x="603" y="164"/>
                  </a:moveTo>
                  <a:cubicBezTo>
                    <a:pt x="603" y="170"/>
                    <a:pt x="603" y="170"/>
                    <a:pt x="603" y="170"/>
                  </a:cubicBezTo>
                  <a:cubicBezTo>
                    <a:pt x="603" y="168"/>
                    <a:pt x="603" y="167"/>
                    <a:pt x="603" y="165"/>
                  </a:cubicBezTo>
                  <a:cubicBezTo>
                    <a:pt x="603" y="164"/>
                    <a:pt x="603" y="164"/>
                    <a:pt x="603" y="164"/>
                  </a:cubicBezTo>
                  <a:close/>
                  <a:moveTo>
                    <a:pt x="603" y="174"/>
                  </a:moveTo>
                  <a:cubicBezTo>
                    <a:pt x="603" y="185"/>
                    <a:pt x="603" y="185"/>
                    <a:pt x="603" y="185"/>
                  </a:cubicBezTo>
                  <a:cubicBezTo>
                    <a:pt x="603" y="185"/>
                    <a:pt x="602" y="185"/>
                    <a:pt x="602" y="185"/>
                  </a:cubicBezTo>
                  <a:cubicBezTo>
                    <a:pt x="602" y="187"/>
                    <a:pt x="602" y="188"/>
                    <a:pt x="603" y="190"/>
                  </a:cubicBezTo>
                  <a:cubicBezTo>
                    <a:pt x="603" y="190"/>
                    <a:pt x="603" y="190"/>
                    <a:pt x="603" y="190"/>
                  </a:cubicBezTo>
                  <a:cubicBezTo>
                    <a:pt x="603" y="205"/>
                    <a:pt x="603" y="205"/>
                    <a:pt x="603" y="205"/>
                  </a:cubicBezTo>
                  <a:cubicBezTo>
                    <a:pt x="601" y="205"/>
                    <a:pt x="601" y="205"/>
                    <a:pt x="601" y="205"/>
                  </a:cubicBezTo>
                  <a:cubicBezTo>
                    <a:pt x="601" y="209"/>
                    <a:pt x="601" y="210"/>
                    <a:pt x="603" y="212"/>
                  </a:cubicBezTo>
                  <a:cubicBezTo>
                    <a:pt x="603" y="233"/>
                    <a:pt x="603" y="233"/>
                    <a:pt x="603" y="233"/>
                  </a:cubicBezTo>
                  <a:cubicBezTo>
                    <a:pt x="601" y="234"/>
                    <a:pt x="600" y="235"/>
                    <a:pt x="598" y="236"/>
                  </a:cubicBezTo>
                  <a:cubicBezTo>
                    <a:pt x="598" y="170"/>
                    <a:pt x="598" y="170"/>
                    <a:pt x="598" y="170"/>
                  </a:cubicBezTo>
                  <a:cubicBezTo>
                    <a:pt x="600" y="171"/>
                    <a:pt x="601" y="173"/>
                    <a:pt x="603" y="174"/>
                  </a:cubicBezTo>
                  <a:close/>
                  <a:moveTo>
                    <a:pt x="603" y="283"/>
                  </a:moveTo>
                  <a:cubicBezTo>
                    <a:pt x="603" y="302"/>
                    <a:pt x="603" y="302"/>
                    <a:pt x="603" y="302"/>
                  </a:cubicBezTo>
                  <a:cubicBezTo>
                    <a:pt x="601" y="305"/>
                    <a:pt x="599" y="308"/>
                    <a:pt x="598" y="311"/>
                  </a:cubicBezTo>
                  <a:cubicBezTo>
                    <a:pt x="598" y="300"/>
                    <a:pt x="598" y="300"/>
                    <a:pt x="598" y="300"/>
                  </a:cubicBezTo>
                  <a:cubicBezTo>
                    <a:pt x="600" y="296"/>
                    <a:pt x="600" y="292"/>
                    <a:pt x="598" y="286"/>
                  </a:cubicBezTo>
                  <a:cubicBezTo>
                    <a:pt x="598" y="277"/>
                    <a:pt x="598" y="277"/>
                    <a:pt x="598" y="277"/>
                  </a:cubicBezTo>
                  <a:cubicBezTo>
                    <a:pt x="599" y="279"/>
                    <a:pt x="601" y="281"/>
                    <a:pt x="603" y="283"/>
                  </a:cubicBezTo>
                  <a:close/>
                  <a:moveTo>
                    <a:pt x="603" y="320"/>
                  </a:moveTo>
                  <a:cubicBezTo>
                    <a:pt x="603" y="331"/>
                    <a:pt x="603" y="331"/>
                    <a:pt x="603" y="331"/>
                  </a:cubicBezTo>
                  <a:cubicBezTo>
                    <a:pt x="603" y="332"/>
                    <a:pt x="603" y="332"/>
                    <a:pt x="603" y="332"/>
                  </a:cubicBezTo>
                  <a:cubicBezTo>
                    <a:pt x="603" y="336"/>
                    <a:pt x="603" y="340"/>
                    <a:pt x="603" y="343"/>
                  </a:cubicBezTo>
                  <a:cubicBezTo>
                    <a:pt x="603" y="365"/>
                    <a:pt x="603" y="365"/>
                    <a:pt x="603" y="365"/>
                  </a:cubicBezTo>
                  <a:cubicBezTo>
                    <a:pt x="602" y="357"/>
                    <a:pt x="601" y="350"/>
                    <a:pt x="598" y="343"/>
                  </a:cubicBezTo>
                  <a:cubicBezTo>
                    <a:pt x="598" y="342"/>
                    <a:pt x="598" y="342"/>
                    <a:pt x="598" y="342"/>
                  </a:cubicBezTo>
                  <a:cubicBezTo>
                    <a:pt x="598" y="326"/>
                    <a:pt x="598" y="326"/>
                    <a:pt x="598" y="326"/>
                  </a:cubicBezTo>
                  <a:cubicBezTo>
                    <a:pt x="599" y="326"/>
                    <a:pt x="599" y="326"/>
                    <a:pt x="599" y="326"/>
                  </a:cubicBezTo>
                  <a:cubicBezTo>
                    <a:pt x="601" y="324"/>
                    <a:pt x="602" y="322"/>
                    <a:pt x="603" y="320"/>
                  </a:cubicBezTo>
                  <a:close/>
                  <a:moveTo>
                    <a:pt x="603" y="389"/>
                  </a:moveTo>
                  <a:cubicBezTo>
                    <a:pt x="603" y="393"/>
                    <a:pt x="603" y="393"/>
                    <a:pt x="603" y="393"/>
                  </a:cubicBezTo>
                  <a:cubicBezTo>
                    <a:pt x="599" y="393"/>
                    <a:pt x="599" y="393"/>
                    <a:pt x="599" y="393"/>
                  </a:cubicBezTo>
                  <a:cubicBezTo>
                    <a:pt x="603" y="410"/>
                    <a:pt x="603" y="410"/>
                    <a:pt x="603" y="410"/>
                  </a:cubicBezTo>
                  <a:cubicBezTo>
                    <a:pt x="603" y="414"/>
                    <a:pt x="603" y="414"/>
                    <a:pt x="603" y="414"/>
                  </a:cubicBezTo>
                  <a:cubicBezTo>
                    <a:pt x="598" y="414"/>
                    <a:pt x="598" y="414"/>
                    <a:pt x="598" y="414"/>
                  </a:cubicBezTo>
                  <a:cubicBezTo>
                    <a:pt x="598" y="410"/>
                    <a:pt x="598" y="410"/>
                    <a:pt x="598" y="410"/>
                  </a:cubicBezTo>
                  <a:cubicBezTo>
                    <a:pt x="598" y="410"/>
                    <a:pt x="599" y="410"/>
                    <a:pt x="599" y="410"/>
                  </a:cubicBezTo>
                  <a:cubicBezTo>
                    <a:pt x="599" y="408"/>
                    <a:pt x="598" y="405"/>
                    <a:pt x="598" y="403"/>
                  </a:cubicBezTo>
                  <a:cubicBezTo>
                    <a:pt x="598" y="389"/>
                    <a:pt x="598" y="389"/>
                    <a:pt x="598" y="389"/>
                  </a:cubicBezTo>
                  <a:cubicBezTo>
                    <a:pt x="603" y="389"/>
                    <a:pt x="603" y="389"/>
                    <a:pt x="603" y="389"/>
                  </a:cubicBezTo>
                  <a:close/>
                  <a:moveTo>
                    <a:pt x="603" y="440"/>
                  </a:moveTo>
                  <a:cubicBezTo>
                    <a:pt x="603" y="463"/>
                    <a:pt x="603" y="463"/>
                    <a:pt x="603" y="463"/>
                  </a:cubicBezTo>
                  <a:cubicBezTo>
                    <a:pt x="602" y="466"/>
                    <a:pt x="601" y="470"/>
                    <a:pt x="599" y="474"/>
                  </a:cubicBezTo>
                  <a:cubicBezTo>
                    <a:pt x="603" y="473"/>
                    <a:pt x="603" y="473"/>
                    <a:pt x="603" y="473"/>
                  </a:cubicBezTo>
                  <a:cubicBezTo>
                    <a:pt x="603" y="479"/>
                    <a:pt x="603" y="479"/>
                    <a:pt x="603" y="479"/>
                  </a:cubicBezTo>
                  <a:cubicBezTo>
                    <a:pt x="601" y="480"/>
                    <a:pt x="599" y="481"/>
                    <a:pt x="598" y="482"/>
                  </a:cubicBezTo>
                  <a:cubicBezTo>
                    <a:pt x="598" y="462"/>
                    <a:pt x="598" y="462"/>
                    <a:pt x="598" y="462"/>
                  </a:cubicBezTo>
                  <a:cubicBezTo>
                    <a:pt x="598" y="462"/>
                    <a:pt x="599" y="461"/>
                    <a:pt x="599" y="461"/>
                  </a:cubicBezTo>
                  <a:cubicBezTo>
                    <a:pt x="600" y="453"/>
                    <a:pt x="602" y="447"/>
                    <a:pt x="603" y="440"/>
                  </a:cubicBezTo>
                  <a:close/>
                  <a:moveTo>
                    <a:pt x="603" y="490"/>
                  </a:moveTo>
                  <a:cubicBezTo>
                    <a:pt x="603" y="496"/>
                    <a:pt x="603" y="496"/>
                    <a:pt x="603" y="496"/>
                  </a:cubicBezTo>
                  <a:cubicBezTo>
                    <a:pt x="601" y="496"/>
                    <a:pt x="599" y="497"/>
                    <a:pt x="598" y="497"/>
                  </a:cubicBezTo>
                  <a:cubicBezTo>
                    <a:pt x="598" y="490"/>
                    <a:pt x="598" y="490"/>
                    <a:pt x="598" y="490"/>
                  </a:cubicBezTo>
                  <a:cubicBezTo>
                    <a:pt x="600" y="490"/>
                    <a:pt x="601" y="490"/>
                    <a:pt x="603" y="490"/>
                  </a:cubicBezTo>
                  <a:close/>
                  <a:moveTo>
                    <a:pt x="603" y="505"/>
                  </a:moveTo>
                  <a:cubicBezTo>
                    <a:pt x="603" y="520"/>
                    <a:pt x="603" y="520"/>
                    <a:pt x="603" y="520"/>
                  </a:cubicBezTo>
                  <a:cubicBezTo>
                    <a:pt x="601" y="524"/>
                    <a:pt x="599" y="526"/>
                    <a:pt x="598" y="530"/>
                  </a:cubicBezTo>
                  <a:cubicBezTo>
                    <a:pt x="598" y="518"/>
                    <a:pt x="598" y="518"/>
                    <a:pt x="598" y="518"/>
                  </a:cubicBezTo>
                  <a:cubicBezTo>
                    <a:pt x="599" y="517"/>
                    <a:pt x="599" y="516"/>
                    <a:pt x="600" y="514"/>
                  </a:cubicBezTo>
                  <a:cubicBezTo>
                    <a:pt x="599" y="514"/>
                    <a:pt x="599" y="514"/>
                    <a:pt x="598" y="514"/>
                  </a:cubicBezTo>
                  <a:cubicBezTo>
                    <a:pt x="598" y="507"/>
                    <a:pt x="598" y="507"/>
                    <a:pt x="598" y="507"/>
                  </a:cubicBezTo>
                  <a:cubicBezTo>
                    <a:pt x="600" y="507"/>
                    <a:pt x="601" y="506"/>
                    <a:pt x="603" y="505"/>
                  </a:cubicBezTo>
                  <a:close/>
                  <a:moveTo>
                    <a:pt x="603" y="583"/>
                  </a:moveTo>
                  <a:cubicBezTo>
                    <a:pt x="603" y="604"/>
                    <a:pt x="603" y="604"/>
                    <a:pt x="603" y="604"/>
                  </a:cubicBezTo>
                  <a:cubicBezTo>
                    <a:pt x="601" y="603"/>
                    <a:pt x="600" y="601"/>
                    <a:pt x="598" y="599"/>
                  </a:cubicBezTo>
                  <a:cubicBezTo>
                    <a:pt x="598" y="584"/>
                    <a:pt x="598" y="584"/>
                    <a:pt x="598" y="584"/>
                  </a:cubicBezTo>
                  <a:cubicBezTo>
                    <a:pt x="599" y="582"/>
                    <a:pt x="599" y="582"/>
                    <a:pt x="599" y="582"/>
                  </a:cubicBezTo>
                  <a:cubicBezTo>
                    <a:pt x="600" y="582"/>
                    <a:pt x="601" y="583"/>
                    <a:pt x="603" y="583"/>
                  </a:cubicBezTo>
                  <a:close/>
                  <a:moveTo>
                    <a:pt x="603" y="618"/>
                  </a:moveTo>
                  <a:cubicBezTo>
                    <a:pt x="603" y="637"/>
                    <a:pt x="603" y="637"/>
                    <a:pt x="603" y="637"/>
                  </a:cubicBezTo>
                  <a:cubicBezTo>
                    <a:pt x="601" y="639"/>
                    <a:pt x="599" y="640"/>
                    <a:pt x="598" y="641"/>
                  </a:cubicBezTo>
                  <a:cubicBezTo>
                    <a:pt x="598" y="610"/>
                    <a:pt x="598" y="610"/>
                    <a:pt x="598" y="610"/>
                  </a:cubicBezTo>
                  <a:cubicBezTo>
                    <a:pt x="600" y="612"/>
                    <a:pt x="601" y="615"/>
                    <a:pt x="603" y="618"/>
                  </a:cubicBezTo>
                  <a:close/>
                  <a:moveTo>
                    <a:pt x="603" y="683"/>
                  </a:moveTo>
                  <a:cubicBezTo>
                    <a:pt x="603" y="700"/>
                    <a:pt x="603" y="700"/>
                    <a:pt x="603" y="700"/>
                  </a:cubicBezTo>
                  <a:cubicBezTo>
                    <a:pt x="601" y="700"/>
                    <a:pt x="599" y="700"/>
                    <a:pt x="598" y="700"/>
                  </a:cubicBezTo>
                  <a:cubicBezTo>
                    <a:pt x="598" y="687"/>
                    <a:pt x="598" y="687"/>
                    <a:pt x="598" y="687"/>
                  </a:cubicBezTo>
                  <a:cubicBezTo>
                    <a:pt x="600" y="686"/>
                    <a:pt x="601" y="684"/>
                    <a:pt x="603" y="683"/>
                  </a:cubicBezTo>
                  <a:close/>
                  <a:moveTo>
                    <a:pt x="592" y="52"/>
                  </a:moveTo>
                  <a:cubicBezTo>
                    <a:pt x="593" y="52"/>
                    <a:pt x="594" y="52"/>
                    <a:pt x="595" y="53"/>
                  </a:cubicBezTo>
                  <a:cubicBezTo>
                    <a:pt x="598" y="54"/>
                    <a:pt x="598" y="54"/>
                    <a:pt x="598" y="54"/>
                  </a:cubicBezTo>
                  <a:cubicBezTo>
                    <a:pt x="598" y="65"/>
                    <a:pt x="598" y="65"/>
                    <a:pt x="598" y="65"/>
                  </a:cubicBezTo>
                  <a:cubicBezTo>
                    <a:pt x="596" y="63"/>
                    <a:pt x="594" y="62"/>
                    <a:pt x="592" y="61"/>
                  </a:cubicBezTo>
                  <a:cubicBezTo>
                    <a:pt x="592" y="52"/>
                    <a:pt x="592" y="52"/>
                    <a:pt x="592" y="52"/>
                  </a:cubicBezTo>
                  <a:close/>
                  <a:moveTo>
                    <a:pt x="598" y="740"/>
                  </a:moveTo>
                  <a:cubicBezTo>
                    <a:pt x="596" y="741"/>
                    <a:pt x="594" y="742"/>
                    <a:pt x="592" y="743"/>
                  </a:cubicBezTo>
                  <a:cubicBezTo>
                    <a:pt x="592" y="734"/>
                    <a:pt x="592" y="734"/>
                    <a:pt x="592" y="734"/>
                  </a:cubicBezTo>
                  <a:cubicBezTo>
                    <a:pt x="594" y="734"/>
                    <a:pt x="596" y="732"/>
                    <a:pt x="598" y="731"/>
                  </a:cubicBezTo>
                  <a:cubicBezTo>
                    <a:pt x="598" y="740"/>
                    <a:pt x="598" y="740"/>
                    <a:pt x="598" y="740"/>
                  </a:cubicBezTo>
                  <a:close/>
                  <a:moveTo>
                    <a:pt x="598" y="101"/>
                  </a:moveTo>
                  <a:cubicBezTo>
                    <a:pt x="598" y="108"/>
                    <a:pt x="598" y="108"/>
                    <a:pt x="598" y="108"/>
                  </a:cubicBezTo>
                  <a:cubicBezTo>
                    <a:pt x="596" y="107"/>
                    <a:pt x="594" y="106"/>
                    <a:pt x="592" y="105"/>
                  </a:cubicBezTo>
                  <a:cubicBezTo>
                    <a:pt x="592" y="97"/>
                    <a:pt x="592" y="97"/>
                    <a:pt x="592" y="97"/>
                  </a:cubicBezTo>
                  <a:cubicBezTo>
                    <a:pt x="593" y="98"/>
                    <a:pt x="595" y="99"/>
                    <a:pt x="598" y="101"/>
                  </a:cubicBezTo>
                  <a:close/>
                  <a:moveTo>
                    <a:pt x="598" y="170"/>
                  </a:moveTo>
                  <a:cubicBezTo>
                    <a:pt x="598" y="236"/>
                    <a:pt x="598" y="236"/>
                    <a:pt x="598" y="236"/>
                  </a:cubicBezTo>
                  <a:cubicBezTo>
                    <a:pt x="597" y="236"/>
                    <a:pt x="596" y="237"/>
                    <a:pt x="596" y="237"/>
                  </a:cubicBezTo>
                  <a:cubicBezTo>
                    <a:pt x="591" y="228"/>
                    <a:pt x="595" y="228"/>
                    <a:pt x="595" y="219"/>
                  </a:cubicBezTo>
                  <a:cubicBezTo>
                    <a:pt x="594" y="218"/>
                    <a:pt x="593" y="216"/>
                    <a:pt x="592" y="215"/>
                  </a:cubicBezTo>
                  <a:cubicBezTo>
                    <a:pt x="592" y="200"/>
                    <a:pt x="592" y="200"/>
                    <a:pt x="592" y="200"/>
                  </a:cubicBezTo>
                  <a:cubicBezTo>
                    <a:pt x="593" y="200"/>
                    <a:pt x="594" y="199"/>
                    <a:pt x="595" y="198"/>
                  </a:cubicBezTo>
                  <a:cubicBezTo>
                    <a:pt x="595" y="197"/>
                    <a:pt x="595" y="196"/>
                    <a:pt x="595" y="195"/>
                  </a:cubicBezTo>
                  <a:cubicBezTo>
                    <a:pt x="594" y="195"/>
                    <a:pt x="593" y="195"/>
                    <a:pt x="592" y="196"/>
                  </a:cubicBezTo>
                  <a:cubicBezTo>
                    <a:pt x="592" y="183"/>
                    <a:pt x="592" y="183"/>
                    <a:pt x="592" y="183"/>
                  </a:cubicBezTo>
                  <a:cubicBezTo>
                    <a:pt x="592" y="183"/>
                    <a:pt x="593" y="183"/>
                    <a:pt x="594" y="182"/>
                  </a:cubicBezTo>
                  <a:cubicBezTo>
                    <a:pt x="593" y="181"/>
                    <a:pt x="592" y="181"/>
                    <a:pt x="592" y="181"/>
                  </a:cubicBezTo>
                  <a:cubicBezTo>
                    <a:pt x="592" y="166"/>
                    <a:pt x="592" y="166"/>
                    <a:pt x="592" y="166"/>
                  </a:cubicBezTo>
                  <a:cubicBezTo>
                    <a:pt x="594" y="167"/>
                    <a:pt x="596" y="169"/>
                    <a:pt x="598" y="170"/>
                  </a:cubicBezTo>
                  <a:close/>
                  <a:moveTo>
                    <a:pt x="598" y="277"/>
                  </a:moveTo>
                  <a:cubicBezTo>
                    <a:pt x="598" y="286"/>
                    <a:pt x="598" y="286"/>
                    <a:pt x="598" y="286"/>
                  </a:cubicBezTo>
                  <a:cubicBezTo>
                    <a:pt x="597" y="285"/>
                    <a:pt x="596" y="283"/>
                    <a:pt x="595" y="282"/>
                  </a:cubicBezTo>
                  <a:cubicBezTo>
                    <a:pt x="594" y="284"/>
                    <a:pt x="593" y="286"/>
                    <a:pt x="592" y="287"/>
                  </a:cubicBezTo>
                  <a:cubicBezTo>
                    <a:pt x="592" y="266"/>
                    <a:pt x="592" y="266"/>
                    <a:pt x="592" y="266"/>
                  </a:cubicBezTo>
                  <a:cubicBezTo>
                    <a:pt x="593" y="268"/>
                    <a:pt x="593" y="269"/>
                    <a:pt x="594" y="270"/>
                  </a:cubicBezTo>
                  <a:cubicBezTo>
                    <a:pt x="595" y="272"/>
                    <a:pt x="596" y="274"/>
                    <a:pt x="598" y="277"/>
                  </a:cubicBezTo>
                  <a:close/>
                  <a:moveTo>
                    <a:pt x="598" y="300"/>
                  </a:moveTo>
                  <a:cubicBezTo>
                    <a:pt x="598" y="311"/>
                    <a:pt x="598" y="311"/>
                    <a:pt x="598" y="311"/>
                  </a:cubicBezTo>
                  <a:cubicBezTo>
                    <a:pt x="596" y="315"/>
                    <a:pt x="595" y="319"/>
                    <a:pt x="597" y="326"/>
                  </a:cubicBezTo>
                  <a:cubicBezTo>
                    <a:pt x="598" y="326"/>
                    <a:pt x="598" y="326"/>
                    <a:pt x="598" y="326"/>
                  </a:cubicBezTo>
                  <a:cubicBezTo>
                    <a:pt x="598" y="342"/>
                    <a:pt x="598" y="342"/>
                    <a:pt x="598" y="342"/>
                  </a:cubicBezTo>
                  <a:cubicBezTo>
                    <a:pt x="596" y="336"/>
                    <a:pt x="594" y="330"/>
                    <a:pt x="592" y="323"/>
                  </a:cubicBezTo>
                  <a:cubicBezTo>
                    <a:pt x="592" y="308"/>
                    <a:pt x="592" y="308"/>
                    <a:pt x="592" y="308"/>
                  </a:cubicBezTo>
                  <a:cubicBezTo>
                    <a:pt x="594" y="304"/>
                    <a:pt x="596" y="302"/>
                    <a:pt x="598" y="300"/>
                  </a:cubicBezTo>
                  <a:close/>
                  <a:moveTo>
                    <a:pt x="598" y="389"/>
                  </a:moveTo>
                  <a:cubicBezTo>
                    <a:pt x="598" y="403"/>
                    <a:pt x="598" y="403"/>
                    <a:pt x="598" y="403"/>
                  </a:cubicBezTo>
                  <a:cubicBezTo>
                    <a:pt x="597" y="400"/>
                    <a:pt x="596" y="397"/>
                    <a:pt x="596" y="395"/>
                  </a:cubicBezTo>
                  <a:cubicBezTo>
                    <a:pt x="594" y="394"/>
                    <a:pt x="593" y="394"/>
                    <a:pt x="592" y="394"/>
                  </a:cubicBezTo>
                  <a:cubicBezTo>
                    <a:pt x="592" y="390"/>
                    <a:pt x="592" y="390"/>
                    <a:pt x="592" y="390"/>
                  </a:cubicBezTo>
                  <a:cubicBezTo>
                    <a:pt x="598" y="389"/>
                    <a:pt x="598" y="389"/>
                    <a:pt x="598" y="389"/>
                  </a:cubicBezTo>
                  <a:close/>
                  <a:moveTo>
                    <a:pt x="598" y="410"/>
                  </a:moveTo>
                  <a:cubicBezTo>
                    <a:pt x="598" y="414"/>
                    <a:pt x="598" y="414"/>
                    <a:pt x="598" y="414"/>
                  </a:cubicBezTo>
                  <a:cubicBezTo>
                    <a:pt x="592" y="414"/>
                    <a:pt x="592" y="414"/>
                    <a:pt x="592" y="414"/>
                  </a:cubicBezTo>
                  <a:cubicBezTo>
                    <a:pt x="592" y="410"/>
                    <a:pt x="592" y="410"/>
                    <a:pt x="592" y="410"/>
                  </a:cubicBezTo>
                  <a:cubicBezTo>
                    <a:pt x="592" y="410"/>
                    <a:pt x="592" y="411"/>
                    <a:pt x="592" y="411"/>
                  </a:cubicBezTo>
                  <a:cubicBezTo>
                    <a:pt x="594" y="411"/>
                    <a:pt x="596" y="410"/>
                    <a:pt x="598" y="410"/>
                  </a:cubicBezTo>
                  <a:close/>
                  <a:moveTo>
                    <a:pt x="598" y="462"/>
                  </a:moveTo>
                  <a:cubicBezTo>
                    <a:pt x="598" y="482"/>
                    <a:pt x="598" y="482"/>
                    <a:pt x="598" y="482"/>
                  </a:cubicBezTo>
                  <a:cubicBezTo>
                    <a:pt x="596" y="484"/>
                    <a:pt x="594" y="487"/>
                    <a:pt x="592" y="491"/>
                  </a:cubicBezTo>
                  <a:cubicBezTo>
                    <a:pt x="594" y="491"/>
                    <a:pt x="596" y="491"/>
                    <a:pt x="598" y="490"/>
                  </a:cubicBezTo>
                  <a:cubicBezTo>
                    <a:pt x="598" y="497"/>
                    <a:pt x="598" y="497"/>
                    <a:pt x="598" y="497"/>
                  </a:cubicBezTo>
                  <a:cubicBezTo>
                    <a:pt x="595" y="497"/>
                    <a:pt x="594" y="497"/>
                    <a:pt x="592" y="498"/>
                  </a:cubicBezTo>
                  <a:cubicBezTo>
                    <a:pt x="592" y="479"/>
                    <a:pt x="592" y="479"/>
                    <a:pt x="592" y="479"/>
                  </a:cubicBezTo>
                  <a:cubicBezTo>
                    <a:pt x="594" y="474"/>
                    <a:pt x="595" y="469"/>
                    <a:pt x="596" y="464"/>
                  </a:cubicBezTo>
                  <a:cubicBezTo>
                    <a:pt x="597" y="463"/>
                    <a:pt x="597" y="463"/>
                    <a:pt x="598" y="462"/>
                  </a:cubicBezTo>
                  <a:close/>
                  <a:moveTo>
                    <a:pt x="598" y="507"/>
                  </a:moveTo>
                  <a:cubicBezTo>
                    <a:pt x="598" y="514"/>
                    <a:pt x="598" y="514"/>
                    <a:pt x="598" y="514"/>
                  </a:cubicBezTo>
                  <a:cubicBezTo>
                    <a:pt x="596" y="514"/>
                    <a:pt x="594" y="514"/>
                    <a:pt x="592" y="514"/>
                  </a:cubicBezTo>
                  <a:cubicBezTo>
                    <a:pt x="592" y="507"/>
                    <a:pt x="592" y="507"/>
                    <a:pt x="592" y="507"/>
                  </a:cubicBezTo>
                  <a:cubicBezTo>
                    <a:pt x="594" y="507"/>
                    <a:pt x="596" y="507"/>
                    <a:pt x="598" y="507"/>
                  </a:cubicBezTo>
                  <a:close/>
                  <a:moveTo>
                    <a:pt x="598" y="518"/>
                  </a:moveTo>
                  <a:cubicBezTo>
                    <a:pt x="598" y="530"/>
                    <a:pt x="598" y="530"/>
                    <a:pt x="598" y="530"/>
                  </a:cubicBezTo>
                  <a:cubicBezTo>
                    <a:pt x="596" y="533"/>
                    <a:pt x="594" y="535"/>
                    <a:pt x="592" y="538"/>
                  </a:cubicBezTo>
                  <a:cubicBezTo>
                    <a:pt x="592" y="523"/>
                    <a:pt x="592" y="523"/>
                    <a:pt x="592" y="523"/>
                  </a:cubicBezTo>
                  <a:cubicBezTo>
                    <a:pt x="594" y="522"/>
                    <a:pt x="596" y="521"/>
                    <a:pt x="598" y="518"/>
                  </a:cubicBezTo>
                  <a:close/>
                  <a:moveTo>
                    <a:pt x="598" y="584"/>
                  </a:moveTo>
                  <a:cubicBezTo>
                    <a:pt x="598" y="599"/>
                    <a:pt x="598" y="599"/>
                    <a:pt x="598" y="599"/>
                  </a:cubicBezTo>
                  <a:cubicBezTo>
                    <a:pt x="596" y="598"/>
                    <a:pt x="594" y="596"/>
                    <a:pt x="592" y="594"/>
                  </a:cubicBezTo>
                  <a:cubicBezTo>
                    <a:pt x="592" y="591"/>
                    <a:pt x="592" y="591"/>
                    <a:pt x="592" y="591"/>
                  </a:cubicBezTo>
                  <a:cubicBezTo>
                    <a:pt x="594" y="588"/>
                    <a:pt x="596" y="586"/>
                    <a:pt x="598" y="584"/>
                  </a:cubicBezTo>
                  <a:close/>
                  <a:moveTo>
                    <a:pt x="598" y="610"/>
                  </a:moveTo>
                  <a:cubicBezTo>
                    <a:pt x="598" y="641"/>
                    <a:pt x="598" y="641"/>
                    <a:pt x="598" y="641"/>
                  </a:cubicBezTo>
                  <a:cubicBezTo>
                    <a:pt x="596" y="643"/>
                    <a:pt x="594" y="643"/>
                    <a:pt x="592" y="644"/>
                  </a:cubicBezTo>
                  <a:cubicBezTo>
                    <a:pt x="592" y="634"/>
                    <a:pt x="592" y="634"/>
                    <a:pt x="592" y="634"/>
                  </a:cubicBezTo>
                  <a:cubicBezTo>
                    <a:pt x="597" y="631"/>
                    <a:pt x="596" y="626"/>
                    <a:pt x="592" y="621"/>
                  </a:cubicBezTo>
                  <a:cubicBezTo>
                    <a:pt x="592" y="603"/>
                    <a:pt x="592" y="603"/>
                    <a:pt x="592" y="603"/>
                  </a:cubicBezTo>
                  <a:cubicBezTo>
                    <a:pt x="594" y="605"/>
                    <a:pt x="596" y="608"/>
                    <a:pt x="598" y="610"/>
                  </a:cubicBezTo>
                  <a:close/>
                  <a:moveTo>
                    <a:pt x="598" y="687"/>
                  </a:moveTo>
                  <a:cubicBezTo>
                    <a:pt x="598" y="700"/>
                    <a:pt x="598" y="700"/>
                    <a:pt x="598" y="700"/>
                  </a:cubicBezTo>
                  <a:cubicBezTo>
                    <a:pt x="596" y="700"/>
                    <a:pt x="594" y="700"/>
                    <a:pt x="592" y="700"/>
                  </a:cubicBezTo>
                  <a:cubicBezTo>
                    <a:pt x="592" y="691"/>
                    <a:pt x="592" y="691"/>
                    <a:pt x="592" y="691"/>
                  </a:cubicBezTo>
                  <a:cubicBezTo>
                    <a:pt x="592" y="691"/>
                    <a:pt x="593" y="691"/>
                    <a:pt x="594" y="690"/>
                  </a:cubicBezTo>
                  <a:cubicBezTo>
                    <a:pt x="595" y="690"/>
                    <a:pt x="596" y="688"/>
                    <a:pt x="598" y="687"/>
                  </a:cubicBezTo>
                  <a:close/>
                  <a:moveTo>
                    <a:pt x="598" y="719"/>
                  </a:moveTo>
                  <a:cubicBezTo>
                    <a:pt x="598" y="728"/>
                    <a:pt x="598" y="728"/>
                    <a:pt x="598" y="728"/>
                  </a:cubicBezTo>
                  <a:cubicBezTo>
                    <a:pt x="595" y="728"/>
                    <a:pt x="593" y="727"/>
                    <a:pt x="592" y="726"/>
                  </a:cubicBezTo>
                  <a:cubicBezTo>
                    <a:pt x="592" y="715"/>
                    <a:pt x="592" y="715"/>
                    <a:pt x="592" y="715"/>
                  </a:cubicBezTo>
                  <a:cubicBezTo>
                    <a:pt x="594" y="717"/>
                    <a:pt x="596" y="717"/>
                    <a:pt x="598" y="719"/>
                  </a:cubicBezTo>
                  <a:close/>
                  <a:moveTo>
                    <a:pt x="592" y="147"/>
                  </a:moveTo>
                  <a:cubicBezTo>
                    <a:pt x="592" y="134"/>
                    <a:pt x="592" y="134"/>
                    <a:pt x="592" y="134"/>
                  </a:cubicBezTo>
                  <a:cubicBezTo>
                    <a:pt x="593" y="135"/>
                    <a:pt x="595" y="136"/>
                    <a:pt x="596" y="137"/>
                  </a:cubicBezTo>
                  <a:cubicBezTo>
                    <a:pt x="596" y="139"/>
                    <a:pt x="596" y="141"/>
                    <a:pt x="596" y="144"/>
                  </a:cubicBezTo>
                  <a:cubicBezTo>
                    <a:pt x="595" y="145"/>
                    <a:pt x="594" y="146"/>
                    <a:pt x="592" y="147"/>
                  </a:cubicBezTo>
                  <a:close/>
                  <a:moveTo>
                    <a:pt x="589" y="50"/>
                  </a:moveTo>
                  <a:cubicBezTo>
                    <a:pt x="590" y="51"/>
                    <a:pt x="591" y="51"/>
                    <a:pt x="592" y="52"/>
                  </a:cubicBezTo>
                  <a:cubicBezTo>
                    <a:pt x="592" y="61"/>
                    <a:pt x="592" y="61"/>
                    <a:pt x="592" y="61"/>
                  </a:cubicBezTo>
                  <a:cubicBezTo>
                    <a:pt x="591" y="60"/>
                    <a:pt x="590" y="60"/>
                    <a:pt x="589" y="59"/>
                  </a:cubicBezTo>
                  <a:cubicBezTo>
                    <a:pt x="589" y="50"/>
                    <a:pt x="589" y="50"/>
                    <a:pt x="589" y="50"/>
                  </a:cubicBezTo>
                  <a:close/>
                  <a:moveTo>
                    <a:pt x="592" y="743"/>
                  </a:moveTo>
                  <a:cubicBezTo>
                    <a:pt x="591" y="744"/>
                    <a:pt x="590" y="744"/>
                    <a:pt x="589" y="745"/>
                  </a:cubicBezTo>
                  <a:cubicBezTo>
                    <a:pt x="589" y="736"/>
                    <a:pt x="589" y="736"/>
                    <a:pt x="589" y="736"/>
                  </a:cubicBezTo>
                  <a:cubicBezTo>
                    <a:pt x="590" y="735"/>
                    <a:pt x="591" y="735"/>
                    <a:pt x="592" y="734"/>
                  </a:cubicBezTo>
                  <a:cubicBezTo>
                    <a:pt x="592" y="743"/>
                    <a:pt x="592" y="743"/>
                    <a:pt x="592" y="743"/>
                  </a:cubicBezTo>
                  <a:close/>
                  <a:moveTo>
                    <a:pt x="592" y="97"/>
                  </a:moveTo>
                  <a:cubicBezTo>
                    <a:pt x="592" y="105"/>
                    <a:pt x="592" y="105"/>
                    <a:pt x="592" y="105"/>
                  </a:cubicBezTo>
                  <a:cubicBezTo>
                    <a:pt x="591" y="105"/>
                    <a:pt x="590" y="104"/>
                    <a:pt x="589" y="104"/>
                  </a:cubicBezTo>
                  <a:cubicBezTo>
                    <a:pt x="589" y="94"/>
                    <a:pt x="589" y="94"/>
                    <a:pt x="589" y="94"/>
                  </a:cubicBezTo>
                  <a:cubicBezTo>
                    <a:pt x="590" y="95"/>
                    <a:pt x="591" y="96"/>
                    <a:pt x="592" y="97"/>
                  </a:cubicBezTo>
                  <a:close/>
                  <a:moveTo>
                    <a:pt x="592" y="134"/>
                  </a:moveTo>
                  <a:cubicBezTo>
                    <a:pt x="592" y="147"/>
                    <a:pt x="592" y="147"/>
                    <a:pt x="592" y="147"/>
                  </a:cubicBezTo>
                  <a:cubicBezTo>
                    <a:pt x="591" y="147"/>
                    <a:pt x="590" y="147"/>
                    <a:pt x="589" y="147"/>
                  </a:cubicBezTo>
                  <a:cubicBezTo>
                    <a:pt x="589" y="133"/>
                    <a:pt x="589" y="133"/>
                    <a:pt x="589" y="133"/>
                  </a:cubicBezTo>
                  <a:cubicBezTo>
                    <a:pt x="590" y="133"/>
                    <a:pt x="591" y="134"/>
                    <a:pt x="592" y="134"/>
                  </a:cubicBezTo>
                  <a:close/>
                  <a:moveTo>
                    <a:pt x="592" y="166"/>
                  </a:moveTo>
                  <a:cubicBezTo>
                    <a:pt x="592" y="181"/>
                    <a:pt x="592" y="181"/>
                    <a:pt x="592" y="181"/>
                  </a:cubicBezTo>
                  <a:cubicBezTo>
                    <a:pt x="591" y="179"/>
                    <a:pt x="590" y="179"/>
                    <a:pt x="589" y="178"/>
                  </a:cubicBezTo>
                  <a:cubicBezTo>
                    <a:pt x="589" y="166"/>
                    <a:pt x="589" y="166"/>
                    <a:pt x="589" y="166"/>
                  </a:cubicBezTo>
                  <a:cubicBezTo>
                    <a:pt x="590" y="166"/>
                    <a:pt x="591" y="166"/>
                    <a:pt x="592" y="166"/>
                  </a:cubicBezTo>
                  <a:close/>
                  <a:moveTo>
                    <a:pt x="592" y="183"/>
                  </a:moveTo>
                  <a:cubicBezTo>
                    <a:pt x="592" y="196"/>
                    <a:pt x="592" y="196"/>
                    <a:pt x="592" y="196"/>
                  </a:cubicBezTo>
                  <a:cubicBezTo>
                    <a:pt x="591" y="196"/>
                    <a:pt x="590" y="196"/>
                    <a:pt x="589" y="196"/>
                  </a:cubicBezTo>
                  <a:cubicBezTo>
                    <a:pt x="589" y="185"/>
                    <a:pt x="589" y="185"/>
                    <a:pt x="589" y="185"/>
                  </a:cubicBezTo>
                  <a:cubicBezTo>
                    <a:pt x="590" y="184"/>
                    <a:pt x="591" y="184"/>
                    <a:pt x="592" y="183"/>
                  </a:cubicBezTo>
                  <a:close/>
                  <a:moveTo>
                    <a:pt x="592" y="200"/>
                  </a:moveTo>
                  <a:cubicBezTo>
                    <a:pt x="592" y="215"/>
                    <a:pt x="592" y="215"/>
                    <a:pt x="592" y="215"/>
                  </a:cubicBezTo>
                  <a:cubicBezTo>
                    <a:pt x="589" y="211"/>
                    <a:pt x="589" y="211"/>
                    <a:pt x="589" y="211"/>
                  </a:cubicBezTo>
                  <a:cubicBezTo>
                    <a:pt x="589" y="200"/>
                    <a:pt x="589" y="200"/>
                    <a:pt x="589" y="200"/>
                  </a:cubicBezTo>
                  <a:cubicBezTo>
                    <a:pt x="590" y="200"/>
                    <a:pt x="591" y="200"/>
                    <a:pt x="592" y="200"/>
                  </a:cubicBezTo>
                  <a:close/>
                  <a:moveTo>
                    <a:pt x="592" y="266"/>
                  </a:moveTo>
                  <a:cubicBezTo>
                    <a:pt x="592" y="287"/>
                    <a:pt x="592" y="287"/>
                    <a:pt x="592" y="287"/>
                  </a:cubicBezTo>
                  <a:cubicBezTo>
                    <a:pt x="591" y="290"/>
                    <a:pt x="590" y="292"/>
                    <a:pt x="589" y="294"/>
                  </a:cubicBezTo>
                  <a:cubicBezTo>
                    <a:pt x="589" y="278"/>
                    <a:pt x="589" y="278"/>
                    <a:pt x="589" y="278"/>
                  </a:cubicBezTo>
                  <a:cubicBezTo>
                    <a:pt x="590" y="275"/>
                    <a:pt x="590" y="272"/>
                    <a:pt x="589" y="270"/>
                  </a:cubicBezTo>
                  <a:cubicBezTo>
                    <a:pt x="589" y="262"/>
                    <a:pt x="589" y="262"/>
                    <a:pt x="589" y="262"/>
                  </a:cubicBezTo>
                  <a:cubicBezTo>
                    <a:pt x="590" y="264"/>
                    <a:pt x="591" y="265"/>
                    <a:pt x="592" y="266"/>
                  </a:cubicBezTo>
                  <a:close/>
                  <a:moveTo>
                    <a:pt x="592" y="308"/>
                  </a:moveTo>
                  <a:cubicBezTo>
                    <a:pt x="592" y="323"/>
                    <a:pt x="592" y="323"/>
                    <a:pt x="592" y="323"/>
                  </a:cubicBezTo>
                  <a:cubicBezTo>
                    <a:pt x="591" y="321"/>
                    <a:pt x="590" y="318"/>
                    <a:pt x="589" y="316"/>
                  </a:cubicBezTo>
                  <a:cubicBezTo>
                    <a:pt x="589" y="306"/>
                    <a:pt x="589" y="306"/>
                    <a:pt x="589" y="306"/>
                  </a:cubicBezTo>
                  <a:cubicBezTo>
                    <a:pt x="589" y="308"/>
                    <a:pt x="590" y="309"/>
                    <a:pt x="590" y="310"/>
                  </a:cubicBezTo>
                  <a:cubicBezTo>
                    <a:pt x="592" y="308"/>
                    <a:pt x="592" y="308"/>
                    <a:pt x="592" y="308"/>
                  </a:cubicBezTo>
                  <a:close/>
                  <a:moveTo>
                    <a:pt x="592" y="390"/>
                  </a:moveTo>
                  <a:cubicBezTo>
                    <a:pt x="592" y="394"/>
                    <a:pt x="592" y="394"/>
                    <a:pt x="592" y="394"/>
                  </a:cubicBezTo>
                  <a:cubicBezTo>
                    <a:pt x="591" y="394"/>
                    <a:pt x="590" y="394"/>
                    <a:pt x="589" y="394"/>
                  </a:cubicBezTo>
                  <a:cubicBezTo>
                    <a:pt x="589" y="390"/>
                    <a:pt x="589" y="390"/>
                    <a:pt x="589" y="390"/>
                  </a:cubicBezTo>
                  <a:cubicBezTo>
                    <a:pt x="592" y="390"/>
                    <a:pt x="592" y="390"/>
                    <a:pt x="592" y="390"/>
                  </a:cubicBezTo>
                  <a:close/>
                  <a:moveTo>
                    <a:pt x="592" y="410"/>
                  </a:moveTo>
                  <a:cubicBezTo>
                    <a:pt x="592" y="414"/>
                    <a:pt x="592" y="414"/>
                    <a:pt x="592" y="414"/>
                  </a:cubicBezTo>
                  <a:cubicBezTo>
                    <a:pt x="589" y="414"/>
                    <a:pt x="589" y="414"/>
                    <a:pt x="589" y="414"/>
                  </a:cubicBezTo>
                  <a:cubicBezTo>
                    <a:pt x="589" y="402"/>
                    <a:pt x="589" y="402"/>
                    <a:pt x="589" y="402"/>
                  </a:cubicBezTo>
                  <a:cubicBezTo>
                    <a:pt x="590" y="408"/>
                    <a:pt x="591" y="409"/>
                    <a:pt x="592" y="410"/>
                  </a:cubicBezTo>
                  <a:close/>
                  <a:moveTo>
                    <a:pt x="592" y="479"/>
                  </a:moveTo>
                  <a:cubicBezTo>
                    <a:pt x="592" y="498"/>
                    <a:pt x="592" y="498"/>
                    <a:pt x="592" y="498"/>
                  </a:cubicBezTo>
                  <a:cubicBezTo>
                    <a:pt x="591" y="499"/>
                    <a:pt x="590" y="499"/>
                    <a:pt x="589" y="500"/>
                  </a:cubicBezTo>
                  <a:cubicBezTo>
                    <a:pt x="589" y="487"/>
                    <a:pt x="589" y="487"/>
                    <a:pt x="589" y="487"/>
                  </a:cubicBezTo>
                  <a:cubicBezTo>
                    <a:pt x="590" y="484"/>
                    <a:pt x="591" y="482"/>
                    <a:pt x="592" y="479"/>
                  </a:cubicBezTo>
                  <a:close/>
                  <a:moveTo>
                    <a:pt x="592" y="507"/>
                  </a:moveTo>
                  <a:cubicBezTo>
                    <a:pt x="592" y="514"/>
                    <a:pt x="592" y="514"/>
                    <a:pt x="592" y="514"/>
                  </a:cubicBezTo>
                  <a:cubicBezTo>
                    <a:pt x="591" y="514"/>
                    <a:pt x="590" y="514"/>
                    <a:pt x="589" y="514"/>
                  </a:cubicBezTo>
                  <a:cubicBezTo>
                    <a:pt x="589" y="507"/>
                    <a:pt x="589" y="507"/>
                    <a:pt x="589" y="507"/>
                  </a:cubicBezTo>
                  <a:cubicBezTo>
                    <a:pt x="590" y="507"/>
                    <a:pt x="591" y="507"/>
                    <a:pt x="592" y="507"/>
                  </a:cubicBezTo>
                  <a:close/>
                  <a:moveTo>
                    <a:pt x="592" y="523"/>
                  </a:moveTo>
                  <a:cubicBezTo>
                    <a:pt x="592" y="538"/>
                    <a:pt x="592" y="538"/>
                    <a:pt x="592" y="538"/>
                  </a:cubicBezTo>
                  <a:cubicBezTo>
                    <a:pt x="591" y="540"/>
                    <a:pt x="590" y="541"/>
                    <a:pt x="589" y="542"/>
                  </a:cubicBezTo>
                  <a:cubicBezTo>
                    <a:pt x="589" y="531"/>
                    <a:pt x="589" y="531"/>
                    <a:pt x="589" y="531"/>
                  </a:cubicBezTo>
                  <a:cubicBezTo>
                    <a:pt x="589" y="524"/>
                    <a:pt x="589" y="524"/>
                    <a:pt x="589" y="524"/>
                  </a:cubicBezTo>
                  <a:cubicBezTo>
                    <a:pt x="590" y="524"/>
                    <a:pt x="591" y="524"/>
                    <a:pt x="592" y="523"/>
                  </a:cubicBezTo>
                  <a:close/>
                  <a:moveTo>
                    <a:pt x="592" y="591"/>
                  </a:moveTo>
                  <a:cubicBezTo>
                    <a:pt x="592" y="594"/>
                    <a:pt x="592" y="594"/>
                    <a:pt x="592" y="594"/>
                  </a:cubicBezTo>
                  <a:cubicBezTo>
                    <a:pt x="590" y="593"/>
                    <a:pt x="590" y="593"/>
                    <a:pt x="590" y="593"/>
                  </a:cubicBezTo>
                  <a:cubicBezTo>
                    <a:pt x="592" y="591"/>
                    <a:pt x="592" y="591"/>
                    <a:pt x="592" y="591"/>
                  </a:cubicBezTo>
                  <a:close/>
                  <a:moveTo>
                    <a:pt x="592" y="603"/>
                  </a:moveTo>
                  <a:cubicBezTo>
                    <a:pt x="592" y="621"/>
                    <a:pt x="592" y="621"/>
                    <a:pt x="592" y="621"/>
                  </a:cubicBezTo>
                  <a:cubicBezTo>
                    <a:pt x="591" y="619"/>
                    <a:pt x="590" y="618"/>
                    <a:pt x="589" y="617"/>
                  </a:cubicBezTo>
                  <a:cubicBezTo>
                    <a:pt x="589" y="600"/>
                    <a:pt x="589" y="600"/>
                    <a:pt x="589" y="600"/>
                  </a:cubicBezTo>
                  <a:cubicBezTo>
                    <a:pt x="590" y="601"/>
                    <a:pt x="591" y="602"/>
                    <a:pt x="592" y="603"/>
                  </a:cubicBezTo>
                  <a:close/>
                  <a:moveTo>
                    <a:pt x="592" y="634"/>
                  </a:moveTo>
                  <a:cubicBezTo>
                    <a:pt x="592" y="644"/>
                    <a:pt x="592" y="644"/>
                    <a:pt x="592" y="644"/>
                  </a:cubicBezTo>
                  <a:cubicBezTo>
                    <a:pt x="591" y="645"/>
                    <a:pt x="590" y="645"/>
                    <a:pt x="589" y="645"/>
                  </a:cubicBezTo>
                  <a:cubicBezTo>
                    <a:pt x="589" y="635"/>
                    <a:pt x="589" y="635"/>
                    <a:pt x="589" y="635"/>
                  </a:cubicBezTo>
                  <a:cubicBezTo>
                    <a:pt x="590" y="635"/>
                    <a:pt x="591" y="634"/>
                    <a:pt x="592" y="634"/>
                  </a:cubicBezTo>
                  <a:close/>
                  <a:moveTo>
                    <a:pt x="592" y="691"/>
                  </a:moveTo>
                  <a:cubicBezTo>
                    <a:pt x="592" y="700"/>
                    <a:pt x="592" y="700"/>
                    <a:pt x="592" y="700"/>
                  </a:cubicBezTo>
                  <a:cubicBezTo>
                    <a:pt x="591" y="700"/>
                    <a:pt x="590" y="701"/>
                    <a:pt x="589" y="701"/>
                  </a:cubicBezTo>
                  <a:cubicBezTo>
                    <a:pt x="589" y="692"/>
                    <a:pt x="589" y="692"/>
                    <a:pt x="589" y="692"/>
                  </a:cubicBezTo>
                  <a:cubicBezTo>
                    <a:pt x="590" y="692"/>
                    <a:pt x="591" y="692"/>
                    <a:pt x="592" y="691"/>
                  </a:cubicBezTo>
                  <a:close/>
                  <a:moveTo>
                    <a:pt x="592" y="715"/>
                  </a:moveTo>
                  <a:cubicBezTo>
                    <a:pt x="592" y="726"/>
                    <a:pt x="592" y="726"/>
                    <a:pt x="592" y="726"/>
                  </a:cubicBezTo>
                  <a:cubicBezTo>
                    <a:pt x="591" y="725"/>
                    <a:pt x="590" y="725"/>
                    <a:pt x="589" y="724"/>
                  </a:cubicBezTo>
                  <a:cubicBezTo>
                    <a:pt x="589" y="714"/>
                    <a:pt x="589" y="714"/>
                    <a:pt x="589" y="714"/>
                  </a:cubicBezTo>
                  <a:lnTo>
                    <a:pt x="592" y="715"/>
                  </a:lnTo>
                  <a:close/>
                  <a:moveTo>
                    <a:pt x="584" y="48"/>
                  </a:moveTo>
                  <a:cubicBezTo>
                    <a:pt x="586" y="49"/>
                    <a:pt x="587" y="50"/>
                    <a:pt x="589" y="50"/>
                  </a:cubicBezTo>
                  <a:cubicBezTo>
                    <a:pt x="589" y="59"/>
                    <a:pt x="589" y="59"/>
                    <a:pt x="589" y="59"/>
                  </a:cubicBezTo>
                  <a:cubicBezTo>
                    <a:pt x="588" y="59"/>
                    <a:pt x="586" y="58"/>
                    <a:pt x="584" y="57"/>
                  </a:cubicBezTo>
                  <a:cubicBezTo>
                    <a:pt x="584" y="48"/>
                    <a:pt x="584" y="48"/>
                    <a:pt x="584" y="48"/>
                  </a:cubicBezTo>
                  <a:close/>
                  <a:moveTo>
                    <a:pt x="589" y="745"/>
                  </a:moveTo>
                  <a:cubicBezTo>
                    <a:pt x="587" y="746"/>
                    <a:pt x="586" y="747"/>
                    <a:pt x="584" y="747"/>
                  </a:cubicBezTo>
                  <a:cubicBezTo>
                    <a:pt x="584" y="737"/>
                    <a:pt x="584" y="737"/>
                    <a:pt x="584" y="737"/>
                  </a:cubicBezTo>
                  <a:cubicBezTo>
                    <a:pt x="586" y="737"/>
                    <a:pt x="587" y="736"/>
                    <a:pt x="589" y="736"/>
                  </a:cubicBezTo>
                  <a:cubicBezTo>
                    <a:pt x="589" y="745"/>
                    <a:pt x="589" y="745"/>
                    <a:pt x="589" y="745"/>
                  </a:cubicBezTo>
                  <a:close/>
                  <a:moveTo>
                    <a:pt x="589" y="94"/>
                  </a:moveTo>
                  <a:cubicBezTo>
                    <a:pt x="589" y="104"/>
                    <a:pt x="589" y="104"/>
                    <a:pt x="589" y="104"/>
                  </a:cubicBezTo>
                  <a:cubicBezTo>
                    <a:pt x="587" y="103"/>
                    <a:pt x="586" y="102"/>
                    <a:pt x="584" y="100"/>
                  </a:cubicBezTo>
                  <a:cubicBezTo>
                    <a:pt x="584" y="82"/>
                    <a:pt x="584" y="82"/>
                    <a:pt x="584" y="82"/>
                  </a:cubicBezTo>
                  <a:cubicBezTo>
                    <a:pt x="585" y="87"/>
                    <a:pt x="585" y="87"/>
                    <a:pt x="585" y="87"/>
                  </a:cubicBezTo>
                  <a:cubicBezTo>
                    <a:pt x="586" y="90"/>
                    <a:pt x="587" y="93"/>
                    <a:pt x="589" y="94"/>
                  </a:cubicBezTo>
                  <a:close/>
                  <a:moveTo>
                    <a:pt x="589" y="133"/>
                  </a:moveTo>
                  <a:cubicBezTo>
                    <a:pt x="589" y="147"/>
                    <a:pt x="589" y="147"/>
                    <a:pt x="589" y="147"/>
                  </a:cubicBezTo>
                  <a:cubicBezTo>
                    <a:pt x="588" y="147"/>
                    <a:pt x="587" y="147"/>
                    <a:pt x="586" y="147"/>
                  </a:cubicBezTo>
                  <a:cubicBezTo>
                    <a:pt x="586" y="147"/>
                    <a:pt x="585" y="146"/>
                    <a:pt x="584" y="146"/>
                  </a:cubicBezTo>
                  <a:cubicBezTo>
                    <a:pt x="584" y="130"/>
                    <a:pt x="584" y="130"/>
                    <a:pt x="584" y="130"/>
                  </a:cubicBezTo>
                  <a:cubicBezTo>
                    <a:pt x="586" y="131"/>
                    <a:pt x="587" y="132"/>
                    <a:pt x="589" y="133"/>
                  </a:cubicBezTo>
                  <a:close/>
                  <a:moveTo>
                    <a:pt x="589" y="166"/>
                  </a:moveTo>
                  <a:cubicBezTo>
                    <a:pt x="589" y="178"/>
                    <a:pt x="589" y="178"/>
                    <a:pt x="589" y="178"/>
                  </a:cubicBezTo>
                  <a:cubicBezTo>
                    <a:pt x="586" y="176"/>
                    <a:pt x="585" y="175"/>
                    <a:pt x="585" y="167"/>
                  </a:cubicBezTo>
                  <a:cubicBezTo>
                    <a:pt x="586" y="166"/>
                    <a:pt x="587" y="166"/>
                    <a:pt x="589" y="166"/>
                  </a:cubicBezTo>
                  <a:close/>
                  <a:moveTo>
                    <a:pt x="589" y="185"/>
                  </a:moveTo>
                  <a:cubicBezTo>
                    <a:pt x="589" y="196"/>
                    <a:pt x="589" y="196"/>
                    <a:pt x="589" y="196"/>
                  </a:cubicBezTo>
                  <a:cubicBezTo>
                    <a:pt x="589" y="197"/>
                    <a:pt x="589" y="199"/>
                    <a:pt x="589" y="200"/>
                  </a:cubicBezTo>
                  <a:cubicBezTo>
                    <a:pt x="589" y="211"/>
                    <a:pt x="589" y="211"/>
                    <a:pt x="589" y="211"/>
                  </a:cubicBezTo>
                  <a:cubicBezTo>
                    <a:pt x="588" y="210"/>
                    <a:pt x="587" y="209"/>
                    <a:pt x="586" y="207"/>
                  </a:cubicBezTo>
                  <a:cubicBezTo>
                    <a:pt x="585" y="207"/>
                    <a:pt x="585" y="207"/>
                    <a:pt x="584" y="207"/>
                  </a:cubicBezTo>
                  <a:cubicBezTo>
                    <a:pt x="584" y="186"/>
                    <a:pt x="584" y="186"/>
                    <a:pt x="584" y="186"/>
                  </a:cubicBezTo>
                  <a:cubicBezTo>
                    <a:pt x="586" y="186"/>
                    <a:pt x="587" y="186"/>
                    <a:pt x="589" y="185"/>
                  </a:cubicBezTo>
                  <a:close/>
                  <a:moveTo>
                    <a:pt x="589" y="262"/>
                  </a:moveTo>
                  <a:cubicBezTo>
                    <a:pt x="589" y="270"/>
                    <a:pt x="589" y="270"/>
                    <a:pt x="589" y="270"/>
                  </a:cubicBezTo>
                  <a:cubicBezTo>
                    <a:pt x="588" y="268"/>
                    <a:pt x="587" y="267"/>
                    <a:pt x="584" y="266"/>
                  </a:cubicBezTo>
                  <a:cubicBezTo>
                    <a:pt x="584" y="256"/>
                    <a:pt x="584" y="256"/>
                    <a:pt x="584" y="256"/>
                  </a:cubicBezTo>
                  <a:cubicBezTo>
                    <a:pt x="586" y="258"/>
                    <a:pt x="587" y="260"/>
                    <a:pt x="589" y="262"/>
                  </a:cubicBezTo>
                  <a:close/>
                  <a:moveTo>
                    <a:pt x="589" y="278"/>
                  </a:moveTo>
                  <a:cubicBezTo>
                    <a:pt x="589" y="294"/>
                    <a:pt x="589" y="294"/>
                    <a:pt x="589" y="294"/>
                  </a:cubicBezTo>
                  <a:cubicBezTo>
                    <a:pt x="587" y="298"/>
                    <a:pt x="587" y="301"/>
                    <a:pt x="589" y="306"/>
                  </a:cubicBezTo>
                  <a:cubicBezTo>
                    <a:pt x="589" y="316"/>
                    <a:pt x="589" y="316"/>
                    <a:pt x="589" y="316"/>
                  </a:cubicBezTo>
                  <a:cubicBezTo>
                    <a:pt x="588" y="313"/>
                    <a:pt x="586" y="309"/>
                    <a:pt x="584" y="306"/>
                  </a:cubicBezTo>
                  <a:cubicBezTo>
                    <a:pt x="584" y="289"/>
                    <a:pt x="584" y="289"/>
                    <a:pt x="584" y="289"/>
                  </a:cubicBezTo>
                  <a:cubicBezTo>
                    <a:pt x="586" y="286"/>
                    <a:pt x="588" y="282"/>
                    <a:pt x="589" y="278"/>
                  </a:cubicBezTo>
                  <a:close/>
                  <a:moveTo>
                    <a:pt x="589" y="390"/>
                  </a:moveTo>
                  <a:cubicBezTo>
                    <a:pt x="589" y="394"/>
                    <a:pt x="589" y="394"/>
                    <a:pt x="589" y="394"/>
                  </a:cubicBezTo>
                  <a:cubicBezTo>
                    <a:pt x="587" y="394"/>
                    <a:pt x="587" y="394"/>
                    <a:pt x="587" y="394"/>
                  </a:cubicBezTo>
                  <a:cubicBezTo>
                    <a:pt x="588" y="397"/>
                    <a:pt x="588" y="400"/>
                    <a:pt x="589" y="402"/>
                  </a:cubicBezTo>
                  <a:cubicBezTo>
                    <a:pt x="589" y="414"/>
                    <a:pt x="589" y="414"/>
                    <a:pt x="589" y="414"/>
                  </a:cubicBezTo>
                  <a:cubicBezTo>
                    <a:pt x="584" y="414"/>
                    <a:pt x="584" y="414"/>
                    <a:pt x="584" y="414"/>
                  </a:cubicBezTo>
                  <a:cubicBezTo>
                    <a:pt x="584" y="411"/>
                    <a:pt x="584" y="411"/>
                    <a:pt x="584" y="411"/>
                  </a:cubicBezTo>
                  <a:cubicBezTo>
                    <a:pt x="586" y="411"/>
                    <a:pt x="586" y="411"/>
                    <a:pt x="586" y="411"/>
                  </a:cubicBezTo>
                  <a:cubicBezTo>
                    <a:pt x="585" y="406"/>
                    <a:pt x="585" y="402"/>
                    <a:pt x="584" y="399"/>
                  </a:cubicBezTo>
                  <a:cubicBezTo>
                    <a:pt x="584" y="390"/>
                    <a:pt x="584" y="390"/>
                    <a:pt x="584" y="390"/>
                  </a:cubicBezTo>
                  <a:cubicBezTo>
                    <a:pt x="589" y="390"/>
                    <a:pt x="589" y="390"/>
                    <a:pt x="589" y="390"/>
                  </a:cubicBezTo>
                  <a:close/>
                  <a:moveTo>
                    <a:pt x="589" y="487"/>
                  </a:moveTo>
                  <a:cubicBezTo>
                    <a:pt x="589" y="500"/>
                    <a:pt x="589" y="500"/>
                    <a:pt x="589" y="500"/>
                  </a:cubicBezTo>
                  <a:cubicBezTo>
                    <a:pt x="587" y="502"/>
                    <a:pt x="586" y="504"/>
                    <a:pt x="584" y="507"/>
                  </a:cubicBezTo>
                  <a:cubicBezTo>
                    <a:pt x="584" y="497"/>
                    <a:pt x="584" y="497"/>
                    <a:pt x="584" y="497"/>
                  </a:cubicBezTo>
                  <a:cubicBezTo>
                    <a:pt x="586" y="493"/>
                    <a:pt x="588" y="490"/>
                    <a:pt x="589" y="487"/>
                  </a:cubicBezTo>
                  <a:close/>
                  <a:moveTo>
                    <a:pt x="589" y="507"/>
                  </a:moveTo>
                  <a:cubicBezTo>
                    <a:pt x="589" y="514"/>
                    <a:pt x="589" y="514"/>
                    <a:pt x="589" y="514"/>
                  </a:cubicBezTo>
                  <a:cubicBezTo>
                    <a:pt x="587" y="514"/>
                    <a:pt x="586" y="514"/>
                    <a:pt x="584" y="514"/>
                  </a:cubicBezTo>
                  <a:cubicBezTo>
                    <a:pt x="584" y="507"/>
                    <a:pt x="584" y="507"/>
                    <a:pt x="584" y="507"/>
                  </a:cubicBezTo>
                  <a:cubicBezTo>
                    <a:pt x="586" y="507"/>
                    <a:pt x="588" y="507"/>
                    <a:pt x="589" y="507"/>
                  </a:cubicBezTo>
                  <a:close/>
                  <a:moveTo>
                    <a:pt x="589" y="524"/>
                  </a:moveTo>
                  <a:cubicBezTo>
                    <a:pt x="589" y="531"/>
                    <a:pt x="589" y="531"/>
                    <a:pt x="589" y="531"/>
                  </a:cubicBezTo>
                  <a:cubicBezTo>
                    <a:pt x="588" y="535"/>
                    <a:pt x="586" y="536"/>
                    <a:pt x="584" y="538"/>
                  </a:cubicBezTo>
                  <a:cubicBezTo>
                    <a:pt x="584" y="548"/>
                    <a:pt x="584" y="548"/>
                    <a:pt x="584" y="548"/>
                  </a:cubicBezTo>
                  <a:cubicBezTo>
                    <a:pt x="586" y="546"/>
                    <a:pt x="587" y="544"/>
                    <a:pt x="589" y="542"/>
                  </a:cubicBezTo>
                  <a:cubicBezTo>
                    <a:pt x="589" y="531"/>
                    <a:pt x="589" y="531"/>
                    <a:pt x="589" y="531"/>
                  </a:cubicBezTo>
                  <a:cubicBezTo>
                    <a:pt x="587" y="531"/>
                    <a:pt x="586" y="531"/>
                    <a:pt x="584" y="531"/>
                  </a:cubicBezTo>
                  <a:cubicBezTo>
                    <a:pt x="584" y="525"/>
                    <a:pt x="584" y="525"/>
                    <a:pt x="584" y="525"/>
                  </a:cubicBezTo>
                  <a:cubicBezTo>
                    <a:pt x="586" y="525"/>
                    <a:pt x="588" y="524"/>
                    <a:pt x="589" y="524"/>
                  </a:cubicBezTo>
                  <a:close/>
                  <a:moveTo>
                    <a:pt x="589" y="600"/>
                  </a:moveTo>
                  <a:cubicBezTo>
                    <a:pt x="589" y="617"/>
                    <a:pt x="589" y="617"/>
                    <a:pt x="589" y="617"/>
                  </a:cubicBezTo>
                  <a:cubicBezTo>
                    <a:pt x="588" y="615"/>
                    <a:pt x="586" y="613"/>
                    <a:pt x="584" y="611"/>
                  </a:cubicBezTo>
                  <a:cubicBezTo>
                    <a:pt x="584" y="598"/>
                    <a:pt x="584" y="598"/>
                    <a:pt x="584" y="598"/>
                  </a:cubicBezTo>
                  <a:cubicBezTo>
                    <a:pt x="585" y="598"/>
                    <a:pt x="586" y="598"/>
                    <a:pt x="586" y="598"/>
                  </a:cubicBezTo>
                  <a:cubicBezTo>
                    <a:pt x="587" y="598"/>
                    <a:pt x="588" y="599"/>
                    <a:pt x="589" y="600"/>
                  </a:cubicBezTo>
                  <a:close/>
                  <a:moveTo>
                    <a:pt x="589" y="635"/>
                  </a:moveTo>
                  <a:cubicBezTo>
                    <a:pt x="589" y="645"/>
                    <a:pt x="589" y="645"/>
                    <a:pt x="589" y="645"/>
                  </a:cubicBezTo>
                  <a:cubicBezTo>
                    <a:pt x="588" y="646"/>
                    <a:pt x="587" y="646"/>
                    <a:pt x="585" y="646"/>
                  </a:cubicBezTo>
                  <a:cubicBezTo>
                    <a:pt x="585" y="646"/>
                    <a:pt x="585" y="646"/>
                    <a:pt x="584" y="646"/>
                  </a:cubicBezTo>
                  <a:cubicBezTo>
                    <a:pt x="584" y="631"/>
                    <a:pt x="584" y="631"/>
                    <a:pt x="584" y="631"/>
                  </a:cubicBezTo>
                  <a:cubicBezTo>
                    <a:pt x="586" y="633"/>
                    <a:pt x="588" y="634"/>
                    <a:pt x="589" y="635"/>
                  </a:cubicBezTo>
                  <a:close/>
                  <a:moveTo>
                    <a:pt x="589" y="692"/>
                  </a:moveTo>
                  <a:cubicBezTo>
                    <a:pt x="589" y="701"/>
                    <a:pt x="589" y="701"/>
                    <a:pt x="589" y="701"/>
                  </a:cubicBezTo>
                  <a:cubicBezTo>
                    <a:pt x="587" y="702"/>
                    <a:pt x="586" y="702"/>
                    <a:pt x="584" y="703"/>
                  </a:cubicBezTo>
                  <a:cubicBezTo>
                    <a:pt x="584" y="695"/>
                    <a:pt x="584" y="695"/>
                    <a:pt x="584" y="695"/>
                  </a:cubicBezTo>
                  <a:cubicBezTo>
                    <a:pt x="586" y="694"/>
                    <a:pt x="587" y="693"/>
                    <a:pt x="589" y="692"/>
                  </a:cubicBezTo>
                  <a:close/>
                  <a:moveTo>
                    <a:pt x="589" y="714"/>
                  </a:moveTo>
                  <a:cubicBezTo>
                    <a:pt x="589" y="724"/>
                    <a:pt x="589" y="724"/>
                    <a:pt x="589" y="724"/>
                  </a:cubicBezTo>
                  <a:cubicBezTo>
                    <a:pt x="588" y="723"/>
                    <a:pt x="586" y="723"/>
                    <a:pt x="584" y="721"/>
                  </a:cubicBezTo>
                  <a:cubicBezTo>
                    <a:pt x="584" y="711"/>
                    <a:pt x="584" y="711"/>
                    <a:pt x="584" y="711"/>
                  </a:cubicBezTo>
                  <a:cubicBezTo>
                    <a:pt x="586" y="712"/>
                    <a:pt x="587" y="713"/>
                    <a:pt x="589" y="714"/>
                  </a:cubicBezTo>
                  <a:close/>
                  <a:moveTo>
                    <a:pt x="584" y="454"/>
                  </a:moveTo>
                  <a:cubicBezTo>
                    <a:pt x="584" y="442"/>
                    <a:pt x="584" y="442"/>
                    <a:pt x="584" y="442"/>
                  </a:cubicBezTo>
                  <a:cubicBezTo>
                    <a:pt x="585" y="446"/>
                    <a:pt x="585" y="449"/>
                    <a:pt x="584" y="454"/>
                  </a:cubicBezTo>
                  <a:close/>
                  <a:moveTo>
                    <a:pt x="584" y="358"/>
                  </a:moveTo>
                  <a:cubicBezTo>
                    <a:pt x="584" y="341"/>
                    <a:pt x="584" y="341"/>
                    <a:pt x="584" y="341"/>
                  </a:cubicBezTo>
                  <a:cubicBezTo>
                    <a:pt x="586" y="347"/>
                    <a:pt x="587" y="350"/>
                    <a:pt x="589" y="356"/>
                  </a:cubicBezTo>
                  <a:cubicBezTo>
                    <a:pt x="587" y="357"/>
                    <a:pt x="586" y="357"/>
                    <a:pt x="584" y="358"/>
                  </a:cubicBezTo>
                  <a:close/>
                  <a:moveTo>
                    <a:pt x="575" y="44"/>
                  </a:moveTo>
                  <a:cubicBezTo>
                    <a:pt x="578" y="45"/>
                    <a:pt x="581" y="47"/>
                    <a:pt x="584" y="48"/>
                  </a:cubicBezTo>
                  <a:cubicBezTo>
                    <a:pt x="584" y="57"/>
                    <a:pt x="584" y="57"/>
                    <a:pt x="584" y="57"/>
                  </a:cubicBezTo>
                  <a:cubicBezTo>
                    <a:pt x="583" y="57"/>
                    <a:pt x="583" y="57"/>
                    <a:pt x="583" y="57"/>
                  </a:cubicBezTo>
                  <a:cubicBezTo>
                    <a:pt x="584" y="82"/>
                    <a:pt x="584" y="82"/>
                    <a:pt x="584" y="82"/>
                  </a:cubicBezTo>
                  <a:cubicBezTo>
                    <a:pt x="584" y="100"/>
                    <a:pt x="584" y="100"/>
                    <a:pt x="584" y="100"/>
                  </a:cubicBezTo>
                  <a:cubicBezTo>
                    <a:pt x="582" y="99"/>
                    <a:pt x="580" y="97"/>
                    <a:pt x="579" y="94"/>
                  </a:cubicBezTo>
                  <a:cubicBezTo>
                    <a:pt x="575" y="93"/>
                    <a:pt x="575" y="93"/>
                    <a:pt x="575" y="93"/>
                  </a:cubicBezTo>
                  <a:cubicBezTo>
                    <a:pt x="575" y="44"/>
                    <a:pt x="575" y="44"/>
                    <a:pt x="575" y="44"/>
                  </a:cubicBezTo>
                  <a:close/>
                  <a:moveTo>
                    <a:pt x="584" y="747"/>
                  </a:moveTo>
                  <a:cubicBezTo>
                    <a:pt x="581" y="749"/>
                    <a:pt x="578" y="751"/>
                    <a:pt x="575" y="752"/>
                  </a:cubicBezTo>
                  <a:cubicBezTo>
                    <a:pt x="575" y="738"/>
                    <a:pt x="575" y="738"/>
                    <a:pt x="575" y="738"/>
                  </a:cubicBezTo>
                  <a:cubicBezTo>
                    <a:pt x="579" y="738"/>
                    <a:pt x="582" y="738"/>
                    <a:pt x="584" y="737"/>
                  </a:cubicBezTo>
                  <a:cubicBezTo>
                    <a:pt x="584" y="747"/>
                    <a:pt x="584" y="747"/>
                    <a:pt x="584" y="747"/>
                  </a:cubicBezTo>
                  <a:close/>
                  <a:moveTo>
                    <a:pt x="584" y="130"/>
                  </a:moveTo>
                  <a:cubicBezTo>
                    <a:pt x="584" y="146"/>
                    <a:pt x="584" y="146"/>
                    <a:pt x="584" y="146"/>
                  </a:cubicBezTo>
                  <a:cubicBezTo>
                    <a:pt x="582" y="144"/>
                    <a:pt x="579" y="144"/>
                    <a:pt x="575" y="143"/>
                  </a:cubicBezTo>
                  <a:cubicBezTo>
                    <a:pt x="575" y="131"/>
                    <a:pt x="575" y="131"/>
                    <a:pt x="575" y="131"/>
                  </a:cubicBezTo>
                  <a:cubicBezTo>
                    <a:pt x="578" y="130"/>
                    <a:pt x="582" y="130"/>
                    <a:pt x="584" y="130"/>
                  </a:cubicBezTo>
                  <a:close/>
                  <a:moveTo>
                    <a:pt x="584" y="186"/>
                  </a:moveTo>
                  <a:cubicBezTo>
                    <a:pt x="584" y="207"/>
                    <a:pt x="584" y="207"/>
                    <a:pt x="584" y="207"/>
                  </a:cubicBezTo>
                  <a:cubicBezTo>
                    <a:pt x="582" y="205"/>
                    <a:pt x="578" y="204"/>
                    <a:pt x="575" y="204"/>
                  </a:cubicBezTo>
                  <a:cubicBezTo>
                    <a:pt x="575" y="188"/>
                    <a:pt x="575" y="188"/>
                    <a:pt x="575" y="188"/>
                  </a:cubicBezTo>
                  <a:cubicBezTo>
                    <a:pt x="578" y="188"/>
                    <a:pt x="581" y="188"/>
                    <a:pt x="584" y="186"/>
                  </a:cubicBezTo>
                  <a:close/>
                  <a:moveTo>
                    <a:pt x="584" y="256"/>
                  </a:moveTo>
                  <a:cubicBezTo>
                    <a:pt x="584" y="266"/>
                    <a:pt x="584" y="266"/>
                    <a:pt x="584" y="266"/>
                  </a:cubicBezTo>
                  <a:cubicBezTo>
                    <a:pt x="584" y="265"/>
                    <a:pt x="584" y="265"/>
                    <a:pt x="583" y="265"/>
                  </a:cubicBezTo>
                  <a:cubicBezTo>
                    <a:pt x="581" y="278"/>
                    <a:pt x="575" y="280"/>
                    <a:pt x="581" y="292"/>
                  </a:cubicBezTo>
                  <a:cubicBezTo>
                    <a:pt x="582" y="292"/>
                    <a:pt x="582" y="292"/>
                    <a:pt x="583" y="292"/>
                  </a:cubicBezTo>
                  <a:cubicBezTo>
                    <a:pt x="583" y="291"/>
                    <a:pt x="584" y="290"/>
                    <a:pt x="584" y="289"/>
                  </a:cubicBezTo>
                  <a:cubicBezTo>
                    <a:pt x="584" y="306"/>
                    <a:pt x="584" y="306"/>
                    <a:pt x="584" y="306"/>
                  </a:cubicBezTo>
                  <a:cubicBezTo>
                    <a:pt x="582" y="300"/>
                    <a:pt x="578" y="294"/>
                    <a:pt x="575" y="289"/>
                  </a:cubicBezTo>
                  <a:cubicBezTo>
                    <a:pt x="575" y="270"/>
                    <a:pt x="575" y="270"/>
                    <a:pt x="575" y="270"/>
                  </a:cubicBezTo>
                  <a:cubicBezTo>
                    <a:pt x="578" y="264"/>
                    <a:pt x="579" y="260"/>
                    <a:pt x="575" y="253"/>
                  </a:cubicBezTo>
                  <a:cubicBezTo>
                    <a:pt x="575" y="245"/>
                    <a:pt x="575" y="245"/>
                    <a:pt x="575" y="245"/>
                  </a:cubicBezTo>
                  <a:cubicBezTo>
                    <a:pt x="578" y="248"/>
                    <a:pt x="581" y="252"/>
                    <a:pt x="584" y="256"/>
                  </a:cubicBezTo>
                  <a:close/>
                  <a:moveTo>
                    <a:pt x="584" y="341"/>
                  </a:moveTo>
                  <a:cubicBezTo>
                    <a:pt x="584" y="358"/>
                    <a:pt x="584" y="358"/>
                    <a:pt x="584" y="358"/>
                  </a:cubicBezTo>
                  <a:cubicBezTo>
                    <a:pt x="580" y="359"/>
                    <a:pt x="578" y="359"/>
                    <a:pt x="575" y="357"/>
                  </a:cubicBezTo>
                  <a:cubicBezTo>
                    <a:pt x="575" y="349"/>
                    <a:pt x="575" y="349"/>
                    <a:pt x="575" y="349"/>
                  </a:cubicBezTo>
                  <a:cubicBezTo>
                    <a:pt x="580" y="349"/>
                    <a:pt x="580" y="349"/>
                    <a:pt x="580" y="349"/>
                  </a:cubicBezTo>
                  <a:cubicBezTo>
                    <a:pt x="579" y="343"/>
                    <a:pt x="579" y="337"/>
                    <a:pt x="575" y="335"/>
                  </a:cubicBezTo>
                  <a:cubicBezTo>
                    <a:pt x="575" y="322"/>
                    <a:pt x="575" y="322"/>
                    <a:pt x="575" y="322"/>
                  </a:cubicBezTo>
                  <a:cubicBezTo>
                    <a:pt x="577" y="321"/>
                    <a:pt x="577" y="321"/>
                    <a:pt x="577" y="321"/>
                  </a:cubicBezTo>
                  <a:cubicBezTo>
                    <a:pt x="581" y="332"/>
                    <a:pt x="583" y="337"/>
                    <a:pt x="584" y="341"/>
                  </a:cubicBezTo>
                  <a:close/>
                  <a:moveTo>
                    <a:pt x="584" y="390"/>
                  </a:moveTo>
                  <a:cubicBezTo>
                    <a:pt x="584" y="399"/>
                    <a:pt x="584" y="399"/>
                    <a:pt x="584" y="399"/>
                  </a:cubicBezTo>
                  <a:cubicBezTo>
                    <a:pt x="584" y="395"/>
                    <a:pt x="581" y="394"/>
                    <a:pt x="575" y="393"/>
                  </a:cubicBezTo>
                  <a:cubicBezTo>
                    <a:pt x="575" y="390"/>
                    <a:pt x="575" y="390"/>
                    <a:pt x="575" y="390"/>
                  </a:cubicBezTo>
                  <a:cubicBezTo>
                    <a:pt x="584" y="390"/>
                    <a:pt x="584" y="390"/>
                    <a:pt x="584" y="390"/>
                  </a:cubicBezTo>
                  <a:close/>
                  <a:moveTo>
                    <a:pt x="584" y="411"/>
                  </a:moveTo>
                  <a:cubicBezTo>
                    <a:pt x="581" y="411"/>
                    <a:pt x="581" y="411"/>
                    <a:pt x="581" y="411"/>
                  </a:cubicBezTo>
                  <a:cubicBezTo>
                    <a:pt x="580" y="411"/>
                    <a:pt x="579" y="410"/>
                    <a:pt x="578" y="410"/>
                  </a:cubicBezTo>
                  <a:cubicBezTo>
                    <a:pt x="575" y="393"/>
                    <a:pt x="575" y="393"/>
                    <a:pt x="575" y="393"/>
                  </a:cubicBezTo>
                  <a:cubicBezTo>
                    <a:pt x="575" y="414"/>
                    <a:pt x="575" y="414"/>
                    <a:pt x="575" y="414"/>
                  </a:cubicBezTo>
                  <a:cubicBezTo>
                    <a:pt x="584" y="414"/>
                    <a:pt x="584" y="414"/>
                    <a:pt x="584" y="414"/>
                  </a:cubicBezTo>
                  <a:cubicBezTo>
                    <a:pt x="584" y="411"/>
                    <a:pt x="584" y="411"/>
                    <a:pt x="584" y="411"/>
                  </a:cubicBezTo>
                  <a:close/>
                  <a:moveTo>
                    <a:pt x="584" y="442"/>
                  </a:moveTo>
                  <a:cubicBezTo>
                    <a:pt x="584" y="454"/>
                    <a:pt x="584" y="454"/>
                    <a:pt x="584" y="454"/>
                  </a:cubicBezTo>
                  <a:cubicBezTo>
                    <a:pt x="583" y="462"/>
                    <a:pt x="579" y="472"/>
                    <a:pt x="575" y="481"/>
                  </a:cubicBezTo>
                  <a:cubicBezTo>
                    <a:pt x="575" y="448"/>
                    <a:pt x="575" y="448"/>
                    <a:pt x="575" y="448"/>
                  </a:cubicBezTo>
                  <a:cubicBezTo>
                    <a:pt x="575" y="445"/>
                    <a:pt x="576" y="442"/>
                    <a:pt x="576" y="438"/>
                  </a:cubicBezTo>
                  <a:cubicBezTo>
                    <a:pt x="578" y="438"/>
                    <a:pt x="580" y="438"/>
                    <a:pt x="582" y="438"/>
                  </a:cubicBezTo>
                  <a:cubicBezTo>
                    <a:pt x="583" y="439"/>
                    <a:pt x="584" y="440"/>
                    <a:pt x="584" y="442"/>
                  </a:cubicBezTo>
                  <a:close/>
                  <a:moveTo>
                    <a:pt x="584" y="497"/>
                  </a:moveTo>
                  <a:cubicBezTo>
                    <a:pt x="584" y="507"/>
                    <a:pt x="584" y="507"/>
                    <a:pt x="584" y="507"/>
                  </a:cubicBezTo>
                  <a:cubicBezTo>
                    <a:pt x="584" y="507"/>
                    <a:pt x="584" y="507"/>
                    <a:pt x="584" y="507"/>
                  </a:cubicBezTo>
                  <a:cubicBezTo>
                    <a:pt x="584" y="507"/>
                    <a:pt x="584" y="507"/>
                    <a:pt x="584" y="507"/>
                  </a:cubicBezTo>
                  <a:cubicBezTo>
                    <a:pt x="584" y="514"/>
                    <a:pt x="584" y="514"/>
                    <a:pt x="584" y="514"/>
                  </a:cubicBezTo>
                  <a:cubicBezTo>
                    <a:pt x="581" y="515"/>
                    <a:pt x="577" y="517"/>
                    <a:pt x="575" y="521"/>
                  </a:cubicBezTo>
                  <a:cubicBezTo>
                    <a:pt x="575" y="513"/>
                    <a:pt x="575" y="513"/>
                    <a:pt x="575" y="513"/>
                  </a:cubicBezTo>
                  <a:cubicBezTo>
                    <a:pt x="578" y="508"/>
                    <a:pt x="582" y="502"/>
                    <a:pt x="584" y="497"/>
                  </a:cubicBezTo>
                  <a:close/>
                  <a:moveTo>
                    <a:pt x="584" y="525"/>
                  </a:moveTo>
                  <a:cubicBezTo>
                    <a:pt x="584" y="531"/>
                    <a:pt x="584" y="531"/>
                    <a:pt x="584" y="531"/>
                  </a:cubicBezTo>
                  <a:cubicBezTo>
                    <a:pt x="581" y="531"/>
                    <a:pt x="578" y="530"/>
                    <a:pt x="575" y="530"/>
                  </a:cubicBezTo>
                  <a:cubicBezTo>
                    <a:pt x="575" y="523"/>
                    <a:pt x="575" y="523"/>
                    <a:pt x="575" y="523"/>
                  </a:cubicBezTo>
                  <a:cubicBezTo>
                    <a:pt x="577" y="524"/>
                    <a:pt x="580" y="524"/>
                    <a:pt x="582" y="525"/>
                  </a:cubicBezTo>
                  <a:cubicBezTo>
                    <a:pt x="583" y="525"/>
                    <a:pt x="584" y="525"/>
                    <a:pt x="584" y="525"/>
                  </a:cubicBezTo>
                  <a:close/>
                  <a:moveTo>
                    <a:pt x="584" y="538"/>
                  </a:moveTo>
                  <a:cubicBezTo>
                    <a:pt x="584" y="548"/>
                    <a:pt x="584" y="548"/>
                    <a:pt x="584" y="548"/>
                  </a:cubicBezTo>
                  <a:cubicBezTo>
                    <a:pt x="581" y="552"/>
                    <a:pt x="578" y="555"/>
                    <a:pt x="575" y="558"/>
                  </a:cubicBezTo>
                  <a:cubicBezTo>
                    <a:pt x="575" y="551"/>
                    <a:pt x="575" y="551"/>
                    <a:pt x="575" y="551"/>
                  </a:cubicBezTo>
                  <a:cubicBezTo>
                    <a:pt x="575" y="550"/>
                    <a:pt x="576" y="549"/>
                    <a:pt x="577" y="548"/>
                  </a:cubicBezTo>
                  <a:cubicBezTo>
                    <a:pt x="576" y="548"/>
                    <a:pt x="576" y="547"/>
                    <a:pt x="576" y="547"/>
                  </a:cubicBezTo>
                  <a:cubicBezTo>
                    <a:pt x="575" y="547"/>
                    <a:pt x="575" y="547"/>
                    <a:pt x="575" y="547"/>
                  </a:cubicBezTo>
                  <a:cubicBezTo>
                    <a:pt x="575" y="541"/>
                    <a:pt x="575" y="541"/>
                    <a:pt x="575" y="541"/>
                  </a:cubicBezTo>
                  <a:cubicBezTo>
                    <a:pt x="579" y="540"/>
                    <a:pt x="582" y="539"/>
                    <a:pt x="584" y="538"/>
                  </a:cubicBezTo>
                  <a:close/>
                  <a:moveTo>
                    <a:pt x="584" y="598"/>
                  </a:moveTo>
                  <a:cubicBezTo>
                    <a:pt x="584" y="611"/>
                    <a:pt x="584" y="611"/>
                    <a:pt x="584" y="611"/>
                  </a:cubicBezTo>
                  <a:cubicBezTo>
                    <a:pt x="582" y="608"/>
                    <a:pt x="579" y="605"/>
                    <a:pt x="577" y="604"/>
                  </a:cubicBezTo>
                  <a:cubicBezTo>
                    <a:pt x="580" y="601"/>
                    <a:pt x="582" y="599"/>
                    <a:pt x="584" y="598"/>
                  </a:cubicBezTo>
                  <a:close/>
                  <a:moveTo>
                    <a:pt x="584" y="631"/>
                  </a:moveTo>
                  <a:cubicBezTo>
                    <a:pt x="584" y="646"/>
                    <a:pt x="584" y="646"/>
                    <a:pt x="584" y="646"/>
                  </a:cubicBezTo>
                  <a:cubicBezTo>
                    <a:pt x="581" y="643"/>
                    <a:pt x="578" y="641"/>
                    <a:pt x="575" y="638"/>
                  </a:cubicBezTo>
                  <a:cubicBezTo>
                    <a:pt x="575" y="621"/>
                    <a:pt x="575" y="621"/>
                    <a:pt x="575" y="621"/>
                  </a:cubicBezTo>
                  <a:cubicBezTo>
                    <a:pt x="578" y="624"/>
                    <a:pt x="581" y="628"/>
                    <a:pt x="584" y="631"/>
                  </a:cubicBezTo>
                  <a:close/>
                  <a:moveTo>
                    <a:pt x="584" y="695"/>
                  </a:moveTo>
                  <a:cubicBezTo>
                    <a:pt x="584" y="703"/>
                    <a:pt x="584" y="703"/>
                    <a:pt x="584" y="703"/>
                  </a:cubicBezTo>
                  <a:cubicBezTo>
                    <a:pt x="582" y="704"/>
                    <a:pt x="580" y="706"/>
                    <a:pt x="578" y="708"/>
                  </a:cubicBezTo>
                  <a:cubicBezTo>
                    <a:pt x="580" y="709"/>
                    <a:pt x="582" y="710"/>
                    <a:pt x="584" y="711"/>
                  </a:cubicBezTo>
                  <a:cubicBezTo>
                    <a:pt x="584" y="721"/>
                    <a:pt x="584" y="721"/>
                    <a:pt x="584" y="721"/>
                  </a:cubicBezTo>
                  <a:cubicBezTo>
                    <a:pt x="584" y="721"/>
                    <a:pt x="583" y="721"/>
                    <a:pt x="582" y="720"/>
                  </a:cubicBezTo>
                  <a:cubicBezTo>
                    <a:pt x="579" y="719"/>
                    <a:pt x="577" y="718"/>
                    <a:pt x="575" y="717"/>
                  </a:cubicBezTo>
                  <a:cubicBezTo>
                    <a:pt x="575" y="702"/>
                    <a:pt x="575" y="702"/>
                    <a:pt x="575" y="702"/>
                  </a:cubicBezTo>
                  <a:cubicBezTo>
                    <a:pt x="578" y="699"/>
                    <a:pt x="581" y="697"/>
                    <a:pt x="584" y="695"/>
                  </a:cubicBezTo>
                  <a:close/>
                  <a:moveTo>
                    <a:pt x="575" y="158"/>
                  </a:moveTo>
                  <a:cubicBezTo>
                    <a:pt x="575" y="147"/>
                    <a:pt x="575" y="147"/>
                    <a:pt x="575" y="147"/>
                  </a:cubicBezTo>
                  <a:cubicBezTo>
                    <a:pt x="578" y="148"/>
                    <a:pt x="581" y="149"/>
                    <a:pt x="584" y="150"/>
                  </a:cubicBezTo>
                  <a:cubicBezTo>
                    <a:pt x="584" y="153"/>
                    <a:pt x="585" y="154"/>
                    <a:pt x="583" y="157"/>
                  </a:cubicBezTo>
                  <a:cubicBezTo>
                    <a:pt x="582" y="157"/>
                    <a:pt x="580" y="158"/>
                    <a:pt x="578" y="158"/>
                  </a:cubicBezTo>
                  <a:cubicBezTo>
                    <a:pt x="578" y="160"/>
                    <a:pt x="578" y="160"/>
                    <a:pt x="577" y="160"/>
                  </a:cubicBezTo>
                  <a:cubicBezTo>
                    <a:pt x="577" y="159"/>
                    <a:pt x="576" y="158"/>
                    <a:pt x="576" y="158"/>
                  </a:cubicBezTo>
                  <a:cubicBezTo>
                    <a:pt x="576" y="158"/>
                    <a:pt x="575" y="158"/>
                    <a:pt x="575" y="158"/>
                  </a:cubicBezTo>
                  <a:close/>
                  <a:moveTo>
                    <a:pt x="568" y="40"/>
                  </a:moveTo>
                  <a:cubicBezTo>
                    <a:pt x="570" y="41"/>
                    <a:pt x="573" y="42"/>
                    <a:pt x="575" y="44"/>
                  </a:cubicBezTo>
                  <a:cubicBezTo>
                    <a:pt x="575" y="93"/>
                    <a:pt x="575" y="93"/>
                    <a:pt x="575" y="93"/>
                  </a:cubicBezTo>
                  <a:cubicBezTo>
                    <a:pt x="573" y="92"/>
                    <a:pt x="570" y="91"/>
                    <a:pt x="568" y="90"/>
                  </a:cubicBezTo>
                  <a:cubicBezTo>
                    <a:pt x="568" y="82"/>
                    <a:pt x="568" y="82"/>
                    <a:pt x="568" y="82"/>
                  </a:cubicBezTo>
                  <a:cubicBezTo>
                    <a:pt x="569" y="83"/>
                    <a:pt x="571" y="84"/>
                    <a:pt x="572" y="85"/>
                  </a:cubicBezTo>
                  <a:cubicBezTo>
                    <a:pt x="573" y="85"/>
                    <a:pt x="574" y="85"/>
                    <a:pt x="575" y="85"/>
                  </a:cubicBezTo>
                  <a:cubicBezTo>
                    <a:pt x="574" y="70"/>
                    <a:pt x="576" y="57"/>
                    <a:pt x="568" y="49"/>
                  </a:cubicBezTo>
                  <a:cubicBezTo>
                    <a:pt x="568" y="40"/>
                    <a:pt x="568" y="40"/>
                    <a:pt x="568" y="40"/>
                  </a:cubicBezTo>
                  <a:close/>
                  <a:moveTo>
                    <a:pt x="575" y="752"/>
                  </a:moveTo>
                  <a:cubicBezTo>
                    <a:pt x="573" y="753"/>
                    <a:pt x="570" y="754"/>
                    <a:pt x="568" y="755"/>
                  </a:cubicBezTo>
                  <a:cubicBezTo>
                    <a:pt x="568" y="746"/>
                    <a:pt x="568" y="746"/>
                    <a:pt x="568" y="746"/>
                  </a:cubicBezTo>
                  <a:cubicBezTo>
                    <a:pt x="568" y="746"/>
                    <a:pt x="569" y="746"/>
                    <a:pt x="569" y="745"/>
                  </a:cubicBezTo>
                  <a:cubicBezTo>
                    <a:pt x="568" y="745"/>
                    <a:pt x="568" y="745"/>
                    <a:pt x="568" y="745"/>
                  </a:cubicBezTo>
                  <a:cubicBezTo>
                    <a:pt x="568" y="734"/>
                    <a:pt x="568" y="734"/>
                    <a:pt x="568" y="734"/>
                  </a:cubicBezTo>
                  <a:cubicBezTo>
                    <a:pt x="573" y="738"/>
                    <a:pt x="573" y="738"/>
                    <a:pt x="573" y="738"/>
                  </a:cubicBezTo>
                  <a:cubicBezTo>
                    <a:pt x="575" y="738"/>
                    <a:pt x="575" y="738"/>
                    <a:pt x="575" y="738"/>
                  </a:cubicBezTo>
                  <a:cubicBezTo>
                    <a:pt x="575" y="752"/>
                    <a:pt x="575" y="752"/>
                    <a:pt x="575" y="752"/>
                  </a:cubicBezTo>
                  <a:close/>
                  <a:moveTo>
                    <a:pt x="575" y="131"/>
                  </a:moveTo>
                  <a:cubicBezTo>
                    <a:pt x="575" y="143"/>
                    <a:pt x="575" y="143"/>
                    <a:pt x="575" y="143"/>
                  </a:cubicBezTo>
                  <a:cubicBezTo>
                    <a:pt x="575" y="143"/>
                    <a:pt x="575" y="143"/>
                    <a:pt x="575" y="143"/>
                  </a:cubicBezTo>
                  <a:cubicBezTo>
                    <a:pt x="575" y="139"/>
                    <a:pt x="575" y="135"/>
                    <a:pt x="575" y="131"/>
                  </a:cubicBezTo>
                  <a:cubicBezTo>
                    <a:pt x="575" y="131"/>
                    <a:pt x="575" y="131"/>
                    <a:pt x="575" y="131"/>
                  </a:cubicBezTo>
                  <a:close/>
                  <a:moveTo>
                    <a:pt x="575" y="147"/>
                  </a:moveTo>
                  <a:cubicBezTo>
                    <a:pt x="575" y="158"/>
                    <a:pt x="575" y="158"/>
                    <a:pt x="575" y="158"/>
                  </a:cubicBezTo>
                  <a:cubicBezTo>
                    <a:pt x="572" y="158"/>
                    <a:pt x="570" y="158"/>
                    <a:pt x="568" y="158"/>
                  </a:cubicBezTo>
                  <a:cubicBezTo>
                    <a:pt x="568" y="145"/>
                    <a:pt x="568" y="145"/>
                    <a:pt x="568" y="145"/>
                  </a:cubicBezTo>
                  <a:cubicBezTo>
                    <a:pt x="571" y="145"/>
                    <a:pt x="573" y="146"/>
                    <a:pt x="575" y="147"/>
                  </a:cubicBezTo>
                  <a:close/>
                  <a:moveTo>
                    <a:pt x="575" y="188"/>
                  </a:moveTo>
                  <a:cubicBezTo>
                    <a:pt x="575" y="204"/>
                    <a:pt x="575" y="204"/>
                    <a:pt x="575" y="204"/>
                  </a:cubicBezTo>
                  <a:cubicBezTo>
                    <a:pt x="573" y="204"/>
                    <a:pt x="570" y="203"/>
                    <a:pt x="568" y="203"/>
                  </a:cubicBezTo>
                  <a:cubicBezTo>
                    <a:pt x="568" y="188"/>
                    <a:pt x="568" y="188"/>
                    <a:pt x="568" y="188"/>
                  </a:cubicBezTo>
                  <a:cubicBezTo>
                    <a:pt x="570" y="189"/>
                    <a:pt x="570" y="189"/>
                    <a:pt x="570" y="189"/>
                  </a:cubicBezTo>
                  <a:cubicBezTo>
                    <a:pt x="572" y="189"/>
                    <a:pt x="573" y="189"/>
                    <a:pt x="575" y="188"/>
                  </a:cubicBezTo>
                  <a:close/>
                  <a:moveTo>
                    <a:pt x="575" y="245"/>
                  </a:moveTo>
                  <a:cubicBezTo>
                    <a:pt x="575" y="253"/>
                    <a:pt x="575" y="253"/>
                    <a:pt x="575" y="253"/>
                  </a:cubicBezTo>
                  <a:cubicBezTo>
                    <a:pt x="574" y="252"/>
                    <a:pt x="573" y="250"/>
                    <a:pt x="572" y="249"/>
                  </a:cubicBezTo>
                  <a:cubicBezTo>
                    <a:pt x="570" y="253"/>
                    <a:pt x="569" y="256"/>
                    <a:pt x="568" y="259"/>
                  </a:cubicBezTo>
                  <a:cubicBezTo>
                    <a:pt x="568" y="238"/>
                    <a:pt x="568" y="238"/>
                    <a:pt x="568" y="238"/>
                  </a:cubicBezTo>
                  <a:cubicBezTo>
                    <a:pt x="570" y="240"/>
                    <a:pt x="573" y="242"/>
                    <a:pt x="575" y="245"/>
                  </a:cubicBezTo>
                  <a:close/>
                  <a:moveTo>
                    <a:pt x="575" y="270"/>
                  </a:moveTo>
                  <a:cubicBezTo>
                    <a:pt x="575" y="289"/>
                    <a:pt x="575" y="289"/>
                    <a:pt x="575" y="289"/>
                  </a:cubicBezTo>
                  <a:cubicBezTo>
                    <a:pt x="573" y="285"/>
                    <a:pt x="571" y="282"/>
                    <a:pt x="568" y="279"/>
                  </a:cubicBezTo>
                  <a:cubicBezTo>
                    <a:pt x="568" y="272"/>
                    <a:pt x="568" y="272"/>
                    <a:pt x="568" y="272"/>
                  </a:cubicBezTo>
                  <a:cubicBezTo>
                    <a:pt x="569" y="273"/>
                    <a:pt x="570" y="275"/>
                    <a:pt x="571" y="277"/>
                  </a:cubicBezTo>
                  <a:cubicBezTo>
                    <a:pt x="573" y="274"/>
                    <a:pt x="574" y="272"/>
                    <a:pt x="575" y="270"/>
                  </a:cubicBezTo>
                  <a:close/>
                  <a:moveTo>
                    <a:pt x="575" y="322"/>
                  </a:moveTo>
                  <a:cubicBezTo>
                    <a:pt x="575" y="335"/>
                    <a:pt x="575" y="335"/>
                    <a:pt x="575" y="335"/>
                  </a:cubicBezTo>
                  <a:cubicBezTo>
                    <a:pt x="573" y="334"/>
                    <a:pt x="572" y="334"/>
                    <a:pt x="570" y="334"/>
                  </a:cubicBezTo>
                  <a:cubicBezTo>
                    <a:pt x="569" y="335"/>
                    <a:pt x="569" y="336"/>
                    <a:pt x="568" y="337"/>
                  </a:cubicBezTo>
                  <a:cubicBezTo>
                    <a:pt x="568" y="322"/>
                    <a:pt x="568" y="322"/>
                    <a:pt x="568" y="322"/>
                  </a:cubicBezTo>
                  <a:cubicBezTo>
                    <a:pt x="570" y="322"/>
                    <a:pt x="573" y="322"/>
                    <a:pt x="575" y="322"/>
                  </a:cubicBezTo>
                  <a:close/>
                  <a:moveTo>
                    <a:pt x="575" y="349"/>
                  </a:moveTo>
                  <a:cubicBezTo>
                    <a:pt x="575" y="357"/>
                    <a:pt x="575" y="357"/>
                    <a:pt x="575" y="357"/>
                  </a:cubicBezTo>
                  <a:cubicBezTo>
                    <a:pt x="573" y="357"/>
                    <a:pt x="571" y="355"/>
                    <a:pt x="568" y="353"/>
                  </a:cubicBezTo>
                  <a:cubicBezTo>
                    <a:pt x="568" y="341"/>
                    <a:pt x="568" y="341"/>
                    <a:pt x="568" y="341"/>
                  </a:cubicBezTo>
                  <a:cubicBezTo>
                    <a:pt x="571" y="343"/>
                    <a:pt x="572" y="346"/>
                    <a:pt x="573" y="349"/>
                  </a:cubicBezTo>
                  <a:cubicBezTo>
                    <a:pt x="575" y="349"/>
                    <a:pt x="575" y="349"/>
                    <a:pt x="575" y="349"/>
                  </a:cubicBezTo>
                  <a:close/>
                  <a:moveTo>
                    <a:pt x="575" y="390"/>
                  </a:moveTo>
                  <a:cubicBezTo>
                    <a:pt x="575" y="393"/>
                    <a:pt x="575" y="393"/>
                    <a:pt x="575" y="393"/>
                  </a:cubicBezTo>
                  <a:cubicBezTo>
                    <a:pt x="575" y="393"/>
                    <a:pt x="575" y="393"/>
                    <a:pt x="575" y="393"/>
                  </a:cubicBezTo>
                  <a:cubicBezTo>
                    <a:pt x="575" y="393"/>
                    <a:pt x="575" y="393"/>
                    <a:pt x="575" y="393"/>
                  </a:cubicBezTo>
                  <a:cubicBezTo>
                    <a:pt x="575" y="414"/>
                    <a:pt x="575" y="414"/>
                    <a:pt x="575" y="414"/>
                  </a:cubicBezTo>
                  <a:cubicBezTo>
                    <a:pt x="568" y="414"/>
                    <a:pt x="568" y="414"/>
                    <a:pt x="568" y="414"/>
                  </a:cubicBezTo>
                  <a:cubicBezTo>
                    <a:pt x="568" y="411"/>
                    <a:pt x="568" y="411"/>
                    <a:pt x="568" y="411"/>
                  </a:cubicBezTo>
                  <a:cubicBezTo>
                    <a:pt x="570" y="411"/>
                    <a:pt x="572" y="410"/>
                    <a:pt x="574" y="410"/>
                  </a:cubicBezTo>
                  <a:cubicBezTo>
                    <a:pt x="572" y="404"/>
                    <a:pt x="572" y="399"/>
                    <a:pt x="569" y="394"/>
                  </a:cubicBezTo>
                  <a:cubicBezTo>
                    <a:pt x="568" y="394"/>
                    <a:pt x="568" y="394"/>
                    <a:pt x="568" y="394"/>
                  </a:cubicBezTo>
                  <a:cubicBezTo>
                    <a:pt x="568" y="390"/>
                    <a:pt x="568" y="390"/>
                    <a:pt x="568" y="390"/>
                  </a:cubicBezTo>
                  <a:cubicBezTo>
                    <a:pt x="575" y="390"/>
                    <a:pt x="575" y="390"/>
                    <a:pt x="575" y="390"/>
                  </a:cubicBezTo>
                  <a:close/>
                  <a:moveTo>
                    <a:pt x="575" y="448"/>
                  </a:moveTo>
                  <a:cubicBezTo>
                    <a:pt x="575" y="481"/>
                    <a:pt x="575" y="481"/>
                    <a:pt x="575" y="481"/>
                  </a:cubicBezTo>
                  <a:cubicBezTo>
                    <a:pt x="573" y="486"/>
                    <a:pt x="570" y="490"/>
                    <a:pt x="568" y="494"/>
                  </a:cubicBezTo>
                  <a:cubicBezTo>
                    <a:pt x="568" y="468"/>
                    <a:pt x="568" y="468"/>
                    <a:pt x="568" y="468"/>
                  </a:cubicBezTo>
                  <a:cubicBezTo>
                    <a:pt x="571" y="462"/>
                    <a:pt x="573" y="455"/>
                    <a:pt x="575" y="448"/>
                  </a:cubicBezTo>
                  <a:close/>
                  <a:moveTo>
                    <a:pt x="575" y="513"/>
                  </a:moveTo>
                  <a:cubicBezTo>
                    <a:pt x="575" y="521"/>
                    <a:pt x="575" y="521"/>
                    <a:pt x="575" y="521"/>
                  </a:cubicBezTo>
                  <a:cubicBezTo>
                    <a:pt x="574" y="522"/>
                    <a:pt x="574" y="522"/>
                    <a:pt x="574" y="523"/>
                  </a:cubicBezTo>
                  <a:cubicBezTo>
                    <a:pt x="575" y="523"/>
                    <a:pt x="575" y="523"/>
                    <a:pt x="575" y="523"/>
                  </a:cubicBezTo>
                  <a:cubicBezTo>
                    <a:pt x="575" y="530"/>
                    <a:pt x="575" y="530"/>
                    <a:pt x="575" y="530"/>
                  </a:cubicBezTo>
                  <a:cubicBezTo>
                    <a:pt x="572" y="531"/>
                    <a:pt x="570" y="531"/>
                    <a:pt x="568" y="532"/>
                  </a:cubicBezTo>
                  <a:cubicBezTo>
                    <a:pt x="568" y="524"/>
                    <a:pt x="568" y="524"/>
                    <a:pt x="568" y="524"/>
                  </a:cubicBezTo>
                  <a:cubicBezTo>
                    <a:pt x="569" y="522"/>
                    <a:pt x="571" y="519"/>
                    <a:pt x="572" y="517"/>
                  </a:cubicBezTo>
                  <a:cubicBezTo>
                    <a:pt x="573" y="516"/>
                    <a:pt x="574" y="514"/>
                    <a:pt x="575" y="513"/>
                  </a:cubicBezTo>
                  <a:close/>
                  <a:moveTo>
                    <a:pt x="575" y="541"/>
                  </a:moveTo>
                  <a:cubicBezTo>
                    <a:pt x="575" y="547"/>
                    <a:pt x="575" y="547"/>
                    <a:pt x="575" y="547"/>
                  </a:cubicBezTo>
                  <a:cubicBezTo>
                    <a:pt x="573" y="546"/>
                    <a:pt x="570" y="546"/>
                    <a:pt x="568" y="546"/>
                  </a:cubicBezTo>
                  <a:cubicBezTo>
                    <a:pt x="568" y="540"/>
                    <a:pt x="568" y="540"/>
                    <a:pt x="568" y="540"/>
                  </a:cubicBezTo>
                  <a:cubicBezTo>
                    <a:pt x="570" y="540"/>
                    <a:pt x="571" y="541"/>
                    <a:pt x="575" y="541"/>
                  </a:cubicBezTo>
                  <a:cubicBezTo>
                    <a:pt x="575" y="541"/>
                    <a:pt x="575" y="541"/>
                    <a:pt x="575" y="541"/>
                  </a:cubicBezTo>
                  <a:close/>
                  <a:moveTo>
                    <a:pt x="575" y="551"/>
                  </a:moveTo>
                  <a:cubicBezTo>
                    <a:pt x="575" y="558"/>
                    <a:pt x="575" y="558"/>
                    <a:pt x="575" y="558"/>
                  </a:cubicBezTo>
                  <a:cubicBezTo>
                    <a:pt x="573" y="559"/>
                    <a:pt x="572" y="560"/>
                    <a:pt x="571" y="560"/>
                  </a:cubicBezTo>
                  <a:cubicBezTo>
                    <a:pt x="570" y="562"/>
                    <a:pt x="569" y="564"/>
                    <a:pt x="568" y="566"/>
                  </a:cubicBezTo>
                  <a:cubicBezTo>
                    <a:pt x="568" y="555"/>
                    <a:pt x="568" y="555"/>
                    <a:pt x="568" y="555"/>
                  </a:cubicBezTo>
                  <a:cubicBezTo>
                    <a:pt x="571" y="554"/>
                    <a:pt x="573" y="553"/>
                    <a:pt x="575" y="551"/>
                  </a:cubicBezTo>
                  <a:close/>
                  <a:moveTo>
                    <a:pt x="575" y="621"/>
                  </a:moveTo>
                  <a:cubicBezTo>
                    <a:pt x="575" y="638"/>
                    <a:pt x="575" y="638"/>
                    <a:pt x="575" y="638"/>
                  </a:cubicBezTo>
                  <a:cubicBezTo>
                    <a:pt x="573" y="636"/>
                    <a:pt x="570" y="633"/>
                    <a:pt x="568" y="631"/>
                  </a:cubicBezTo>
                  <a:cubicBezTo>
                    <a:pt x="568" y="614"/>
                    <a:pt x="568" y="614"/>
                    <a:pt x="568" y="614"/>
                  </a:cubicBezTo>
                  <a:cubicBezTo>
                    <a:pt x="570" y="616"/>
                    <a:pt x="572" y="618"/>
                    <a:pt x="575" y="621"/>
                  </a:cubicBezTo>
                  <a:close/>
                  <a:moveTo>
                    <a:pt x="575" y="702"/>
                  </a:moveTo>
                  <a:cubicBezTo>
                    <a:pt x="575" y="717"/>
                    <a:pt x="575" y="717"/>
                    <a:pt x="575" y="717"/>
                  </a:cubicBezTo>
                  <a:cubicBezTo>
                    <a:pt x="572" y="716"/>
                    <a:pt x="570" y="716"/>
                    <a:pt x="568" y="716"/>
                  </a:cubicBezTo>
                  <a:cubicBezTo>
                    <a:pt x="568" y="706"/>
                    <a:pt x="568" y="706"/>
                    <a:pt x="568" y="706"/>
                  </a:cubicBezTo>
                  <a:cubicBezTo>
                    <a:pt x="569" y="706"/>
                    <a:pt x="569" y="706"/>
                    <a:pt x="570" y="706"/>
                  </a:cubicBezTo>
                  <a:cubicBezTo>
                    <a:pt x="572" y="704"/>
                    <a:pt x="573" y="703"/>
                    <a:pt x="575" y="702"/>
                  </a:cubicBezTo>
                  <a:close/>
                  <a:moveTo>
                    <a:pt x="568" y="449"/>
                  </a:moveTo>
                  <a:cubicBezTo>
                    <a:pt x="569" y="449"/>
                    <a:pt x="569" y="449"/>
                    <a:pt x="570" y="449"/>
                  </a:cubicBezTo>
                  <a:cubicBezTo>
                    <a:pt x="571" y="444"/>
                    <a:pt x="570" y="443"/>
                    <a:pt x="568" y="440"/>
                  </a:cubicBezTo>
                  <a:cubicBezTo>
                    <a:pt x="568" y="449"/>
                    <a:pt x="568" y="449"/>
                    <a:pt x="568" y="449"/>
                  </a:cubicBezTo>
                  <a:close/>
                  <a:moveTo>
                    <a:pt x="568" y="171"/>
                  </a:moveTo>
                  <a:cubicBezTo>
                    <a:pt x="568" y="163"/>
                    <a:pt x="568" y="163"/>
                    <a:pt x="568" y="163"/>
                  </a:cubicBezTo>
                  <a:cubicBezTo>
                    <a:pt x="570" y="164"/>
                    <a:pt x="572" y="164"/>
                    <a:pt x="574" y="165"/>
                  </a:cubicBezTo>
                  <a:cubicBezTo>
                    <a:pt x="574" y="167"/>
                    <a:pt x="574" y="167"/>
                    <a:pt x="572" y="171"/>
                  </a:cubicBezTo>
                  <a:cubicBezTo>
                    <a:pt x="571" y="171"/>
                    <a:pt x="569" y="171"/>
                    <a:pt x="568" y="171"/>
                  </a:cubicBezTo>
                  <a:close/>
                  <a:moveTo>
                    <a:pt x="559" y="36"/>
                  </a:moveTo>
                  <a:cubicBezTo>
                    <a:pt x="563" y="37"/>
                    <a:pt x="565" y="39"/>
                    <a:pt x="568" y="40"/>
                  </a:cubicBezTo>
                  <a:cubicBezTo>
                    <a:pt x="568" y="49"/>
                    <a:pt x="568" y="49"/>
                    <a:pt x="568" y="49"/>
                  </a:cubicBezTo>
                  <a:cubicBezTo>
                    <a:pt x="566" y="47"/>
                    <a:pt x="563" y="45"/>
                    <a:pt x="559" y="44"/>
                  </a:cubicBezTo>
                  <a:cubicBezTo>
                    <a:pt x="559" y="36"/>
                    <a:pt x="559" y="36"/>
                    <a:pt x="559" y="36"/>
                  </a:cubicBezTo>
                  <a:close/>
                  <a:moveTo>
                    <a:pt x="568" y="755"/>
                  </a:moveTo>
                  <a:cubicBezTo>
                    <a:pt x="565" y="757"/>
                    <a:pt x="563" y="758"/>
                    <a:pt x="559" y="759"/>
                  </a:cubicBezTo>
                  <a:cubicBezTo>
                    <a:pt x="559" y="751"/>
                    <a:pt x="559" y="751"/>
                    <a:pt x="559" y="751"/>
                  </a:cubicBezTo>
                  <a:cubicBezTo>
                    <a:pt x="563" y="750"/>
                    <a:pt x="566" y="748"/>
                    <a:pt x="568" y="746"/>
                  </a:cubicBezTo>
                  <a:cubicBezTo>
                    <a:pt x="568" y="755"/>
                    <a:pt x="568" y="755"/>
                    <a:pt x="568" y="755"/>
                  </a:cubicBezTo>
                  <a:close/>
                  <a:moveTo>
                    <a:pt x="568" y="82"/>
                  </a:moveTo>
                  <a:cubicBezTo>
                    <a:pt x="568" y="90"/>
                    <a:pt x="568" y="90"/>
                    <a:pt x="568" y="90"/>
                  </a:cubicBezTo>
                  <a:cubicBezTo>
                    <a:pt x="565" y="89"/>
                    <a:pt x="562" y="88"/>
                    <a:pt x="559" y="86"/>
                  </a:cubicBezTo>
                  <a:cubicBezTo>
                    <a:pt x="559" y="74"/>
                    <a:pt x="559" y="74"/>
                    <a:pt x="559" y="74"/>
                  </a:cubicBezTo>
                  <a:cubicBezTo>
                    <a:pt x="561" y="77"/>
                    <a:pt x="564" y="80"/>
                    <a:pt x="568" y="82"/>
                  </a:cubicBezTo>
                  <a:close/>
                  <a:moveTo>
                    <a:pt x="568" y="145"/>
                  </a:moveTo>
                  <a:cubicBezTo>
                    <a:pt x="568" y="158"/>
                    <a:pt x="568" y="158"/>
                    <a:pt x="568" y="158"/>
                  </a:cubicBezTo>
                  <a:cubicBezTo>
                    <a:pt x="567" y="158"/>
                    <a:pt x="565" y="157"/>
                    <a:pt x="563" y="156"/>
                  </a:cubicBezTo>
                  <a:cubicBezTo>
                    <a:pt x="563" y="152"/>
                    <a:pt x="563" y="148"/>
                    <a:pt x="563" y="144"/>
                  </a:cubicBezTo>
                  <a:cubicBezTo>
                    <a:pt x="565" y="144"/>
                    <a:pt x="567" y="144"/>
                    <a:pt x="568" y="145"/>
                  </a:cubicBezTo>
                  <a:close/>
                  <a:moveTo>
                    <a:pt x="568" y="163"/>
                  </a:moveTo>
                  <a:cubicBezTo>
                    <a:pt x="568" y="171"/>
                    <a:pt x="568" y="171"/>
                    <a:pt x="568" y="171"/>
                  </a:cubicBezTo>
                  <a:cubicBezTo>
                    <a:pt x="565" y="172"/>
                    <a:pt x="562" y="173"/>
                    <a:pt x="559" y="173"/>
                  </a:cubicBezTo>
                  <a:cubicBezTo>
                    <a:pt x="559" y="160"/>
                    <a:pt x="559" y="160"/>
                    <a:pt x="559" y="160"/>
                  </a:cubicBezTo>
                  <a:cubicBezTo>
                    <a:pt x="562" y="162"/>
                    <a:pt x="565" y="162"/>
                    <a:pt x="568" y="163"/>
                  </a:cubicBezTo>
                  <a:close/>
                  <a:moveTo>
                    <a:pt x="568" y="188"/>
                  </a:moveTo>
                  <a:cubicBezTo>
                    <a:pt x="568" y="203"/>
                    <a:pt x="568" y="203"/>
                    <a:pt x="568" y="203"/>
                  </a:cubicBezTo>
                  <a:cubicBezTo>
                    <a:pt x="565" y="202"/>
                    <a:pt x="562" y="202"/>
                    <a:pt x="559" y="199"/>
                  </a:cubicBezTo>
                  <a:cubicBezTo>
                    <a:pt x="559" y="188"/>
                    <a:pt x="559" y="188"/>
                    <a:pt x="559" y="188"/>
                  </a:cubicBezTo>
                  <a:cubicBezTo>
                    <a:pt x="563" y="187"/>
                    <a:pt x="564" y="187"/>
                    <a:pt x="568" y="188"/>
                  </a:cubicBezTo>
                  <a:close/>
                  <a:moveTo>
                    <a:pt x="568" y="238"/>
                  </a:moveTo>
                  <a:cubicBezTo>
                    <a:pt x="568" y="259"/>
                    <a:pt x="568" y="259"/>
                    <a:pt x="568" y="259"/>
                  </a:cubicBezTo>
                  <a:cubicBezTo>
                    <a:pt x="567" y="263"/>
                    <a:pt x="566" y="267"/>
                    <a:pt x="568" y="272"/>
                  </a:cubicBezTo>
                  <a:cubicBezTo>
                    <a:pt x="568" y="279"/>
                    <a:pt x="568" y="279"/>
                    <a:pt x="568" y="279"/>
                  </a:cubicBezTo>
                  <a:cubicBezTo>
                    <a:pt x="565" y="275"/>
                    <a:pt x="563" y="272"/>
                    <a:pt x="559" y="269"/>
                  </a:cubicBezTo>
                  <a:cubicBezTo>
                    <a:pt x="559" y="263"/>
                    <a:pt x="559" y="263"/>
                    <a:pt x="559" y="263"/>
                  </a:cubicBezTo>
                  <a:cubicBezTo>
                    <a:pt x="564" y="253"/>
                    <a:pt x="569" y="243"/>
                    <a:pt x="559" y="236"/>
                  </a:cubicBezTo>
                  <a:cubicBezTo>
                    <a:pt x="559" y="229"/>
                    <a:pt x="559" y="229"/>
                    <a:pt x="559" y="229"/>
                  </a:cubicBezTo>
                  <a:cubicBezTo>
                    <a:pt x="563" y="232"/>
                    <a:pt x="565" y="234"/>
                    <a:pt x="568" y="238"/>
                  </a:cubicBezTo>
                  <a:close/>
                  <a:moveTo>
                    <a:pt x="568" y="322"/>
                  </a:moveTo>
                  <a:cubicBezTo>
                    <a:pt x="568" y="337"/>
                    <a:pt x="568" y="337"/>
                    <a:pt x="568" y="337"/>
                  </a:cubicBezTo>
                  <a:cubicBezTo>
                    <a:pt x="568" y="338"/>
                    <a:pt x="567" y="339"/>
                    <a:pt x="567" y="340"/>
                  </a:cubicBezTo>
                  <a:cubicBezTo>
                    <a:pt x="567" y="341"/>
                    <a:pt x="568" y="341"/>
                    <a:pt x="568" y="341"/>
                  </a:cubicBezTo>
                  <a:cubicBezTo>
                    <a:pt x="568" y="353"/>
                    <a:pt x="568" y="353"/>
                    <a:pt x="568" y="353"/>
                  </a:cubicBezTo>
                  <a:cubicBezTo>
                    <a:pt x="568" y="353"/>
                    <a:pt x="567" y="352"/>
                    <a:pt x="567" y="352"/>
                  </a:cubicBezTo>
                  <a:cubicBezTo>
                    <a:pt x="566" y="352"/>
                    <a:pt x="565" y="352"/>
                    <a:pt x="564" y="352"/>
                  </a:cubicBezTo>
                  <a:cubicBezTo>
                    <a:pt x="562" y="362"/>
                    <a:pt x="571" y="366"/>
                    <a:pt x="567" y="376"/>
                  </a:cubicBezTo>
                  <a:cubicBezTo>
                    <a:pt x="564" y="377"/>
                    <a:pt x="562" y="377"/>
                    <a:pt x="559" y="378"/>
                  </a:cubicBezTo>
                  <a:cubicBezTo>
                    <a:pt x="559" y="345"/>
                    <a:pt x="559" y="345"/>
                    <a:pt x="559" y="345"/>
                  </a:cubicBezTo>
                  <a:cubicBezTo>
                    <a:pt x="560" y="345"/>
                    <a:pt x="560" y="345"/>
                    <a:pt x="560" y="345"/>
                  </a:cubicBezTo>
                  <a:cubicBezTo>
                    <a:pt x="560" y="342"/>
                    <a:pt x="560" y="340"/>
                    <a:pt x="559" y="337"/>
                  </a:cubicBezTo>
                  <a:cubicBezTo>
                    <a:pt x="559" y="331"/>
                    <a:pt x="559" y="331"/>
                    <a:pt x="559" y="331"/>
                  </a:cubicBezTo>
                  <a:cubicBezTo>
                    <a:pt x="563" y="329"/>
                    <a:pt x="564" y="326"/>
                    <a:pt x="566" y="322"/>
                  </a:cubicBezTo>
                  <a:cubicBezTo>
                    <a:pt x="567" y="322"/>
                    <a:pt x="567" y="322"/>
                    <a:pt x="568" y="322"/>
                  </a:cubicBezTo>
                  <a:close/>
                  <a:moveTo>
                    <a:pt x="568" y="390"/>
                  </a:moveTo>
                  <a:cubicBezTo>
                    <a:pt x="568" y="394"/>
                    <a:pt x="568" y="394"/>
                    <a:pt x="568" y="394"/>
                  </a:cubicBezTo>
                  <a:cubicBezTo>
                    <a:pt x="562" y="394"/>
                    <a:pt x="562" y="394"/>
                    <a:pt x="562" y="394"/>
                  </a:cubicBezTo>
                  <a:cubicBezTo>
                    <a:pt x="563" y="399"/>
                    <a:pt x="564" y="405"/>
                    <a:pt x="565" y="410"/>
                  </a:cubicBezTo>
                  <a:cubicBezTo>
                    <a:pt x="566" y="410"/>
                    <a:pt x="567" y="411"/>
                    <a:pt x="568" y="411"/>
                  </a:cubicBezTo>
                  <a:cubicBezTo>
                    <a:pt x="568" y="411"/>
                    <a:pt x="568" y="411"/>
                    <a:pt x="568" y="411"/>
                  </a:cubicBezTo>
                  <a:cubicBezTo>
                    <a:pt x="568" y="414"/>
                    <a:pt x="568" y="414"/>
                    <a:pt x="568" y="414"/>
                  </a:cubicBezTo>
                  <a:cubicBezTo>
                    <a:pt x="559" y="414"/>
                    <a:pt x="559" y="414"/>
                    <a:pt x="559" y="414"/>
                  </a:cubicBezTo>
                  <a:cubicBezTo>
                    <a:pt x="559" y="411"/>
                    <a:pt x="559" y="411"/>
                    <a:pt x="559" y="411"/>
                  </a:cubicBezTo>
                  <a:cubicBezTo>
                    <a:pt x="562" y="411"/>
                    <a:pt x="562" y="411"/>
                    <a:pt x="562" y="411"/>
                  </a:cubicBezTo>
                  <a:cubicBezTo>
                    <a:pt x="560" y="406"/>
                    <a:pt x="560" y="402"/>
                    <a:pt x="559" y="400"/>
                  </a:cubicBezTo>
                  <a:cubicBezTo>
                    <a:pt x="559" y="390"/>
                    <a:pt x="559" y="390"/>
                    <a:pt x="559" y="390"/>
                  </a:cubicBezTo>
                  <a:cubicBezTo>
                    <a:pt x="568" y="390"/>
                    <a:pt x="568" y="390"/>
                    <a:pt x="568" y="390"/>
                  </a:cubicBezTo>
                  <a:close/>
                  <a:moveTo>
                    <a:pt x="568" y="440"/>
                  </a:moveTo>
                  <a:cubicBezTo>
                    <a:pt x="568" y="449"/>
                    <a:pt x="568" y="449"/>
                    <a:pt x="568" y="449"/>
                  </a:cubicBezTo>
                  <a:cubicBezTo>
                    <a:pt x="565" y="451"/>
                    <a:pt x="563" y="452"/>
                    <a:pt x="559" y="453"/>
                  </a:cubicBezTo>
                  <a:cubicBezTo>
                    <a:pt x="559" y="444"/>
                    <a:pt x="559" y="444"/>
                    <a:pt x="559" y="444"/>
                  </a:cubicBezTo>
                  <a:cubicBezTo>
                    <a:pt x="560" y="443"/>
                    <a:pt x="561" y="441"/>
                    <a:pt x="563" y="439"/>
                  </a:cubicBezTo>
                  <a:cubicBezTo>
                    <a:pt x="564" y="439"/>
                    <a:pt x="566" y="439"/>
                    <a:pt x="568" y="439"/>
                  </a:cubicBezTo>
                  <a:cubicBezTo>
                    <a:pt x="568" y="440"/>
                    <a:pt x="568" y="440"/>
                    <a:pt x="568" y="440"/>
                  </a:cubicBezTo>
                  <a:close/>
                  <a:moveTo>
                    <a:pt x="568" y="468"/>
                  </a:moveTo>
                  <a:cubicBezTo>
                    <a:pt x="568" y="494"/>
                    <a:pt x="568" y="494"/>
                    <a:pt x="568" y="494"/>
                  </a:cubicBezTo>
                  <a:cubicBezTo>
                    <a:pt x="565" y="499"/>
                    <a:pt x="562" y="504"/>
                    <a:pt x="559" y="507"/>
                  </a:cubicBezTo>
                  <a:cubicBezTo>
                    <a:pt x="559" y="486"/>
                    <a:pt x="559" y="486"/>
                    <a:pt x="559" y="486"/>
                  </a:cubicBezTo>
                  <a:cubicBezTo>
                    <a:pt x="563" y="480"/>
                    <a:pt x="566" y="474"/>
                    <a:pt x="568" y="468"/>
                  </a:cubicBezTo>
                  <a:close/>
                  <a:moveTo>
                    <a:pt x="568" y="524"/>
                  </a:moveTo>
                  <a:cubicBezTo>
                    <a:pt x="568" y="532"/>
                    <a:pt x="568" y="532"/>
                    <a:pt x="568" y="532"/>
                  </a:cubicBezTo>
                  <a:cubicBezTo>
                    <a:pt x="566" y="533"/>
                    <a:pt x="564" y="536"/>
                    <a:pt x="563" y="539"/>
                  </a:cubicBezTo>
                  <a:cubicBezTo>
                    <a:pt x="565" y="539"/>
                    <a:pt x="567" y="540"/>
                    <a:pt x="568" y="540"/>
                  </a:cubicBezTo>
                  <a:cubicBezTo>
                    <a:pt x="568" y="546"/>
                    <a:pt x="568" y="546"/>
                    <a:pt x="568" y="546"/>
                  </a:cubicBezTo>
                  <a:cubicBezTo>
                    <a:pt x="565" y="546"/>
                    <a:pt x="562" y="545"/>
                    <a:pt x="559" y="546"/>
                  </a:cubicBezTo>
                  <a:cubicBezTo>
                    <a:pt x="559" y="535"/>
                    <a:pt x="559" y="535"/>
                    <a:pt x="559" y="535"/>
                  </a:cubicBezTo>
                  <a:cubicBezTo>
                    <a:pt x="563" y="531"/>
                    <a:pt x="565" y="527"/>
                    <a:pt x="568" y="524"/>
                  </a:cubicBezTo>
                  <a:close/>
                  <a:moveTo>
                    <a:pt x="568" y="555"/>
                  </a:moveTo>
                  <a:cubicBezTo>
                    <a:pt x="568" y="566"/>
                    <a:pt x="568" y="566"/>
                    <a:pt x="568" y="566"/>
                  </a:cubicBezTo>
                  <a:cubicBezTo>
                    <a:pt x="567" y="567"/>
                    <a:pt x="567" y="567"/>
                    <a:pt x="567" y="567"/>
                  </a:cubicBezTo>
                  <a:cubicBezTo>
                    <a:pt x="565" y="570"/>
                    <a:pt x="562" y="572"/>
                    <a:pt x="559" y="574"/>
                  </a:cubicBezTo>
                  <a:cubicBezTo>
                    <a:pt x="559" y="567"/>
                    <a:pt x="559" y="567"/>
                    <a:pt x="559" y="567"/>
                  </a:cubicBezTo>
                  <a:cubicBezTo>
                    <a:pt x="561" y="566"/>
                    <a:pt x="563" y="565"/>
                    <a:pt x="564" y="562"/>
                  </a:cubicBezTo>
                  <a:cubicBezTo>
                    <a:pt x="563" y="561"/>
                    <a:pt x="561" y="561"/>
                    <a:pt x="559" y="561"/>
                  </a:cubicBezTo>
                  <a:cubicBezTo>
                    <a:pt x="559" y="556"/>
                    <a:pt x="559" y="556"/>
                    <a:pt x="559" y="556"/>
                  </a:cubicBezTo>
                  <a:cubicBezTo>
                    <a:pt x="563" y="556"/>
                    <a:pt x="566" y="556"/>
                    <a:pt x="568" y="555"/>
                  </a:cubicBezTo>
                  <a:close/>
                  <a:moveTo>
                    <a:pt x="568" y="614"/>
                  </a:moveTo>
                  <a:cubicBezTo>
                    <a:pt x="568" y="631"/>
                    <a:pt x="568" y="631"/>
                    <a:pt x="568" y="631"/>
                  </a:cubicBezTo>
                  <a:cubicBezTo>
                    <a:pt x="565" y="628"/>
                    <a:pt x="563" y="624"/>
                    <a:pt x="559" y="621"/>
                  </a:cubicBezTo>
                  <a:cubicBezTo>
                    <a:pt x="559" y="619"/>
                    <a:pt x="559" y="619"/>
                    <a:pt x="559" y="619"/>
                  </a:cubicBezTo>
                  <a:cubicBezTo>
                    <a:pt x="561" y="617"/>
                    <a:pt x="562" y="617"/>
                    <a:pt x="567" y="613"/>
                  </a:cubicBezTo>
                  <a:cubicBezTo>
                    <a:pt x="567" y="613"/>
                    <a:pt x="568" y="613"/>
                    <a:pt x="568" y="614"/>
                  </a:cubicBezTo>
                  <a:close/>
                  <a:moveTo>
                    <a:pt x="568" y="706"/>
                  </a:moveTo>
                  <a:cubicBezTo>
                    <a:pt x="568" y="716"/>
                    <a:pt x="568" y="716"/>
                    <a:pt x="568" y="716"/>
                  </a:cubicBezTo>
                  <a:cubicBezTo>
                    <a:pt x="565" y="716"/>
                    <a:pt x="563" y="716"/>
                    <a:pt x="559" y="718"/>
                  </a:cubicBezTo>
                  <a:cubicBezTo>
                    <a:pt x="559" y="709"/>
                    <a:pt x="559" y="709"/>
                    <a:pt x="559" y="709"/>
                  </a:cubicBezTo>
                  <a:cubicBezTo>
                    <a:pt x="562" y="708"/>
                    <a:pt x="565" y="707"/>
                    <a:pt x="568" y="706"/>
                  </a:cubicBezTo>
                  <a:close/>
                  <a:moveTo>
                    <a:pt x="568" y="734"/>
                  </a:moveTo>
                  <a:cubicBezTo>
                    <a:pt x="568" y="745"/>
                    <a:pt x="568" y="745"/>
                    <a:pt x="568" y="745"/>
                  </a:cubicBezTo>
                  <a:cubicBezTo>
                    <a:pt x="565" y="743"/>
                    <a:pt x="563" y="741"/>
                    <a:pt x="559" y="739"/>
                  </a:cubicBezTo>
                  <a:cubicBezTo>
                    <a:pt x="559" y="729"/>
                    <a:pt x="559" y="729"/>
                    <a:pt x="559" y="729"/>
                  </a:cubicBezTo>
                  <a:cubicBezTo>
                    <a:pt x="568" y="734"/>
                    <a:pt x="568" y="734"/>
                    <a:pt x="568" y="734"/>
                  </a:cubicBezTo>
                  <a:close/>
                  <a:moveTo>
                    <a:pt x="559" y="317"/>
                  </a:moveTo>
                  <a:cubicBezTo>
                    <a:pt x="559" y="304"/>
                    <a:pt x="559" y="304"/>
                    <a:pt x="559" y="304"/>
                  </a:cubicBezTo>
                  <a:cubicBezTo>
                    <a:pt x="561" y="307"/>
                    <a:pt x="562" y="310"/>
                    <a:pt x="562" y="316"/>
                  </a:cubicBezTo>
                  <a:cubicBezTo>
                    <a:pt x="561" y="316"/>
                    <a:pt x="560" y="316"/>
                    <a:pt x="559" y="317"/>
                  </a:cubicBezTo>
                  <a:close/>
                  <a:moveTo>
                    <a:pt x="559" y="36"/>
                  </a:moveTo>
                  <a:cubicBezTo>
                    <a:pt x="559" y="36"/>
                    <a:pt x="559" y="36"/>
                    <a:pt x="559" y="36"/>
                  </a:cubicBezTo>
                  <a:cubicBezTo>
                    <a:pt x="559" y="44"/>
                    <a:pt x="559" y="44"/>
                    <a:pt x="559" y="44"/>
                  </a:cubicBezTo>
                  <a:cubicBezTo>
                    <a:pt x="559" y="44"/>
                    <a:pt x="559" y="44"/>
                    <a:pt x="559" y="43"/>
                  </a:cubicBezTo>
                  <a:cubicBezTo>
                    <a:pt x="559" y="36"/>
                    <a:pt x="559" y="36"/>
                    <a:pt x="559" y="36"/>
                  </a:cubicBezTo>
                  <a:close/>
                  <a:moveTo>
                    <a:pt x="559" y="759"/>
                  </a:moveTo>
                  <a:cubicBezTo>
                    <a:pt x="559" y="759"/>
                    <a:pt x="559" y="759"/>
                    <a:pt x="559" y="759"/>
                  </a:cubicBezTo>
                  <a:cubicBezTo>
                    <a:pt x="559" y="751"/>
                    <a:pt x="559" y="751"/>
                    <a:pt x="559" y="751"/>
                  </a:cubicBezTo>
                  <a:cubicBezTo>
                    <a:pt x="559" y="751"/>
                    <a:pt x="559" y="751"/>
                    <a:pt x="559" y="751"/>
                  </a:cubicBezTo>
                  <a:cubicBezTo>
                    <a:pt x="559" y="759"/>
                    <a:pt x="559" y="759"/>
                    <a:pt x="559" y="759"/>
                  </a:cubicBezTo>
                  <a:close/>
                  <a:moveTo>
                    <a:pt x="559" y="74"/>
                  </a:moveTo>
                  <a:cubicBezTo>
                    <a:pt x="559" y="86"/>
                    <a:pt x="559" y="86"/>
                    <a:pt x="559" y="86"/>
                  </a:cubicBezTo>
                  <a:cubicBezTo>
                    <a:pt x="559" y="86"/>
                    <a:pt x="559" y="86"/>
                    <a:pt x="559" y="86"/>
                  </a:cubicBezTo>
                  <a:cubicBezTo>
                    <a:pt x="559" y="73"/>
                    <a:pt x="559" y="73"/>
                    <a:pt x="559" y="73"/>
                  </a:cubicBezTo>
                  <a:cubicBezTo>
                    <a:pt x="559" y="74"/>
                    <a:pt x="559" y="74"/>
                    <a:pt x="559" y="74"/>
                  </a:cubicBezTo>
                  <a:close/>
                  <a:moveTo>
                    <a:pt x="559" y="160"/>
                  </a:moveTo>
                  <a:cubicBezTo>
                    <a:pt x="559" y="173"/>
                    <a:pt x="559" y="173"/>
                    <a:pt x="559" y="173"/>
                  </a:cubicBezTo>
                  <a:cubicBezTo>
                    <a:pt x="559" y="173"/>
                    <a:pt x="559" y="173"/>
                    <a:pt x="559" y="173"/>
                  </a:cubicBezTo>
                  <a:cubicBezTo>
                    <a:pt x="559" y="159"/>
                    <a:pt x="559" y="159"/>
                    <a:pt x="559" y="159"/>
                  </a:cubicBezTo>
                  <a:cubicBezTo>
                    <a:pt x="559" y="159"/>
                    <a:pt x="559" y="159"/>
                    <a:pt x="559" y="160"/>
                  </a:cubicBezTo>
                  <a:close/>
                  <a:moveTo>
                    <a:pt x="559" y="188"/>
                  </a:moveTo>
                  <a:cubicBezTo>
                    <a:pt x="559" y="199"/>
                    <a:pt x="559" y="199"/>
                    <a:pt x="559" y="199"/>
                  </a:cubicBezTo>
                  <a:cubicBezTo>
                    <a:pt x="559" y="199"/>
                    <a:pt x="559" y="199"/>
                    <a:pt x="559" y="198"/>
                  </a:cubicBezTo>
                  <a:cubicBezTo>
                    <a:pt x="559" y="188"/>
                    <a:pt x="559" y="188"/>
                    <a:pt x="559" y="188"/>
                  </a:cubicBezTo>
                  <a:cubicBezTo>
                    <a:pt x="559" y="188"/>
                    <a:pt x="559" y="188"/>
                    <a:pt x="559" y="188"/>
                  </a:cubicBezTo>
                  <a:close/>
                  <a:moveTo>
                    <a:pt x="559" y="229"/>
                  </a:moveTo>
                  <a:cubicBezTo>
                    <a:pt x="559" y="236"/>
                    <a:pt x="559" y="236"/>
                    <a:pt x="559" y="236"/>
                  </a:cubicBezTo>
                  <a:cubicBezTo>
                    <a:pt x="559" y="236"/>
                    <a:pt x="559" y="236"/>
                    <a:pt x="559" y="235"/>
                  </a:cubicBezTo>
                  <a:cubicBezTo>
                    <a:pt x="559" y="228"/>
                    <a:pt x="559" y="228"/>
                    <a:pt x="559" y="228"/>
                  </a:cubicBezTo>
                  <a:cubicBezTo>
                    <a:pt x="559" y="229"/>
                    <a:pt x="559" y="229"/>
                    <a:pt x="559" y="229"/>
                  </a:cubicBezTo>
                  <a:close/>
                  <a:moveTo>
                    <a:pt x="559" y="263"/>
                  </a:moveTo>
                  <a:cubicBezTo>
                    <a:pt x="559" y="269"/>
                    <a:pt x="559" y="269"/>
                    <a:pt x="559" y="269"/>
                  </a:cubicBezTo>
                  <a:cubicBezTo>
                    <a:pt x="559" y="268"/>
                    <a:pt x="559" y="268"/>
                    <a:pt x="559" y="268"/>
                  </a:cubicBezTo>
                  <a:cubicBezTo>
                    <a:pt x="559" y="262"/>
                    <a:pt x="559" y="262"/>
                    <a:pt x="559" y="262"/>
                  </a:cubicBezTo>
                  <a:cubicBezTo>
                    <a:pt x="559" y="262"/>
                    <a:pt x="559" y="262"/>
                    <a:pt x="559" y="263"/>
                  </a:cubicBezTo>
                  <a:cubicBezTo>
                    <a:pt x="559" y="263"/>
                    <a:pt x="559" y="263"/>
                    <a:pt x="559" y="263"/>
                  </a:cubicBezTo>
                  <a:close/>
                  <a:moveTo>
                    <a:pt x="559" y="304"/>
                  </a:moveTo>
                  <a:cubicBezTo>
                    <a:pt x="559" y="317"/>
                    <a:pt x="559" y="317"/>
                    <a:pt x="559" y="317"/>
                  </a:cubicBezTo>
                  <a:cubicBezTo>
                    <a:pt x="559" y="317"/>
                    <a:pt x="559" y="317"/>
                    <a:pt x="559" y="317"/>
                  </a:cubicBezTo>
                  <a:cubicBezTo>
                    <a:pt x="559" y="302"/>
                    <a:pt x="559" y="302"/>
                    <a:pt x="559" y="302"/>
                  </a:cubicBezTo>
                  <a:cubicBezTo>
                    <a:pt x="559" y="303"/>
                    <a:pt x="559" y="303"/>
                    <a:pt x="559" y="304"/>
                  </a:cubicBezTo>
                  <a:close/>
                  <a:moveTo>
                    <a:pt x="559" y="331"/>
                  </a:moveTo>
                  <a:cubicBezTo>
                    <a:pt x="559" y="337"/>
                    <a:pt x="559" y="337"/>
                    <a:pt x="559" y="337"/>
                  </a:cubicBezTo>
                  <a:cubicBezTo>
                    <a:pt x="559" y="337"/>
                    <a:pt x="559" y="337"/>
                    <a:pt x="559" y="337"/>
                  </a:cubicBezTo>
                  <a:cubicBezTo>
                    <a:pt x="559" y="337"/>
                    <a:pt x="559" y="337"/>
                    <a:pt x="559" y="337"/>
                  </a:cubicBezTo>
                  <a:cubicBezTo>
                    <a:pt x="559" y="332"/>
                    <a:pt x="559" y="332"/>
                    <a:pt x="559" y="332"/>
                  </a:cubicBezTo>
                  <a:cubicBezTo>
                    <a:pt x="559" y="331"/>
                    <a:pt x="559" y="331"/>
                    <a:pt x="559" y="331"/>
                  </a:cubicBezTo>
                  <a:close/>
                  <a:moveTo>
                    <a:pt x="559" y="345"/>
                  </a:moveTo>
                  <a:cubicBezTo>
                    <a:pt x="559" y="378"/>
                    <a:pt x="559" y="378"/>
                    <a:pt x="559" y="378"/>
                  </a:cubicBezTo>
                  <a:cubicBezTo>
                    <a:pt x="559" y="378"/>
                    <a:pt x="559" y="378"/>
                    <a:pt x="559" y="378"/>
                  </a:cubicBezTo>
                  <a:cubicBezTo>
                    <a:pt x="559" y="344"/>
                    <a:pt x="559" y="344"/>
                    <a:pt x="559" y="344"/>
                  </a:cubicBezTo>
                  <a:cubicBezTo>
                    <a:pt x="559" y="345"/>
                    <a:pt x="559" y="345"/>
                    <a:pt x="559" y="345"/>
                  </a:cubicBezTo>
                  <a:close/>
                  <a:moveTo>
                    <a:pt x="559" y="390"/>
                  </a:moveTo>
                  <a:cubicBezTo>
                    <a:pt x="559" y="400"/>
                    <a:pt x="559" y="400"/>
                    <a:pt x="559" y="400"/>
                  </a:cubicBezTo>
                  <a:cubicBezTo>
                    <a:pt x="559" y="399"/>
                    <a:pt x="559" y="398"/>
                    <a:pt x="559" y="397"/>
                  </a:cubicBezTo>
                  <a:cubicBezTo>
                    <a:pt x="559" y="390"/>
                    <a:pt x="559" y="390"/>
                    <a:pt x="559" y="390"/>
                  </a:cubicBezTo>
                  <a:cubicBezTo>
                    <a:pt x="559" y="390"/>
                    <a:pt x="559" y="390"/>
                    <a:pt x="559" y="390"/>
                  </a:cubicBezTo>
                  <a:close/>
                  <a:moveTo>
                    <a:pt x="559" y="411"/>
                  </a:moveTo>
                  <a:cubicBezTo>
                    <a:pt x="559" y="414"/>
                    <a:pt x="559" y="414"/>
                    <a:pt x="559" y="414"/>
                  </a:cubicBezTo>
                  <a:cubicBezTo>
                    <a:pt x="559" y="414"/>
                    <a:pt x="559" y="414"/>
                    <a:pt x="559" y="414"/>
                  </a:cubicBezTo>
                  <a:cubicBezTo>
                    <a:pt x="559" y="411"/>
                    <a:pt x="559" y="411"/>
                    <a:pt x="559" y="411"/>
                  </a:cubicBezTo>
                  <a:cubicBezTo>
                    <a:pt x="559" y="411"/>
                    <a:pt x="559" y="411"/>
                    <a:pt x="559" y="411"/>
                  </a:cubicBezTo>
                  <a:close/>
                  <a:moveTo>
                    <a:pt x="559" y="444"/>
                  </a:moveTo>
                  <a:cubicBezTo>
                    <a:pt x="559" y="453"/>
                    <a:pt x="559" y="453"/>
                    <a:pt x="559" y="453"/>
                  </a:cubicBezTo>
                  <a:cubicBezTo>
                    <a:pt x="559" y="453"/>
                    <a:pt x="559" y="453"/>
                    <a:pt x="559" y="453"/>
                  </a:cubicBezTo>
                  <a:cubicBezTo>
                    <a:pt x="559" y="446"/>
                    <a:pt x="559" y="446"/>
                    <a:pt x="559" y="446"/>
                  </a:cubicBezTo>
                  <a:cubicBezTo>
                    <a:pt x="559" y="446"/>
                    <a:pt x="559" y="445"/>
                    <a:pt x="559" y="444"/>
                  </a:cubicBezTo>
                  <a:close/>
                  <a:moveTo>
                    <a:pt x="559" y="486"/>
                  </a:moveTo>
                  <a:cubicBezTo>
                    <a:pt x="559" y="507"/>
                    <a:pt x="559" y="507"/>
                    <a:pt x="559" y="507"/>
                  </a:cubicBezTo>
                  <a:cubicBezTo>
                    <a:pt x="559" y="508"/>
                    <a:pt x="559" y="508"/>
                    <a:pt x="559" y="508"/>
                  </a:cubicBezTo>
                  <a:cubicBezTo>
                    <a:pt x="559" y="487"/>
                    <a:pt x="559" y="487"/>
                    <a:pt x="559" y="487"/>
                  </a:cubicBezTo>
                  <a:cubicBezTo>
                    <a:pt x="559" y="486"/>
                    <a:pt x="559" y="486"/>
                    <a:pt x="559" y="486"/>
                  </a:cubicBezTo>
                  <a:close/>
                  <a:moveTo>
                    <a:pt x="559" y="535"/>
                  </a:moveTo>
                  <a:cubicBezTo>
                    <a:pt x="559" y="546"/>
                    <a:pt x="559" y="546"/>
                    <a:pt x="559" y="546"/>
                  </a:cubicBezTo>
                  <a:cubicBezTo>
                    <a:pt x="559" y="546"/>
                    <a:pt x="559" y="546"/>
                    <a:pt x="559" y="546"/>
                  </a:cubicBezTo>
                  <a:cubicBezTo>
                    <a:pt x="559" y="535"/>
                    <a:pt x="559" y="535"/>
                    <a:pt x="559" y="535"/>
                  </a:cubicBezTo>
                  <a:cubicBezTo>
                    <a:pt x="559" y="535"/>
                    <a:pt x="559" y="535"/>
                    <a:pt x="559" y="535"/>
                  </a:cubicBezTo>
                  <a:close/>
                  <a:moveTo>
                    <a:pt x="559" y="556"/>
                  </a:moveTo>
                  <a:cubicBezTo>
                    <a:pt x="559" y="561"/>
                    <a:pt x="559" y="561"/>
                    <a:pt x="559" y="561"/>
                  </a:cubicBezTo>
                  <a:cubicBezTo>
                    <a:pt x="559" y="560"/>
                    <a:pt x="559" y="560"/>
                    <a:pt x="559" y="560"/>
                  </a:cubicBezTo>
                  <a:cubicBezTo>
                    <a:pt x="559" y="556"/>
                    <a:pt x="559" y="556"/>
                    <a:pt x="559" y="556"/>
                  </a:cubicBezTo>
                  <a:cubicBezTo>
                    <a:pt x="559" y="556"/>
                    <a:pt x="559" y="556"/>
                    <a:pt x="559" y="556"/>
                  </a:cubicBezTo>
                  <a:close/>
                  <a:moveTo>
                    <a:pt x="559" y="567"/>
                  </a:moveTo>
                  <a:cubicBezTo>
                    <a:pt x="559" y="574"/>
                    <a:pt x="559" y="574"/>
                    <a:pt x="559" y="574"/>
                  </a:cubicBezTo>
                  <a:cubicBezTo>
                    <a:pt x="559" y="575"/>
                    <a:pt x="559" y="575"/>
                    <a:pt x="559" y="575"/>
                  </a:cubicBezTo>
                  <a:cubicBezTo>
                    <a:pt x="559" y="568"/>
                    <a:pt x="559" y="568"/>
                    <a:pt x="559" y="568"/>
                  </a:cubicBezTo>
                  <a:cubicBezTo>
                    <a:pt x="559" y="568"/>
                    <a:pt x="559" y="567"/>
                    <a:pt x="559" y="567"/>
                  </a:cubicBezTo>
                  <a:close/>
                  <a:moveTo>
                    <a:pt x="559" y="619"/>
                  </a:moveTo>
                  <a:cubicBezTo>
                    <a:pt x="559" y="621"/>
                    <a:pt x="559" y="621"/>
                    <a:pt x="559" y="621"/>
                  </a:cubicBezTo>
                  <a:cubicBezTo>
                    <a:pt x="559" y="620"/>
                    <a:pt x="559" y="620"/>
                    <a:pt x="559" y="620"/>
                  </a:cubicBezTo>
                  <a:cubicBezTo>
                    <a:pt x="559" y="619"/>
                    <a:pt x="559" y="619"/>
                    <a:pt x="559" y="619"/>
                  </a:cubicBezTo>
                  <a:close/>
                  <a:moveTo>
                    <a:pt x="559" y="709"/>
                  </a:moveTo>
                  <a:cubicBezTo>
                    <a:pt x="559" y="718"/>
                    <a:pt x="559" y="718"/>
                    <a:pt x="559" y="718"/>
                  </a:cubicBezTo>
                  <a:cubicBezTo>
                    <a:pt x="559" y="718"/>
                    <a:pt x="559" y="718"/>
                    <a:pt x="559" y="718"/>
                  </a:cubicBezTo>
                  <a:cubicBezTo>
                    <a:pt x="559" y="709"/>
                    <a:pt x="559" y="709"/>
                    <a:pt x="559" y="709"/>
                  </a:cubicBezTo>
                  <a:cubicBezTo>
                    <a:pt x="559" y="709"/>
                    <a:pt x="559" y="709"/>
                    <a:pt x="559" y="709"/>
                  </a:cubicBezTo>
                  <a:close/>
                  <a:moveTo>
                    <a:pt x="559" y="729"/>
                  </a:moveTo>
                  <a:cubicBezTo>
                    <a:pt x="559" y="739"/>
                    <a:pt x="559" y="739"/>
                    <a:pt x="559" y="739"/>
                  </a:cubicBezTo>
                  <a:cubicBezTo>
                    <a:pt x="559" y="739"/>
                    <a:pt x="559" y="739"/>
                    <a:pt x="559" y="739"/>
                  </a:cubicBezTo>
                  <a:cubicBezTo>
                    <a:pt x="559" y="728"/>
                    <a:pt x="559" y="728"/>
                    <a:pt x="559" y="728"/>
                  </a:cubicBezTo>
                  <a:cubicBezTo>
                    <a:pt x="559" y="729"/>
                    <a:pt x="559" y="729"/>
                    <a:pt x="559" y="729"/>
                  </a:cubicBezTo>
                  <a:close/>
                  <a:moveTo>
                    <a:pt x="559" y="469"/>
                  </a:moveTo>
                  <a:cubicBezTo>
                    <a:pt x="559" y="464"/>
                    <a:pt x="559" y="464"/>
                    <a:pt x="559" y="464"/>
                  </a:cubicBezTo>
                  <a:cubicBezTo>
                    <a:pt x="559" y="464"/>
                    <a:pt x="559" y="464"/>
                    <a:pt x="559" y="464"/>
                  </a:cubicBezTo>
                  <a:cubicBezTo>
                    <a:pt x="559" y="467"/>
                    <a:pt x="559" y="468"/>
                    <a:pt x="559" y="469"/>
                  </a:cubicBezTo>
                  <a:close/>
                  <a:moveTo>
                    <a:pt x="556" y="35"/>
                  </a:moveTo>
                  <a:cubicBezTo>
                    <a:pt x="557" y="35"/>
                    <a:pt x="558" y="35"/>
                    <a:pt x="559" y="36"/>
                  </a:cubicBezTo>
                  <a:cubicBezTo>
                    <a:pt x="559" y="43"/>
                    <a:pt x="559" y="43"/>
                    <a:pt x="559" y="43"/>
                  </a:cubicBezTo>
                  <a:cubicBezTo>
                    <a:pt x="558" y="43"/>
                    <a:pt x="557" y="43"/>
                    <a:pt x="556" y="43"/>
                  </a:cubicBezTo>
                  <a:cubicBezTo>
                    <a:pt x="556" y="35"/>
                    <a:pt x="556" y="35"/>
                    <a:pt x="556" y="35"/>
                  </a:cubicBezTo>
                  <a:close/>
                  <a:moveTo>
                    <a:pt x="559" y="759"/>
                  </a:moveTo>
                  <a:cubicBezTo>
                    <a:pt x="558" y="759"/>
                    <a:pt x="557" y="760"/>
                    <a:pt x="556" y="760"/>
                  </a:cubicBezTo>
                  <a:cubicBezTo>
                    <a:pt x="556" y="752"/>
                    <a:pt x="556" y="752"/>
                    <a:pt x="556" y="752"/>
                  </a:cubicBezTo>
                  <a:cubicBezTo>
                    <a:pt x="557" y="751"/>
                    <a:pt x="558" y="751"/>
                    <a:pt x="559" y="751"/>
                  </a:cubicBezTo>
                  <a:cubicBezTo>
                    <a:pt x="559" y="759"/>
                    <a:pt x="559" y="759"/>
                    <a:pt x="559" y="759"/>
                  </a:cubicBezTo>
                  <a:close/>
                  <a:moveTo>
                    <a:pt x="559" y="73"/>
                  </a:moveTo>
                  <a:cubicBezTo>
                    <a:pt x="559" y="86"/>
                    <a:pt x="559" y="86"/>
                    <a:pt x="559" y="86"/>
                  </a:cubicBezTo>
                  <a:cubicBezTo>
                    <a:pt x="558" y="85"/>
                    <a:pt x="557" y="85"/>
                    <a:pt x="556" y="84"/>
                  </a:cubicBezTo>
                  <a:cubicBezTo>
                    <a:pt x="556" y="68"/>
                    <a:pt x="556" y="68"/>
                    <a:pt x="556" y="68"/>
                  </a:cubicBezTo>
                  <a:cubicBezTo>
                    <a:pt x="557" y="70"/>
                    <a:pt x="558" y="72"/>
                    <a:pt x="559" y="73"/>
                  </a:cubicBezTo>
                  <a:close/>
                  <a:moveTo>
                    <a:pt x="559" y="159"/>
                  </a:moveTo>
                  <a:cubicBezTo>
                    <a:pt x="559" y="173"/>
                    <a:pt x="559" y="173"/>
                    <a:pt x="559" y="173"/>
                  </a:cubicBezTo>
                  <a:cubicBezTo>
                    <a:pt x="558" y="174"/>
                    <a:pt x="557" y="174"/>
                    <a:pt x="556" y="174"/>
                  </a:cubicBezTo>
                  <a:cubicBezTo>
                    <a:pt x="556" y="159"/>
                    <a:pt x="556" y="159"/>
                    <a:pt x="556" y="159"/>
                  </a:cubicBezTo>
                  <a:cubicBezTo>
                    <a:pt x="557" y="159"/>
                    <a:pt x="558" y="158"/>
                    <a:pt x="558" y="158"/>
                  </a:cubicBezTo>
                  <a:cubicBezTo>
                    <a:pt x="558" y="159"/>
                    <a:pt x="558" y="159"/>
                    <a:pt x="559" y="159"/>
                  </a:cubicBezTo>
                  <a:close/>
                  <a:moveTo>
                    <a:pt x="559" y="188"/>
                  </a:moveTo>
                  <a:cubicBezTo>
                    <a:pt x="559" y="198"/>
                    <a:pt x="559" y="198"/>
                    <a:pt x="559" y="198"/>
                  </a:cubicBezTo>
                  <a:cubicBezTo>
                    <a:pt x="557" y="197"/>
                    <a:pt x="556" y="194"/>
                    <a:pt x="556" y="190"/>
                  </a:cubicBezTo>
                  <a:cubicBezTo>
                    <a:pt x="557" y="189"/>
                    <a:pt x="558" y="189"/>
                    <a:pt x="559" y="188"/>
                  </a:cubicBezTo>
                  <a:close/>
                  <a:moveTo>
                    <a:pt x="559" y="228"/>
                  </a:moveTo>
                  <a:cubicBezTo>
                    <a:pt x="559" y="235"/>
                    <a:pt x="559" y="235"/>
                    <a:pt x="559" y="235"/>
                  </a:cubicBezTo>
                  <a:cubicBezTo>
                    <a:pt x="558" y="235"/>
                    <a:pt x="558" y="235"/>
                    <a:pt x="558" y="235"/>
                  </a:cubicBezTo>
                  <a:cubicBezTo>
                    <a:pt x="557" y="237"/>
                    <a:pt x="557" y="238"/>
                    <a:pt x="556" y="240"/>
                  </a:cubicBezTo>
                  <a:cubicBezTo>
                    <a:pt x="556" y="226"/>
                    <a:pt x="556" y="226"/>
                    <a:pt x="556" y="226"/>
                  </a:cubicBezTo>
                  <a:cubicBezTo>
                    <a:pt x="557" y="227"/>
                    <a:pt x="558" y="228"/>
                    <a:pt x="559" y="228"/>
                  </a:cubicBezTo>
                  <a:close/>
                  <a:moveTo>
                    <a:pt x="559" y="262"/>
                  </a:moveTo>
                  <a:cubicBezTo>
                    <a:pt x="559" y="268"/>
                    <a:pt x="559" y="268"/>
                    <a:pt x="559" y="268"/>
                  </a:cubicBezTo>
                  <a:cubicBezTo>
                    <a:pt x="558" y="267"/>
                    <a:pt x="557" y="266"/>
                    <a:pt x="556" y="266"/>
                  </a:cubicBezTo>
                  <a:cubicBezTo>
                    <a:pt x="556" y="258"/>
                    <a:pt x="556" y="258"/>
                    <a:pt x="556" y="258"/>
                  </a:cubicBezTo>
                  <a:cubicBezTo>
                    <a:pt x="557" y="259"/>
                    <a:pt x="558" y="260"/>
                    <a:pt x="559" y="262"/>
                  </a:cubicBezTo>
                  <a:close/>
                  <a:moveTo>
                    <a:pt x="559" y="302"/>
                  </a:moveTo>
                  <a:cubicBezTo>
                    <a:pt x="559" y="317"/>
                    <a:pt x="559" y="317"/>
                    <a:pt x="559" y="317"/>
                  </a:cubicBezTo>
                  <a:cubicBezTo>
                    <a:pt x="558" y="317"/>
                    <a:pt x="557" y="317"/>
                    <a:pt x="556" y="318"/>
                  </a:cubicBezTo>
                  <a:cubicBezTo>
                    <a:pt x="556" y="298"/>
                    <a:pt x="556" y="298"/>
                    <a:pt x="556" y="298"/>
                  </a:cubicBezTo>
                  <a:cubicBezTo>
                    <a:pt x="557" y="300"/>
                    <a:pt x="558" y="301"/>
                    <a:pt x="559" y="302"/>
                  </a:cubicBezTo>
                  <a:close/>
                  <a:moveTo>
                    <a:pt x="559" y="332"/>
                  </a:moveTo>
                  <a:cubicBezTo>
                    <a:pt x="559" y="337"/>
                    <a:pt x="559" y="337"/>
                    <a:pt x="559" y="337"/>
                  </a:cubicBezTo>
                  <a:cubicBezTo>
                    <a:pt x="557" y="337"/>
                    <a:pt x="557" y="337"/>
                    <a:pt x="557" y="337"/>
                  </a:cubicBezTo>
                  <a:cubicBezTo>
                    <a:pt x="557" y="335"/>
                    <a:pt x="557" y="334"/>
                    <a:pt x="558" y="332"/>
                  </a:cubicBezTo>
                  <a:cubicBezTo>
                    <a:pt x="558" y="332"/>
                    <a:pt x="558" y="332"/>
                    <a:pt x="559" y="332"/>
                  </a:cubicBezTo>
                  <a:close/>
                  <a:moveTo>
                    <a:pt x="559" y="344"/>
                  </a:moveTo>
                  <a:cubicBezTo>
                    <a:pt x="559" y="378"/>
                    <a:pt x="559" y="378"/>
                    <a:pt x="559" y="378"/>
                  </a:cubicBezTo>
                  <a:cubicBezTo>
                    <a:pt x="558" y="378"/>
                    <a:pt x="557" y="378"/>
                    <a:pt x="556" y="378"/>
                  </a:cubicBezTo>
                  <a:cubicBezTo>
                    <a:pt x="556" y="370"/>
                    <a:pt x="556" y="370"/>
                    <a:pt x="556" y="370"/>
                  </a:cubicBezTo>
                  <a:cubicBezTo>
                    <a:pt x="557" y="370"/>
                    <a:pt x="558" y="370"/>
                    <a:pt x="558" y="370"/>
                  </a:cubicBezTo>
                  <a:cubicBezTo>
                    <a:pt x="559" y="364"/>
                    <a:pt x="558" y="362"/>
                    <a:pt x="556" y="358"/>
                  </a:cubicBezTo>
                  <a:cubicBezTo>
                    <a:pt x="556" y="343"/>
                    <a:pt x="556" y="343"/>
                    <a:pt x="556" y="343"/>
                  </a:cubicBezTo>
                  <a:cubicBezTo>
                    <a:pt x="557" y="344"/>
                    <a:pt x="558" y="344"/>
                    <a:pt x="559" y="344"/>
                  </a:cubicBezTo>
                  <a:close/>
                  <a:moveTo>
                    <a:pt x="559" y="390"/>
                  </a:moveTo>
                  <a:cubicBezTo>
                    <a:pt x="559" y="397"/>
                    <a:pt x="559" y="397"/>
                    <a:pt x="559" y="397"/>
                  </a:cubicBezTo>
                  <a:cubicBezTo>
                    <a:pt x="558" y="396"/>
                    <a:pt x="558" y="395"/>
                    <a:pt x="557" y="394"/>
                  </a:cubicBezTo>
                  <a:cubicBezTo>
                    <a:pt x="556" y="394"/>
                    <a:pt x="556" y="394"/>
                    <a:pt x="556" y="394"/>
                  </a:cubicBezTo>
                  <a:cubicBezTo>
                    <a:pt x="556" y="390"/>
                    <a:pt x="556" y="390"/>
                    <a:pt x="556" y="390"/>
                  </a:cubicBezTo>
                  <a:cubicBezTo>
                    <a:pt x="559" y="390"/>
                    <a:pt x="559" y="390"/>
                    <a:pt x="559" y="390"/>
                  </a:cubicBezTo>
                  <a:close/>
                  <a:moveTo>
                    <a:pt x="559" y="411"/>
                  </a:moveTo>
                  <a:cubicBezTo>
                    <a:pt x="559" y="414"/>
                    <a:pt x="559" y="414"/>
                    <a:pt x="559" y="414"/>
                  </a:cubicBezTo>
                  <a:cubicBezTo>
                    <a:pt x="556" y="414"/>
                    <a:pt x="556" y="414"/>
                    <a:pt x="556" y="414"/>
                  </a:cubicBezTo>
                  <a:cubicBezTo>
                    <a:pt x="556" y="411"/>
                    <a:pt x="556" y="411"/>
                    <a:pt x="556" y="411"/>
                  </a:cubicBezTo>
                  <a:cubicBezTo>
                    <a:pt x="559" y="411"/>
                    <a:pt x="559" y="411"/>
                    <a:pt x="559" y="411"/>
                  </a:cubicBezTo>
                  <a:close/>
                  <a:moveTo>
                    <a:pt x="559" y="446"/>
                  </a:moveTo>
                  <a:cubicBezTo>
                    <a:pt x="559" y="453"/>
                    <a:pt x="559" y="453"/>
                    <a:pt x="559" y="453"/>
                  </a:cubicBezTo>
                  <a:cubicBezTo>
                    <a:pt x="558" y="453"/>
                    <a:pt x="558" y="453"/>
                    <a:pt x="558" y="453"/>
                  </a:cubicBezTo>
                  <a:cubicBezTo>
                    <a:pt x="558" y="450"/>
                    <a:pt x="558" y="448"/>
                    <a:pt x="559" y="446"/>
                  </a:cubicBezTo>
                  <a:close/>
                  <a:moveTo>
                    <a:pt x="559" y="464"/>
                  </a:moveTo>
                  <a:cubicBezTo>
                    <a:pt x="559" y="469"/>
                    <a:pt x="559" y="469"/>
                    <a:pt x="559" y="469"/>
                  </a:cubicBezTo>
                  <a:cubicBezTo>
                    <a:pt x="558" y="470"/>
                    <a:pt x="558" y="471"/>
                    <a:pt x="557" y="471"/>
                  </a:cubicBezTo>
                  <a:cubicBezTo>
                    <a:pt x="556" y="471"/>
                    <a:pt x="556" y="471"/>
                    <a:pt x="556" y="471"/>
                  </a:cubicBezTo>
                  <a:cubicBezTo>
                    <a:pt x="556" y="461"/>
                    <a:pt x="556" y="461"/>
                    <a:pt x="556" y="461"/>
                  </a:cubicBezTo>
                  <a:cubicBezTo>
                    <a:pt x="556" y="462"/>
                    <a:pt x="556" y="463"/>
                    <a:pt x="557" y="463"/>
                  </a:cubicBezTo>
                  <a:cubicBezTo>
                    <a:pt x="557" y="463"/>
                    <a:pt x="558" y="463"/>
                    <a:pt x="559" y="464"/>
                  </a:cubicBezTo>
                  <a:close/>
                  <a:moveTo>
                    <a:pt x="559" y="487"/>
                  </a:moveTo>
                  <a:cubicBezTo>
                    <a:pt x="559" y="508"/>
                    <a:pt x="559" y="508"/>
                    <a:pt x="559" y="508"/>
                  </a:cubicBezTo>
                  <a:cubicBezTo>
                    <a:pt x="558" y="509"/>
                    <a:pt x="558" y="509"/>
                    <a:pt x="557" y="510"/>
                  </a:cubicBezTo>
                  <a:cubicBezTo>
                    <a:pt x="557" y="509"/>
                    <a:pt x="556" y="509"/>
                    <a:pt x="556" y="508"/>
                  </a:cubicBezTo>
                  <a:cubicBezTo>
                    <a:pt x="556" y="492"/>
                    <a:pt x="556" y="492"/>
                    <a:pt x="556" y="492"/>
                  </a:cubicBezTo>
                  <a:cubicBezTo>
                    <a:pt x="557" y="490"/>
                    <a:pt x="558" y="489"/>
                    <a:pt x="559" y="487"/>
                  </a:cubicBezTo>
                  <a:close/>
                  <a:moveTo>
                    <a:pt x="559" y="535"/>
                  </a:moveTo>
                  <a:cubicBezTo>
                    <a:pt x="559" y="546"/>
                    <a:pt x="559" y="546"/>
                    <a:pt x="559" y="546"/>
                  </a:cubicBezTo>
                  <a:cubicBezTo>
                    <a:pt x="558" y="546"/>
                    <a:pt x="557" y="546"/>
                    <a:pt x="556" y="547"/>
                  </a:cubicBezTo>
                  <a:cubicBezTo>
                    <a:pt x="556" y="539"/>
                    <a:pt x="556" y="539"/>
                    <a:pt x="556" y="539"/>
                  </a:cubicBezTo>
                  <a:cubicBezTo>
                    <a:pt x="557" y="538"/>
                    <a:pt x="558" y="537"/>
                    <a:pt x="559" y="535"/>
                  </a:cubicBezTo>
                  <a:close/>
                  <a:moveTo>
                    <a:pt x="559" y="556"/>
                  </a:moveTo>
                  <a:cubicBezTo>
                    <a:pt x="559" y="560"/>
                    <a:pt x="559" y="560"/>
                    <a:pt x="559" y="560"/>
                  </a:cubicBezTo>
                  <a:cubicBezTo>
                    <a:pt x="558" y="560"/>
                    <a:pt x="557" y="560"/>
                    <a:pt x="556" y="560"/>
                  </a:cubicBezTo>
                  <a:cubicBezTo>
                    <a:pt x="556" y="555"/>
                    <a:pt x="556" y="555"/>
                    <a:pt x="556" y="555"/>
                  </a:cubicBezTo>
                  <a:cubicBezTo>
                    <a:pt x="557" y="555"/>
                    <a:pt x="557" y="555"/>
                    <a:pt x="558" y="556"/>
                  </a:cubicBezTo>
                  <a:cubicBezTo>
                    <a:pt x="559" y="556"/>
                    <a:pt x="559" y="556"/>
                    <a:pt x="559" y="556"/>
                  </a:cubicBezTo>
                  <a:close/>
                  <a:moveTo>
                    <a:pt x="559" y="568"/>
                  </a:moveTo>
                  <a:cubicBezTo>
                    <a:pt x="559" y="575"/>
                    <a:pt x="559" y="575"/>
                    <a:pt x="559" y="575"/>
                  </a:cubicBezTo>
                  <a:cubicBezTo>
                    <a:pt x="556" y="577"/>
                    <a:pt x="556" y="577"/>
                    <a:pt x="556" y="577"/>
                  </a:cubicBezTo>
                  <a:cubicBezTo>
                    <a:pt x="556" y="569"/>
                    <a:pt x="556" y="569"/>
                    <a:pt x="556" y="569"/>
                  </a:cubicBezTo>
                  <a:cubicBezTo>
                    <a:pt x="557" y="569"/>
                    <a:pt x="558" y="568"/>
                    <a:pt x="559" y="568"/>
                  </a:cubicBezTo>
                  <a:close/>
                  <a:moveTo>
                    <a:pt x="559" y="709"/>
                  </a:moveTo>
                  <a:cubicBezTo>
                    <a:pt x="559" y="718"/>
                    <a:pt x="559" y="718"/>
                    <a:pt x="559" y="718"/>
                  </a:cubicBezTo>
                  <a:cubicBezTo>
                    <a:pt x="558" y="718"/>
                    <a:pt x="557" y="719"/>
                    <a:pt x="556" y="719"/>
                  </a:cubicBezTo>
                  <a:cubicBezTo>
                    <a:pt x="556" y="710"/>
                    <a:pt x="556" y="710"/>
                    <a:pt x="556" y="710"/>
                  </a:cubicBezTo>
                  <a:cubicBezTo>
                    <a:pt x="557" y="710"/>
                    <a:pt x="558" y="709"/>
                    <a:pt x="559" y="709"/>
                  </a:cubicBezTo>
                  <a:close/>
                  <a:moveTo>
                    <a:pt x="559" y="728"/>
                  </a:moveTo>
                  <a:cubicBezTo>
                    <a:pt x="559" y="739"/>
                    <a:pt x="559" y="739"/>
                    <a:pt x="559" y="739"/>
                  </a:cubicBezTo>
                  <a:cubicBezTo>
                    <a:pt x="558" y="738"/>
                    <a:pt x="557" y="738"/>
                    <a:pt x="556" y="737"/>
                  </a:cubicBezTo>
                  <a:cubicBezTo>
                    <a:pt x="556" y="726"/>
                    <a:pt x="556" y="726"/>
                    <a:pt x="556" y="726"/>
                  </a:cubicBezTo>
                  <a:lnTo>
                    <a:pt x="559" y="728"/>
                  </a:lnTo>
                  <a:close/>
                  <a:moveTo>
                    <a:pt x="545" y="31"/>
                  </a:moveTo>
                  <a:cubicBezTo>
                    <a:pt x="546" y="31"/>
                    <a:pt x="546" y="31"/>
                    <a:pt x="546" y="31"/>
                  </a:cubicBezTo>
                  <a:cubicBezTo>
                    <a:pt x="550" y="33"/>
                    <a:pt x="553" y="34"/>
                    <a:pt x="556" y="35"/>
                  </a:cubicBezTo>
                  <a:cubicBezTo>
                    <a:pt x="556" y="43"/>
                    <a:pt x="556" y="43"/>
                    <a:pt x="556" y="43"/>
                  </a:cubicBezTo>
                  <a:cubicBezTo>
                    <a:pt x="555" y="42"/>
                    <a:pt x="554" y="42"/>
                    <a:pt x="552" y="42"/>
                  </a:cubicBezTo>
                  <a:cubicBezTo>
                    <a:pt x="554" y="53"/>
                    <a:pt x="554" y="61"/>
                    <a:pt x="556" y="68"/>
                  </a:cubicBezTo>
                  <a:cubicBezTo>
                    <a:pt x="556" y="84"/>
                    <a:pt x="556" y="84"/>
                    <a:pt x="556" y="84"/>
                  </a:cubicBezTo>
                  <a:cubicBezTo>
                    <a:pt x="554" y="83"/>
                    <a:pt x="553" y="81"/>
                    <a:pt x="551" y="80"/>
                  </a:cubicBezTo>
                  <a:cubicBezTo>
                    <a:pt x="549" y="79"/>
                    <a:pt x="547" y="79"/>
                    <a:pt x="545" y="78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31"/>
                    <a:pt x="545" y="31"/>
                    <a:pt x="545" y="31"/>
                  </a:cubicBezTo>
                  <a:close/>
                  <a:moveTo>
                    <a:pt x="556" y="760"/>
                  </a:moveTo>
                  <a:cubicBezTo>
                    <a:pt x="553" y="761"/>
                    <a:pt x="550" y="762"/>
                    <a:pt x="546" y="763"/>
                  </a:cubicBezTo>
                  <a:cubicBezTo>
                    <a:pt x="546" y="764"/>
                    <a:pt x="546" y="764"/>
                    <a:pt x="545" y="764"/>
                  </a:cubicBezTo>
                  <a:cubicBezTo>
                    <a:pt x="545" y="752"/>
                    <a:pt x="545" y="752"/>
                    <a:pt x="545" y="752"/>
                  </a:cubicBezTo>
                  <a:cubicBezTo>
                    <a:pt x="546" y="752"/>
                    <a:pt x="547" y="753"/>
                    <a:pt x="548" y="753"/>
                  </a:cubicBezTo>
                  <a:cubicBezTo>
                    <a:pt x="550" y="753"/>
                    <a:pt x="553" y="753"/>
                    <a:pt x="556" y="752"/>
                  </a:cubicBezTo>
                  <a:cubicBezTo>
                    <a:pt x="556" y="760"/>
                    <a:pt x="556" y="760"/>
                    <a:pt x="556" y="760"/>
                  </a:cubicBezTo>
                  <a:close/>
                  <a:moveTo>
                    <a:pt x="556" y="159"/>
                  </a:moveTo>
                  <a:cubicBezTo>
                    <a:pt x="556" y="174"/>
                    <a:pt x="556" y="174"/>
                    <a:pt x="556" y="174"/>
                  </a:cubicBezTo>
                  <a:cubicBezTo>
                    <a:pt x="553" y="175"/>
                    <a:pt x="551" y="175"/>
                    <a:pt x="548" y="176"/>
                  </a:cubicBezTo>
                  <a:cubicBezTo>
                    <a:pt x="547" y="174"/>
                    <a:pt x="546" y="173"/>
                    <a:pt x="545" y="172"/>
                  </a:cubicBezTo>
                  <a:cubicBezTo>
                    <a:pt x="545" y="165"/>
                    <a:pt x="545" y="165"/>
                    <a:pt x="545" y="165"/>
                  </a:cubicBezTo>
                  <a:cubicBezTo>
                    <a:pt x="547" y="162"/>
                    <a:pt x="551" y="159"/>
                    <a:pt x="556" y="159"/>
                  </a:cubicBezTo>
                  <a:close/>
                  <a:moveTo>
                    <a:pt x="556" y="226"/>
                  </a:moveTo>
                  <a:cubicBezTo>
                    <a:pt x="556" y="240"/>
                    <a:pt x="556" y="240"/>
                    <a:pt x="556" y="240"/>
                  </a:cubicBezTo>
                  <a:cubicBezTo>
                    <a:pt x="554" y="247"/>
                    <a:pt x="553" y="251"/>
                    <a:pt x="556" y="258"/>
                  </a:cubicBezTo>
                  <a:cubicBezTo>
                    <a:pt x="556" y="266"/>
                    <a:pt x="556" y="266"/>
                    <a:pt x="556" y="266"/>
                  </a:cubicBezTo>
                  <a:cubicBezTo>
                    <a:pt x="555" y="265"/>
                    <a:pt x="554" y="264"/>
                    <a:pt x="553" y="263"/>
                  </a:cubicBezTo>
                  <a:cubicBezTo>
                    <a:pt x="551" y="265"/>
                    <a:pt x="549" y="268"/>
                    <a:pt x="547" y="270"/>
                  </a:cubicBezTo>
                  <a:cubicBezTo>
                    <a:pt x="546" y="270"/>
                    <a:pt x="546" y="271"/>
                    <a:pt x="545" y="271"/>
                  </a:cubicBezTo>
                  <a:cubicBezTo>
                    <a:pt x="545" y="264"/>
                    <a:pt x="545" y="264"/>
                    <a:pt x="545" y="264"/>
                  </a:cubicBezTo>
                  <a:cubicBezTo>
                    <a:pt x="545" y="264"/>
                    <a:pt x="545" y="264"/>
                    <a:pt x="545" y="264"/>
                  </a:cubicBezTo>
                  <a:cubicBezTo>
                    <a:pt x="545" y="264"/>
                    <a:pt x="545" y="264"/>
                    <a:pt x="545" y="264"/>
                  </a:cubicBezTo>
                  <a:cubicBezTo>
                    <a:pt x="545" y="260"/>
                    <a:pt x="545" y="260"/>
                    <a:pt x="545" y="260"/>
                  </a:cubicBezTo>
                  <a:cubicBezTo>
                    <a:pt x="550" y="260"/>
                    <a:pt x="550" y="260"/>
                    <a:pt x="550" y="260"/>
                  </a:cubicBezTo>
                  <a:cubicBezTo>
                    <a:pt x="550" y="258"/>
                    <a:pt x="549" y="256"/>
                    <a:pt x="549" y="254"/>
                  </a:cubicBezTo>
                  <a:cubicBezTo>
                    <a:pt x="548" y="254"/>
                    <a:pt x="546" y="253"/>
                    <a:pt x="545" y="253"/>
                  </a:cubicBezTo>
                  <a:cubicBezTo>
                    <a:pt x="545" y="247"/>
                    <a:pt x="545" y="247"/>
                    <a:pt x="545" y="247"/>
                  </a:cubicBezTo>
                  <a:cubicBezTo>
                    <a:pt x="546" y="248"/>
                    <a:pt x="546" y="248"/>
                    <a:pt x="546" y="249"/>
                  </a:cubicBezTo>
                  <a:cubicBezTo>
                    <a:pt x="550" y="238"/>
                    <a:pt x="553" y="230"/>
                    <a:pt x="545" y="223"/>
                  </a:cubicBezTo>
                  <a:cubicBezTo>
                    <a:pt x="545" y="217"/>
                    <a:pt x="545" y="217"/>
                    <a:pt x="545" y="217"/>
                  </a:cubicBezTo>
                  <a:cubicBezTo>
                    <a:pt x="549" y="220"/>
                    <a:pt x="553" y="223"/>
                    <a:pt x="556" y="226"/>
                  </a:cubicBezTo>
                  <a:close/>
                  <a:moveTo>
                    <a:pt x="556" y="298"/>
                  </a:moveTo>
                  <a:cubicBezTo>
                    <a:pt x="556" y="318"/>
                    <a:pt x="556" y="318"/>
                    <a:pt x="556" y="318"/>
                  </a:cubicBezTo>
                  <a:cubicBezTo>
                    <a:pt x="553" y="319"/>
                    <a:pt x="550" y="321"/>
                    <a:pt x="545" y="321"/>
                  </a:cubicBezTo>
                  <a:cubicBezTo>
                    <a:pt x="545" y="309"/>
                    <a:pt x="545" y="309"/>
                    <a:pt x="545" y="309"/>
                  </a:cubicBezTo>
                  <a:cubicBezTo>
                    <a:pt x="547" y="310"/>
                    <a:pt x="550" y="310"/>
                    <a:pt x="554" y="311"/>
                  </a:cubicBezTo>
                  <a:cubicBezTo>
                    <a:pt x="554" y="309"/>
                    <a:pt x="554" y="308"/>
                    <a:pt x="554" y="306"/>
                  </a:cubicBezTo>
                  <a:cubicBezTo>
                    <a:pt x="548" y="305"/>
                    <a:pt x="548" y="299"/>
                    <a:pt x="547" y="295"/>
                  </a:cubicBezTo>
                  <a:cubicBezTo>
                    <a:pt x="549" y="292"/>
                    <a:pt x="551" y="293"/>
                    <a:pt x="554" y="293"/>
                  </a:cubicBezTo>
                  <a:cubicBezTo>
                    <a:pt x="554" y="295"/>
                    <a:pt x="555" y="297"/>
                    <a:pt x="556" y="298"/>
                  </a:cubicBezTo>
                  <a:close/>
                  <a:moveTo>
                    <a:pt x="556" y="343"/>
                  </a:moveTo>
                  <a:cubicBezTo>
                    <a:pt x="556" y="358"/>
                    <a:pt x="556" y="358"/>
                    <a:pt x="556" y="358"/>
                  </a:cubicBezTo>
                  <a:cubicBezTo>
                    <a:pt x="556" y="357"/>
                    <a:pt x="555" y="357"/>
                    <a:pt x="555" y="356"/>
                  </a:cubicBezTo>
                  <a:cubicBezTo>
                    <a:pt x="552" y="356"/>
                    <a:pt x="550" y="356"/>
                    <a:pt x="548" y="356"/>
                  </a:cubicBezTo>
                  <a:cubicBezTo>
                    <a:pt x="547" y="362"/>
                    <a:pt x="551" y="365"/>
                    <a:pt x="554" y="371"/>
                  </a:cubicBezTo>
                  <a:cubicBezTo>
                    <a:pt x="554" y="371"/>
                    <a:pt x="555" y="371"/>
                    <a:pt x="556" y="370"/>
                  </a:cubicBezTo>
                  <a:cubicBezTo>
                    <a:pt x="556" y="378"/>
                    <a:pt x="556" y="378"/>
                    <a:pt x="556" y="378"/>
                  </a:cubicBezTo>
                  <a:cubicBezTo>
                    <a:pt x="550" y="378"/>
                    <a:pt x="548" y="375"/>
                    <a:pt x="545" y="369"/>
                  </a:cubicBezTo>
                  <a:cubicBezTo>
                    <a:pt x="545" y="349"/>
                    <a:pt x="545" y="349"/>
                    <a:pt x="545" y="349"/>
                  </a:cubicBezTo>
                  <a:cubicBezTo>
                    <a:pt x="546" y="348"/>
                    <a:pt x="547" y="348"/>
                    <a:pt x="548" y="348"/>
                  </a:cubicBezTo>
                  <a:cubicBezTo>
                    <a:pt x="548" y="346"/>
                    <a:pt x="548" y="345"/>
                    <a:pt x="548" y="344"/>
                  </a:cubicBezTo>
                  <a:cubicBezTo>
                    <a:pt x="545" y="344"/>
                    <a:pt x="545" y="344"/>
                    <a:pt x="545" y="344"/>
                  </a:cubicBezTo>
                  <a:cubicBezTo>
                    <a:pt x="545" y="328"/>
                    <a:pt x="545" y="328"/>
                    <a:pt x="545" y="328"/>
                  </a:cubicBezTo>
                  <a:cubicBezTo>
                    <a:pt x="548" y="328"/>
                    <a:pt x="548" y="328"/>
                    <a:pt x="550" y="330"/>
                  </a:cubicBezTo>
                  <a:cubicBezTo>
                    <a:pt x="551" y="335"/>
                    <a:pt x="552" y="340"/>
                    <a:pt x="556" y="343"/>
                  </a:cubicBezTo>
                  <a:close/>
                  <a:moveTo>
                    <a:pt x="556" y="390"/>
                  </a:moveTo>
                  <a:cubicBezTo>
                    <a:pt x="556" y="394"/>
                    <a:pt x="556" y="394"/>
                    <a:pt x="556" y="394"/>
                  </a:cubicBezTo>
                  <a:cubicBezTo>
                    <a:pt x="554" y="394"/>
                    <a:pt x="552" y="393"/>
                    <a:pt x="550" y="393"/>
                  </a:cubicBezTo>
                  <a:cubicBezTo>
                    <a:pt x="551" y="399"/>
                    <a:pt x="551" y="407"/>
                    <a:pt x="556" y="411"/>
                  </a:cubicBezTo>
                  <a:cubicBezTo>
                    <a:pt x="556" y="411"/>
                    <a:pt x="556" y="411"/>
                    <a:pt x="556" y="411"/>
                  </a:cubicBezTo>
                  <a:cubicBezTo>
                    <a:pt x="556" y="414"/>
                    <a:pt x="556" y="414"/>
                    <a:pt x="556" y="414"/>
                  </a:cubicBezTo>
                  <a:cubicBezTo>
                    <a:pt x="545" y="414"/>
                    <a:pt x="545" y="414"/>
                    <a:pt x="545" y="414"/>
                  </a:cubicBezTo>
                  <a:cubicBezTo>
                    <a:pt x="545" y="411"/>
                    <a:pt x="545" y="411"/>
                    <a:pt x="545" y="411"/>
                  </a:cubicBezTo>
                  <a:cubicBezTo>
                    <a:pt x="547" y="410"/>
                    <a:pt x="548" y="410"/>
                    <a:pt x="550" y="410"/>
                  </a:cubicBezTo>
                  <a:cubicBezTo>
                    <a:pt x="548" y="401"/>
                    <a:pt x="547" y="399"/>
                    <a:pt x="545" y="396"/>
                  </a:cubicBezTo>
                  <a:cubicBezTo>
                    <a:pt x="545" y="390"/>
                    <a:pt x="545" y="390"/>
                    <a:pt x="545" y="390"/>
                  </a:cubicBezTo>
                  <a:cubicBezTo>
                    <a:pt x="556" y="390"/>
                    <a:pt x="556" y="390"/>
                    <a:pt x="556" y="390"/>
                  </a:cubicBezTo>
                  <a:close/>
                  <a:moveTo>
                    <a:pt x="556" y="461"/>
                  </a:moveTo>
                  <a:cubicBezTo>
                    <a:pt x="556" y="471"/>
                    <a:pt x="556" y="471"/>
                    <a:pt x="556" y="471"/>
                  </a:cubicBezTo>
                  <a:cubicBezTo>
                    <a:pt x="552" y="472"/>
                    <a:pt x="549" y="473"/>
                    <a:pt x="545" y="474"/>
                  </a:cubicBezTo>
                  <a:cubicBezTo>
                    <a:pt x="545" y="449"/>
                    <a:pt x="545" y="449"/>
                    <a:pt x="545" y="449"/>
                  </a:cubicBezTo>
                  <a:cubicBezTo>
                    <a:pt x="548" y="454"/>
                    <a:pt x="551" y="458"/>
                    <a:pt x="556" y="461"/>
                  </a:cubicBezTo>
                  <a:cubicBezTo>
                    <a:pt x="556" y="461"/>
                    <a:pt x="556" y="461"/>
                    <a:pt x="556" y="461"/>
                  </a:cubicBezTo>
                  <a:close/>
                  <a:moveTo>
                    <a:pt x="556" y="492"/>
                  </a:moveTo>
                  <a:cubicBezTo>
                    <a:pt x="556" y="508"/>
                    <a:pt x="556" y="508"/>
                    <a:pt x="556" y="508"/>
                  </a:cubicBezTo>
                  <a:cubicBezTo>
                    <a:pt x="554" y="505"/>
                    <a:pt x="553" y="503"/>
                    <a:pt x="553" y="499"/>
                  </a:cubicBezTo>
                  <a:cubicBezTo>
                    <a:pt x="554" y="497"/>
                    <a:pt x="555" y="495"/>
                    <a:pt x="556" y="492"/>
                  </a:cubicBezTo>
                  <a:close/>
                  <a:moveTo>
                    <a:pt x="556" y="539"/>
                  </a:moveTo>
                  <a:cubicBezTo>
                    <a:pt x="556" y="547"/>
                    <a:pt x="556" y="547"/>
                    <a:pt x="556" y="547"/>
                  </a:cubicBezTo>
                  <a:cubicBezTo>
                    <a:pt x="554" y="548"/>
                    <a:pt x="552" y="550"/>
                    <a:pt x="550" y="553"/>
                  </a:cubicBezTo>
                  <a:cubicBezTo>
                    <a:pt x="554" y="554"/>
                    <a:pt x="554" y="554"/>
                    <a:pt x="556" y="555"/>
                  </a:cubicBezTo>
                  <a:cubicBezTo>
                    <a:pt x="556" y="560"/>
                    <a:pt x="556" y="560"/>
                    <a:pt x="556" y="560"/>
                  </a:cubicBezTo>
                  <a:cubicBezTo>
                    <a:pt x="552" y="559"/>
                    <a:pt x="549" y="559"/>
                    <a:pt x="545" y="560"/>
                  </a:cubicBezTo>
                  <a:cubicBezTo>
                    <a:pt x="545" y="550"/>
                    <a:pt x="545" y="550"/>
                    <a:pt x="545" y="550"/>
                  </a:cubicBezTo>
                  <a:cubicBezTo>
                    <a:pt x="550" y="546"/>
                    <a:pt x="552" y="541"/>
                    <a:pt x="545" y="539"/>
                  </a:cubicBezTo>
                  <a:cubicBezTo>
                    <a:pt x="545" y="539"/>
                    <a:pt x="545" y="539"/>
                    <a:pt x="545" y="539"/>
                  </a:cubicBezTo>
                  <a:cubicBezTo>
                    <a:pt x="545" y="533"/>
                    <a:pt x="545" y="533"/>
                    <a:pt x="545" y="533"/>
                  </a:cubicBezTo>
                  <a:cubicBezTo>
                    <a:pt x="552" y="540"/>
                    <a:pt x="552" y="540"/>
                    <a:pt x="552" y="540"/>
                  </a:cubicBezTo>
                  <a:cubicBezTo>
                    <a:pt x="554" y="540"/>
                    <a:pt x="555" y="540"/>
                    <a:pt x="556" y="539"/>
                  </a:cubicBezTo>
                  <a:cubicBezTo>
                    <a:pt x="556" y="539"/>
                    <a:pt x="556" y="539"/>
                    <a:pt x="556" y="539"/>
                  </a:cubicBezTo>
                  <a:close/>
                  <a:moveTo>
                    <a:pt x="556" y="569"/>
                  </a:moveTo>
                  <a:cubicBezTo>
                    <a:pt x="556" y="577"/>
                    <a:pt x="556" y="577"/>
                    <a:pt x="556" y="577"/>
                  </a:cubicBezTo>
                  <a:cubicBezTo>
                    <a:pt x="553" y="580"/>
                    <a:pt x="549" y="584"/>
                    <a:pt x="545" y="587"/>
                  </a:cubicBezTo>
                  <a:cubicBezTo>
                    <a:pt x="545" y="580"/>
                    <a:pt x="545" y="580"/>
                    <a:pt x="545" y="580"/>
                  </a:cubicBezTo>
                  <a:cubicBezTo>
                    <a:pt x="547" y="579"/>
                    <a:pt x="548" y="578"/>
                    <a:pt x="550" y="576"/>
                  </a:cubicBezTo>
                  <a:cubicBezTo>
                    <a:pt x="548" y="576"/>
                    <a:pt x="547" y="575"/>
                    <a:pt x="545" y="575"/>
                  </a:cubicBezTo>
                  <a:cubicBezTo>
                    <a:pt x="545" y="569"/>
                    <a:pt x="545" y="569"/>
                    <a:pt x="545" y="569"/>
                  </a:cubicBezTo>
                  <a:cubicBezTo>
                    <a:pt x="551" y="571"/>
                    <a:pt x="551" y="571"/>
                    <a:pt x="551" y="571"/>
                  </a:cubicBezTo>
                  <a:cubicBezTo>
                    <a:pt x="553" y="570"/>
                    <a:pt x="555" y="570"/>
                    <a:pt x="556" y="569"/>
                  </a:cubicBezTo>
                  <a:close/>
                  <a:moveTo>
                    <a:pt x="556" y="710"/>
                  </a:moveTo>
                  <a:cubicBezTo>
                    <a:pt x="556" y="719"/>
                    <a:pt x="556" y="719"/>
                    <a:pt x="556" y="719"/>
                  </a:cubicBezTo>
                  <a:cubicBezTo>
                    <a:pt x="554" y="720"/>
                    <a:pt x="552" y="721"/>
                    <a:pt x="550" y="722"/>
                  </a:cubicBezTo>
                  <a:cubicBezTo>
                    <a:pt x="552" y="723"/>
                    <a:pt x="554" y="725"/>
                    <a:pt x="556" y="726"/>
                  </a:cubicBezTo>
                  <a:cubicBezTo>
                    <a:pt x="556" y="737"/>
                    <a:pt x="556" y="737"/>
                    <a:pt x="556" y="737"/>
                  </a:cubicBezTo>
                  <a:cubicBezTo>
                    <a:pt x="553" y="735"/>
                    <a:pt x="549" y="733"/>
                    <a:pt x="545" y="731"/>
                  </a:cubicBezTo>
                  <a:cubicBezTo>
                    <a:pt x="545" y="717"/>
                    <a:pt x="545" y="717"/>
                    <a:pt x="545" y="717"/>
                  </a:cubicBezTo>
                  <a:cubicBezTo>
                    <a:pt x="549" y="714"/>
                    <a:pt x="552" y="712"/>
                    <a:pt x="556" y="710"/>
                  </a:cubicBezTo>
                  <a:close/>
                  <a:moveTo>
                    <a:pt x="545" y="496"/>
                  </a:moveTo>
                  <a:cubicBezTo>
                    <a:pt x="545" y="483"/>
                    <a:pt x="545" y="483"/>
                    <a:pt x="545" y="483"/>
                  </a:cubicBezTo>
                  <a:cubicBezTo>
                    <a:pt x="548" y="485"/>
                    <a:pt x="547" y="490"/>
                    <a:pt x="547" y="495"/>
                  </a:cubicBezTo>
                  <a:lnTo>
                    <a:pt x="545" y="496"/>
                  </a:lnTo>
                  <a:close/>
                  <a:moveTo>
                    <a:pt x="539" y="27"/>
                  </a:moveTo>
                  <a:cubicBezTo>
                    <a:pt x="541" y="29"/>
                    <a:pt x="544" y="30"/>
                    <a:pt x="545" y="31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56"/>
                    <a:pt x="546" y="46"/>
                    <a:pt x="539" y="38"/>
                  </a:cubicBezTo>
                  <a:cubicBezTo>
                    <a:pt x="539" y="27"/>
                    <a:pt x="539" y="27"/>
                    <a:pt x="539" y="27"/>
                  </a:cubicBezTo>
                  <a:close/>
                  <a:moveTo>
                    <a:pt x="545" y="764"/>
                  </a:moveTo>
                  <a:cubicBezTo>
                    <a:pt x="544" y="765"/>
                    <a:pt x="541" y="766"/>
                    <a:pt x="539" y="767"/>
                  </a:cubicBezTo>
                  <a:cubicBezTo>
                    <a:pt x="539" y="749"/>
                    <a:pt x="539" y="749"/>
                    <a:pt x="539" y="749"/>
                  </a:cubicBezTo>
                  <a:cubicBezTo>
                    <a:pt x="541" y="750"/>
                    <a:pt x="543" y="751"/>
                    <a:pt x="545" y="752"/>
                  </a:cubicBezTo>
                  <a:cubicBezTo>
                    <a:pt x="545" y="764"/>
                    <a:pt x="545" y="764"/>
                    <a:pt x="545" y="764"/>
                  </a:cubicBezTo>
                  <a:close/>
                  <a:moveTo>
                    <a:pt x="545" y="71"/>
                  </a:moveTo>
                  <a:cubicBezTo>
                    <a:pt x="543" y="70"/>
                    <a:pt x="541" y="69"/>
                    <a:pt x="539" y="68"/>
                  </a:cubicBezTo>
                  <a:cubicBezTo>
                    <a:pt x="539" y="76"/>
                    <a:pt x="539" y="76"/>
                    <a:pt x="539" y="76"/>
                  </a:cubicBezTo>
                  <a:cubicBezTo>
                    <a:pt x="541" y="77"/>
                    <a:pt x="543" y="78"/>
                    <a:pt x="545" y="78"/>
                  </a:cubicBezTo>
                  <a:cubicBezTo>
                    <a:pt x="545" y="71"/>
                    <a:pt x="545" y="71"/>
                    <a:pt x="545" y="71"/>
                  </a:cubicBezTo>
                  <a:close/>
                  <a:moveTo>
                    <a:pt x="545" y="165"/>
                  </a:moveTo>
                  <a:cubicBezTo>
                    <a:pt x="545" y="172"/>
                    <a:pt x="545" y="172"/>
                    <a:pt x="545" y="172"/>
                  </a:cubicBezTo>
                  <a:cubicBezTo>
                    <a:pt x="544" y="169"/>
                    <a:pt x="544" y="167"/>
                    <a:pt x="545" y="165"/>
                  </a:cubicBezTo>
                  <a:close/>
                  <a:moveTo>
                    <a:pt x="545" y="217"/>
                  </a:moveTo>
                  <a:cubicBezTo>
                    <a:pt x="545" y="223"/>
                    <a:pt x="545" y="223"/>
                    <a:pt x="545" y="223"/>
                  </a:cubicBezTo>
                  <a:cubicBezTo>
                    <a:pt x="544" y="222"/>
                    <a:pt x="544" y="221"/>
                    <a:pt x="542" y="220"/>
                  </a:cubicBezTo>
                  <a:cubicBezTo>
                    <a:pt x="540" y="231"/>
                    <a:pt x="537" y="240"/>
                    <a:pt x="545" y="247"/>
                  </a:cubicBezTo>
                  <a:cubicBezTo>
                    <a:pt x="545" y="253"/>
                    <a:pt x="545" y="253"/>
                    <a:pt x="545" y="253"/>
                  </a:cubicBezTo>
                  <a:cubicBezTo>
                    <a:pt x="543" y="252"/>
                    <a:pt x="542" y="251"/>
                    <a:pt x="539" y="250"/>
                  </a:cubicBezTo>
                  <a:cubicBezTo>
                    <a:pt x="539" y="212"/>
                    <a:pt x="539" y="212"/>
                    <a:pt x="539" y="212"/>
                  </a:cubicBezTo>
                  <a:cubicBezTo>
                    <a:pt x="541" y="214"/>
                    <a:pt x="544" y="215"/>
                    <a:pt x="545" y="217"/>
                  </a:cubicBezTo>
                  <a:close/>
                  <a:moveTo>
                    <a:pt x="545" y="260"/>
                  </a:moveTo>
                  <a:cubicBezTo>
                    <a:pt x="545" y="264"/>
                    <a:pt x="545" y="264"/>
                    <a:pt x="545" y="264"/>
                  </a:cubicBezTo>
                  <a:cubicBezTo>
                    <a:pt x="544" y="264"/>
                    <a:pt x="542" y="262"/>
                    <a:pt x="539" y="261"/>
                  </a:cubicBezTo>
                  <a:cubicBezTo>
                    <a:pt x="539" y="257"/>
                    <a:pt x="539" y="257"/>
                    <a:pt x="539" y="257"/>
                  </a:cubicBezTo>
                  <a:cubicBezTo>
                    <a:pt x="541" y="258"/>
                    <a:pt x="542" y="259"/>
                    <a:pt x="544" y="260"/>
                  </a:cubicBezTo>
                  <a:cubicBezTo>
                    <a:pt x="545" y="260"/>
                    <a:pt x="545" y="260"/>
                    <a:pt x="545" y="260"/>
                  </a:cubicBezTo>
                  <a:close/>
                  <a:moveTo>
                    <a:pt x="545" y="264"/>
                  </a:moveTo>
                  <a:cubicBezTo>
                    <a:pt x="545" y="271"/>
                    <a:pt x="545" y="271"/>
                    <a:pt x="545" y="271"/>
                  </a:cubicBezTo>
                  <a:cubicBezTo>
                    <a:pt x="543" y="272"/>
                    <a:pt x="541" y="274"/>
                    <a:pt x="539" y="275"/>
                  </a:cubicBezTo>
                  <a:cubicBezTo>
                    <a:pt x="539" y="269"/>
                    <a:pt x="539" y="269"/>
                    <a:pt x="539" y="269"/>
                  </a:cubicBezTo>
                  <a:cubicBezTo>
                    <a:pt x="542" y="268"/>
                    <a:pt x="545" y="267"/>
                    <a:pt x="545" y="264"/>
                  </a:cubicBezTo>
                  <a:close/>
                  <a:moveTo>
                    <a:pt x="545" y="309"/>
                  </a:moveTo>
                  <a:cubicBezTo>
                    <a:pt x="545" y="321"/>
                    <a:pt x="545" y="321"/>
                    <a:pt x="545" y="321"/>
                  </a:cubicBezTo>
                  <a:cubicBezTo>
                    <a:pt x="545" y="321"/>
                    <a:pt x="545" y="320"/>
                    <a:pt x="544" y="320"/>
                  </a:cubicBezTo>
                  <a:cubicBezTo>
                    <a:pt x="543" y="318"/>
                    <a:pt x="541" y="316"/>
                    <a:pt x="540" y="314"/>
                  </a:cubicBezTo>
                  <a:cubicBezTo>
                    <a:pt x="539" y="314"/>
                    <a:pt x="539" y="314"/>
                    <a:pt x="539" y="314"/>
                  </a:cubicBezTo>
                  <a:cubicBezTo>
                    <a:pt x="539" y="304"/>
                    <a:pt x="539" y="304"/>
                    <a:pt x="539" y="304"/>
                  </a:cubicBezTo>
                  <a:cubicBezTo>
                    <a:pt x="542" y="306"/>
                    <a:pt x="543" y="308"/>
                    <a:pt x="545" y="309"/>
                  </a:cubicBezTo>
                  <a:close/>
                  <a:moveTo>
                    <a:pt x="545" y="328"/>
                  </a:moveTo>
                  <a:cubicBezTo>
                    <a:pt x="545" y="344"/>
                    <a:pt x="545" y="344"/>
                    <a:pt x="545" y="344"/>
                  </a:cubicBezTo>
                  <a:cubicBezTo>
                    <a:pt x="544" y="344"/>
                    <a:pt x="542" y="344"/>
                    <a:pt x="541" y="344"/>
                  </a:cubicBezTo>
                  <a:cubicBezTo>
                    <a:pt x="541" y="346"/>
                    <a:pt x="541" y="348"/>
                    <a:pt x="542" y="350"/>
                  </a:cubicBezTo>
                  <a:cubicBezTo>
                    <a:pt x="545" y="349"/>
                    <a:pt x="545" y="349"/>
                    <a:pt x="545" y="349"/>
                  </a:cubicBezTo>
                  <a:cubicBezTo>
                    <a:pt x="545" y="369"/>
                    <a:pt x="545" y="369"/>
                    <a:pt x="545" y="369"/>
                  </a:cubicBezTo>
                  <a:cubicBezTo>
                    <a:pt x="545" y="367"/>
                    <a:pt x="544" y="365"/>
                    <a:pt x="543" y="363"/>
                  </a:cubicBezTo>
                  <a:cubicBezTo>
                    <a:pt x="542" y="363"/>
                    <a:pt x="541" y="363"/>
                    <a:pt x="540" y="363"/>
                  </a:cubicBezTo>
                  <a:cubicBezTo>
                    <a:pt x="540" y="364"/>
                    <a:pt x="540" y="365"/>
                    <a:pt x="539" y="366"/>
                  </a:cubicBezTo>
                  <a:cubicBezTo>
                    <a:pt x="539" y="334"/>
                    <a:pt x="539" y="334"/>
                    <a:pt x="539" y="334"/>
                  </a:cubicBezTo>
                  <a:cubicBezTo>
                    <a:pt x="542" y="331"/>
                    <a:pt x="543" y="330"/>
                    <a:pt x="544" y="328"/>
                  </a:cubicBezTo>
                  <a:cubicBezTo>
                    <a:pt x="544" y="328"/>
                    <a:pt x="545" y="328"/>
                    <a:pt x="545" y="328"/>
                  </a:cubicBezTo>
                  <a:close/>
                  <a:moveTo>
                    <a:pt x="545" y="390"/>
                  </a:moveTo>
                  <a:cubicBezTo>
                    <a:pt x="545" y="396"/>
                    <a:pt x="545" y="396"/>
                    <a:pt x="545" y="396"/>
                  </a:cubicBezTo>
                  <a:cubicBezTo>
                    <a:pt x="545" y="395"/>
                    <a:pt x="545" y="395"/>
                    <a:pt x="544" y="394"/>
                  </a:cubicBezTo>
                  <a:cubicBezTo>
                    <a:pt x="539" y="394"/>
                    <a:pt x="539" y="394"/>
                    <a:pt x="539" y="394"/>
                  </a:cubicBezTo>
                  <a:cubicBezTo>
                    <a:pt x="539" y="390"/>
                    <a:pt x="539" y="390"/>
                    <a:pt x="539" y="390"/>
                  </a:cubicBezTo>
                  <a:cubicBezTo>
                    <a:pt x="545" y="390"/>
                    <a:pt x="545" y="390"/>
                    <a:pt x="545" y="390"/>
                  </a:cubicBezTo>
                  <a:close/>
                  <a:moveTo>
                    <a:pt x="545" y="411"/>
                  </a:moveTo>
                  <a:cubicBezTo>
                    <a:pt x="545" y="414"/>
                    <a:pt x="545" y="414"/>
                    <a:pt x="545" y="414"/>
                  </a:cubicBezTo>
                  <a:cubicBezTo>
                    <a:pt x="539" y="414"/>
                    <a:pt x="539" y="414"/>
                    <a:pt x="539" y="414"/>
                  </a:cubicBezTo>
                  <a:cubicBezTo>
                    <a:pt x="539" y="405"/>
                    <a:pt x="539" y="405"/>
                    <a:pt x="539" y="405"/>
                  </a:cubicBezTo>
                  <a:cubicBezTo>
                    <a:pt x="541" y="410"/>
                    <a:pt x="541" y="410"/>
                    <a:pt x="541" y="410"/>
                  </a:cubicBezTo>
                  <a:cubicBezTo>
                    <a:pt x="541" y="410"/>
                    <a:pt x="542" y="411"/>
                    <a:pt x="543" y="411"/>
                  </a:cubicBezTo>
                  <a:cubicBezTo>
                    <a:pt x="544" y="411"/>
                    <a:pt x="544" y="411"/>
                    <a:pt x="545" y="411"/>
                  </a:cubicBezTo>
                  <a:close/>
                  <a:moveTo>
                    <a:pt x="545" y="449"/>
                  </a:moveTo>
                  <a:cubicBezTo>
                    <a:pt x="545" y="474"/>
                    <a:pt x="545" y="474"/>
                    <a:pt x="545" y="474"/>
                  </a:cubicBezTo>
                  <a:cubicBezTo>
                    <a:pt x="543" y="474"/>
                    <a:pt x="541" y="474"/>
                    <a:pt x="539" y="475"/>
                  </a:cubicBezTo>
                  <a:cubicBezTo>
                    <a:pt x="539" y="467"/>
                    <a:pt x="539" y="467"/>
                    <a:pt x="539" y="467"/>
                  </a:cubicBezTo>
                  <a:cubicBezTo>
                    <a:pt x="540" y="467"/>
                    <a:pt x="540" y="467"/>
                    <a:pt x="541" y="467"/>
                  </a:cubicBezTo>
                  <a:cubicBezTo>
                    <a:pt x="541" y="465"/>
                    <a:pt x="541" y="463"/>
                    <a:pt x="541" y="461"/>
                  </a:cubicBezTo>
                  <a:cubicBezTo>
                    <a:pt x="539" y="461"/>
                    <a:pt x="539" y="461"/>
                    <a:pt x="539" y="461"/>
                  </a:cubicBezTo>
                  <a:cubicBezTo>
                    <a:pt x="539" y="423"/>
                    <a:pt x="539" y="423"/>
                    <a:pt x="539" y="423"/>
                  </a:cubicBezTo>
                  <a:cubicBezTo>
                    <a:pt x="540" y="430"/>
                    <a:pt x="542" y="441"/>
                    <a:pt x="545" y="449"/>
                  </a:cubicBezTo>
                  <a:close/>
                  <a:moveTo>
                    <a:pt x="545" y="483"/>
                  </a:moveTo>
                  <a:cubicBezTo>
                    <a:pt x="545" y="496"/>
                    <a:pt x="545" y="496"/>
                    <a:pt x="545" y="496"/>
                  </a:cubicBezTo>
                  <a:cubicBezTo>
                    <a:pt x="544" y="496"/>
                    <a:pt x="544" y="497"/>
                    <a:pt x="543" y="497"/>
                  </a:cubicBezTo>
                  <a:cubicBezTo>
                    <a:pt x="539" y="491"/>
                    <a:pt x="541" y="489"/>
                    <a:pt x="542" y="482"/>
                  </a:cubicBezTo>
                  <a:cubicBezTo>
                    <a:pt x="543" y="482"/>
                    <a:pt x="544" y="482"/>
                    <a:pt x="545" y="483"/>
                  </a:cubicBezTo>
                  <a:close/>
                  <a:moveTo>
                    <a:pt x="545" y="533"/>
                  </a:moveTo>
                  <a:cubicBezTo>
                    <a:pt x="545" y="539"/>
                    <a:pt x="545" y="539"/>
                    <a:pt x="545" y="539"/>
                  </a:cubicBezTo>
                  <a:cubicBezTo>
                    <a:pt x="544" y="543"/>
                    <a:pt x="541" y="546"/>
                    <a:pt x="539" y="549"/>
                  </a:cubicBezTo>
                  <a:cubicBezTo>
                    <a:pt x="539" y="544"/>
                    <a:pt x="539" y="544"/>
                    <a:pt x="539" y="544"/>
                  </a:cubicBezTo>
                  <a:cubicBezTo>
                    <a:pt x="541" y="541"/>
                    <a:pt x="541" y="537"/>
                    <a:pt x="539" y="533"/>
                  </a:cubicBezTo>
                  <a:cubicBezTo>
                    <a:pt x="539" y="527"/>
                    <a:pt x="539" y="527"/>
                    <a:pt x="539" y="527"/>
                  </a:cubicBezTo>
                  <a:cubicBezTo>
                    <a:pt x="545" y="533"/>
                    <a:pt x="545" y="533"/>
                    <a:pt x="545" y="533"/>
                  </a:cubicBezTo>
                  <a:close/>
                  <a:moveTo>
                    <a:pt x="545" y="550"/>
                  </a:moveTo>
                  <a:cubicBezTo>
                    <a:pt x="545" y="560"/>
                    <a:pt x="545" y="560"/>
                    <a:pt x="545" y="560"/>
                  </a:cubicBezTo>
                  <a:cubicBezTo>
                    <a:pt x="544" y="560"/>
                    <a:pt x="541" y="561"/>
                    <a:pt x="539" y="562"/>
                  </a:cubicBezTo>
                  <a:cubicBezTo>
                    <a:pt x="539" y="555"/>
                    <a:pt x="539" y="555"/>
                    <a:pt x="539" y="555"/>
                  </a:cubicBezTo>
                  <a:cubicBezTo>
                    <a:pt x="541" y="554"/>
                    <a:pt x="544" y="552"/>
                    <a:pt x="545" y="550"/>
                  </a:cubicBezTo>
                  <a:close/>
                  <a:moveTo>
                    <a:pt x="545" y="569"/>
                  </a:moveTo>
                  <a:cubicBezTo>
                    <a:pt x="545" y="575"/>
                    <a:pt x="545" y="575"/>
                    <a:pt x="545" y="575"/>
                  </a:cubicBezTo>
                  <a:cubicBezTo>
                    <a:pt x="544" y="574"/>
                    <a:pt x="541" y="573"/>
                    <a:pt x="539" y="573"/>
                  </a:cubicBezTo>
                  <a:cubicBezTo>
                    <a:pt x="539" y="567"/>
                    <a:pt x="539" y="567"/>
                    <a:pt x="539" y="567"/>
                  </a:cubicBezTo>
                  <a:cubicBezTo>
                    <a:pt x="545" y="569"/>
                    <a:pt x="545" y="569"/>
                    <a:pt x="545" y="569"/>
                  </a:cubicBezTo>
                  <a:close/>
                  <a:moveTo>
                    <a:pt x="545" y="580"/>
                  </a:moveTo>
                  <a:cubicBezTo>
                    <a:pt x="545" y="587"/>
                    <a:pt x="545" y="587"/>
                    <a:pt x="545" y="587"/>
                  </a:cubicBezTo>
                  <a:cubicBezTo>
                    <a:pt x="544" y="588"/>
                    <a:pt x="541" y="590"/>
                    <a:pt x="539" y="592"/>
                  </a:cubicBezTo>
                  <a:cubicBezTo>
                    <a:pt x="539" y="583"/>
                    <a:pt x="539" y="583"/>
                    <a:pt x="539" y="583"/>
                  </a:cubicBezTo>
                  <a:cubicBezTo>
                    <a:pt x="542" y="582"/>
                    <a:pt x="544" y="582"/>
                    <a:pt x="545" y="580"/>
                  </a:cubicBezTo>
                  <a:close/>
                  <a:moveTo>
                    <a:pt x="545" y="717"/>
                  </a:moveTo>
                  <a:cubicBezTo>
                    <a:pt x="545" y="731"/>
                    <a:pt x="545" y="731"/>
                    <a:pt x="545" y="731"/>
                  </a:cubicBezTo>
                  <a:cubicBezTo>
                    <a:pt x="544" y="730"/>
                    <a:pt x="541" y="730"/>
                    <a:pt x="539" y="730"/>
                  </a:cubicBezTo>
                  <a:cubicBezTo>
                    <a:pt x="539" y="720"/>
                    <a:pt x="539" y="720"/>
                    <a:pt x="539" y="720"/>
                  </a:cubicBezTo>
                  <a:cubicBezTo>
                    <a:pt x="540" y="720"/>
                    <a:pt x="541" y="720"/>
                    <a:pt x="542" y="720"/>
                  </a:cubicBezTo>
                  <a:cubicBezTo>
                    <a:pt x="543" y="719"/>
                    <a:pt x="544" y="718"/>
                    <a:pt x="545" y="717"/>
                  </a:cubicBezTo>
                  <a:close/>
                  <a:moveTo>
                    <a:pt x="534" y="25"/>
                  </a:moveTo>
                  <a:cubicBezTo>
                    <a:pt x="535" y="25"/>
                    <a:pt x="535" y="25"/>
                    <a:pt x="535" y="25"/>
                  </a:cubicBezTo>
                  <a:cubicBezTo>
                    <a:pt x="536" y="25"/>
                    <a:pt x="538" y="26"/>
                    <a:pt x="539" y="27"/>
                  </a:cubicBezTo>
                  <a:cubicBezTo>
                    <a:pt x="539" y="38"/>
                    <a:pt x="539" y="38"/>
                    <a:pt x="539" y="38"/>
                  </a:cubicBezTo>
                  <a:cubicBezTo>
                    <a:pt x="538" y="37"/>
                    <a:pt x="537" y="35"/>
                    <a:pt x="534" y="34"/>
                  </a:cubicBezTo>
                  <a:cubicBezTo>
                    <a:pt x="534" y="25"/>
                    <a:pt x="534" y="25"/>
                    <a:pt x="534" y="25"/>
                  </a:cubicBezTo>
                  <a:close/>
                  <a:moveTo>
                    <a:pt x="539" y="767"/>
                  </a:moveTo>
                  <a:cubicBezTo>
                    <a:pt x="538" y="768"/>
                    <a:pt x="536" y="769"/>
                    <a:pt x="534" y="770"/>
                  </a:cubicBezTo>
                  <a:cubicBezTo>
                    <a:pt x="534" y="761"/>
                    <a:pt x="534" y="761"/>
                    <a:pt x="534" y="761"/>
                  </a:cubicBezTo>
                  <a:cubicBezTo>
                    <a:pt x="536" y="761"/>
                    <a:pt x="537" y="760"/>
                    <a:pt x="538" y="760"/>
                  </a:cubicBezTo>
                  <a:cubicBezTo>
                    <a:pt x="537" y="759"/>
                    <a:pt x="536" y="757"/>
                    <a:pt x="534" y="756"/>
                  </a:cubicBezTo>
                  <a:cubicBezTo>
                    <a:pt x="534" y="745"/>
                    <a:pt x="534" y="745"/>
                    <a:pt x="534" y="745"/>
                  </a:cubicBezTo>
                  <a:cubicBezTo>
                    <a:pt x="536" y="746"/>
                    <a:pt x="538" y="747"/>
                    <a:pt x="539" y="749"/>
                  </a:cubicBezTo>
                  <a:cubicBezTo>
                    <a:pt x="539" y="767"/>
                    <a:pt x="539" y="767"/>
                    <a:pt x="539" y="767"/>
                  </a:cubicBezTo>
                  <a:close/>
                  <a:moveTo>
                    <a:pt x="539" y="68"/>
                  </a:moveTo>
                  <a:cubicBezTo>
                    <a:pt x="539" y="76"/>
                    <a:pt x="539" y="76"/>
                    <a:pt x="539" y="76"/>
                  </a:cubicBezTo>
                  <a:cubicBezTo>
                    <a:pt x="538" y="75"/>
                    <a:pt x="536" y="75"/>
                    <a:pt x="534" y="74"/>
                  </a:cubicBezTo>
                  <a:cubicBezTo>
                    <a:pt x="534" y="66"/>
                    <a:pt x="534" y="66"/>
                    <a:pt x="534" y="66"/>
                  </a:cubicBezTo>
                  <a:cubicBezTo>
                    <a:pt x="536" y="67"/>
                    <a:pt x="537" y="67"/>
                    <a:pt x="539" y="68"/>
                  </a:cubicBezTo>
                  <a:close/>
                  <a:moveTo>
                    <a:pt x="539" y="212"/>
                  </a:moveTo>
                  <a:cubicBezTo>
                    <a:pt x="539" y="250"/>
                    <a:pt x="539" y="250"/>
                    <a:pt x="539" y="250"/>
                  </a:cubicBezTo>
                  <a:cubicBezTo>
                    <a:pt x="538" y="249"/>
                    <a:pt x="537" y="249"/>
                    <a:pt x="535" y="249"/>
                  </a:cubicBezTo>
                  <a:cubicBezTo>
                    <a:pt x="535" y="250"/>
                    <a:pt x="535" y="251"/>
                    <a:pt x="534" y="252"/>
                  </a:cubicBezTo>
                  <a:cubicBezTo>
                    <a:pt x="534" y="245"/>
                    <a:pt x="534" y="245"/>
                    <a:pt x="534" y="245"/>
                  </a:cubicBezTo>
                  <a:cubicBezTo>
                    <a:pt x="535" y="245"/>
                    <a:pt x="535" y="245"/>
                    <a:pt x="535" y="245"/>
                  </a:cubicBezTo>
                  <a:cubicBezTo>
                    <a:pt x="535" y="243"/>
                    <a:pt x="535" y="243"/>
                    <a:pt x="535" y="242"/>
                  </a:cubicBezTo>
                  <a:cubicBezTo>
                    <a:pt x="534" y="241"/>
                    <a:pt x="534" y="241"/>
                    <a:pt x="534" y="241"/>
                  </a:cubicBezTo>
                  <a:cubicBezTo>
                    <a:pt x="534" y="229"/>
                    <a:pt x="534" y="229"/>
                    <a:pt x="534" y="229"/>
                  </a:cubicBezTo>
                  <a:cubicBezTo>
                    <a:pt x="535" y="224"/>
                    <a:pt x="536" y="220"/>
                    <a:pt x="534" y="217"/>
                  </a:cubicBezTo>
                  <a:cubicBezTo>
                    <a:pt x="534" y="209"/>
                    <a:pt x="534" y="209"/>
                    <a:pt x="534" y="209"/>
                  </a:cubicBezTo>
                  <a:cubicBezTo>
                    <a:pt x="536" y="210"/>
                    <a:pt x="538" y="211"/>
                    <a:pt x="539" y="212"/>
                  </a:cubicBezTo>
                  <a:close/>
                  <a:moveTo>
                    <a:pt x="539" y="257"/>
                  </a:moveTo>
                  <a:cubicBezTo>
                    <a:pt x="539" y="261"/>
                    <a:pt x="539" y="261"/>
                    <a:pt x="539" y="261"/>
                  </a:cubicBezTo>
                  <a:cubicBezTo>
                    <a:pt x="538" y="260"/>
                    <a:pt x="536" y="259"/>
                    <a:pt x="534" y="258"/>
                  </a:cubicBezTo>
                  <a:cubicBezTo>
                    <a:pt x="534" y="254"/>
                    <a:pt x="534" y="254"/>
                    <a:pt x="534" y="254"/>
                  </a:cubicBezTo>
                  <a:cubicBezTo>
                    <a:pt x="537" y="255"/>
                    <a:pt x="538" y="255"/>
                    <a:pt x="539" y="257"/>
                  </a:cubicBezTo>
                  <a:close/>
                  <a:moveTo>
                    <a:pt x="539" y="269"/>
                  </a:moveTo>
                  <a:cubicBezTo>
                    <a:pt x="539" y="275"/>
                    <a:pt x="539" y="275"/>
                    <a:pt x="539" y="275"/>
                  </a:cubicBezTo>
                  <a:cubicBezTo>
                    <a:pt x="538" y="277"/>
                    <a:pt x="536" y="279"/>
                    <a:pt x="534" y="281"/>
                  </a:cubicBezTo>
                  <a:cubicBezTo>
                    <a:pt x="534" y="276"/>
                    <a:pt x="534" y="276"/>
                    <a:pt x="534" y="276"/>
                  </a:cubicBezTo>
                  <a:cubicBezTo>
                    <a:pt x="535" y="275"/>
                    <a:pt x="536" y="275"/>
                    <a:pt x="537" y="274"/>
                  </a:cubicBezTo>
                  <a:cubicBezTo>
                    <a:pt x="536" y="273"/>
                    <a:pt x="535" y="273"/>
                    <a:pt x="534" y="272"/>
                  </a:cubicBezTo>
                  <a:cubicBezTo>
                    <a:pt x="534" y="268"/>
                    <a:pt x="534" y="268"/>
                    <a:pt x="534" y="268"/>
                  </a:cubicBezTo>
                  <a:cubicBezTo>
                    <a:pt x="535" y="268"/>
                    <a:pt x="536" y="269"/>
                    <a:pt x="537" y="270"/>
                  </a:cubicBezTo>
                  <a:cubicBezTo>
                    <a:pt x="538" y="270"/>
                    <a:pt x="539" y="270"/>
                    <a:pt x="539" y="269"/>
                  </a:cubicBezTo>
                  <a:close/>
                  <a:moveTo>
                    <a:pt x="539" y="304"/>
                  </a:moveTo>
                  <a:cubicBezTo>
                    <a:pt x="539" y="314"/>
                    <a:pt x="539" y="314"/>
                    <a:pt x="539" y="314"/>
                  </a:cubicBezTo>
                  <a:cubicBezTo>
                    <a:pt x="534" y="314"/>
                    <a:pt x="534" y="314"/>
                    <a:pt x="534" y="314"/>
                  </a:cubicBezTo>
                  <a:cubicBezTo>
                    <a:pt x="534" y="302"/>
                    <a:pt x="534" y="302"/>
                    <a:pt x="534" y="302"/>
                  </a:cubicBezTo>
                  <a:cubicBezTo>
                    <a:pt x="535" y="301"/>
                    <a:pt x="536" y="301"/>
                    <a:pt x="537" y="301"/>
                  </a:cubicBezTo>
                  <a:cubicBezTo>
                    <a:pt x="538" y="302"/>
                    <a:pt x="539" y="303"/>
                    <a:pt x="539" y="304"/>
                  </a:cubicBezTo>
                  <a:close/>
                  <a:moveTo>
                    <a:pt x="539" y="334"/>
                  </a:moveTo>
                  <a:cubicBezTo>
                    <a:pt x="539" y="366"/>
                    <a:pt x="539" y="366"/>
                    <a:pt x="539" y="366"/>
                  </a:cubicBezTo>
                  <a:cubicBezTo>
                    <a:pt x="538" y="369"/>
                    <a:pt x="537" y="372"/>
                    <a:pt x="534" y="374"/>
                  </a:cubicBezTo>
                  <a:cubicBezTo>
                    <a:pt x="534" y="361"/>
                    <a:pt x="534" y="361"/>
                    <a:pt x="534" y="361"/>
                  </a:cubicBezTo>
                  <a:cubicBezTo>
                    <a:pt x="535" y="361"/>
                    <a:pt x="535" y="360"/>
                    <a:pt x="536" y="360"/>
                  </a:cubicBezTo>
                  <a:cubicBezTo>
                    <a:pt x="534" y="360"/>
                    <a:pt x="534" y="360"/>
                    <a:pt x="534" y="360"/>
                  </a:cubicBezTo>
                  <a:cubicBezTo>
                    <a:pt x="534" y="340"/>
                    <a:pt x="534" y="340"/>
                    <a:pt x="534" y="340"/>
                  </a:cubicBezTo>
                  <a:cubicBezTo>
                    <a:pt x="537" y="337"/>
                    <a:pt x="538" y="336"/>
                    <a:pt x="539" y="334"/>
                  </a:cubicBezTo>
                  <a:close/>
                  <a:moveTo>
                    <a:pt x="539" y="390"/>
                  </a:moveTo>
                  <a:cubicBezTo>
                    <a:pt x="539" y="394"/>
                    <a:pt x="539" y="394"/>
                    <a:pt x="539" y="394"/>
                  </a:cubicBezTo>
                  <a:cubicBezTo>
                    <a:pt x="537" y="394"/>
                    <a:pt x="537" y="394"/>
                    <a:pt x="537" y="394"/>
                  </a:cubicBezTo>
                  <a:cubicBezTo>
                    <a:pt x="538" y="398"/>
                    <a:pt x="539" y="402"/>
                    <a:pt x="539" y="405"/>
                  </a:cubicBezTo>
                  <a:cubicBezTo>
                    <a:pt x="539" y="414"/>
                    <a:pt x="539" y="414"/>
                    <a:pt x="539" y="414"/>
                  </a:cubicBezTo>
                  <a:cubicBezTo>
                    <a:pt x="534" y="414"/>
                    <a:pt x="534" y="414"/>
                    <a:pt x="534" y="414"/>
                  </a:cubicBezTo>
                  <a:cubicBezTo>
                    <a:pt x="534" y="411"/>
                    <a:pt x="534" y="411"/>
                    <a:pt x="534" y="411"/>
                  </a:cubicBezTo>
                  <a:cubicBezTo>
                    <a:pt x="537" y="411"/>
                    <a:pt x="537" y="411"/>
                    <a:pt x="537" y="411"/>
                  </a:cubicBezTo>
                  <a:cubicBezTo>
                    <a:pt x="536" y="404"/>
                    <a:pt x="535" y="401"/>
                    <a:pt x="534" y="399"/>
                  </a:cubicBezTo>
                  <a:cubicBezTo>
                    <a:pt x="534" y="390"/>
                    <a:pt x="534" y="390"/>
                    <a:pt x="534" y="390"/>
                  </a:cubicBezTo>
                  <a:cubicBezTo>
                    <a:pt x="539" y="390"/>
                    <a:pt x="539" y="390"/>
                    <a:pt x="539" y="390"/>
                  </a:cubicBezTo>
                  <a:close/>
                  <a:moveTo>
                    <a:pt x="539" y="423"/>
                  </a:moveTo>
                  <a:cubicBezTo>
                    <a:pt x="539" y="461"/>
                    <a:pt x="539" y="461"/>
                    <a:pt x="539" y="461"/>
                  </a:cubicBezTo>
                  <a:cubicBezTo>
                    <a:pt x="538" y="461"/>
                    <a:pt x="536" y="461"/>
                    <a:pt x="534" y="461"/>
                  </a:cubicBezTo>
                  <a:cubicBezTo>
                    <a:pt x="534" y="452"/>
                    <a:pt x="534" y="452"/>
                    <a:pt x="534" y="452"/>
                  </a:cubicBezTo>
                  <a:cubicBezTo>
                    <a:pt x="536" y="452"/>
                    <a:pt x="538" y="452"/>
                    <a:pt x="539" y="452"/>
                  </a:cubicBezTo>
                  <a:cubicBezTo>
                    <a:pt x="539" y="447"/>
                    <a:pt x="537" y="444"/>
                    <a:pt x="534" y="440"/>
                  </a:cubicBezTo>
                  <a:cubicBezTo>
                    <a:pt x="534" y="421"/>
                    <a:pt x="534" y="421"/>
                    <a:pt x="534" y="421"/>
                  </a:cubicBezTo>
                  <a:cubicBezTo>
                    <a:pt x="536" y="421"/>
                    <a:pt x="537" y="421"/>
                    <a:pt x="539" y="422"/>
                  </a:cubicBezTo>
                  <a:cubicBezTo>
                    <a:pt x="539" y="423"/>
                    <a:pt x="539" y="423"/>
                    <a:pt x="539" y="423"/>
                  </a:cubicBezTo>
                  <a:close/>
                  <a:moveTo>
                    <a:pt x="539" y="467"/>
                  </a:moveTo>
                  <a:cubicBezTo>
                    <a:pt x="539" y="475"/>
                    <a:pt x="539" y="475"/>
                    <a:pt x="539" y="475"/>
                  </a:cubicBezTo>
                  <a:cubicBezTo>
                    <a:pt x="538" y="475"/>
                    <a:pt x="536" y="476"/>
                    <a:pt x="534" y="476"/>
                  </a:cubicBezTo>
                  <a:cubicBezTo>
                    <a:pt x="534" y="466"/>
                    <a:pt x="534" y="466"/>
                    <a:pt x="534" y="466"/>
                  </a:cubicBezTo>
                  <a:cubicBezTo>
                    <a:pt x="535" y="466"/>
                    <a:pt x="536" y="466"/>
                    <a:pt x="537" y="466"/>
                  </a:cubicBezTo>
                  <a:cubicBezTo>
                    <a:pt x="538" y="467"/>
                    <a:pt x="538" y="467"/>
                    <a:pt x="539" y="467"/>
                  </a:cubicBezTo>
                  <a:close/>
                  <a:moveTo>
                    <a:pt x="539" y="527"/>
                  </a:moveTo>
                  <a:cubicBezTo>
                    <a:pt x="539" y="533"/>
                    <a:pt x="539" y="533"/>
                    <a:pt x="539" y="533"/>
                  </a:cubicBezTo>
                  <a:cubicBezTo>
                    <a:pt x="539" y="532"/>
                    <a:pt x="538" y="531"/>
                    <a:pt x="538" y="530"/>
                  </a:cubicBezTo>
                  <a:cubicBezTo>
                    <a:pt x="537" y="531"/>
                    <a:pt x="535" y="533"/>
                    <a:pt x="534" y="534"/>
                  </a:cubicBezTo>
                  <a:cubicBezTo>
                    <a:pt x="534" y="522"/>
                    <a:pt x="534" y="522"/>
                    <a:pt x="534" y="522"/>
                  </a:cubicBezTo>
                  <a:cubicBezTo>
                    <a:pt x="539" y="527"/>
                    <a:pt x="539" y="527"/>
                    <a:pt x="539" y="527"/>
                  </a:cubicBezTo>
                  <a:close/>
                  <a:moveTo>
                    <a:pt x="539" y="544"/>
                  </a:moveTo>
                  <a:cubicBezTo>
                    <a:pt x="539" y="549"/>
                    <a:pt x="539" y="549"/>
                    <a:pt x="539" y="549"/>
                  </a:cubicBezTo>
                  <a:cubicBezTo>
                    <a:pt x="539" y="551"/>
                    <a:pt x="538" y="553"/>
                    <a:pt x="538" y="556"/>
                  </a:cubicBezTo>
                  <a:cubicBezTo>
                    <a:pt x="539" y="556"/>
                    <a:pt x="539" y="555"/>
                    <a:pt x="539" y="555"/>
                  </a:cubicBezTo>
                  <a:cubicBezTo>
                    <a:pt x="539" y="562"/>
                    <a:pt x="539" y="562"/>
                    <a:pt x="539" y="562"/>
                  </a:cubicBezTo>
                  <a:cubicBezTo>
                    <a:pt x="538" y="563"/>
                    <a:pt x="537" y="565"/>
                    <a:pt x="536" y="566"/>
                  </a:cubicBezTo>
                  <a:cubicBezTo>
                    <a:pt x="539" y="567"/>
                    <a:pt x="539" y="567"/>
                    <a:pt x="539" y="567"/>
                  </a:cubicBezTo>
                  <a:cubicBezTo>
                    <a:pt x="539" y="573"/>
                    <a:pt x="539" y="573"/>
                    <a:pt x="539" y="573"/>
                  </a:cubicBezTo>
                  <a:cubicBezTo>
                    <a:pt x="538" y="572"/>
                    <a:pt x="536" y="572"/>
                    <a:pt x="534" y="572"/>
                  </a:cubicBezTo>
                  <a:cubicBezTo>
                    <a:pt x="534" y="560"/>
                    <a:pt x="534" y="560"/>
                    <a:pt x="534" y="560"/>
                  </a:cubicBezTo>
                  <a:cubicBezTo>
                    <a:pt x="536" y="559"/>
                    <a:pt x="536" y="559"/>
                    <a:pt x="536" y="559"/>
                  </a:cubicBezTo>
                  <a:cubicBezTo>
                    <a:pt x="534" y="557"/>
                    <a:pt x="534" y="557"/>
                    <a:pt x="534" y="557"/>
                  </a:cubicBezTo>
                  <a:cubicBezTo>
                    <a:pt x="534" y="550"/>
                    <a:pt x="534" y="550"/>
                    <a:pt x="534" y="550"/>
                  </a:cubicBezTo>
                  <a:cubicBezTo>
                    <a:pt x="537" y="548"/>
                    <a:pt x="539" y="546"/>
                    <a:pt x="539" y="544"/>
                  </a:cubicBezTo>
                  <a:close/>
                  <a:moveTo>
                    <a:pt x="539" y="583"/>
                  </a:moveTo>
                  <a:cubicBezTo>
                    <a:pt x="539" y="592"/>
                    <a:pt x="539" y="592"/>
                    <a:pt x="539" y="592"/>
                  </a:cubicBezTo>
                  <a:cubicBezTo>
                    <a:pt x="538" y="593"/>
                    <a:pt x="536" y="594"/>
                    <a:pt x="534" y="596"/>
                  </a:cubicBezTo>
                  <a:cubicBezTo>
                    <a:pt x="534" y="583"/>
                    <a:pt x="534" y="583"/>
                    <a:pt x="534" y="583"/>
                  </a:cubicBezTo>
                  <a:cubicBezTo>
                    <a:pt x="537" y="584"/>
                    <a:pt x="537" y="584"/>
                    <a:pt x="537" y="584"/>
                  </a:cubicBezTo>
                  <a:cubicBezTo>
                    <a:pt x="538" y="584"/>
                    <a:pt x="539" y="583"/>
                    <a:pt x="539" y="583"/>
                  </a:cubicBezTo>
                  <a:close/>
                  <a:moveTo>
                    <a:pt x="539" y="720"/>
                  </a:moveTo>
                  <a:cubicBezTo>
                    <a:pt x="539" y="730"/>
                    <a:pt x="539" y="730"/>
                    <a:pt x="539" y="730"/>
                  </a:cubicBezTo>
                  <a:cubicBezTo>
                    <a:pt x="538" y="729"/>
                    <a:pt x="536" y="729"/>
                    <a:pt x="534" y="729"/>
                  </a:cubicBezTo>
                  <a:cubicBezTo>
                    <a:pt x="534" y="721"/>
                    <a:pt x="534" y="721"/>
                    <a:pt x="534" y="721"/>
                  </a:cubicBezTo>
                  <a:cubicBezTo>
                    <a:pt x="536" y="721"/>
                    <a:pt x="538" y="721"/>
                    <a:pt x="539" y="720"/>
                  </a:cubicBezTo>
                  <a:close/>
                  <a:moveTo>
                    <a:pt x="530" y="23"/>
                  </a:moveTo>
                  <a:cubicBezTo>
                    <a:pt x="531" y="24"/>
                    <a:pt x="533" y="24"/>
                    <a:pt x="534" y="25"/>
                  </a:cubicBezTo>
                  <a:cubicBezTo>
                    <a:pt x="534" y="34"/>
                    <a:pt x="534" y="34"/>
                    <a:pt x="534" y="34"/>
                  </a:cubicBezTo>
                  <a:cubicBezTo>
                    <a:pt x="533" y="33"/>
                    <a:pt x="532" y="33"/>
                    <a:pt x="530" y="32"/>
                  </a:cubicBezTo>
                  <a:cubicBezTo>
                    <a:pt x="530" y="23"/>
                    <a:pt x="530" y="23"/>
                    <a:pt x="530" y="23"/>
                  </a:cubicBezTo>
                  <a:close/>
                  <a:moveTo>
                    <a:pt x="534" y="770"/>
                  </a:moveTo>
                  <a:cubicBezTo>
                    <a:pt x="533" y="770"/>
                    <a:pt x="531" y="771"/>
                    <a:pt x="530" y="771"/>
                  </a:cubicBezTo>
                  <a:cubicBezTo>
                    <a:pt x="530" y="763"/>
                    <a:pt x="530" y="763"/>
                    <a:pt x="530" y="763"/>
                  </a:cubicBezTo>
                  <a:cubicBezTo>
                    <a:pt x="531" y="762"/>
                    <a:pt x="533" y="762"/>
                    <a:pt x="534" y="761"/>
                  </a:cubicBezTo>
                  <a:cubicBezTo>
                    <a:pt x="534" y="770"/>
                    <a:pt x="534" y="770"/>
                    <a:pt x="534" y="770"/>
                  </a:cubicBezTo>
                  <a:close/>
                  <a:moveTo>
                    <a:pt x="534" y="66"/>
                  </a:moveTo>
                  <a:cubicBezTo>
                    <a:pt x="534" y="74"/>
                    <a:pt x="534" y="74"/>
                    <a:pt x="534" y="74"/>
                  </a:cubicBezTo>
                  <a:cubicBezTo>
                    <a:pt x="533" y="73"/>
                    <a:pt x="531" y="73"/>
                    <a:pt x="530" y="72"/>
                  </a:cubicBezTo>
                  <a:cubicBezTo>
                    <a:pt x="530" y="62"/>
                    <a:pt x="530" y="62"/>
                    <a:pt x="530" y="62"/>
                  </a:cubicBezTo>
                  <a:cubicBezTo>
                    <a:pt x="531" y="63"/>
                    <a:pt x="533" y="65"/>
                    <a:pt x="534" y="66"/>
                  </a:cubicBezTo>
                  <a:close/>
                  <a:moveTo>
                    <a:pt x="534" y="209"/>
                  </a:moveTo>
                  <a:cubicBezTo>
                    <a:pt x="534" y="217"/>
                    <a:pt x="534" y="217"/>
                    <a:pt x="534" y="217"/>
                  </a:cubicBezTo>
                  <a:cubicBezTo>
                    <a:pt x="534" y="215"/>
                    <a:pt x="532" y="213"/>
                    <a:pt x="530" y="211"/>
                  </a:cubicBezTo>
                  <a:cubicBezTo>
                    <a:pt x="530" y="205"/>
                    <a:pt x="530" y="205"/>
                    <a:pt x="530" y="205"/>
                  </a:cubicBezTo>
                  <a:cubicBezTo>
                    <a:pt x="531" y="207"/>
                    <a:pt x="533" y="207"/>
                    <a:pt x="534" y="209"/>
                  </a:cubicBezTo>
                  <a:close/>
                  <a:moveTo>
                    <a:pt x="534" y="229"/>
                  </a:moveTo>
                  <a:cubicBezTo>
                    <a:pt x="534" y="241"/>
                    <a:pt x="534" y="241"/>
                    <a:pt x="534" y="241"/>
                  </a:cubicBezTo>
                  <a:cubicBezTo>
                    <a:pt x="533" y="241"/>
                    <a:pt x="531" y="241"/>
                    <a:pt x="530" y="240"/>
                  </a:cubicBezTo>
                  <a:cubicBezTo>
                    <a:pt x="530" y="234"/>
                    <a:pt x="530" y="234"/>
                    <a:pt x="530" y="234"/>
                  </a:cubicBezTo>
                  <a:cubicBezTo>
                    <a:pt x="531" y="234"/>
                    <a:pt x="531" y="235"/>
                    <a:pt x="532" y="236"/>
                  </a:cubicBezTo>
                  <a:cubicBezTo>
                    <a:pt x="533" y="233"/>
                    <a:pt x="534" y="231"/>
                    <a:pt x="534" y="229"/>
                  </a:cubicBezTo>
                  <a:close/>
                  <a:moveTo>
                    <a:pt x="534" y="245"/>
                  </a:moveTo>
                  <a:cubicBezTo>
                    <a:pt x="534" y="252"/>
                    <a:pt x="534" y="252"/>
                    <a:pt x="534" y="252"/>
                  </a:cubicBezTo>
                  <a:cubicBezTo>
                    <a:pt x="534" y="252"/>
                    <a:pt x="534" y="253"/>
                    <a:pt x="533" y="253"/>
                  </a:cubicBezTo>
                  <a:cubicBezTo>
                    <a:pt x="534" y="253"/>
                    <a:pt x="534" y="253"/>
                    <a:pt x="534" y="254"/>
                  </a:cubicBezTo>
                  <a:cubicBezTo>
                    <a:pt x="534" y="258"/>
                    <a:pt x="534" y="258"/>
                    <a:pt x="534" y="258"/>
                  </a:cubicBezTo>
                  <a:cubicBezTo>
                    <a:pt x="533" y="258"/>
                    <a:pt x="531" y="257"/>
                    <a:pt x="530" y="257"/>
                  </a:cubicBezTo>
                  <a:cubicBezTo>
                    <a:pt x="530" y="250"/>
                    <a:pt x="530" y="250"/>
                    <a:pt x="530" y="250"/>
                  </a:cubicBezTo>
                  <a:cubicBezTo>
                    <a:pt x="531" y="249"/>
                    <a:pt x="533" y="247"/>
                    <a:pt x="534" y="245"/>
                  </a:cubicBezTo>
                  <a:close/>
                  <a:moveTo>
                    <a:pt x="534" y="268"/>
                  </a:moveTo>
                  <a:cubicBezTo>
                    <a:pt x="534" y="272"/>
                    <a:pt x="534" y="272"/>
                    <a:pt x="534" y="272"/>
                  </a:cubicBezTo>
                  <a:cubicBezTo>
                    <a:pt x="533" y="271"/>
                    <a:pt x="531" y="270"/>
                    <a:pt x="530" y="269"/>
                  </a:cubicBezTo>
                  <a:cubicBezTo>
                    <a:pt x="530" y="265"/>
                    <a:pt x="530" y="265"/>
                    <a:pt x="530" y="265"/>
                  </a:cubicBezTo>
                  <a:cubicBezTo>
                    <a:pt x="531" y="266"/>
                    <a:pt x="533" y="267"/>
                    <a:pt x="534" y="268"/>
                  </a:cubicBezTo>
                  <a:close/>
                  <a:moveTo>
                    <a:pt x="534" y="276"/>
                  </a:moveTo>
                  <a:cubicBezTo>
                    <a:pt x="534" y="281"/>
                    <a:pt x="534" y="281"/>
                    <a:pt x="534" y="281"/>
                  </a:cubicBezTo>
                  <a:cubicBezTo>
                    <a:pt x="533" y="282"/>
                    <a:pt x="531" y="284"/>
                    <a:pt x="530" y="286"/>
                  </a:cubicBezTo>
                  <a:cubicBezTo>
                    <a:pt x="530" y="277"/>
                    <a:pt x="530" y="277"/>
                    <a:pt x="530" y="277"/>
                  </a:cubicBezTo>
                  <a:cubicBezTo>
                    <a:pt x="532" y="277"/>
                    <a:pt x="533" y="277"/>
                    <a:pt x="534" y="276"/>
                  </a:cubicBezTo>
                  <a:close/>
                  <a:moveTo>
                    <a:pt x="534" y="302"/>
                  </a:moveTo>
                  <a:cubicBezTo>
                    <a:pt x="534" y="314"/>
                    <a:pt x="534" y="314"/>
                    <a:pt x="534" y="314"/>
                  </a:cubicBezTo>
                  <a:cubicBezTo>
                    <a:pt x="533" y="314"/>
                    <a:pt x="533" y="314"/>
                    <a:pt x="533" y="314"/>
                  </a:cubicBezTo>
                  <a:cubicBezTo>
                    <a:pt x="533" y="329"/>
                    <a:pt x="533" y="329"/>
                    <a:pt x="531" y="334"/>
                  </a:cubicBezTo>
                  <a:cubicBezTo>
                    <a:pt x="530" y="334"/>
                    <a:pt x="530" y="334"/>
                    <a:pt x="530" y="334"/>
                  </a:cubicBezTo>
                  <a:cubicBezTo>
                    <a:pt x="530" y="304"/>
                    <a:pt x="530" y="304"/>
                    <a:pt x="530" y="304"/>
                  </a:cubicBezTo>
                  <a:cubicBezTo>
                    <a:pt x="531" y="303"/>
                    <a:pt x="533" y="302"/>
                    <a:pt x="534" y="302"/>
                  </a:cubicBezTo>
                  <a:close/>
                  <a:moveTo>
                    <a:pt x="534" y="340"/>
                  </a:moveTo>
                  <a:cubicBezTo>
                    <a:pt x="534" y="360"/>
                    <a:pt x="534" y="360"/>
                    <a:pt x="534" y="360"/>
                  </a:cubicBezTo>
                  <a:cubicBezTo>
                    <a:pt x="530" y="360"/>
                    <a:pt x="530" y="360"/>
                    <a:pt x="530" y="360"/>
                  </a:cubicBezTo>
                  <a:cubicBezTo>
                    <a:pt x="530" y="351"/>
                    <a:pt x="530" y="351"/>
                    <a:pt x="530" y="351"/>
                  </a:cubicBezTo>
                  <a:cubicBezTo>
                    <a:pt x="531" y="351"/>
                    <a:pt x="531" y="351"/>
                    <a:pt x="531" y="351"/>
                  </a:cubicBezTo>
                  <a:cubicBezTo>
                    <a:pt x="532" y="348"/>
                    <a:pt x="532" y="345"/>
                    <a:pt x="533" y="342"/>
                  </a:cubicBezTo>
                  <a:cubicBezTo>
                    <a:pt x="534" y="340"/>
                    <a:pt x="534" y="340"/>
                    <a:pt x="534" y="340"/>
                  </a:cubicBezTo>
                  <a:close/>
                  <a:moveTo>
                    <a:pt x="534" y="361"/>
                  </a:moveTo>
                  <a:cubicBezTo>
                    <a:pt x="534" y="374"/>
                    <a:pt x="534" y="374"/>
                    <a:pt x="534" y="374"/>
                  </a:cubicBezTo>
                  <a:cubicBezTo>
                    <a:pt x="533" y="376"/>
                    <a:pt x="531" y="378"/>
                    <a:pt x="530" y="381"/>
                  </a:cubicBezTo>
                  <a:cubicBezTo>
                    <a:pt x="530" y="381"/>
                    <a:pt x="530" y="381"/>
                    <a:pt x="530" y="381"/>
                  </a:cubicBezTo>
                  <a:cubicBezTo>
                    <a:pt x="530" y="364"/>
                    <a:pt x="530" y="364"/>
                    <a:pt x="530" y="364"/>
                  </a:cubicBezTo>
                  <a:cubicBezTo>
                    <a:pt x="531" y="364"/>
                    <a:pt x="533" y="363"/>
                    <a:pt x="534" y="361"/>
                  </a:cubicBezTo>
                  <a:close/>
                  <a:moveTo>
                    <a:pt x="534" y="390"/>
                  </a:moveTo>
                  <a:cubicBezTo>
                    <a:pt x="534" y="399"/>
                    <a:pt x="534" y="399"/>
                    <a:pt x="534" y="399"/>
                  </a:cubicBezTo>
                  <a:cubicBezTo>
                    <a:pt x="534" y="396"/>
                    <a:pt x="533" y="396"/>
                    <a:pt x="533" y="394"/>
                  </a:cubicBezTo>
                  <a:cubicBezTo>
                    <a:pt x="532" y="394"/>
                    <a:pt x="531" y="394"/>
                    <a:pt x="530" y="394"/>
                  </a:cubicBezTo>
                  <a:cubicBezTo>
                    <a:pt x="530" y="390"/>
                    <a:pt x="530" y="390"/>
                    <a:pt x="530" y="390"/>
                  </a:cubicBezTo>
                  <a:cubicBezTo>
                    <a:pt x="534" y="390"/>
                    <a:pt x="534" y="390"/>
                    <a:pt x="534" y="390"/>
                  </a:cubicBezTo>
                  <a:close/>
                  <a:moveTo>
                    <a:pt x="534" y="411"/>
                  </a:moveTo>
                  <a:cubicBezTo>
                    <a:pt x="534" y="414"/>
                    <a:pt x="534" y="414"/>
                    <a:pt x="534" y="414"/>
                  </a:cubicBezTo>
                  <a:cubicBezTo>
                    <a:pt x="530" y="414"/>
                    <a:pt x="530" y="414"/>
                    <a:pt x="530" y="414"/>
                  </a:cubicBezTo>
                  <a:cubicBezTo>
                    <a:pt x="530" y="410"/>
                    <a:pt x="530" y="410"/>
                    <a:pt x="530" y="410"/>
                  </a:cubicBezTo>
                  <a:cubicBezTo>
                    <a:pt x="530" y="410"/>
                    <a:pt x="531" y="411"/>
                    <a:pt x="531" y="411"/>
                  </a:cubicBezTo>
                  <a:cubicBezTo>
                    <a:pt x="534" y="411"/>
                    <a:pt x="534" y="411"/>
                    <a:pt x="534" y="411"/>
                  </a:cubicBezTo>
                  <a:close/>
                  <a:moveTo>
                    <a:pt x="534" y="421"/>
                  </a:moveTo>
                  <a:cubicBezTo>
                    <a:pt x="534" y="440"/>
                    <a:pt x="534" y="440"/>
                    <a:pt x="534" y="440"/>
                  </a:cubicBezTo>
                  <a:cubicBezTo>
                    <a:pt x="533" y="438"/>
                    <a:pt x="532" y="436"/>
                    <a:pt x="531" y="435"/>
                  </a:cubicBezTo>
                  <a:cubicBezTo>
                    <a:pt x="531" y="430"/>
                    <a:pt x="531" y="427"/>
                    <a:pt x="531" y="423"/>
                  </a:cubicBezTo>
                  <a:cubicBezTo>
                    <a:pt x="533" y="422"/>
                    <a:pt x="533" y="422"/>
                    <a:pt x="534" y="421"/>
                  </a:cubicBezTo>
                  <a:close/>
                  <a:moveTo>
                    <a:pt x="534" y="452"/>
                  </a:moveTo>
                  <a:cubicBezTo>
                    <a:pt x="534" y="461"/>
                    <a:pt x="534" y="461"/>
                    <a:pt x="534" y="461"/>
                  </a:cubicBezTo>
                  <a:cubicBezTo>
                    <a:pt x="533" y="461"/>
                    <a:pt x="531" y="461"/>
                    <a:pt x="530" y="461"/>
                  </a:cubicBezTo>
                  <a:cubicBezTo>
                    <a:pt x="530" y="451"/>
                    <a:pt x="530" y="451"/>
                    <a:pt x="530" y="451"/>
                  </a:cubicBezTo>
                  <a:cubicBezTo>
                    <a:pt x="531" y="451"/>
                    <a:pt x="531" y="451"/>
                    <a:pt x="531" y="452"/>
                  </a:cubicBezTo>
                  <a:cubicBezTo>
                    <a:pt x="534" y="452"/>
                    <a:pt x="534" y="452"/>
                    <a:pt x="534" y="452"/>
                  </a:cubicBezTo>
                  <a:close/>
                  <a:moveTo>
                    <a:pt x="534" y="466"/>
                  </a:moveTo>
                  <a:cubicBezTo>
                    <a:pt x="534" y="476"/>
                    <a:pt x="534" y="476"/>
                    <a:pt x="534" y="476"/>
                  </a:cubicBezTo>
                  <a:cubicBezTo>
                    <a:pt x="533" y="476"/>
                    <a:pt x="531" y="477"/>
                    <a:pt x="530" y="477"/>
                  </a:cubicBezTo>
                  <a:cubicBezTo>
                    <a:pt x="530" y="467"/>
                    <a:pt x="530" y="467"/>
                    <a:pt x="530" y="467"/>
                  </a:cubicBezTo>
                  <a:cubicBezTo>
                    <a:pt x="532" y="467"/>
                    <a:pt x="533" y="466"/>
                    <a:pt x="534" y="466"/>
                  </a:cubicBezTo>
                  <a:close/>
                  <a:moveTo>
                    <a:pt x="534" y="522"/>
                  </a:moveTo>
                  <a:cubicBezTo>
                    <a:pt x="534" y="534"/>
                    <a:pt x="534" y="534"/>
                    <a:pt x="534" y="534"/>
                  </a:cubicBezTo>
                  <a:cubicBezTo>
                    <a:pt x="533" y="537"/>
                    <a:pt x="531" y="539"/>
                    <a:pt x="530" y="541"/>
                  </a:cubicBezTo>
                  <a:cubicBezTo>
                    <a:pt x="530" y="533"/>
                    <a:pt x="530" y="533"/>
                    <a:pt x="530" y="533"/>
                  </a:cubicBezTo>
                  <a:cubicBezTo>
                    <a:pt x="531" y="531"/>
                    <a:pt x="532" y="530"/>
                    <a:pt x="533" y="528"/>
                  </a:cubicBezTo>
                  <a:cubicBezTo>
                    <a:pt x="532" y="526"/>
                    <a:pt x="531" y="524"/>
                    <a:pt x="530" y="523"/>
                  </a:cubicBezTo>
                  <a:cubicBezTo>
                    <a:pt x="530" y="518"/>
                    <a:pt x="530" y="518"/>
                    <a:pt x="530" y="518"/>
                  </a:cubicBezTo>
                  <a:cubicBezTo>
                    <a:pt x="534" y="522"/>
                    <a:pt x="534" y="522"/>
                    <a:pt x="534" y="522"/>
                  </a:cubicBezTo>
                  <a:close/>
                  <a:moveTo>
                    <a:pt x="534" y="550"/>
                  </a:moveTo>
                  <a:cubicBezTo>
                    <a:pt x="534" y="557"/>
                    <a:pt x="534" y="557"/>
                    <a:pt x="534" y="557"/>
                  </a:cubicBezTo>
                  <a:cubicBezTo>
                    <a:pt x="530" y="553"/>
                    <a:pt x="530" y="553"/>
                    <a:pt x="530" y="553"/>
                  </a:cubicBezTo>
                  <a:cubicBezTo>
                    <a:pt x="530" y="547"/>
                    <a:pt x="530" y="547"/>
                    <a:pt x="530" y="547"/>
                  </a:cubicBezTo>
                  <a:cubicBezTo>
                    <a:pt x="531" y="548"/>
                    <a:pt x="531" y="550"/>
                    <a:pt x="532" y="551"/>
                  </a:cubicBezTo>
                  <a:cubicBezTo>
                    <a:pt x="533" y="550"/>
                    <a:pt x="534" y="550"/>
                    <a:pt x="534" y="550"/>
                  </a:cubicBezTo>
                  <a:close/>
                  <a:moveTo>
                    <a:pt x="534" y="560"/>
                  </a:moveTo>
                  <a:cubicBezTo>
                    <a:pt x="534" y="572"/>
                    <a:pt x="534" y="572"/>
                    <a:pt x="534" y="572"/>
                  </a:cubicBezTo>
                  <a:cubicBezTo>
                    <a:pt x="533" y="571"/>
                    <a:pt x="531" y="571"/>
                    <a:pt x="530" y="572"/>
                  </a:cubicBezTo>
                  <a:cubicBezTo>
                    <a:pt x="530" y="566"/>
                    <a:pt x="530" y="566"/>
                    <a:pt x="530" y="566"/>
                  </a:cubicBezTo>
                  <a:cubicBezTo>
                    <a:pt x="531" y="565"/>
                    <a:pt x="531" y="565"/>
                    <a:pt x="531" y="565"/>
                  </a:cubicBezTo>
                  <a:cubicBezTo>
                    <a:pt x="532" y="563"/>
                    <a:pt x="532" y="562"/>
                    <a:pt x="534" y="560"/>
                  </a:cubicBezTo>
                  <a:close/>
                  <a:moveTo>
                    <a:pt x="534" y="583"/>
                  </a:moveTo>
                  <a:cubicBezTo>
                    <a:pt x="534" y="596"/>
                    <a:pt x="534" y="596"/>
                    <a:pt x="534" y="596"/>
                  </a:cubicBezTo>
                  <a:cubicBezTo>
                    <a:pt x="533" y="597"/>
                    <a:pt x="531" y="598"/>
                    <a:pt x="530" y="599"/>
                  </a:cubicBezTo>
                  <a:cubicBezTo>
                    <a:pt x="530" y="592"/>
                    <a:pt x="530" y="592"/>
                    <a:pt x="530" y="592"/>
                  </a:cubicBezTo>
                  <a:cubicBezTo>
                    <a:pt x="531" y="591"/>
                    <a:pt x="532" y="590"/>
                    <a:pt x="533" y="589"/>
                  </a:cubicBezTo>
                  <a:cubicBezTo>
                    <a:pt x="532" y="589"/>
                    <a:pt x="531" y="588"/>
                    <a:pt x="530" y="588"/>
                  </a:cubicBezTo>
                  <a:cubicBezTo>
                    <a:pt x="530" y="581"/>
                    <a:pt x="530" y="581"/>
                    <a:pt x="530" y="581"/>
                  </a:cubicBezTo>
                  <a:cubicBezTo>
                    <a:pt x="534" y="583"/>
                    <a:pt x="534" y="583"/>
                    <a:pt x="534" y="583"/>
                  </a:cubicBezTo>
                  <a:close/>
                  <a:moveTo>
                    <a:pt x="534" y="721"/>
                  </a:moveTo>
                  <a:cubicBezTo>
                    <a:pt x="534" y="729"/>
                    <a:pt x="534" y="729"/>
                    <a:pt x="534" y="729"/>
                  </a:cubicBezTo>
                  <a:cubicBezTo>
                    <a:pt x="533" y="729"/>
                    <a:pt x="531" y="730"/>
                    <a:pt x="530" y="730"/>
                  </a:cubicBezTo>
                  <a:cubicBezTo>
                    <a:pt x="530" y="723"/>
                    <a:pt x="530" y="723"/>
                    <a:pt x="530" y="723"/>
                  </a:cubicBezTo>
                  <a:cubicBezTo>
                    <a:pt x="531" y="722"/>
                    <a:pt x="533" y="722"/>
                    <a:pt x="534" y="721"/>
                  </a:cubicBezTo>
                  <a:close/>
                  <a:moveTo>
                    <a:pt x="534" y="745"/>
                  </a:moveTo>
                  <a:cubicBezTo>
                    <a:pt x="534" y="756"/>
                    <a:pt x="534" y="756"/>
                    <a:pt x="534" y="756"/>
                  </a:cubicBezTo>
                  <a:cubicBezTo>
                    <a:pt x="533" y="755"/>
                    <a:pt x="531" y="754"/>
                    <a:pt x="530" y="753"/>
                  </a:cubicBezTo>
                  <a:cubicBezTo>
                    <a:pt x="530" y="742"/>
                    <a:pt x="530" y="742"/>
                    <a:pt x="530" y="742"/>
                  </a:cubicBezTo>
                  <a:cubicBezTo>
                    <a:pt x="531" y="743"/>
                    <a:pt x="533" y="744"/>
                    <a:pt x="534" y="745"/>
                  </a:cubicBezTo>
                  <a:close/>
                  <a:moveTo>
                    <a:pt x="522" y="21"/>
                  </a:moveTo>
                  <a:cubicBezTo>
                    <a:pt x="524" y="22"/>
                    <a:pt x="527" y="23"/>
                    <a:pt x="530" y="23"/>
                  </a:cubicBezTo>
                  <a:cubicBezTo>
                    <a:pt x="530" y="32"/>
                    <a:pt x="530" y="32"/>
                    <a:pt x="530" y="32"/>
                  </a:cubicBezTo>
                  <a:cubicBezTo>
                    <a:pt x="528" y="31"/>
                    <a:pt x="525" y="30"/>
                    <a:pt x="522" y="29"/>
                  </a:cubicBezTo>
                  <a:cubicBezTo>
                    <a:pt x="522" y="21"/>
                    <a:pt x="522" y="21"/>
                    <a:pt x="522" y="21"/>
                  </a:cubicBezTo>
                  <a:close/>
                  <a:moveTo>
                    <a:pt x="530" y="771"/>
                  </a:moveTo>
                  <a:cubicBezTo>
                    <a:pt x="527" y="772"/>
                    <a:pt x="524" y="773"/>
                    <a:pt x="522" y="774"/>
                  </a:cubicBezTo>
                  <a:cubicBezTo>
                    <a:pt x="522" y="764"/>
                    <a:pt x="522" y="764"/>
                    <a:pt x="522" y="764"/>
                  </a:cubicBezTo>
                  <a:cubicBezTo>
                    <a:pt x="524" y="764"/>
                    <a:pt x="527" y="763"/>
                    <a:pt x="530" y="763"/>
                  </a:cubicBezTo>
                  <a:cubicBezTo>
                    <a:pt x="530" y="771"/>
                    <a:pt x="530" y="771"/>
                    <a:pt x="530" y="771"/>
                  </a:cubicBezTo>
                  <a:close/>
                  <a:moveTo>
                    <a:pt x="530" y="62"/>
                  </a:moveTo>
                  <a:cubicBezTo>
                    <a:pt x="530" y="72"/>
                    <a:pt x="530" y="72"/>
                    <a:pt x="530" y="72"/>
                  </a:cubicBezTo>
                  <a:cubicBezTo>
                    <a:pt x="527" y="71"/>
                    <a:pt x="524" y="70"/>
                    <a:pt x="522" y="69"/>
                  </a:cubicBezTo>
                  <a:cubicBezTo>
                    <a:pt x="522" y="33"/>
                    <a:pt x="522" y="33"/>
                    <a:pt x="522" y="33"/>
                  </a:cubicBezTo>
                  <a:cubicBezTo>
                    <a:pt x="522" y="35"/>
                    <a:pt x="523" y="41"/>
                    <a:pt x="526" y="53"/>
                  </a:cubicBezTo>
                  <a:cubicBezTo>
                    <a:pt x="527" y="57"/>
                    <a:pt x="529" y="60"/>
                    <a:pt x="530" y="62"/>
                  </a:cubicBezTo>
                  <a:close/>
                  <a:moveTo>
                    <a:pt x="530" y="205"/>
                  </a:moveTo>
                  <a:cubicBezTo>
                    <a:pt x="530" y="211"/>
                    <a:pt x="530" y="211"/>
                    <a:pt x="530" y="211"/>
                  </a:cubicBezTo>
                  <a:cubicBezTo>
                    <a:pt x="529" y="211"/>
                    <a:pt x="528" y="210"/>
                    <a:pt x="526" y="209"/>
                  </a:cubicBezTo>
                  <a:cubicBezTo>
                    <a:pt x="526" y="216"/>
                    <a:pt x="526" y="223"/>
                    <a:pt x="526" y="230"/>
                  </a:cubicBezTo>
                  <a:cubicBezTo>
                    <a:pt x="527" y="231"/>
                    <a:pt x="529" y="232"/>
                    <a:pt x="530" y="234"/>
                  </a:cubicBezTo>
                  <a:cubicBezTo>
                    <a:pt x="530" y="240"/>
                    <a:pt x="530" y="240"/>
                    <a:pt x="530" y="240"/>
                  </a:cubicBezTo>
                  <a:cubicBezTo>
                    <a:pt x="530" y="240"/>
                    <a:pt x="530" y="240"/>
                    <a:pt x="530" y="240"/>
                  </a:cubicBezTo>
                  <a:cubicBezTo>
                    <a:pt x="527" y="238"/>
                    <a:pt x="524" y="235"/>
                    <a:pt x="522" y="233"/>
                  </a:cubicBezTo>
                  <a:cubicBezTo>
                    <a:pt x="522" y="200"/>
                    <a:pt x="522" y="200"/>
                    <a:pt x="522" y="200"/>
                  </a:cubicBezTo>
                  <a:cubicBezTo>
                    <a:pt x="524" y="202"/>
                    <a:pt x="527" y="204"/>
                    <a:pt x="530" y="205"/>
                  </a:cubicBezTo>
                  <a:close/>
                  <a:moveTo>
                    <a:pt x="530" y="250"/>
                  </a:moveTo>
                  <a:cubicBezTo>
                    <a:pt x="530" y="257"/>
                    <a:pt x="530" y="257"/>
                    <a:pt x="530" y="257"/>
                  </a:cubicBezTo>
                  <a:cubicBezTo>
                    <a:pt x="527" y="257"/>
                    <a:pt x="526" y="258"/>
                    <a:pt x="526" y="262"/>
                  </a:cubicBezTo>
                  <a:cubicBezTo>
                    <a:pt x="530" y="265"/>
                    <a:pt x="530" y="265"/>
                    <a:pt x="530" y="265"/>
                  </a:cubicBezTo>
                  <a:cubicBezTo>
                    <a:pt x="530" y="269"/>
                    <a:pt x="530" y="269"/>
                    <a:pt x="530" y="269"/>
                  </a:cubicBezTo>
                  <a:cubicBezTo>
                    <a:pt x="527" y="267"/>
                    <a:pt x="524" y="266"/>
                    <a:pt x="522" y="266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4" y="256"/>
                    <a:pt x="527" y="253"/>
                    <a:pt x="530" y="250"/>
                  </a:cubicBezTo>
                  <a:close/>
                  <a:moveTo>
                    <a:pt x="530" y="277"/>
                  </a:moveTo>
                  <a:cubicBezTo>
                    <a:pt x="530" y="286"/>
                    <a:pt x="530" y="286"/>
                    <a:pt x="530" y="286"/>
                  </a:cubicBezTo>
                  <a:cubicBezTo>
                    <a:pt x="527" y="289"/>
                    <a:pt x="524" y="293"/>
                    <a:pt x="522" y="296"/>
                  </a:cubicBezTo>
                  <a:cubicBezTo>
                    <a:pt x="522" y="286"/>
                    <a:pt x="522" y="286"/>
                    <a:pt x="522" y="286"/>
                  </a:cubicBezTo>
                  <a:cubicBezTo>
                    <a:pt x="523" y="285"/>
                    <a:pt x="525" y="285"/>
                    <a:pt x="527" y="284"/>
                  </a:cubicBezTo>
                  <a:cubicBezTo>
                    <a:pt x="527" y="283"/>
                    <a:pt x="527" y="282"/>
                    <a:pt x="528" y="282"/>
                  </a:cubicBezTo>
                  <a:cubicBezTo>
                    <a:pt x="527" y="281"/>
                    <a:pt x="524" y="280"/>
                    <a:pt x="522" y="278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3" y="275"/>
                    <a:pt x="525" y="277"/>
                    <a:pt x="527" y="278"/>
                  </a:cubicBezTo>
                  <a:cubicBezTo>
                    <a:pt x="528" y="278"/>
                    <a:pt x="529" y="278"/>
                    <a:pt x="530" y="277"/>
                  </a:cubicBezTo>
                  <a:close/>
                  <a:moveTo>
                    <a:pt x="530" y="304"/>
                  </a:moveTo>
                  <a:cubicBezTo>
                    <a:pt x="530" y="334"/>
                    <a:pt x="530" y="334"/>
                    <a:pt x="530" y="334"/>
                  </a:cubicBezTo>
                  <a:cubicBezTo>
                    <a:pt x="527" y="336"/>
                    <a:pt x="524" y="338"/>
                    <a:pt x="522" y="339"/>
                  </a:cubicBezTo>
                  <a:cubicBezTo>
                    <a:pt x="522" y="328"/>
                    <a:pt x="522" y="328"/>
                    <a:pt x="522" y="328"/>
                  </a:cubicBezTo>
                  <a:cubicBezTo>
                    <a:pt x="523" y="328"/>
                    <a:pt x="524" y="328"/>
                    <a:pt x="525" y="327"/>
                  </a:cubicBezTo>
                  <a:cubicBezTo>
                    <a:pt x="526" y="320"/>
                    <a:pt x="520" y="318"/>
                    <a:pt x="522" y="311"/>
                  </a:cubicBezTo>
                  <a:cubicBezTo>
                    <a:pt x="524" y="309"/>
                    <a:pt x="527" y="306"/>
                    <a:pt x="530" y="304"/>
                  </a:cubicBezTo>
                  <a:close/>
                  <a:moveTo>
                    <a:pt x="530" y="351"/>
                  </a:moveTo>
                  <a:cubicBezTo>
                    <a:pt x="530" y="360"/>
                    <a:pt x="530" y="360"/>
                    <a:pt x="530" y="360"/>
                  </a:cubicBezTo>
                  <a:cubicBezTo>
                    <a:pt x="524" y="360"/>
                    <a:pt x="524" y="360"/>
                    <a:pt x="524" y="360"/>
                  </a:cubicBezTo>
                  <a:cubicBezTo>
                    <a:pt x="524" y="362"/>
                    <a:pt x="524" y="363"/>
                    <a:pt x="524" y="365"/>
                  </a:cubicBezTo>
                  <a:cubicBezTo>
                    <a:pt x="527" y="365"/>
                    <a:pt x="529" y="365"/>
                    <a:pt x="530" y="364"/>
                  </a:cubicBezTo>
                  <a:cubicBezTo>
                    <a:pt x="530" y="381"/>
                    <a:pt x="530" y="381"/>
                    <a:pt x="530" y="381"/>
                  </a:cubicBezTo>
                  <a:cubicBezTo>
                    <a:pt x="528" y="381"/>
                    <a:pt x="526" y="381"/>
                    <a:pt x="524" y="382"/>
                  </a:cubicBezTo>
                  <a:cubicBezTo>
                    <a:pt x="523" y="380"/>
                    <a:pt x="522" y="378"/>
                    <a:pt x="522" y="377"/>
                  </a:cubicBezTo>
                  <a:cubicBezTo>
                    <a:pt x="522" y="351"/>
                    <a:pt x="522" y="351"/>
                    <a:pt x="522" y="351"/>
                  </a:cubicBezTo>
                  <a:cubicBezTo>
                    <a:pt x="524" y="351"/>
                    <a:pt x="528" y="351"/>
                    <a:pt x="530" y="351"/>
                  </a:cubicBezTo>
                  <a:close/>
                  <a:moveTo>
                    <a:pt x="530" y="390"/>
                  </a:moveTo>
                  <a:cubicBezTo>
                    <a:pt x="530" y="394"/>
                    <a:pt x="530" y="394"/>
                    <a:pt x="530" y="394"/>
                  </a:cubicBezTo>
                  <a:cubicBezTo>
                    <a:pt x="529" y="394"/>
                    <a:pt x="527" y="393"/>
                    <a:pt x="525" y="393"/>
                  </a:cubicBezTo>
                  <a:cubicBezTo>
                    <a:pt x="527" y="399"/>
                    <a:pt x="526" y="406"/>
                    <a:pt x="530" y="410"/>
                  </a:cubicBezTo>
                  <a:cubicBezTo>
                    <a:pt x="530" y="414"/>
                    <a:pt x="530" y="414"/>
                    <a:pt x="530" y="414"/>
                  </a:cubicBezTo>
                  <a:cubicBezTo>
                    <a:pt x="522" y="414"/>
                    <a:pt x="522" y="414"/>
                    <a:pt x="522" y="414"/>
                  </a:cubicBezTo>
                  <a:cubicBezTo>
                    <a:pt x="522" y="411"/>
                    <a:pt x="522" y="411"/>
                    <a:pt x="522" y="411"/>
                  </a:cubicBezTo>
                  <a:cubicBezTo>
                    <a:pt x="524" y="411"/>
                    <a:pt x="524" y="411"/>
                    <a:pt x="524" y="411"/>
                  </a:cubicBezTo>
                  <a:cubicBezTo>
                    <a:pt x="523" y="405"/>
                    <a:pt x="523" y="401"/>
                    <a:pt x="522" y="398"/>
                  </a:cubicBezTo>
                  <a:cubicBezTo>
                    <a:pt x="522" y="390"/>
                    <a:pt x="522" y="390"/>
                    <a:pt x="522" y="390"/>
                  </a:cubicBezTo>
                  <a:cubicBezTo>
                    <a:pt x="530" y="390"/>
                    <a:pt x="530" y="390"/>
                    <a:pt x="530" y="390"/>
                  </a:cubicBezTo>
                  <a:close/>
                  <a:moveTo>
                    <a:pt x="530" y="451"/>
                  </a:moveTo>
                  <a:cubicBezTo>
                    <a:pt x="530" y="461"/>
                    <a:pt x="530" y="461"/>
                    <a:pt x="530" y="461"/>
                  </a:cubicBezTo>
                  <a:cubicBezTo>
                    <a:pt x="527" y="460"/>
                    <a:pt x="524" y="460"/>
                    <a:pt x="522" y="459"/>
                  </a:cubicBezTo>
                  <a:cubicBezTo>
                    <a:pt x="522" y="446"/>
                    <a:pt x="522" y="446"/>
                    <a:pt x="522" y="446"/>
                  </a:cubicBezTo>
                  <a:cubicBezTo>
                    <a:pt x="525" y="447"/>
                    <a:pt x="528" y="449"/>
                    <a:pt x="530" y="451"/>
                  </a:cubicBezTo>
                  <a:close/>
                  <a:moveTo>
                    <a:pt x="530" y="467"/>
                  </a:moveTo>
                  <a:cubicBezTo>
                    <a:pt x="530" y="477"/>
                    <a:pt x="530" y="477"/>
                    <a:pt x="530" y="477"/>
                  </a:cubicBezTo>
                  <a:cubicBezTo>
                    <a:pt x="527" y="478"/>
                    <a:pt x="524" y="479"/>
                    <a:pt x="522" y="480"/>
                  </a:cubicBezTo>
                  <a:cubicBezTo>
                    <a:pt x="522" y="469"/>
                    <a:pt x="522" y="469"/>
                    <a:pt x="522" y="469"/>
                  </a:cubicBezTo>
                  <a:cubicBezTo>
                    <a:pt x="524" y="468"/>
                    <a:pt x="527" y="467"/>
                    <a:pt x="530" y="467"/>
                  </a:cubicBezTo>
                  <a:close/>
                  <a:moveTo>
                    <a:pt x="530" y="518"/>
                  </a:moveTo>
                  <a:cubicBezTo>
                    <a:pt x="530" y="523"/>
                    <a:pt x="530" y="523"/>
                    <a:pt x="530" y="523"/>
                  </a:cubicBezTo>
                  <a:cubicBezTo>
                    <a:pt x="529" y="522"/>
                    <a:pt x="529" y="522"/>
                    <a:pt x="528" y="522"/>
                  </a:cubicBezTo>
                  <a:cubicBezTo>
                    <a:pt x="526" y="526"/>
                    <a:pt x="523" y="529"/>
                    <a:pt x="522" y="533"/>
                  </a:cubicBezTo>
                  <a:cubicBezTo>
                    <a:pt x="522" y="525"/>
                    <a:pt x="522" y="525"/>
                    <a:pt x="522" y="525"/>
                  </a:cubicBezTo>
                  <a:cubicBezTo>
                    <a:pt x="523" y="522"/>
                    <a:pt x="524" y="519"/>
                    <a:pt x="522" y="515"/>
                  </a:cubicBezTo>
                  <a:cubicBezTo>
                    <a:pt x="522" y="509"/>
                    <a:pt x="522" y="509"/>
                    <a:pt x="522" y="509"/>
                  </a:cubicBezTo>
                  <a:cubicBezTo>
                    <a:pt x="530" y="518"/>
                    <a:pt x="530" y="518"/>
                    <a:pt x="530" y="518"/>
                  </a:cubicBezTo>
                  <a:close/>
                  <a:moveTo>
                    <a:pt x="530" y="533"/>
                  </a:moveTo>
                  <a:cubicBezTo>
                    <a:pt x="530" y="541"/>
                    <a:pt x="530" y="541"/>
                    <a:pt x="530" y="541"/>
                  </a:cubicBezTo>
                  <a:cubicBezTo>
                    <a:pt x="529" y="543"/>
                    <a:pt x="529" y="545"/>
                    <a:pt x="530" y="547"/>
                  </a:cubicBezTo>
                  <a:cubicBezTo>
                    <a:pt x="530" y="553"/>
                    <a:pt x="530" y="553"/>
                    <a:pt x="530" y="553"/>
                  </a:cubicBezTo>
                  <a:cubicBezTo>
                    <a:pt x="522" y="544"/>
                    <a:pt x="522" y="544"/>
                    <a:pt x="522" y="544"/>
                  </a:cubicBezTo>
                  <a:cubicBezTo>
                    <a:pt x="522" y="539"/>
                    <a:pt x="522" y="539"/>
                    <a:pt x="522" y="539"/>
                  </a:cubicBezTo>
                  <a:cubicBezTo>
                    <a:pt x="522" y="541"/>
                    <a:pt x="523" y="542"/>
                    <a:pt x="524" y="543"/>
                  </a:cubicBezTo>
                  <a:cubicBezTo>
                    <a:pt x="526" y="539"/>
                    <a:pt x="528" y="536"/>
                    <a:pt x="530" y="533"/>
                  </a:cubicBezTo>
                  <a:close/>
                  <a:moveTo>
                    <a:pt x="530" y="566"/>
                  </a:moveTo>
                  <a:cubicBezTo>
                    <a:pt x="530" y="572"/>
                    <a:pt x="530" y="572"/>
                    <a:pt x="530" y="572"/>
                  </a:cubicBezTo>
                  <a:cubicBezTo>
                    <a:pt x="527" y="572"/>
                    <a:pt x="524" y="574"/>
                    <a:pt x="522" y="578"/>
                  </a:cubicBezTo>
                  <a:cubicBezTo>
                    <a:pt x="524" y="579"/>
                    <a:pt x="527" y="580"/>
                    <a:pt x="530" y="581"/>
                  </a:cubicBezTo>
                  <a:cubicBezTo>
                    <a:pt x="530" y="588"/>
                    <a:pt x="530" y="588"/>
                    <a:pt x="530" y="588"/>
                  </a:cubicBezTo>
                  <a:cubicBezTo>
                    <a:pt x="527" y="586"/>
                    <a:pt x="525" y="586"/>
                    <a:pt x="522" y="584"/>
                  </a:cubicBezTo>
                  <a:cubicBezTo>
                    <a:pt x="522" y="569"/>
                    <a:pt x="522" y="569"/>
                    <a:pt x="522" y="569"/>
                  </a:cubicBezTo>
                  <a:cubicBezTo>
                    <a:pt x="522" y="569"/>
                    <a:pt x="522" y="569"/>
                    <a:pt x="522" y="569"/>
                  </a:cubicBezTo>
                  <a:cubicBezTo>
                    <a:pt x="524" y="568"/>
                    <a:pt x="527" y="567"/>
                    <a:pt x="530" y="566"/>
                  </a:cubicBezTo>
                  <a:close/>
                  <a:moveTo>
                    <a:pt x="530" y="592"/>
                  </a:moveTo>
                  <a:cubicBezTo>
                    <a:pt x="530" y="599"/>
                    <a:pt x="530" y="599"/>
                    <a:pt x="530" y="599"/>
                  </a:cubicBezTo>
                  <a:cubicBezTo>
                    <a:pt x="527" y="601"/>
                    <a:pt x="524" y="603"/>
                    <a:pt x="522" y="605"/>
                  </a:cubicBezTo>
                  <a:cubicBezTo>
                    <a:pt x="522" y="595"/>
                    <a:pt x="522" y="595"/>
                    <a:pt x="522" y="595"/>
                  </a:cubicBezTo>
                  <a:cubicBezTo>
                    <a:pt x="525" y="594"/>
                    <a:pt x="527" y="594"/>
                    <a:pt x="530" y="592"/>
                  </a:cubicBezTo>
                  <a:close/>
                  <a:moveTo>
                    <a:pt x="530" y="723"/>
                  </a:moveTo>
                  <a:cubicBezTo>
                    <a:pt x="530" y="730"/>
                    <a:pt x="530" y="730"/>
                    <a:pt x="530" y="730"/>
                  </a:cubicBezTo>
                  <a:cubicBezTo>
                    <a:pt x="527" y="731"/>
                    <a:pt x="524" y="732"/>
                    <a:pt x="522" y="735"/>
                  </a:cubicBezTo>
                  <a:cubicBezTo>
                    <a:pt x="524" y="737"/>
                    <a:pt x="527" y="740"/>
                    <a:pt x="530" y="742"/>
                  </a:cubicBezTo>
                  <a:cubicBezTo>
                    <a:pt x="530" y="753"/>
                    <a:pt x="530" y="753"/>
                    <a:pt x="530" y="753"/>
                  </a:cubicBezTo>
                  <a:cubicBezTo>
                    <a:pt x="527" y="750"/>
                    <a:pt x="524" y="748"/>
                    <a:pt x="522" y="746"/>
                  </a:cubicBezTo>
                  <a:cubicBezTo>
                    <a:pt x="522" y="726"/>
                    <a:pt x="522" y="726"/>
                    <a:pt x="522" y="726"/>
                  </a:cubicBezTo>
                  <a:cubicBezTo>
                    <a:pt x="524" y="725"/>
                    <a:pt x="527" y="723"/>
                    <a:pt x="530" y="723"/>
                  </a:cubicBezTo>
                  <a:close/>
                  <a:moveTo>
                    <a:pt x="515" y="19"/>
                  </a:moveTo>
                  <a:cubicBezTo>
                    <a:pt x="517" y="20"/>
                    <a:pt x="519" y="20"/>
                    <a:pt x="522" y="21"/>
                  </a:cubicBezTo>
                  <a:cubicBezTo>
                    <a:pt x="522" y="29"/>
                    <a:pt x="522" y="29"/>
                    <a:pt x="522" y="29"/>
                  </a:cubicBezTo>
                  <a:cubicBezTo>
                    <a:pt x="521" y="29"/>
                    <a:pt x="521" y="29"/>
                    <a:pt x="521" y="29"/>
                  </a:cubicBezTo>
                  <a:cubicBezTo>
                    <a:pt x="521" y="30"/>
                    <a:pt x="521" y="30"/>
                    <a:pt x="522" y="33"/>
                  </a:cubicBezTo>
                  <a:cubicBezTo>
                    <a:pt x="522" y="69"/>
                    <a:pt x="522" y="69"/>
                    <a:pt x="522" y="69"/>
                  </a:cubicBezTo>
                  <a:cubicBezTo>
                    <a:pt x="519" y="68"/>
                    <a:pt x="517" y="67"/>
                    <a:pt x="515" y="66"/>
                  </a:cubicBezTo>
                  <a:cubicBezTo>
                    <a:pt x="515" y="59"/>
                    <a:pt x="515" y="59"/>
                    <a:pt x="515" y="59"/>
                  </a:cubicBezTo>
                  <a:cubicBezTo>
                    <a:pt x="515" y="59"/>
                    <a:pt x="516" y="59"/>
                    <a:pt x="516" y="59"/>
                  </a:cubicBezTo>
                  <a:cubicBezTo>
                    <a:pt x="516" y="59"/>
                    <a:pt x="517" y="58"/>
                    <a:pt x="518" y="58"/>
                  </a:cubicBezTo>
                  <a:cubicBezTo>
                    <a:pt x="517" y="55"/>
                    <a:pt x="516" y="54"/>
                    <a:pt x="515" y="43"/>
                  </a:cubicBezTo>
                  <a:cubicBezTo>
                    <a:pt x="515" y="19"/>
                    <a:pt x="515" y="19"/>
                    <a:pt x="515" y="19"/>
                  </a:cubicBezTo>
                  <a:close/>
                  <a:moveTo>
                    <a:pt x="522" y="774"/>
                  </a:moveTo>
                  <a:cubicBezTo>
                    <a:pt x="519" y="775"/>
                    <a:pt x="517" y="775"/>
                    <a:pt x="515" y="776"/>
                  </a:cubicBezTo>
                  <a:cubicBezTo>
                    <a:pt x="515" y="764"/>
                    <a:pt x="515" y="764"/>
                    <a:pt x="515" y="764"/>
                  </a:cubicBezTo>
                  <a:cubicBezTo>
                    <a:pt x="515" y="764"/>
                    <a:pt x="516" y="765"/>
                    <a:pt x="516" y="765"/>
                  </a:cubicBezTo>
                  <a:cubicBezTo>
                    <a:pt x="518" y="765"/>
                    <a:pt x="520" y="765"/>
                    <a:pt x="522" y="764"/>
                  </a:cubicBezTo>
                  <a:cubicBezTo>
                    <a:pt x="522" y="774"/>
                    <a:pt x="522" y="774"/>
                    <a:pt x="522" y="774"/>
                  </a:cubicBezTo>
                  <a:close/>
                  <a:moveTo>
                    <a:pt x="522" y="200"/>
                  </a:moveTo>
                  <a:cubicBezTo>
                    <a:pt x="522" y="233"/>
                    <a:pt x="522" y="233"/>
                    <a:pt x="522" y="233"/>
                  </a:cubicBezTo>
                  <a:cubicBezTo>
                    <a:pt x="519" y="231"/>
                    <a:pt x="517" y="229"/>
                    <a:pt x="515" y="228"/>
                  </a:cubicBezTo>
                  <a:cubicBezTo>
                    <a:pt x="515" y="223"/>
                    <a:pt x="515" y="223"/>
                    <a:pt x="515" y="223"/>
                  </a:cubicBezTo>
                  <a:cubicBezTo>
                    <a:pt x="515" y="223"/>
                    <a:pt x="516" y="224"/>
                    <a:pt x="516" y="224"/>
                  </a:cubicBezTo>
                  <a:cubicBezTo>
                    <a:pt x="517" y="224"/>
                    <a:pt x="517" y="224"/>
                    <a:pt x="518" y="224"/>
                  </a:cubicBezTo>
                  <a:cubicBezTo>
                    <a:pt x="518" y="214"/>
                    <a:pt x="521" y="206"/>
                    <a:pt x="515" y="202"/>
                  </a:cubicBezTo>
                  <a:cubicBezTo>
                    <a:pt x="515" y="196"/>
                    <a:pt x="515" y="196"/>
                    <a:pt x="515" y="196"/>
                  </a:cubicBezTo>
                  <a:cubicBezTo>
                    <a:pt x="517" y="197"/>
                    <a:pt x="519" y="199"/>
                    <a:pt x="522" y="200"/>
                  </a:cubicBezTo>
                  <a:close/>
                  <a:moveTo>
                    <a:pt x="522" y="259"/>
                  </a:moveTo>
                  <a:cubicBezTo>
                    <a:pt x="522" y="266"/>
                    <a:pt x="522" y="266"/>
                    <a:pt x="522" y="266"/>
                  </a:cubicBezTo>
                  <a:cubicBezTo>
                    <a:pt x="520" y="266"/>
                    <a:pt x="518" y="267"/>
                    <a:pt x="516" y="270"/>
                  </a:cubicBezTo>
                  <a:cubicBezTo>
                    <a:pt x="518" y="271"/>
                    <a:pt x="520" y="273"/>
                    <a:pt x="522" y="274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19" y="277"/>
                    <a:pt x="517" y="276"/>
                    <a:pt x="515" y="275"/>
                  </a:cubicBezTo>
                  <a:cubicBezTo>
                    <a:pt x="515" y="266"/>
                    <a:pt x="515" y="266"/>
                    <a:pt x="515" y="266"/>
                  </a:cubicBezTo>
                  <a:cubicBezTo>
                    <a:pt x="517" y="264"/>
                    <a:pt x="519" y="262"/>
                    <a:pt x="522" y="259"/>
                  </a:cubicBezTo>
                  <a:close/>
                  <a:moveTo>
                    <a:pt x="522" y="286"/>
                  </a:moveTo>
                  <a:cubicBezTo>
                    <a:pt x="522" y="296"/>
                    <a:pt x="522" y="296"/>
                    <a:pt x="522" y="296"/>
                  </a:cubicBezTo>
                  <a:cubicBezTo>
                    <a:pt x="519" y="298"/>
                    <a:pt x="517" y="300"/>
                    <a:pt x="515" y="303"/>
                  </a:cubicBezTo>
                  <a:cubicBezTo>
                    <a:pt x="515" y="294"/>
                    <a:pt x="515" y="294"/>
                    <a:pt x="515" y="294"/>
                  </a:cubicBezTo>
                  <a:cubicBezTo>
                    <a:pt x="516" y="294"/>
                    <a:pt x="517" y="293"/>
                    <a:pt x="519" y="291"/>
                  </a:cubicBezTo>
                  <a:cubicBezTo>
                    <a:pt x="518" y="291"/>
                    <a:pt x="516" y="289"/>
                    <a:pt x="515" y="288"/>
                  </a:cubicBezTo>
                  <a:cubicBezTo>
                    <a:pt x="515" y="284"/>
                    <a:pt x="515" y="284"/>
                    <a:pt x="515" y="284"/>
                  </a:cubicBezTo>
                  <a:cubicBezTo>
                    <a:pt x="516" y="285"/>
                    <a:pt x="518" y="286"/>
                    <a:pt x="519" y="287"/>
                  </a:cubicBezTo>
                  <a:cubicBezTo>
                    <a:pt x="522" y="286"/>
                    <a:pt x="522" y="286"/>
                    <a:pt x="522" y="286"/>
                  </a:cubicBezTo>
                  <a:close/>
                  <a:moveTo>
                    <a:pt x="522" y="328"/>
                  </a:moveTo>
                  <a:cubicBezTo>
                    <a:pt x="522" y="339"/>
                    <a:pt x="522" y="339"/>
                    <a:pt x="522" y="339"/>
                  </a:cubicBezTo>
                  <a:cubicBezTo>
                    <a:pt x="519" y="340"/>
                    <a:pt x="517" y="341"/>
                    <a:pt x="515" y="341"/>
                  </a:cubicBezTo>
                  <a:cubicBezTo>
                    <a:pt x="515" y="329"/>
                    <a:pt x="515" y="329"/>
                    <a:pt x="515" y="329"/>
                  </a:cubicBezTo>
                  <a:cubicBezTo>
                    <a:pt x="517" y="329"/>
                    <a:pt x="519" y="329"/>
                    <a:pt x="522" y="328"/>
                  </a:cubicBezTo>
                  <a:close/>
                  <a:moveTo>
                    <a:pt x="522" y="351"/>
                  </a:moveTo>
                  <a:cubicBezTo>
                    <a:pt x="522" y="377"/>
                    <a:pt x="522" y="377"/>
                    <a:pt x="522" y="377"/>
                  </a:cubicBezTo>
                  <a:cubicBezTo>
                    <a:pt x="518" y="370"/>
                    <a:pt x="516" y="363"/>
                    <a:pt x="516" y="353"/>
                  </a:cubicBezTo>
                  <a:cubicBezTo>
                    <a:pt x="518" y="352"/>
                    <a:pt x="519" y="351"/>
                    <a:pt x="522" y="351"/>
                  </a:cubicBezTo>
                  <a:close/>
                  <a:moveTo>
                    <a:pt x="522" y="390"/>
                  </a:moveTo>
                  <a:cubicBezTo>
                    <a:pt x="522" y="398"/>
                    <a:pt x="522" y="398"/>
                    <a:pt x="522" y="398"/>
                  </a:cubicBezTo>
                  <a:cubicBezTo>
                    <a:pt x="520" y="396"/>
                    <a:pt x="519" y="394"/>
                    <a:pt x="515" y="394"/>
                  </a:cubicBezTo>
                  <a:cubicBezTo>
                    <a:pt x="515" y="390"/>
                    <a:pt x="515" y="390"/>
                    <a:pt x="515" y="390"/>
                  </a:cubicBezTo>
                  <a:cubicBezTo>
                    <a:pt x="522" y="390"/>
                    <a:pt x="522" y="390"/>
                    <a:pt x="522" y="390"/>
                  </a:cubicBezTo>
                  <a:close/>
                  <a:moveTo>
                    <a:pt x="522" y="411"/>
                  </a:moveTo>
                  <a:cubicBezTo>
                    <a:pt x="522" y="414"/>
                    <a:pt x="522" y="414"/>
                    <a:pt x="522" y="41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15" y="404"/>
                    <a:pt x="515" y="404"/>
                    <a:pt x="515" y="404"/>
                  </a:cubicBezTo>
                  <a:cubicBezTo>
                    <a:pt x="516" y="410"/>
                    <a:pt x="516" y="410"/>
                    <a:pt x="516" y="410"/>
                  </a:cubicBezTo>
                  <a:cubicBezTo>
                    <a:pt x="517" y="410"/>
                    <a:pt x="517" y="411"/>
                    <a:pt x="518" y="411"/>
                  </a:cubicBezTo>
                  <a:cubicBezTo>
                    <a:pt x="522" y="411"/>
                    <a:pt x="522" y="411"/>
                    <a:pt x="522" y="411"/>
                  </a:cubicBezTo>
                  <a:close/>
                  <a:moveTo>
                    <a:pt x="522" y="446"/>
                  </a:moveTo>
                  <a:cubicBezTo>
                    <a:pt x="522" y="459"/>
                    <a:pt x="522" y="459"/>
                    <a:pt x="522" y="459"/>
                  </a:cubicBezTo>
                  <a:cubicBezTo>
                    <a:pt x="519" y="458"/>
                    <a:pt x="517" y="457"/>
                    <a:pt x="515" y="456"/>
                  </a:cubicBezTo>
                  <a:cubicBezTo>
                    <a:pt x="515" y="443"/>
                    <a:pt x="515" y="443"/>
                    <a:pt x="515" y="443"/>
                  </a:cubicBezTo>
                  <a:cubicBezTo>
                    <a:pt x="517" y="444"/>
                    <a:pt x="519" y="444"/>
                    <a:pt x="522" y="446"/>
                  </a:cubicBezTo>
                  <a:close/>
                  <a:moveTo>
                    <a:pt x="522" y="469"/>
                  </a:moveTo>
                  <a:cubicBezTo>
                    <a:pt x="522" y="480"/>
                    <a:pt x="522" y="480"/>
                    <a:pt x="522" y="480"/>
                  </a:cubicBezTo>
                  <a:cubicBezTo>
                    <a:pt x="519" y="481"/>
                    <a:pt x="517" y="482"/>
                    <a:pt x="515" y="484"/>
                  </a:cubicBezTo>
                  <a:cubicBezTo>
                    <a:pt x="515" y="471"/>
                    <a:pt x="515" y="471"/>
                    <a:pt x="515" y="471"/>
                  </a:cubicBezTo>
                  <a:cubicBezTo>
                    <a:pt x="517" y="470"/>
                    <a:pt x="519" y="469"/>
                    <a:pt x="522" y="469"/>
                  </a:cubicBezTo>
                  <a:close/>
                  <a:moveTo>
                    <a:pt x="522" y="509"/>
                  </a:moveTo>
                  <a:cubicBezTo>
                    <a:pt x="522" y="515"/>
                    <a:pt x="522" y="515"/>
                    <a:pt x="522" y="515"/>
                  </a:cubicBezTo>
                  <a:cubicBezTo>
                    <a:pt x="521" y="514"/>
                    <a:pt x="520" y="513"/>
                    <a:pt x="520" y="512"/>
                  </a:cubicBezTo>
                  <a:cubicBezTo>
                    <a:pt x="518" y="515"/>
                    <a:pt x="516" y="517"/>
                    <a:pt x="515" y="520"/>
                  </a:cubicBezTo>
                  <a:cubicBezTo>
                    <a:pt x="515" y="512"/>
                    <a:pt x="515" y="512"/>
                    <a:pt x="515" y="512"/>
                  </a:cubicBezTo>
                  <a:cubicBezTo>
                    <a:pt x="515" y="510"/>
                    <a:pt x="515" y="509"/>
                    <a:pt x="515" y="508"/>
                  </a:cubicBezTo>
                  <a:cubicBezTo>
                    <a:pt x="515" y="502"/>
                    <a:pt x="515" y="502"/>
                    <a:pt x="515" y="502"/>
                  </a:cubicBezTo>
                  <a:cubicBezTo>
                    <a:pt x="522" y="509"/>
                    <a:pt x="522" y="509"/>
                    <a:pt x="522" y="509"/>
                  </a:cubicBezTo>
                  <a:close/>
                  <a:moveTo>
                    <a:pt x="522" y="525"/>
                  </a:moveTo>
                  <a:cubicBezTo>
                    <a:pt x="522" y="533"/>
                    <a:pt x="522" y="533"/>
                    <a:pt x="522" y="533"/>
                  </a:cubicBezTo>
                  <a:cubicBezTo>
                    <a:pt x="521" y="534"/>
                    <a:pt x="520" y="535"/>
                    <a:pt x="520" y="537"/>
                  </a:cubicBezTo>
                  <a:cubicBezTo>
                    <a:pt x="520" y="538"/>
                    <a:pt x="521" y="539"/>
                    <a:pt x="522" y="539"/>
                  </a:cubicBezTo>
                  <a:cubicBezTo>
                    <a:pt x="522" y="544"/>
                    <a:pt x="522" y="544"/>
                    <a:pt x="522" y="544"/>
                  </a:cubicBezTo>
                  <a:cubicBezTo>
                    <a:pt x="515" y="537"/>
                    <a:pt x="515" y="537"/>
                    <a:pt x="515" y="537"/>
                  </a:cubicBezTo>
                  <a:cubicBezTo>
                    <a:pt x="515" y="533"/>
                    <a:pt x="515" y="533"/>
                    <a:pt x="515" y="533"/>
                  </a:cubicBezTo>
                  <a:cubicBezTo>
                    <a:pt x="516" y="533"/>
                    <a:pt x="516" y="533"/>
                    <a:pt x="517" y="533"/>
                  </a:cubicBezTo>
                  <a:cubicBezTo>
                    <a:pt x="518" y="530"/>
                    <a:pt x="520" y="527"/>
                    <a:pt x="522" y="525"/>
                  </a:cubicBezTo>
                  <a:close/>
                  <a:moveTo>
                    <a:pt x="522" y="569"/>
                  </a:moveTo>
                  <a:cubicBezTo>
                    <a:pt x="522" y="584"/>
                    <a:pt x="522" y="584"/>
                    <a:pt x="522" y="584"/>
                  </a:cubicBezTo>
                  <a:cubicBezTo>
                    <a:pt x="520" y="584"/>
                    <a:pt x="518" y="583"/>
                    <a:pt x="515" y="582"/>
                  </a:cubicBezTo>
                  <a:cubicBezTo>
                    <a:pt x="515" y="575"/>
                    <a:pt x="515" y="575"/>
                    <a:pt x="515" y="575"/>
                  </a:cubicBezTo>
                  <a:cubicBezTo>
                    <a:pt x="517" y="574"/>
                    <a:pt x="519" y="572"/>
                    <a:pt x="522" y="569"/>
                  </a:cubicBezTo>
                  <a:close/>
                  <a:moveTo>
                    <a:pt x="522" y="595"/>
                  </a:moveTo>
                  <a:cubicBezTo>
                    <a:pt x="522" y="605"/>
                    <a:pt x="522" y="605"/>
                    <a:pt x="522" y="605"/>
                  </a:cubicBezTo>
                  <a:cubicBezTo>
                    <a:pt x="519" y="606"/>
                    <a:pt x="517" y="607"/>
                    <a:pt x="515" y="608"/>
                  </a:cubicBezTo>
                  <a:cubicBezTo>
                    <a:pt x="515" y="602"/>
                    <a:pt x="515" y="602"/>
                    <a:pt x="515" y="602"/>
                  </a:cubicBezTo>
                  <a:cubicBezTo>
                    <a:pt x="515" y="601"/>
                    <a:pt x="516" y="600"/>
                    <a:pt x="516" y="599"/>
                  </a:cubicBezTo>
                  <a:cubicBezTo>
                    <a:pt x="515" y="599"/>
                    <a:pt x="515" y="599"/>
                    <a:pt x="515" y="599"/>
                  </a:cubicBezTo>
                  <a:cubicBezTo>
                    <a:pt x="515" y="592"/>
                    <a:pt x="515" y="592"/>
                    <a:pt x="515" y="592"/>
                  </a:cubicBezTo>
                  <a:cubicBezTo>
                    <a:pt x="520" y="596"/>
                    <a:pt x="520" y="596"/>
                    <a:pt x="520" y="596"/>
                  </a:cubicBezTo>
                  <a:cubicBezTo>
                    <a:pt x="521" y="596"/>
                    <a:pt x="521" y="596"/>
                    <a:pt x="522" y="595"/>
                  </a:cubicBezTo>
                  <a:close/>
                  <a:moveTo>
                    <a:pt x="522" y="726"/>
                  </a:moveTo>
                  <a:cubicBezTo>
                    <a:pt x="522" y="746"/>
                    <a:pt x="522" y="746"/>
                    <a:pt x="522" y="746"/>
                  </a:cubicBezTo>
                  <a:cubicBezTo>
                    <a:pt x="519" y="744"/>
                    <a:pt x="517" y="743"/>
                    <a:pt x="515" y="742"/>
                  </a:cubicBezTo>
                  <a:cubicBezTo>
                    <a:pt x="515" y="730"/>
                    <a:pt x="515" y="730"/>
                    <a:pt x="515" y="730"/>
                  </a:cubicBezTo>
                  <a:cubicBezTo>
                    <a:pt x="517" y="729"/>
                    <a:pt x="519" y="727"/>
                    <a:pt x="522" y="726"/>
                  </a:cubicBezTo>
                  <a:close/>
                  <a:moveTo>
                    <a:pt x="515" y="674"/>
                  </a:moveTo>
                  <a:cubicBezTo>
                    <a:pt x="515" y="671"/>
                    <a:pt x="515" y="671"/>
                    <a:pt x="515" y="671"/>
                  </a:cubicBezTo>
                  <a:cubicBezTo>
                    <a:pt x="516" y="674"/>
                    <a:pt x="516" y="674"/>
                    <a:pt x="516" y="674"/>
                  </a:cubicBezTo>
                  <a:lnTo>
                    <a:pt x="515" y="674"/>
                  </a:lnTo>
                  <a:close/>
                  <a:moveTo>
                    <a:pt x="509" y="17"/>
                  </a:moveTo>
                  <a:cubicBezTo>
                    <a:pt x="511" y="18"/>
                    <a:pt x="513" y="18"/>
                    <a:pt x="515" y="19"/>
                  </a:cubicBezTo>
                  <a:cubicBezTo>
                    <a:pt x="515" y="43"/>
                    <a:pt x="515" y="43"/>
                    <a:pt x="515" y="43"/>
                  </a:cubicBezTo>
                  <a:cubicBezTo>
                    <a:pt x="514" y="39"/>
                    <a:pt x="514" y="39"/>
                    <a:pt x="514" y="39"/>
                  </a:cubicBezTo>
                  <a:cubicBezTo>
                    <a:pt x="512" y="34"/>
                    <a:pt x="511" y="31"/>
                    <a:pt x="509" y="28"/>
                  </a:cubicBezTo>
                  <a:cubicBezTo>
                    <a:pt x="509" y="17"/>
                    <a:pt x="509" y="17"/>
                    <a:pt x="509" y="17"/>
                  </a:cubicBezTo>
                  <a:close/>
                  <a:moveTo>
                    <a:pt x="515" y="776"/>
                  </a:moveTo>
                  <a:cubicBezTo>
                    <a:pt x="513" y="777"/>
                    <a:pt x="511" y="777"/>
                    <a:pt x="509" y="778"/>
                  </a:cubicBezTo>
                  <a:cubicBezTo>
                    <a:pt x="509" y="760"/>
                    <a:pt x="509" y="760"/>
                    <a:pt x="509" y="760"/>
                  </a:cubicBezTo>
                  <a:cubicBezTo>
                    <a:pt x="511" y="761"/>
                    <a:pt x="513" y="763"/>
                    <a:pt x="515" y="764"/>
                  </a:cubicBezTo>
                  <a:cubicBezTo>
                    <a:pt x="515" y="776"/>
                    <a:pt x="515" y="776"/>
                    <a:pt x="515" y="776"/>
                  </a:cubicBezTo>
                  <a:close/>
                  <a:moveTo>
                    <a:pt x="515" y="59"/>
                  </a:moveTo>
                  <a:cubicBezTo>
                    <a:pt x="515" y="66"/>
                    <a:pt x="515" y="66"/>
                    <a:pt x="515" y="66"/>
                  </a:cubicBezTo>
                  <a:cubicBezTo>
                    <a:pt x="513" y="66"/>
                    <a:pt x="511" y="65"/>
                    <a:pt x="509" y="65"/>
                  </a:cubicBezTo>
                  <a:cubicBezTo>
                    <a:pt x="509" y="56"/>
                    <a:pt x="509" y="56"/>
                    <a:pt x="509" y="56"/>
                  </a:cubicBezTo>
                  <a:cubicBezTo>
                    <a:pt x="510" y="57"/>
                    <a:pt x="512" y="58"/>
                    <a:pt x="515" y="59"/>
                  </a:cubicBezTo>
                  <a:close/>
                  <a:moveTo>
                    <a:pt x="515" y="196"/>
                  </a:moveTo>
                  <a:cubicBezTo>
                    <a:pt x="515" y="202"/>
                    <a:pt x="515" y="202"/>
                    <a:pt x="515" y="202"/>
                  </a:cubicBezTo>
                  <a:cubicBezTo>
                    <a:pt x="513" y="201"/>
                    <a:pt x="511" y="200"/>
                    <a:pt x="509" y="199"/>
                  </a:cubicBezTo>
                  <a:cubicBezTo>
                    <a:pt x="509" y="210"/>
                    <a:pt x="507" y="216"/>
                    <a:pt x="515" y="223"/>
                  </a:cubicBezTo>
                  <a:cubicBezTo>
                    <a:pt x="515" y="228"/>
                    <a:pt x="515" y="228"/>
                    <a:pt x="515" y="228"/>
                  </a:cubicBezTo>
                  <a:cubicBezTo>
                    <a:pt x="513" y="226"/>
                    <a:pt x="511" y="225"/>
                    <a:pt x="509" y="224"/>
                  </a:cubicBezTo>
                  <a:cubicBezTo>
                    <a:pt x="509" y="193"/>
                    <a:pt x="509" y="193"/>
                    <a:pt x="509" y="193"/>
                  </a:cubicBezTo>
                  <a:cubicBezTo>
                    <a:pt x="511" y="194"/>
                    <a:pt x="513" y="195"/>
                    <a:pt x="515" y="196"/>
                  </a:cubicBezTo>
                  <a:close/>
                  <a:moveTo>
                    <a:pt x="515" y="266"/>
                  </a:moveTo>
                  <a:cubicBezTo>
                    <a:pt x="515" y="275"/>
                    <a:pt x="515" y="275"/>
                    <a:pt x="515" y="275"/>
                  </a:cubicBezTo>
                  <a:cubicBezTo>
                    <a:pt x="512" y="274"/>
                    <a:pt x="510" y="274"/>
                    <a:pt x="509" y="277"/>
                  </a:cubicBezTo>
                  <a:cubicBezTo>
                    <a:pt x="509" y="272"/>
                    <a:pt x="509" y="272"/>
                    <a:pt x="509" y="272"/>
                  </a:cubicBezTo>
                  <a:cubicBezTo>
                    <a:pt x="511" y="270"/>
                    <a:pt x="513" y="268"/>
                    <a:pt x="515" y="266"/>
                  </a:cubicBezTo>
                  <a:close/>
                  <a:moveTo>
                    <a:pt x="515" y="284"/>
                  </a:moveTo>
                  <a:cubicBezTo>
                    <a:pt x="515" y="288"/>
                    <a:pt x="515" y="288"/>
                    <a:pt x="515" y="288"/>
                  </a:cubicBezTo>
                  <a:cubicBezTo>
                    <a:pt x="513" y="287"/>
                    <a:pt x="511" y="285"/>
                    <a:pt x="509" y="284"/>
                  </a:cubicBezTo>
                  <a:cubicBezTo>
                    <a:pt x="509" y="280"/>
                    <a:pt x="509" y="280"/>
                    <a:pt x="509" y="280"/>
                  </a:cubicBezTo>
                  <a:cubicBezTo>
                    <a:pt x="511" y="281"/>
                    <a:pt x="513" y="283"/>
                    <a:pt x="515" y="284"/>
                  </a:cubicBezTo>
                  <a:close/>
                  <a:moveTo>
                    <a:pt x="515" y="294"/>
                  </a:moveTo>
                  <a:cubicBezTo>
                    <a:pt x="515" y="303"/>
                    <a:pt x="515" y="303"/>
                    <a:pt x="515" y="303"/>
                  </a:cubicBezTo>
                  <a:cubicBezTo>
                    <a:pt x="513" y="304"/>
                    <a:pt x="511" y="306"/>
                    <a:pt x="509" y="307"/>
                  </a:cubicBezTo>
                  <a:cubicBezTo>
                    <a:pt x="509" y="301"/>
                    <a:pt x="509" y="301"/>
                    <a:pt x="509" y="301"/>
                  </a:cubicBezTo>
                  <a:cubicBezTo>
                    <a:pt x="509" y="301"/>
                    <a:pt x="510" y="300"/>
                    <a:pt x="510" y="299"/>
                  </a:cubicBezTo>
                  <a:cubicBezTo>
                    <a:pt x="510" y="299"/>
                    <a:pt x="509" y="299"/>
                    <a:pt x="509" y="299"/>
                  </a:cubicBezTo>
                  <a:cubicBezTo>
                    <a:pt x="509" y="296"/>
                    <a:pt x="509" y="296"/>
                    <a:pt x="509" y="296"/>
                  </a:cubicBezTo>
                  <a:cubicBezTo>
                    <a:pt x="509" y="296"/>
                    <a:pt x="509" y="296"/>
                    <a:pt x="509" y="296"/>
                  </a:cubicBezTo>
                  <a:cubicBezTo>
                    <a:pt x="512" y="296"/>
                    <a:pt x="513" y="295"/>
                    <a:pt x="515" y="294"/>
                  </a:cubicBezTo>
                  <a:close/>
                  <a:moveTo>
                    <a:pt x="515" y="329"/>
                  </a:moveTo>
                  <a:cubicBezTo>
                    <a:pt x="515" y="341"/>
                    <a:pt x="515" y="341"/>
                    <a:pt x="515" y="341"/>
                  </a:cubicBezTo>
                  <a:cubicBezTo>
                    <a:pt x="513" y="342"/>
                    <a:pt x="511" y="342"/>
                    <a:pt x="509" y="342"/>
                  </a:cubicBezTo>
                  <a:cubicBezTo>
                    <a:pt x="509" y="330"/>
                    <a:pt x="509" y="330"/>
                    <a:pt x="509" y="330"/>
                  </a:cubicBezTo>
                  <a:cubicBezTo>
                    <a:pt x="511" y="329"/>
                    <a:pt x="513" y="329"/>
                    <a:pt x="515" y="329"/>
                  </a:cubicBezTo>
                  <a:close/>
                  <a:moveTo>
                    <a:pt x="515" y="390"/>
                  </a:moveTo>
                  <a:cubicBezTo>
                    <a:pt x="515" y="394"/>
                    <a:pt x="515" y="394"/>
                    <a:pt x="515" y="394"/>
                  </a:cubicBezTo>
                  <a:cubicBezTo>
                    <a:pt x="514" y="393"/>
                    <a:pt x="513" y="393"/>
                    <a:pt x="512" y="393"/>
                  </a:cubicBezTo>
                  <a:cubicBezTo>
                    <a:pt x="515" y="404"/>
                    <a:pt x="515" y="404"/>
                    <a:pt x="515" y="40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09" y="414"/>
                    <a:pt x="509" y="414"/>
                    <a:pt x="509" y="414"/>
                  </a:cubicBezTo>
                  <a:cubicBezTo>
                    <a:pt x="509" y="410"/>
                    <a:pt x="509" y="410"/>
                    <a:pt x="509" y="410"/>
                  </a:cubicBezTo>
                  <a:cubicBezTo>
                    <a:pt x="510" y="410"/>
                    <a:pt x="511" y="410"/>
                    <a:pt x="512" y="410"/>
                  </a:cubicBezTo>
                  <a:cubicBezTo>
                    <a:pt x="510" y="406"/>
                    <a:pt x="510" y="402"/>
                    <a:pt x="509" y="399"/>
                  </a:cubicBezTo>
                  <a:cubicBezTo>
                    <a:pt x="509" y="390"/>
                    <a:pt x="509" y="390"/>
                    <a:pt x="509" y="390"/>
                  </a:cubicBezTo>
                  <a:cubicBezTo>
                    <a:pt x="515" y="390"/>
                    <a:pt x="515" y="390"/>
                    <a:pt x="515" y="390"/>
                  </a:cubicBezTo>
                  <a:close/>
                  <a:moveTo>
                    <a:pt x="515" y="443"/>
                  </a:moveTo>
                  <a:cubicBezTo>
                    <a:pt x="515" y="456"/>
                    <a:pt x="515" y="456"/>
                    <a:pt x="515" y="456"/>
                  </a:cubicBezTo>
                  <a:cubicBezTo>
                    <a:pt x="512" y="453"/>
                    <a:pt x="509" y="450"/>
                    <a:pt x="509" y="445"/>
                  </a:cubicBezTo>
                  <a:cubicBezTo>
                    <a:pt x="511" y="444"/>
                    <a:pt x="513" y="443"/>
                    <a:pt x="515" y="443"/>
                  </a:cubicBezTo>
                  <a:close/>
                  <a:moveTo>
                    <a:pt x="515" y="471"/>
                  </a:moveTo>
                  <a:cubicBezTo>
                    <a:pt x="515" y="484"/>
                    <a:pt x="515" y="484"/>
                    <a:pt x="515" y="484"/>
                  </a:cubicBezTo>
                  <a:cubicBezTo>
                    <a:pt x="513" y="484"/>
                    <a:pt x="512" y="485"/>
                    <a:pt x="510" y="486"/>
                  </a:cubicBezTo>
                  <a:cubicBezTo>
                    <a:pt x="510" y="486"/>
                    <a:pt x="509" y="485"/>
                    <a:pt x="509" y="484"/>
                  </a:cubicBezTo>
                  <a:cubicBezTo>
                    <a:pt x="509" y="474"/>
                    <a:pt x="509" y="474"/>
                    <a:pt x="509" y="474"/>
                  </a:cubicBezTo>
                  <a:cubicBezTo>
                    <a:pt x="510" y="473"/>
                    <a:pt x="512" y="472"/>
                    <a:pt x="515" y="471"/>
                  </a:cubicBezTo>
                  <a:close/>
                  <a:moveTo>
                    <a:pt x="515" y="502"/>
                  </a:moveTo>
                  <a:cubicBezTo>
                    <a:pt x="515" y="508"/>
                    <a:pt x="515" y="508"/>
                    <a:pt x="515" y="508"/>
                  </a:cubicBezTo>
                  <a:cubicBezTo>
                    <a:pt x="514" y="506"/>
                    <a:pt x="513" y="505"/>
                    <a:pt x="510" y="504"/>
                  </a:cubicBezTo>
                  <a:cubicBezTo>
                    <a:pt x="509" y="506"/>
                    <a:pt x="509" y="506"/>
                    <a:pt x="509" y="506"/>
                  </a:cubicBezTo>
                  <a:cubicBezTo>
                    <a:pt x="509" y="496"/>
                    <a:pt x="509" y="496"/>
                    <a:pt x="509" y="496"/>
                  </a:cubicBezTo>
                  <a:cubicBezTo>
                    <a:pt x="515" y="502"/>
                    <a:pt x="515" y="502"/>
                    <a:pt x="515" y="502"/>
                  </a:cubicBezTo>
                  <a:close/>
                  <a:moveTo>
                    <a:pt x="515" y="512"/>
                  </a:moveTo>
                  <a:cubicBezTo>
                    <a:pt x="515" y="520"/>
                    <a:pt x="515" y="520"/>
                    <a:pt x="515" y="520"/>
                  </a:cubicBezTo>
                  <a:cubicBezTo>
                    <a:pt x="512" y="524"/>
                    <a:pt x="510" y="528"/>
                    <a:pt x="515" y="533"/>
                  </a:cubicBezTo>
                  <a:cubicBezTo>
                    <a:pt x="515" y="537"/>
                    <a:pt x="515" y="537"/>
                    <a:pt x="515" y="537"/>
                  </a:cubicBezTo>
                  <a:cubicBezTo>
                    <a:pt x="509" y="531"/>
                    <a:pt x="509" y="531"/>
                    <a:pt x="509" y="531"/>
                  </a:cubicBezTo>
                  <a:cubicBezTo>
                    <a:pt x="509" y="522"/>
                    <a:pt x="509" y="522"/>
                    <a:pt x="509" y="522"/>
                  </a:cubicBezTo>
                  <a:cubicBezTo>
                    <a:pt x="511" y="519"/>
                    <a:pt x="514" y="515"/>
                    <a:pt x="515" y="512"/>
                  </a:cubicBezTo>
                  <a:close/>
                  <a:moveTo>
                    <a:pt x="515" y="575"/>
                  </a:moveTo>
                  <a:cubicBezTo>
                    <a:pt x="515" y="582"/>
                    <a:pt x="515" y="582"/>
                    <a:pt x="515" y="582"/>
                  </a:cubicBezTo>
                  <a:cubicBezTo>
                    <a:pt x="513" y="583"/>
                    <a:pt x="511" y="584"/>
                    <a:pt x="509" y="585"/>
                  </a:cubicBezTo>
                  <a:cubicBezTo>
                    <a:pt x="509" y="579"/>
                    <a:pt x="509" y="579"/>
                    <a:pt x="509" y="579"/>
                  </a:cubicBezTo>
                  <a:cubicBezTo>
                    <a:pt x="511" y="578"/>
                    <a:pt x="513" y="577"/>
                    <a:pt x="515" y="575"/>
                  </a:cubicBezTo>
                  <a:close/>
                  <a:moveTo>
                    <a:pt x="515" y="592"/>
                  </a:moveTo>
                  <a:cubicBezTo>
                    <a:pt x="515" y="599"/>
                    <a:pt x="515" y="599"/>
                    <a:pt x="515" y="599"/>
                  </a:cubicBezTo>
                  <a:cubicBezTo>
                    <a:pt x="512" y="598"/>
                    <a:pt x="510" y="596"/>
                    <a:pt x="509" y="596"/>
                  </a:cubicBezTo>
                  <a:cubicBezTo>
                    <a:pt x="509" y="589"/>
                    <a:pt x="509" y="589"/>
                    <a:pt x="509" y="589"/>
                  </a:cubicBezTo>
                  <a:cubicBezTo>
                    <a:pt x="511" y="590"/>
                    <a:pt x="513" y="591"/>
                    <a:pt x="515" y="592"/>
                  </a:cubicBezTo>
                  <a:close/>
                  <a:moveTo>
                    <a:pt x="515" y="602"/>
                  </a:moveTo>
                  <a:cubicBezTo>
                    <a:pt x="515" y="608"/>
                    <a:pt x="515" y="608"/>
                    <a:pt x="515" y="608"/>
                  </a:cubicBezTo>
                  <a:cubicBezTo>
                    <a:pt x="513" y="609"/>
                    <a:pt x="511" y="610"/>
                    <a:pt x="509" y="611"/>
                  </a:cubicBezTo>
                  <a:cubicBezTo>
                    <a:pt x="509" y="605"/>
                    <a:pt x="509" y="605"/>
                    <a:pt x="509" y="605"/>
                  </a:cubicBezTo>
                  <a:cubicBezTo>
                    <a:pt x="511" y="604"/>
                    <a:pt x="513" y="603"/>
                    <a:pt x="515" y="602"/>
                  </a:cubicBezTo>
                  <a:close/>
                  <a:moveTo>
                    <a:pt x="515" y="671"/>
                  </a:moveTo>
                  <a:cubicBezTo>
                    <a:pt x="515" y="674"/>
                    <a:pt x="515" y="674"/>
                    <a:pt x="515" y="674"/>
                  </a:cubicBezTo>
                  <a:cubicBezTo>
                    <a:pt x="509" y="676"/>
                    <a:pt x="509" y="676"/>
                    <a:pt x="509" y="676"/>
                  </a:cubicBezTo>
                  <a:cubicBezTo>
                    <a:pt x="509" y="664"/>
                    <a:pt x="509" y="664"/>
                    <a:pt x="509" y="664"/>
                  </a:cubicBezTo>
                  <a:cubicBezTo>
                    <a:pt x="512" y="663"/>
                    <a:pt x="512" y="663"/>
                    <a:pt x="512" y="663"/>
                  </a:cubicBezTo>
                  <a:cubicBezTo>
                    <a:pt x="513" y="666"/>
                    <a:pt x="514" y="668"/>
                    <a:pt x="515" y="671"/>
                  </a:cubicBezTo>
                  <a:close/>
                  <a:moveTo>
                    <a:pt x="515" y="730"/>
                  </a:moveTo>
                  <a:cubicBezTo>
                    <a:pt x="515" y="742"/>
                    <a:pt x="515" y="742"/>
                    <a:pt x="515" y="742"/>
                  </a:cubicBezTo>
                  <a:cubicBezTo>
                    <a:pt x="513" y="742"/>
                    <a:pt x="511" y="741"/>
                    <a:pt x="509" y="741"/>
                  </a:cubicBezTo>
                  <a:cubicBezTo>
                    <a:pt x="509" y="731"/>
                    <a:pt x="509" y="731"/>
                    <a:pt x="509" y="731"/>
                  </a:cubicBezTo>
                  <a:cubicBezTo>
                    <a:pt x="515" y="730"/>
                    <a:pt x="515" y="730"/>
                    <a:pt x="515" y="730"/>
                  </a:cubicBezTo>
                  <a:close/>
                  <a:moveTo>
                    <a:pt x="509" y="141"/>
                  </a:moveTo>
                  <a:cubicBezTo>
                    <a:pt x="509" y="132"/>
                    <a:pt x="509" y="132"/>
                    <a:pt x="509" y="132"/>
                  </a:cubicBezTo>
                  <a:cubicBezTo>
                    <a:pt x="511" y="134"/>
                    <a:pt x="512" y="137"/>
                    <a:pt x="510" y="141"/>
                  </a:cubicBezTo>
                  <a:cubicBezTo>
                    <a:pt x="510" y="141"/>
                    <a:pt x="509" y="141"/>
                    <a:pt x="509" y="141"/>
                  </a:cubicBezTo>
                  <a:close/>
                  <a:moveTo>
                    <a:pt x="504" y="16"/>
                  </a:moveTo>
                  <a:cubicBezTo>
                    <a:pt x="505" y="16"/>
                    <a:pt x="507" y="17"/>
                    <a:pt x="509" y="17"/>
                  </a:cubicBezTo>
                  <a:cubicBezTo>
                    <a:pt x="509" y="28"/>
                    <a:pt x="509" y="28"/>
                    <a:pt x="509" y="28"/>
                  </a:cubicBezTo>
                  <a:cubicBezTo>
                    <a:pt x="507" y="26"/>
                    <a:pt x="506" y="25"/>
                    <a:pt x="504" y="24"/>
                  </a:cubicBezTo>
                  <a:cubicBezTo>
                    <a:pt x="504" y="16"/>
                    <a:pt x="504" y="16"/>
                    <a:pt x="504" y="16"/>
                  </a:cubicBezTo>
                  <a:close/>
                  <a:moveTo>
                    <a:pt x="509" y="778"/>
                  </a:moveTo>
                  <a:cubicBezTo>
                    <a:pt x="507" y="778"/>
                    <a:pt x="505" y="779"/>
                    <a:pt x="504" y="779"/>
                  </a:cubicBezTo>
                  <a:cubicBezTo>
                    <a:pt x="504" y="771"/>
                    <a:pt x="504" y="771"/>
                    <a:pt x="504" y="771"/>
                  </a:cubicBezTo>
                  <a:cubicBezTo>
                    <a:pt x="505" y="771"/>
                    <a:pt x="505" y="770"/>
                    <a:pt x="506" y="770"/>
                  </a:cubicBezTo>
                  <a:cubicBezTo>
                    <a:pt x="505" y="770"/>
                    <a:pt x="505" y="769"/>
                    <a:pt x="504" y="768"/>
                  </a:cubicBezTo>
                  <a:cubicBezTo>
                    <a:pt x="504" y="756"/>
                    <a:pt x="504" y="756"/>
                    <a:pt x="504" y="756"/>
                  </a:cubicBezTo>
                  <a:cubicBezTo>
                    <a:pt x="505" y="757"/>
                    <a:pt x="507" y="758"/>
                    <a:pt x="509" y="760"/>
                  </a:cubicBezTo>
                  <a:cubicBezTo>
                    <a:pt x="509" y="778"/>
                    <a:pt x="509" y="778"/>
                    <a:pt x="509" y="778"/>
                  </a:cubicBezTo>
                  <a:close/>
                  <a:moveTo>
                    <a:pt x="509" y="56"/>
                  </a:moveTo>
                  <a:cubicBezTo>
                    <a:pt x="509" y="65"/>
                    <a:pt x="509" y="65"/>
                    <a:pt x="509" y="65"/>
                  </a:cubicBezTo>
                  <a:cubicBezTo>
                    <a:pt x="508" y="65"/>
                    <a:pt x="507" y="65"/>
                    <a:pt x="506" y="65"/>
                  </a:cubicBezTo>
                  <a:cubicBezTo>
                    <a:pt x="505" y="64"/>
                    <a:pt x="505" y="64"/>
                    <a:pt x="504" y="63"/>
                  </a:cubicBezTo>
                  <a:cubicBezTo>
                    <a:pt x="504" y="54"/>
                    <a:pt x="504" y="54"/>
                    <a:pt x="504" y="54"/>
                  </a:cubicBezTo>
                  <a:cubicBezTo>
                    <a:pt x="505" y="54"/>
                    <a:pt x="507" y="55"/>
                    <a:pt x="509" y="56"/>
                  </a:cubicBezTo>
                  <a:close/>
                  <a:moveTo>
                    <a:pt x="509" y="132"/>
                  </a:moveTo>
                  <a:cubicBezTo>
                    <a:pt x="509" y="141"/>
                    <a:pt x="509" y="141"/>
                    <a:pt x="509" y="141"/>
                  </a:cubicBezTo>
                  <a:cubicBezTo>
                    <a:pt x="507" y="142"/>
                    <a:pt x="505" y="143"/>
                    <a:pt x="504" y="143"/>
                  </a:cubicBezTo>
                  <a:cubicBezTo>
                    <a:pt x="504" y="129"/>
                    <a:pt x="504" y="129"/>
                    <a:pt x="504" y="129"/>
                  </a:cubicBezTo>
                  <a:cubicBezTo>
                    <a:pt x="506" y="130"/>
                    <a:pt x="508" y="130"/>
                    <a:pt x="509" y="132"/>
                  </a:cubicBezTo>
                  <a:close/>
                  <a:moveTo>
                    <a:pt x="509" y="193"/>
                  </a:moveTo>
                  <a:cubicBezTo>
                    <a:pt x="509" y="224"/>
                    <a:pt x="509" y="224"/>
                    <a:pt x="509" y="224"/>
                  </a:cubicBezTo>
                  <a:cubicBezTo>
                    <a:pt x="507" y="222"/>
                    <a:pt x="505" y="222"/>
                    <a:pt x="504" y="221"/>
                  </a:cubicBezTo>
                  <a:cubicBezTo>
                    <a:pt x="504" y="190"/>
                    <a:pt x="504" y="190"/>
                    <a:pt x="504" y="190"/>
                  </a:cubicBezTo>
                  <a:cubicBezTo>
                    <a:pt x="505" y="191"/>
                    <a:pt x="507" y="192"/>
                    <a:pt x="509" y="193"/>
                  </a:cubicBezTo>
                  <a:close/>
                  <a:moveTo>
                    <a:pt x="509" y="272"/>
                  </a:moveTo>
                  <a:cubicBezTo>
                    <a:pt x="509" y="277"/>
                    <a:pt x="509" y="277"/>
                    <a:pt x="509" y="277"/>
                  </a:cubicBezTo>
                  <a:cubicBezTo>
                    <a:pt x="508" y="277"/>
                    <a:pt x="508" y="278"/>
                    <a:pt x="508" y="279"/>
                  </a:cubicBezTo>
                  <a:cubicBezTo>
                    <a:pt x="509" y="280"/>
                    <a:pt x="509" y="280"/>
                    <a:pt x="509" y="280"/>
                  </a:cubicBezTo>
                  <a:cubicBezTo>
                    <a:pt x="509" y="284"/>
                    <a:pt x="509" y="284"/>
                    <a:pt x="509" y="284"/>
                  </a:cubicBezTo>
                  <a:cubicBezTo>
                    <a:pt x="507" y="284"/>
                    <a:pt x="505" y="283"/>
                    <a:pt x="504" y="283"/>
                  </a:cubicBezTo>
                  <a:cubicBezTo>
                    <a:pt x="504" y="277"/>
                    <a:pt x="504" y="277"/>
                    <a:pt x="504" y="277"/>
                  </a:cubicBezTo>
                  <a:cubicBezTo>
                    <a:pt x="505" y="275"/>
                    <a:pt x="507" y="274"/>
                    <a:pt x="509" y="272"/>
                  </a:cubicBezTo>
                  <a:close/>
                  <a:moveTo>
                    <a:pt x="509" y="296"/>
                  </a:moveTo>
                  <a:cubicBezTo>
                    <a:pt x="509" y="299"/>
                    <a:pt x="509" y="299"/>
                    <a:pt x="509" y="299"/>
                  </a:cubicBezTo>
                  <a:cubicBezTo>
                    <a:pt x="507" y="298"/>
                    <a:pt x="505" y="297"/>
                    <a:pt x="504" y="296"/>
                  </a:cubicBezTo>
                  <a:cubicBezTo>
                    <a:pt x="504" y="291"/>
                    <a:pt x="504" y="291"/>
                    <a:pt x="504" y="291"/>
                  </a:cubicBezTo>
                  <a:cubicBezTo>
                    <a:pt x="507" y="293"/>
                    <a:pt x="507" y="294"/>
                    <a:pt x="509" y="296"/>
                  </a:cubicBezTo>
                  <a:close/>
                  <a:moveTo>
                    <a:pt x="509" y="301"/>
                  </a:moveTo>
                  <a:cubicBezTo>
                    <a:pt x="509" y="307"/>
                    <a:pt x="509" y="307"/>
                    <a:pt x="509" y="307"/>
                  </a:cubicBezTo>
                  <a:cubicBezTo>
                    <a:pt x="508" y="307"/>
                    <a:pt x="508" y="307"/>
                    <a:pt x="508" y="307"/>
                  </a:cubicBezTo>
                  <a:cubicBezTo>
                    <a:pt x="508" y="308"/>
                    <a:pt x="506" y="310"/>
                    <a:pt x="504" y="312"/>
                  </a:cubicBezTo>
                  <a:cubicBezTo>
                    <a:pt x="504" y="305"/>
                    <a:pt x="504" y="305"/>
                    <a:pt x="504" y="305"/>
                  </a:cubicBezTo>
                  <a:cubicBezTo>
                    <a:pt x="506" y="304"/>
                    <a:pt x="508" y="303"/>
                    <a:pt x="509" y="301"/>
                  </a:cubicBezTo>
                  <a:close/>
                  <a:moveTo>
                    <a:pt x="509" y="330"/>
                  </a:moveTo>
                  <a:cubicBezTo>
                    <a:pt x="509" y="342"/>
                    <a:pt x="509" y="342"/>
                    <a:pt x="509" y="342"/>
                  </a:cubicBezTo>
                  <a:cubicBezTo>
                    <a:pt x="508" y="343"/>
                    <a:pt x="507" y="343"/>
                    <a:pt x="506" y="343"/>
                  </a:cubicBezTo>
                  <a:cubicBezTo>
                    <a:pt x="504" y="340"/>
                    <a:pt x="504" y="340"/>
                    <a:pt x="504" y="340"/>
                  </a:cubicBezTo>
                  <a:cubicBezTo>
                    <a:pt x="504" y="330"/>
                    <a:pt x="504" y="330"/>
                    <a:pt x="504" y="330"/>
                  </a:cubicBezTo>
                  <a:cubicBezTo>
                    <a:pt x="506" y="330"/>
                    <a:pt x="507" y="330"/>
                    <a:pt x="509" y="330"/>
                  </a:cubicBezTo>
                  <a:close/>
                  <a:moveTo>
                    <a:pt x="509" y="390"/>
                  </a:moveTo>
                  <a:cubicBezTo>
                    <a:pt x="509" y="399"/>
                    <a:pt x="509" y="399"/>
                    <a:pt x="509" y="399"/>
                  </a:cubicBezTo>
                  <a:cubicBezTo>
                    <a:pt x="508" y="397"/>
                    <a:pt x="507" y="395"/>
                    <a:pt x="506" y="393"/>
                  </a:cubicBezTo>
                  <a:cubicBezTo>
                    <a:pt x="505" y="399"/>
                    <a:pt x="505" y="405"/>
                    <a:pt x="505" y="411"/>
                  </a:cubicBezTo>
                  <a:cubicBezTo>
                    <a:pt x="506" y="411"/>
                    <a:pt x="508" y="411"/>
                    <a:pt x="509" y="410"/>
                  </a:cubicBezTo>
                  <a:cubicBezTo>
                    <a:pt x="509" y="414"/>
                    <a:pt x="509" y="414"/>
                    <a:pt x="509" y="414"/>
                  </a:cubicBezTo>
                  <a:cubicBezTo>
                    <a:pt x="504" y="414"/>
                    <a:pt x="504" y="414"/>
                    <a:pt x="504" y="414"/>
                  </a:cubicBezTo>
                  <a:cubicBezTo>
                    <a:pt x="504" y="415"/>
                    <a:pt x="504" y="415"/>
                    <a:pt x="504" y="415"/>
                  </a:cubicBezTo>
                  <a:cubicBezTo>
                    <a:pt x="504" y="388"/>
                    <a:pt x="504" y="388"/>
                    <a:pt x="504" y="388"/>
                  </a:cubicBezTo>
                  <a:cubicBezTo>
                    <a:pt x="504" y="389"/>
                    <a:pt x="504" y="389"/>
                    <a:pt x="504" y="389"/>
                  </a:cubicBezTo>
                  <a:cubicBezTo>
                    <a:pt x="505" y="389"/>
                    <a:pt x="505" y="389"/>
                    <a:pt x="506" y="390"/>
                  </a:cubicBezTo>
                  <a:cubicBezTo>
                    <a:pt x="509" y="390"/>
                    <a:pt x="509" y="390"/>
                    <a:pt x="509" y="390"/>
                  </a:cubicBezTo>
                  <a:close/>
                  <a:moveTo>
                    <a:pt x="509" y="474"/>
                  </a:moveTo>
                  <a:cubicBezTo>
                    <a:pt x="509" y="484"/>
                    <a:pt x="509" y="484"/>
                    <a:pt x="509" y="484"/>
                  </a:cubicBezTo>
                  <a:cubicBezTo>
                    <a:pt x="506" y="480"/>
                    <a:pt x="506" y="477"/>
                    <a:pt x="509" y="474"/>
                  </a:cubicBezTo>
                  <a:close/>
                  <a:moveTo>
                    <a:pt x="509" y="496"/>
                  </a:moveTo>
                  <a:cubicBezTo>
                    <a:pt x="509" y="506"/>
                    <a:pt x="509" y="506"/>
                    <a:pt x="509" y="506"/>
                  </a:cubicBezTo>
                  <a:cubicBezTo>
                    <a:pt x="507" y="510"/>
                    <a:pt x="505" y="512"/>
                    <a:pt x="504" y="516"/>
                  </a:cubicBezTo>
                  <a:cubicBezTo>
                    <a:pt x="504" y="507"/>
                    <a:pt x="504" y="507"/>
                    <a:pt x="504" y="507"/>
                  </a:cubicBezTo>
                  <a:cubicBezTo>
                    <a:pt x="506" y="504"/>
                    <a:pt x="507" y="501"/>
                    <a:pt x="504" y="497"/>
                  </a:cubicBezTo>
                  <a:cubicBezTo>
                    <a:pt x="504" y="491"/>
                    <a:pt x="504" y="491"/>
                    <a:pt x="504" y="491"/>
                  </a:cubicBezTo>
                  <a:cubicBezTo>
                    <a:pt x="509" y="496"/>
                    <a:pt x="509" y="496"/>
                    <a:pt x="509" y="496"/>
                  </a:cubicBezTo>
                  <a:close/>
                  <a:moveTo>
                    <a:pt x="509" y="522"/>
                  </a:moveTo>
                  <a:cubicBezTo>
                    <a:pt x="509" y="531"/>
                    <a:pt x="509" y="531"/>
                    <a:pt x="509" y="531"/>
                  </a:cubicBezTo>
                  <a:cubicBezTo>
                    <a:pt x="504" y="527"/>
                    <a:pt x="504" y="527"/>
                    <a:pt x="504" y="527"/>
                  </a:cubicBezTo>
                  <a:cubicBezTo>
                    <a:pt x="504" y="521"/>
                    <a:pt x="504" y="521"/>
                    <a:pt x="504" y="521"/>
                  </a:cubicBezTo>
                  <a:cubicBezTo>
                    <a:pt x="505" y="522"/>
                    <a:pt x="505" y="524"/>
                    <a:pt x="506" y="525"/>
                  </a:cubicBezTo>
                  <a:cubicBezTo>
                    <a:pt x="507" y="524"/>
                    <a:pt x="508" y="523"/>
                    <a:pt x="509" y="522"/>
                  </a:cubicBezTo>
                  <a:close/>
                  <a:moveTo>
                    <a:pt x="509" y="579"/>
                  </a:moveTo>
                  <a:cubicBezTo>
                    <a:pt x="509" y="585"/>
                    <a:pt x="509" y="585"/>
                    <a:pt x="509" y="585"/>
                  </a:cubicBezTo>
                  <a:cubicBezTo>
                    <a:pt x="505" y="587"/>
                    <a:pt x="505" y="587"/>
                    <a:pt x="505" y="587"/>
                  </a:cubicBezTo>
                  <a:cubicBezTo>
                    <a:pt x="506" y="588"/>
                    <a:pt x="508" y="588"/>
                    <a:pt x="509" y="589"/>
                  </a:cubicBezTo>
                  <a:cubicBezTo>
                    <a:pt x="509" y="596"/>
                    <a:pt x="509" y="596"/>
                    <a:pt x="509" y="596"/>
                  </a:cubicBezTo>
                  <a:cubicBezTo>
                    <a:pt x="507" y="595"/>
                    <a:pt x="505" y="594"/>
                    <a:pt x="504" y="594"/>
                  </a:cubicBezTo>
                  <a:cubicBezTo>
                    <a:pt x="504" y="582"/>
                    <a:pt x="504" y="582"/>
                    <a:pt x="504" y="582"/>
                  </a:cubicBezTo>
                  <a:cubicBezTo>
                    <a:pt x="505" y="581"/>
                    <a:pt x="507" y="580"/>
                    <a:pt x="509" y="579"/>
                  </a:cubicBezTo>
                  <a:close/>
                  <a:moveTo>
                    <a:pt x="509" y="605"/>
                  </a:moveTo>
                  <a:cubicBezTo>
                    <a:pt x="509" y="611"/>
                    <a:pt x="509" y="611"/>
                    <a:pt x="509" y="611"/>
                  </a:cubicBezTo>
                  <a:cubicBezTo>
                    <a:pt x="508" y="611"/>
                    <a:pt x="506" y="611"/>
                    <a:pt x="505" y="612"/>
                  </a:cubicBezTo>
                  <a:cubicBezTo>
                    <a:pt x="505" y="612"/>
                    <a:pt x="504" y="612"/>
                    <a:pt x="504" y="613"/>
                  </a:cubicBezTo>
                  <a:cubicBezTo>
                    <a:pt x="504" y="605"/>
                    <a:pt x="504" y="605"/>
                    <a:pt x="504" y="605"/>
                  </a:cubicBezTo>
                  <a:cubicBezTo>
                    <a:pt x="505" y="605"/>
                    <a:pt x="507" y="605"/>
                    <a:pt x="509" y="605"/>
                  </a:cubicBezTo>
                  <a:close/>
                  <a:moveTo>
                    <a:pt x="509" y="664"/>
                  </a:moveTo>
                  <a:cubicBezTo>
                    <a:pt x="509" y="676"/>
                    <a:pt x="509" y="676"/>
                    <a:pt x="509" y="676"/>
                  </a:cubicBezTo>
                  <a:cubicBezTo>
                    <a:pt x="504" y="678"/>
                    <a:pt x="504" y="678"/>
                    <a:pt x="504" y="678"/>
                  </a:cubicBezTo>
                  <a:cubicBezTo>
                    <a:pt x="504" y="666"/>
                    <a:pt x="504" y="666"/>
                    <a:pt x="504" y="666"/>
                  </a:cubicBezTo>
                  <a:cubicBezTo>
                    <a:pt x="509" y="664"/>
                    <a:pt x="509" y="664"/>
                    <a:pt x="509" y="664"/>
                  </a:cubicBezTo>
                  <a:close/>
                  <a:moveTo>
                    <a:pt x="509" y="731"/>
                  </a:moveTo>
                  <a:cubicBezTo>
                    <a:pt x="509" y="741"/>
                    <a:pt x="509" y="741"/>
                    <a:pt x="509" y="741"/>
                  </a:cubicBezTo>
                  <a:cubicBezTo>
                    <a:pt x="507" y="741"/>
                    <a:pt x="505" y="741"/>
                    <a:pt x="504" y="741"/>
                  </a:cubicBezTo>
                  <a:cubicBezTo>
                    <a:pt x="504" y="732"/>
                    <a:pt x="504" y="732"/>
                    <a:pt x="504" y="732"/>
                  </a:cubicBezTo>
                  <a:lnTo>
                    <a:pt x="509" y="731"/>
                  </a:lnTo>
                  <a:close/>
                  <a:moveTo>
                    <a:pt x="499" y="14"/>
                  </a:moveTo>
                  <a:cubicBezTo>
                    <a:pt x="501" y="15"/>
                    <a:pt x="502" y="15"/>
                    <a:pt x="504" y="16"/>
                  </a:cubicBezTo>
                  <a:cubicBezTo>
                    <a:pt x="504" y="24"/>
                    <a:pt x="504" y="24"/>
                    <a:pt x="504" y="24"/>
                  </a:cubicBezTo>
                  <a:cubicBezTo>
                    <a:pt x="502" y="23"/>
                    <a:pt x="501" y="22"/>
                    <a:pt x="499" y="22"/>
                  </a:cubicBezTo>
                  <a:cubicBezTo>
                    <a:pt x="499" y="14"/>
                    <a:pt x="499" y="14"/>
                    <a:pt x="499" y="14"/>
                  </a:cubicBezTo>
                  <a:close/>
                  <a:moveTo>
                    <a:pt x="504" y="779"/>
                  </a:moveTo>
                  <a:cubicBezTo>
                    <a:pt x="502" y="780"/>
                    <a:pt x="501" y="781"/>
                    <a:pt x="499" y="781"/>
                  </a:cubicBezTo>
                  <a:cubicBezTo>
                    <a:pt x="499" y="772"/>
                    <a:pt x="499" y="772"/>
                    <a:pt x="499" y="772"/>
                  </a:cubicBezTo>
                  <a:cubicBezTo>
                    <a:pt x="501" y="772"/>
                    <a:pt x="502" y="772"/>
                    <a:pt x="504" y="771"/>
                  </a:cubicBezTo>
                  <a:cubicBezTo>
                    <a:pt x="504" y="779"/>
                    <a:pt x="504" y="779"/>
                    <a:pt x="504" y="779"/>
                  </a:cubicBezTo>
                  <a:close/>
                  <a:moveTo>
                    <a:pt x="504" y="54"/>
                  </a:moveTo>
                  <a:cubicBezTo>
                    <a:pt x="504" y="63"/>
                    <a:pt x="504" y="63"/>
                    <a:pt x="504" y="63"/>
                  </a:cubicBezTo>
                  <a:cubicBezTo>
                    <a:pt x="502" y="63"/>
                    <a:pt x="501" y="62"/>
                    <a:pt x="499" y="61"/>
                  </a:cubicBezTo>
                  <a:cubicBezTo>
                    <a:pt x="499" y="49"/>
                    <a:pt x="499" y="49"/>
                    <a:pt x="499" y="49"/>
                  </a:cubicBezTo>
                  <a:cubicBezTo>
                    <a:pt x="500" y="51"/>
                    <a:pt x="502" y="52"/>
                    <a:pt x="504" y="54"/>
                  </a:cubicBezTo>
                  <a:close/>
                  <a:moveTo>
                    <a:pt x="504" y="129"/>
                  </a:moveTo>
                  <a:cubicBezTo>
                    <a:pt x="504" y="143"/>
                    <a:pt x="504" y="143"/>
                    <a:pt x="504" y="143"/>
                  </a:cubicBezTo>
                  <a:cubicBezTo>
                    <a:pt x="502" y="143"/>
                    <a:pt x="501" y="143"/>
                    <a:pt x="499" y="143"/>
                  </a:cubicBezTo>
                  <a:cubicBezTo>
                    <a:pt x="499" y="127"/>
                    <a:pt x="499" y="127"/>
                    <a:pt x="499" y="127"/>
                  </a:cubicBezTo>
                  <a:cubicBezTo>
                    <a:pt x="501" y="128"/>
                    <a:pt x="502" y="128"/>
                    <a:pt x="504" y="129"/>
                  </a:cubicBezTo>
                  <a:close/>
                  <a:moveTo>
                    <a:pt x="504" y="190"/>
                  </a:moveTo>
                  <a:cubicBezTo>
                    <a:pt x="504" y="221"/>
                    <a:pt x="504" y="221"/>
                    <a:pt x="504" y="221"/>
                  </a:cubicBezTo>
                  <a:cubicBezTo>
                    <a:pt x="502" y="219"/>
                    <a:pt x="501" y="219"/>
                    <a:pt x="499" y="217"/>
                  </a:cubicBezTo>
                  <a:cubicBezTo>
                    <a:pt x="499" y="213"/>
                    <a:pt x="499" y="213"/>
                    <a:pt x="499" y="213"/>
                  </a:cubicBezTo>
                  <a:cubicBezTo>
                    <a:pt x="499" y="213"/>
                    <a:pt x="500" y="214"/>
                    <a:pt x="501" y="215"/>
                  </a:cubicBezTo>
                  <a:cubicBezTo>
                    <a:pt x="501" y="215"/>
                    <a:pt x="502" y="215"/>
                    <a:pt x="503" y="215"/>
                  </a:cubicBezTo>
                  <a:cubicBezTo>
                    <a:pt x="503" y="205"/>
                    <a:pt x="503" y="198"/>
                    <a:pt x="499" y="194"/>
                  </a:cubicBezTo>
                  <a:cubicBezTo>
                    <a:pt x="499" y="188"/>
                    <a:pt x="499" y="188"/>
                    <a:pt x="499" y="188"/>
                  </a:cubicBezTo>
                  <a:cubicBezTo>
                    <a:pt x="501" y="188"/>
                    <a:pt x="502" y="189"/>
                    <a:pt x="504" y="190"/>
                  </a:cubicBezTo>
                  <a:close/>
                  <a:moveTo>
                    <a:pt x="504" y="277"/>
                  </a:moveTo>
                  <a:cubicBezTo>
                    <a:pt x="504" y="283"/>
                    <a:pt x="504" y="283"/>
                    <a:pt x="504" y="283"/>
                  </a:cubicBezTo>
                  <a:cubicBezTo>
                    <a:pt x="502" y="284"/>
                    <a:pt x="500" y="285"/>
                    <a:pt x="499" y="287"/>
                  </a:cubicBezTo>
                  <a:cubicBezTo>
                    <a:pt x="499" y="281"/>
                    <a:pt x="499" y="281"/>
                    <a:pt x="499" y="281"/>
                  </a:cubicBezTo>
                  <a:cubicBezTo>
                    <a:pt x="504" y="277"/>
                    <a:pt x="504" y="277"/>
                    <a:pt x="504" y="277"/>
                  </a:cubicBezTo>
                  <a:close/>
                  <a:moveTo>
                    <a:pt x="504" y="291"/>
                  </a:moveTo>
                  <a:cubicBezTo>
                    <a:pt x="504" y="296"/>
                    <a:pt x="504" y="296"/>
                    <a:pt x="504" y="296"/>
                  </a:cubicBezTo>
                  <a:cubicBezTo>
                    <a:pt x="502" y="295"/>
                    <a:pt x="501" y="294"/>
                    <a:pt x="499" y="293"/>
                  </a:cubicBezTo>
                  <a:cubicBezTo>
                    <a:pt x="499" y="288"/>
                    <a:pt x="499" y="288"/>
                    <a:pt x="499" y="288"/>
                  </a:cubicBezTo>
                  <a:cubicBezTo>
                    <a:pt x="501" y="289"/>
                    <a:pt x="503" y="290"/>
                    <a:pt x="504" y="291"/>
                  </a:cubicBezTo>
                  <a:close/>
                  <a:moveTo>
                    <a:pt x="504" y="305"/>
                  </a:moveTo>
                  <a:cubicBezTo>
                    <a:pt x="504" y="312"/>
                    <a:pt x="504" y="312"/>
                    <a:pt x="504" y="312"/>
                  </a:cubicBezTo>
                  <a:cubicBezTo>
                    <a:pt x="502" y="313"/>
                    <a:pt x="501" y="315"/>
                    <a:pt x="499" y="317"/>
                  </a:cubicBezTo>
                  <a:cubicBezTo>
                    <a:pt x="499" y="311"/>
                    <a:pt x="499" y="311"/>
                    <a:pt x="499" y="311"/>
                  </a:cubicBezTo>
                  <a:cubicBezTo>
                    <a:pt x="500" y="311"/>
                    <a:pt x="501" y="310"/>
                    <a:pt x="502" y="309"/>
                  </a:cubicBezTo>
                  <a:cubicBezTo>
                    <a:pt x="501" y="308"/>
                    <a:pt x="500" y="308"/>
                    <a:pt x="499" y="307"/>
                  </a:cubicBezTo>
                  <a:cubicBezTo>
                    <a:pt x="499" y="302"/>
                    <a:pt x="499" y="302"/>
                    <a:pt x="499" y="302"/>
                  </a:cubicBezTo>
                  <a:cubicBezTo>
                    <a:pt x="503" y="305"/>
                    <a:pt x="503" y="305"/>
                    <a:pt x="503" y="305"/>
                  </a:cubicBezTo>
                  <a:cubicBezTo>
                    <a:pt x="504" y="305"/>
                    <a:pt x="504" y="305"/>
                    <a:pt x="504" y="305"/>
                  </a:cubicBezTo>
                  <a:close/>
                  <a:moveTo>
                    <a:pt x="504" y="330"/>
                  </a:moveTo>
                  <a:cubicBezTo>
                    <a:pt x="504" y="340"/>
                    <a:pt x="504" y="340"/>
                    <a:pt x="504" y="340"/>
                  </a:cubicBezTo>
                  <a:cubicBezTo>
                    <a:pt x="501" y="338"/>
                    <a:pt x="500" y="338"/>
                    <a:pt x="499" y="337"/>
                  </a:cubicBezTo>
                  <a:cubicBezTo>
                    <a:pt x="499" y="333"/>
                    <a:pt x="499" y="333"/>
                    <a:pt x="499" y="333"/>
                  </a:cubicBezTo>
                  <a:cubicBezTo>
                    <a:pt x="499" y="332"/>
                    <a:pt x="499" y="331"/>
                    <a:pt x="499" y="330"/>
                  </a:cubicBezTo>
                  <a:cubicBezTo>
                    <a:pt x="504" y="330"/>
                    <a:pt x="504" y="330"/>
                    <a:pt x="504" y="330"/>
                  </a:cubicBezTo>
                  <a:close/>
                  <a:moveTo>
                    <a:pt x="504" y="388"/>
                  </a:moveTo>
                  <a:cubicBezTo>
                    <a:pt x="504" y="415"/>
                    <a:pt x="504" y="415"/>
                    <a:pt x="504" y="415"/>
                  </a:cubicBezTo>
                  <a:cubicBezTo>
                    <a:pt x="503" y="423"/>
                    <a:pt x="501" y="431"/>
                    <a:pt x="499" y="438"/>
                  </a:cubicBezTo>
                  <a:cubicBezTo>
                    <a:pt x="499" y="421"/>
                    <a:pt x="499" y="421"/>
                    <a:pt x="499" y="421"/>
                  </a:cubicBezTo>
                  <a:cubicBezTo>
                    <a:pt x="500" y="420"/>
                    <a:pt x="500" y="418"/>
                    <a:pt x="501" y="416"/>
                  </a:cubicBezTo>
                  <a:cubicBezTo>
                    <a:pt x="499" y="416"/>
                    <a:pt x="499" y="416"/>
                    <a:pt x="499" y="416"/>
                  </a:cubicBezTo>
                  <a:cubicBezTo>
                    <a:pt x="499" y="411"/>
                    <a:pt x="499" y="411"/>
                    <a:pt x="499" y="411"/>
                  </a:cubicBezTo>
                  <a:cubicBezTo>
                    <a:pt x="500" y="410"/>
                    <a:pt x="500" y="409"/>
                    <a:pt x="501" y="409"/>
                  </a:cubicBezTo>
                  <a:cubicBezTo>
                    <a:pt x="501" y="406"/>
                    <a:pt x="501" y="404"/>
                    <a:pt x="501" y="402"/>
                  </a:cubicBezTo>
                  <a:cubicBezTo>
                    <a:pt x="500" y="402"/>
                    <a:pt x="499" y="403"/>
                    <a:pt x="499" y="403"/>
                  </a:cubicBezTo>
                  <a:cubicBezTo>
                    <a:pt x="499" y="398"/>
                    <a:pt x="499" y="398"/>
                    <a:pt x="499" y="398"/>
                  </a:cubicBezTo>
                  <a:cubicBezTo>
                    <a:pt x="501" y="396"/>
                    <a:pt x="503" y="393"/>
                    <a:pt x="500" y="389"/>
                  </a:cubicBezTo>
                  <a:cubicBezTo>
                    <a:pt x="499" y="390"/>
                    <a:pt x="499" y="390"/>
                    <a:pt x="499" y="390"/>
                  </a:cubicBezTo>
                  <a:cubicBezTo>
                    <a:pt x="499" y="383"/>
                    <a:pt x="499" y="383"/>
                    <a:pt x="499" y="383"/>
                  </a:cubicBezTo>
                  <a:cubicBezTo>
                    <a:pt x="500" y="381"/>
                    <a:pt x="500" y="379"/>
                    <a:pt x="499" y="377"/>
                  </a:cubicBezTo>
                  <a:cubicBezTo>
                    <a:pt x="499" y="365"/>
                    <a:pt x="499" y="365"/>
                    <a:pt x="499" y="365"/>
                  </a:cubicBezTo>
                  <a:cubicBezTo>
                    <a:pt x="501" y="373"/>
                    <a:pt x="503" y="380"/>
                    <a:pt x="504" y="388"/>
                  </a:cubicBezTo>
                  <a:close/>
                  <a:moveTo>
                    <a:pt x="504" y="491"/>
                  </a:moveTo>
                  <a:cubicBezTo>
                    <a:pt x="504" y="497"/>
                    <a:pt x="504" y="497"/>
                    <a:pt x="504" y="497"/>
                  </a:cubicBezTo>
                  <a:cubicBezTo>
                    <a:pt x="503" y="496"/>
                    <a:pt x="503" y="495"/>
                    <a:pt x="502" y="495"/>
                  </a:cubicBezTo>
                  <a:cubicBezTo>
                    <a:pt x="501" y="496"/>
                    <a:pt x="500" y="498"/>
                    <a:pt x="499" y="499"/>
                  </a:cubicBezTo>
                  <a:cubicBezTo>
                    <a:pt x="499" y="486"/>
                    <a:pt x="499" y="486"/>
                    <a:pt x="499" y="486"/>
                  </a:cubicBezTo>
                  <a:cubicBezTo>
                    <a:pt x="504" y="491"/>
                    <a:pt x="504" y="491"/>
                    <a:pt x="504" y="491"/>
                  </a:cubicBezTo>
                  <a:close/>
                  <a:moveTo>
                    <a:pt x="504" y="507"/>
                  </a:moveTo>
                  <a:cubicBezTo>
                    <a:pt x="504" y="516"/>
                    <a:pt x="504" y="516"/>
                    <a:pt x="504" y="516"/>
                  </a:cubicBezTo>
                  <a:cubicBezTo>
                    <a:pt x="502" y="519"/>
                    <a:pt x="502" y="519"/>
                    <a:pt x="502" y="519"/>
                  </a:cubicBezTo>
                  <a:cubicBezTo>
                    <a:pt x="503" y="520"/>
                    <a:pt x="503" y="520"/>
                    <a:pt x="504" y="521"/>
                  </a:cubicBezTo>
                  <a:cubicBezTo>
                    <a:pt x="504" y="527"/>
                    <a:pt x="504" y="527"/>
                    <a:pt x="504" y="527"/>
                  </a:cubicBezTo>
                  <a:cubicBezTo>
                    <a:pt x="499" y="522"/>
                    <a:pt x="499" y="522"/>
                    <a:pt x="499" y="522"/>
                  </a:cubicBezTo>
                  <a:cubicBezTo>
                    <a:pt x="499" y="516"/>
                    <a:pt x="499" y="516"/>
                    <a:pt x="499" y="516"/>
                  </a:cubicBezTo>
                  <a:cubicBezTo>
                    <a:pt x="499" y="516"/>
                    <a:pt x="499" y="516"/>
                    <a:pt x="499" y="516"/>
                  </a:cubicBezTo>
                  <a:cubicBezTo>
                    <a:pt x="501" y="512"/>
                    <a:pt x="503" y="510"/>
                    <a:pt x="504" y="507"/>
                  </a:cubicBezTo>
                  <a:close/>
                  <a:moveTo>
                    <a:pt x="504" y="582"/>
                  </a:moveTo>
                  <a:cubicBezTo>
                    <a:pt x="504" y="594"/>
                    <a:pt x="504" y="594"/>
                    <a:pt x="504" y="594"/>
                  </a:cubicBezTo>
                  <a:cubicBezTo>
                    <a:pt x="502" y="593"/>
                    <a:pt x="501" y="593"/>
                    <a:pt x="499" y="593"/>
                  </a:cubicBezTo>
                  <a:cubicBezTo>
                    <a:pt x="499" y="585"/>
                    <a:pt x="499" y="585"/>
                    <a:pt x="499" y="585"/>
                  </a:cubicBezTo>
                  <a:cubicBezTo>
                    <a:pt x="501" y="584"/>
                    <a:pt x="502" y="583"/>
                    <a:pt x="504" y="582"/>
                  </a:cubicBezTo>
                  <a:close/>
                  <a:moveTo>
                    <a:pt x="504" y="605"/>
                  </a:moveTo>
                  <a:cubicBezTo>
                    <a:pt x="504" y="613"/>
                    <a:pt x="504" y="613"/>
                    <a:pt x="504" y="613"/>
                  </a:cubicBezTo>
                  <a:cubicBezTo>
                    <a:pt x="502" y="614"/>
                    <a:pt x="501" y="615"/>
                    <a:pt x="499" y="616"/>
                  </a:cubicBezTo>
                  <a:cubicBezTo>
                    <a:pt x="499" y="611"/>
                    <a:pt x="499" y="611"/>
                    <a:pt x="499" y="611"/>
                  </a:cubicBezTo>
                  <a:cubicBezTo>
                    <a:pt x="499" y="611"/>
                    <a:pt x="499" y="611"/>
                    <a:pt x="499" y="611"/>
                  </a:cubicBezTo>
                  <a:cubicBezTo>
                    <a:pt x="499" y="610"/>
                    <a:pt x="499" y="610"/>
                    <a:pt x="499" y="610"/>
                  </a:cubicBezTo>
                  <a:cubicBezTo>
                    <a:pt x="499" y="603"/>
                    <a:pt x="499" y="603"/>
                    <a:pt x="499" y="603"/>
                  </a:cubicBezTo>
                  <a:cubicBezTo>
                    <a:pt x="502" y="605"/>
                    <a:pt x="502" y="605"/>
                    <a:pt x="502" y="605"/>
                  </a:cubicBezTo>
                  <a:cubicBezTo>
                    <a:pt x="502" y="605"/>
                    <a:pt x="503" y="605"/>
                    <a:pt x="504" y="605"/>
                  </a:cubicBezTo>
                  <a:close/>
                  <a:moveTo>
                    <a:pt x="504" y="666"/>
                  </a:moveTo>
                  <a:cubicBezTo>
                    <a:pt x="504" y="678"/>
                    <a:pt x="504" y="678"/>
                    <a:pt x="504" y="678"/>
                  </a:cubicBezTo>
                  <a:cubicBezTo>
                    <a:pt x="499" y="680"/>
                    <a:pt x="499" y="680"/>
                    <a:pt x="499" y="680"/>
                  </a:cubicBezTo>
                  <a:cubicBezTo>
                    <a:pt x="499" y="668"/>
                    <a:pt x="499" y="668"/>
                    <a:pt x="499" y="668"/>
                  </a:cubicBezTo>
                  <a:cubicBezTo>
                    <a:pt x="504" y="666"/>
                    <a:pt x="504" y="666"/>
                    <a:pt x="504" y="666"/>
                  </a:cubicBezTo>
                  <a:close/>
                  <a:moveTo>
                    <a:pt x="504" y="732"/>
                  </a:moveTo>
                  <a:cubicBezTo>
                    <a:pt x="504" y="741"/>
                    <a:pt x="504" y="741"/>
                    <a:pt x="504" y="741"/>
                  </a:cubicBezTo>
                  <a:cubicBezTo>
                    <a:pt x="502" y="741"/>
                    <a:pt x="501" y="742"/>
                    <a:pt x="499" y="742"/>
                  </a:cubicBezTo>
                  <a:cubicBezTo>
                    <a:pt x="499" y="733"/>
                    <a:pt x="499" y="733"/>
                    <a:pt x="499" y="733"/>
                  </a:cubicBezTo>
                  <a:cubicBezTo>
                    <a:pt x="501" y="732"/>
                    <a:pt x="502" y="732"/>
                    <a:pt x="504" y="732"/>
                  </a:cubicBezTo>
                  <a:close/>
                  <a:moveTo>
                    <a:pt x="504" y="756"/>
                  </a:moveTo>
                  <a:cubicBezTo>
                    <a:pt x="504" y="768"/>
                    <a:pt x="504" y="768"/>
                    <a:pt x="504" y="768"/>
                  </a:cubicBezTo>
                  <a:cubicBezTo>
                    <a:pt x="502" y="766"/>
                    <a:pt x="500" y="764"/>
                    <a:pt x="499" y="763"/>
                  </a:cubicBezTo>
                  <a:cubicBezTo>
                    <a:pt x="499" y="751"/>
                    <a:pt x="499" y="751"/>
                    <a:pt x="499" y="751"/>
                  </a:cubicBezTo>
                  <a:cubicBezTo>
                    <a:pt x="501" y="753"/>
                    <a:pt x="502" y="754"/>
                    <a:pt x="504" y="756"/>
                  </a:cubicBezTo>
                  <a:close/>
                  <a:moveTo>
                    <a:pt x="499" y="98"/>
                  </a:moveTo>
                  <a:cubicBezTo>
                    <a:pt x="499" y="87"/>
                    <a:pt x="499" y="87"/>
                    <a:pt x="499" y="87"/>
                  </a:cubicBezTo>
                  <a:cubicBezTo>
                    <a:pt x="500" y="88"/>
                    <a:pt x="501" y="89"/>
                    <a:pt x="503" y="90"/>
                  </a:cubicBezTo>
                  <a:cubicBezTo>
                    <a:pt x="502" y="93"/>
                    <a:pt x="501" y="96"/>
                    <a:pt x="501" y="98"/>
                  </a:cubicBezTo>
                  <a:lnTo>
                    <a:pt x="499" y="98"/>
                  </a:lnTo>
                  <a:close/>
                  <a:moveTo>
                    <a:pt x="496" y="14"/>
                  </a:moveTo>
                  <a:cubicBezTo>
                    <a:pt x="497" y="14"/>
                    <a:pt x="498" y="14"/>
                    <a:pt x="499" y="14"/>
                  </a:cubicBezTo>
                  <a:cubicBezTo>
                    <a:pt x="499" y="22"/>
                    <a:pt x="499" y="22"/>
                    <a:pt x="499" y="22"/>
                  </a:cubicBezTo>
                  <a:cubicBezTo>
                    <a:pt x="498" y="21"/>
                    <a:pt x="497" y="21"/>
                    <a:pt x="496" y="21"/>
                  </a:cubicBezTo>
                  <a:cubicBezTo>
                    <a:pt x="496" y="14"/>
                    <a:pt x="496" y="14"/>
                    <a:pt x="496" y="14"/>
                  </a:cubicBezTo>
                  <a:close/>
                  <a:moveTo>
                    <a:pt x="499" y="781"/>
                  </a:moveTo>
                  <a:cubicBezTo>
                    <a:pt x="498" y="782"/>
                    <a:pt x="498" y="782"/>
                    <a:pt x="497" y="782"/>
                  </a:cubicBezTo>
                  <a:cubicBezTo>
                    <a:pt x="497" y="782"/>
                    <a:pt x="496" y="782"/>
                    <a:pt x="496" y="782"/>
                  </a:cubicBezTo>
                  <a:cubicBezTo>
                    <a:pt x="496" y="773"/>
                    <a:pt x="496" y="773"/>
                    <a:pt x="496" y="773"/>
                  </a:cubicBezTo>
                  <a:cubicBezTo>
                    <a:pt x="497" y="773"/>
                    <a:pt x="498" y="773"/>
                    <a:pt x="499" y="772"/>
                  </a:cubicBezTo>
                  <a:cubicBezTo>
                    <a:pt x="499" y="781"/>
                    <a:pt x="499" y="781"/>
                    <a:pt x="499" y="781"/>
                  </a:cubicBezTo>
                  <a:close/>
                  <a:moveTo>
                    <a:pt x="499" y="49"/>
                  </a:moveTo>
                  <a:cubicBezTo>
                    <a:pt x="499" y="61"/>
                    <a:pt x="499" y="61"/>
                    <a:pt x="499" y="61"/>
                  </a:cubicBezTo>
                  <a:cubicBezTo>
                    <a:pt x="498" y="60"/>
                    <a:pt x="497" y="60"/>
                    <a:pt x="496" y="59"/>
                  </a:cubicBezTo>
                  <a:cubicBezTo>
                    <a:pt x="496" y="44"/>
                    <a:pt x="496" y="44"/>
                    <a:pt x="496" y="44"/>
                  </a:cubicBezTo>
                  <a:cubicBezTo>
                    <a:pt x="497" y="46"/>
                    <a:pt x="497" y="48"/>
                    <a:pt x="499" y="49"/>
                  </a:cubicBezTo>
                  <a:close/>
                  <a:moveTo>
                    <a:pt x="499" y="87"/>
                  </a:moveTo>
                  <a:cubicBezTo>
                    <a:pt x="499" y="98"/>
                    <a:pt x="499" y="98"/>
                    <a:pt x="499" y="98"/>
                  </a:cubicBezTo>
                  <a:cubicBezTo>
                    <a:pt x="498" y="97"/>
                    <a:pt x="497" y="97"/>
                    <a:pt x="496" y="97"/>
                  </a:cubicBezTo>
                  <a:cubicBezTo>
                    <a:pt x="496" y="86"/>
                    <a:pt x="496" y="86"/>
                    <a:pt x="496" y="86"/>
                  </a:cubicBezTo>
                  <a:cubicBezTo>
                    <a:pt x="497" y="86"/>
                    <a:pt x="498" y="87"/>
                    <a:pt x="499" y="87"/>
                  </a:cubicBezTo>
                  <a:close/>
                  <a:moveTo>
                    <a:pt x="499" y="127"/>
                  </a:moveTo>
                  <a:cubicBezTo>
                    <a:pt x="499" y="143"/>
                    <a:pt x="499" y="143"/>
                    <a:pt x="499" y="143"/>
                  </a:cubicBezTo>
                  <a:cubicBezTo>
                    <a:pt x="498" y="143"/>
                    <a:pt x="497" y="143"/>
                    <a:pt x="496" y="143"/>
                  </a:cubicBezTo>
                  <a:cubicBezTo>
                    <a:pt x="496" y="126"/>
                    <a:pt x="496" y="126"/>
                    <a:pt x="496" y="126"/>
                  </a:cubicBezTo>
                  <a:cubicBezTo>
                    <a:pt x="497" y="126"/>
                    <a:pt x="498" y="127"/>
                    <a:pt x="499" y="127"/>
                  </a:cubicBezTo>
                  <a:close/>
                  <a:moveTo>
                    <a:pt x="499" y="188"/>
                  </a:moveTo>
                  <a:cubicBezTo>
                    <a:pt x="499" y="194"/>
                    <a:pt x="499" y="194"/>
                    <a:pt x="499" y="194"/>
                  </a:cubicBezTo>
                  <a:cubicBezTo>
                    <a:pt x="498" y="194"/>
                    <a:pt x="497" y="193"/>
                    <a:pt x="496" y="192"/>
                  </a:cubicBezTo>
                  <a:cubicBezTo>
                    <a:pt x="496" y="186"/>
                    <a:pt x="496" y="186"/>
                    <a:pt x="496" y="186"/>
                  </a:cubicBezTo>
                  <a:cubicBezTo>
                    <a:pt x="497" y="187"/>
                    <a:pt x="498" y="187"/>
                    <a:pt x="499" y="188"/>
                  </a:cubicBezTo>
                  <a:close/>
                  <a:moveTo>
                    <a:pt x="499" y="213"/>
                  </a:moveTo>
                  <a:cubicBezTo>
                    <a:pt x="499" y="217"/>
                    <a:pt x="499" y="217"/>
                    <a:pt x="499" y="217"/>
                  </a:cubicBezTo>
                  <a:cubicBezTo>
                    <a:pt x="498" y="217"/>
                    <a:pt x="497" y="216"/>
                    <a:pt x="496" y="216"/>
                  </a:cubicBezTo>
                  <a:cubicBezTo>
                    <a:pt x="496" y="210"/>
                    <a:pt x="496" y="210"/>
                    <a:pt x="496" y="210"/>
                  </a:cubicBezTo>
                  <a:cubicBezTo>
                    <a:pt x="497" y="211"/>
                    <a:pt x="497" y="212"/>
                    <a:pt x="499" y="213"/>
                  </a:cubicBezTo>
                  <a:close/>
                  <a:moveTo>
                    <a:pt x="499" y="281"/>
                  </a:moveTo>
                  <a:cubicBezTo>
                    <a:pt x="499" y="287"/>
                    <a:pt x="499" y="287"/>
                    <a:pt x="499" y="287"/>
                  </a:cubicBezTo>
                  <a:cubicBezTo>
                    <a:pt x="499" y="287"/>
                    <a:pt x="499" y="287"/>
                    <a:pt x="498" y="288"/>
                  </a:cubicBezTo>
                  <a:cubicBezTo>
                    <a:pt x="499" y="288"/>
                    <a:pt x="499" y="288"/>
                    <a:pt x="499" y="288"/>
                  </a:cubicBezTo>
                  <a:cubicBezTo>
                    <a:pt x="499" y="293"/>
                    <a:pt x="499" y="293"/>
                    <a:pt x="499" y="293"/>
                  </a:cubicBezTo>
                  <a:cubicBezTo>
                    <a:pt x="498" y="293"/>
                    <a:pt x="497" y="292"/>
                    <a:pt x="496" y="292"/>
                  </a:cubicBezTo>
                  <a:cubicBezTo>
                    <a:pt x="496" y="285"/>
                    <a:pt x="496" y="285"/>
                    <a:pt x="496" y="285"/>
                  </a:cubicBezTo>
                  <a:cubicBezTo>
                    <a:pt x="499" y="281"/>
                    <a:pt x="499" y="281"/>
                    <a:pt x="499" y="281"/>
                  </a:cubicBezTo>
                  <a:close/>
                  <a:moveTo>
                    <a:pt x="499" y="302"/>
                  </a:moveTo>
                  <a:cubicBezTo>
                    <a:pt x="499" y="307"/>
                    <a:pt x="499" y="307"/>
                    <a:pt x="499" y="307"/>
                  </a:cubicBezTo>
                  <a:cubicBezTo>
                    <a:pt x="498" y="306"/>
                    <a:pt x="497" y="305"/>
                    <a:pt x="496" y="304"/>
                  </a:cubicBezTo>
                  <a:cubicBezTo>
                    <a:pt x="496" y="300"/>
                    <a:pt x="496" y="300"/>
                    <a:pt x="496" y="300"/>
                  </a:cubicBezTo>
                  <a:cubicBezTo>
                    <a:pt x="499" y="302"/>
                    <a:pt x="499" y="302"/>
                    <a:pt x="499" y="302"/>
                  </a:cubicBezTo>
                  <a:close/>
                  <a:moveTo>
                    <a:pt x="499" y="311"/>
                  </a:moveTo>
                  <a:cubicBezTo>
                    <a:pt x="499" y="317"/>
                    <a:pt x="499" y="317"/>
                    <a:pt x="499" y="317"/>
                  </a:cubicBezTo>
                  <a:cubicBezTo>
                    <a:pt x="498" y="317"/>
                    <a:pt x="497" y="319"/>
                    <a:pt x="496" y="319"/>
                  </a:cubicBezTo>
                  <a:cubicBezTo>
                    <a:pt x="496" y="313"/>
                    <a:pt x="496" y="313"/>
                    <a:pt x="496" y="313"/>
                  </a:cubicBezTo>
                  <a:cubicBezTo>
                    <a:pt x="497" y="312"/>
                    <a:pt x="498" y="312"/>
                    <a:pt x="499" y="311"/>
                  </a:cubicBezTo>
                  <a:close/>
                  <a:moveTo>
                    <a:pt x="499" y="333"/>
                  </a:moveTo>
                  <a:cubicBezTo>
                    <a:pt x="499" y="337"/>
                    <a:pt x="499" y="337"/>
                    <a:pt x="499" y="337"/>
                  </a:cubicBezTo>
                  <a:cubicBezTo>
                    <a:pt x="498" y="337"/>
                    <a:pt x="498" y="337"/>
                    <a:pt x="498" y="337"/>
                  </a:cubicBezTo>
                  <a:cubicBezTo>
                    <a:pt x="498" y="336"/>
                    <a:pt x="499" y="334"/>
                    <a:pt x="499" y="333"/>
                  </a:cubicBezTo>
                  <a:close/>
                  <a:moveTo>
                    <a:pt x="499" y="365"/>
                  </a:moveTo>
                  <a:cubicBezTo>
                    <a:pt x="499" y="377"/>
                    <a:pt x="499" y="377"/>
                    <a:pt x="499" y="377"/>
                  </a:cubicBezTo>
                  <a:cubicBezTo>
                    <a:pt x="499" y="377"/>
                    <a:pt x="498" y="376"/>
                    <a:pt x="498" y="376"/>
                  </a:cubicBezTo>
                  <a:cubicBezTo>
                    <a:pt x="496" y="378"/>
                    <a:pt x="496" y="378"/>
                    <a:pt x="496" y="378"/>
                  </a:cubicBezTo>
                  <a:cubicBezTo>
                    <a:pt x="496" y="356"/>
                    <a:pt x="496" y="356"/>
                    <a:pt x="496" y="356"/>
                  </a:cubicBezTo>
                  <a:cubicBezTo>
                    <a:pt x="497" y="359"/>
                    <a:pt x="498" y="362"/>
                    <a:pt x="499" y="365"/>
                  </a:cubicBezTo>
                  <a:close/>
                  <a:moveTo>
                    <a:pt x="499" y="383"/>
                  </a:moveTo>
                  <a:cubicBezTo>
                    <a:pt x="499" y="390"/>
                    <a:pt x="499" y="390"/>
                    <a:pt x="499" y="390"/>
                  </a:cubicBezTo>
                  <a:cubicBezTo>
                    <a:pt x="498" y="391"/>
                    <a:pt x="497" y="391"/>
                    <a:pt x="496" y="392"/>
                  </a:cubicBezTo>
                  <a:cubicBezTo>
                    <a:pt x="496" y="388"/>
                    <a:pt x="496" y="388"/>
                    <a:pt x="496" y="388"/>
                  </a:cubicBezTo>
                  <a:cubicBezTo>
                    <a:pt x="497" y="387"/>
                    <a:pt x="498" y="385"/>
                    <a:pt x="499" y="383"/>
                  </a:cubicBezTo>
                  <a:close/>
                  <a:moveTo>
                    <a:pt x="499" y="398"/>
                  </a:moveTo>
                  <a:cubicBezTo>
                    <a:pt x="499" y="403"/>
                    <a:pt x="499" y="403"/>
                    <a:pt x="499" y="403"/>
                  </a:cubicBezTo>
                  <a:cubicBezTo>
                    <a:pt x="498" y="404"/>
                    <a:pt x="497" y="405"/>
                    <a:pt x="496" y="405"/>
                  </a:cubicBezTo>
                  <a:cubicBezTo>
                    <a:pt x="496" y="401"/>
                    <a:pt x="496" y="401"/>
                    <a:pt x="496" y="401"/>
                  </a:cubicBezTo>
                  <a:cubicBezTo>
                    <a:pt x="497" y="400"/>
                    <a:pt x="498" y="399"/>
                    <a:pt x="499" y="398"/>
                  </a:cubicBezTo>
                  <a:close/>
                  <a:moveTo>
                    <a:pt x="499" y="411"/>
                  </a:moveTo>
                  <a:cubicBezTo>
                    <a:pt x="499" y="416"/>
                    <a:pt x="499" y="416"/>
                    <a:pt x="499" y="416"/>
                  </a:cubicBezTo>
                  <a:cubicBezTo>
                    <a:pt x="496" y="418"/>
                    <a:pt x="496" y="418"/>
                    <a:pt x="496" y="418"/>
                  </a:cubicBezTo>
                  <a:cubicBezTo>
                    <a:pt x="496" y="412"/>
                    <a:pt x="496" y="412"/>
                    <a:pt x="496" y="412"/>
                  </a:cubicBezTo>
                  <a:cubicBezTo>
                    <a:pt x="497" y="412"/>
                    <a:pt x="498" y="411"/>
                    <a:pt x="499" y="411"/>
                  </a:cubicBezTo>
                  <a:close/>
                  <a:moveTo>
                    <a:pt x="499" y="421"/>
                  </a:moveTo>
                  <a:cubicBezTo>
                    <a:pt x="499" y="438"/>
                    <a:pt x="499" y="438"/>
                    <a:pt x="499" y="438"/>
                  </a:cubicBezTo>
                  <a:cubicBezTo>
                    <a:pt x="498" y="440"/>
                    <a:pt x="497" y="443"/>
                    <a:pt x="496" y="446"/>
                  </a:cubicBezTo>
                  <a:cubicBezTo>
                    <a:pt x="496" y="436"/>
                    <a:pt x="496" y="436"/>
                    <a:pt x="496" y="436"/>
                  </a:cubicBezTo>
                  <a:cubicBezTo>
                    <a:pt x="496" y="436"/>
                    <a:pt x="496" y="436"/>
                    <a:pt x="496" y="436"/>
                  </a:cubicBezTo>
                  <a:cubicBezTo>
                    <a:pt x="497" y="433"/>
                    <a:pt x="497" y="431"/>
                    <a:pt x="498" y="429"/>
                  </a:cubicBezTo>
                  <a:cubicBezTo>
                    <a:pt x="497" y="429"/>
                    <a:pt x="496" y="429"/>
                    <a:pt x="496" y="429"/>
                  </a:cubicBezTo>
                  <a:cubicBezTo>
                    <a:pt x="496" y="424"/>
                    <a:pt x="496" y="424"/>
                    <a:pt x="496" y="424"/>
                  </a:cubicBezTo>
                  <a:cubicBezTo>
                    <a:pt x="497" y="423"/>
                    <a:pt x="498" y="423"/>
                    <a:pt x="499" y="421"/>
                  </a:cubicBezTo>
                  <a:close/>
                  <a:moveTo>
                    <a:pt x="499" y="486"/>
                  </a:moveTo>
                  <a:cubicBezTo>
                    <a:pt x="499" y="499"/>
                    <a:pt x="499" y="499"/>
                    <a:pt x="499" y="499"/>
                  </a:cubicBezTo>
                  <a:cubicBezTo>
                    <a:pt x="497" y="501"/>
                    <a:pt x="496" y="503"/>
                    <a:pt x="496" y="505"/>
                  </a:cubicBezTo>
                  <a:cubicBezTo>
                    <a:pt x="496" y="498"/>
                    <a:pt x="496" y="498"/>
                    <a:pt x="496" y="498"/>
                  </a:cubicBezTo>
                  <a:cubicBezTo>
                    <a:pt x="497" y="495"/>
                    <a:pt x="497" y="493"/>
                    <a:pt x="496" y="488"/>
                  </a:cubicBezTo>
                  <a:cubicBezTo>
                    <a:pt x="496" y="483"/>
                    <a:pt x="496" y="483"/>
                    <a:pt x="496" y="483"/>
                  </a:cubicBezTo>
                  <a:cubicBezTo>
                    <a:pt x="499" y="486"/>
                    <a:pt x="499" y="486"/>
                    <a:pt x="499" y="486"/>
                  </a:cubicBezTo>
                  <a:close/>
                  <a:moveTo>
                    <a:pt x="499" y="516"/>
                  </a:moveTo>
                  <a:cubicBezTo>
                    <a:pt x="499" y="522"/>
                    <a:pt x="499" y="522"/>
                    <a:pt x="499" y="522"/>
                  </a:cubicBezTo>
                  <a:cubicBezTo>
                    <a:pt x="496" y="518"/>
                    <a:pt x="496" y="518"/>
                    <a:pt x="496" y="518"/>
                  </a:cubicBezTo>
                  <a:cubicBezTo>
                    <a:pt x="496" y="514"/>
                    <a:pt x="496" y="514"/>
                    <a:pt x="496" y="514"/>
                  </a:cubicBezTo>
                  <a:cubicBezTo>
                    <a:pt x="496" y="514"/>
                    <a:pt x="497" y="515"/>
                    <a:pt x="497" y="516"/>
                  </a:cubicBezTo>
                  <a:cubicBezTo>
                    <a:pt x="499" y="516"/>
                    <a:pt x="499" y="516"/>
                    <a:pt x="499" y="516"/>
                  </a:cubicBezTo>
                  <a:close/>
                  <a:moveTo>
                    <a:pt x="499" y="585"/>
                  </a:moveTo>
                  <a:cubicBezTo>
                    <a:pt x="499" y="593"/>
                    <a:pt x="499" y="593"/>
                    <a:pt x="499" y="593"/>
                  </a:cubicBezTo>
                  <a:cubicBezTo>
                    <a:pt x="498" y="593"/>
                    <a:pt x="497" y="593"/>
                    <a:pt x="496" y="593"/>
                  </a:cubicBezTo>
                  <a:cubicBezTo>
                    <a:pt x="496" y="586"/>
                    <a:pt x="496" y="586"/>
                    <a:pt x="496" y="586"/>
                  </a:cubicBezTo>
                  <a:cubicBezTo>
                    <a:pt x="497" y="586"/>
                    <a:pt x="498" y="586"/>
                    <a:pt x="499" y="585"/>
                  </a:cubicBezTo>
                  <a:close/>
                  <a:moveTo>
                    <a:pt x="499" y="603"/>
                  </a:moveTo>
                  <a:cubicBezTo>
                    <a:pt x="499" y="610"/>
                    <a:pt x="499" y="610"/>
                    <a:pt x="499" y="610"/>
                  </a:cubicBezTo>
                  <a:cubicBezTo>
                    <a:pt x="498" y="609"/>
                    <a:pt x="497" y="609"/>
                    <a:pt x="496" y="608"/>
                  </a:cubicBezTo>
                  <a:cubicBezTo>
                    <a:pt x="496" y="601"/>
                    <a:pt x="496" y="601"/>
                    <a:pt x="496" y="601"/>
                  </a:cubicBezTo>
                  <a:cubicBezTo>
                    <a:pt x="499" y="603"/>
                    <a:pt x="499" y="603"/>
                    <a:pt x="499" y="603"/>
                  </a:cubicBezTo>
                  <a:close/>
                  <a:moveTo>
                    <a:pt x="499" y="611"/>
                  </a:moveTo>
                  <a:cubicBezTo>
                    <a:pt x="499" y="616"/>
                    <a:pt x="499" y="616"/>
                    <a:pt x="499" y="616"/>
                  </a:cubicBezTo>
                  <a:cubicBezTo>
                    <a:pt x="498" y="617"/>
                    <a:pt x="497" y="617"/>
                    <a:pt x="496" y="618"/>
                  </a:cubicBezTo>
                  <a:cubicBezTo>
                    <a:pt x="496" y="612"/>
                    <a:pt x="496" y="612"/>
                    <a:pt x="496" y="612"/>
                  </a:cubicBezTo>
                  <a:cubicBezTo>
                    <a:pt x="497" y="612"/>
                    <a:pt x="497" y="611"/>
                    <a:pt x="499" y="611"/>
                  </a:cubicBezTo>
                  <a:close/>
                  <a:moveTo>
                    <a:pt x="499" y="668"/>
                  </a:moveTo>
                  <a:cubicBezTo>
                    <a:pt x="499" y="680"/>
                    <a:pt x="499" y="680"/>
                    <a:pt x="499" y="680"/>
                  </a:cubicBezTo>
                  <a:cubicBezTo>
                    <a:pt x="496" y="681"/>
                    <a:pt x="496" y="681"/>
                    <a:pt x="496" y="681"/>
                  </a:cubicBezTo>
                  <a:cubicBezTo>
                    <a:pt x="496" y="669"/>
                    <a:pt x="496" y="669"/>
                    <a:pt x="496" y="669"/>
                  </a:cubicBezTo>
                  <a:cubicBezTo>
                    <a:pt x="499" y="668"/>
                    <a:pt x="499" y="668"/>
                    <a:pt x="499" y="668"/>
                  </a:cubicBezTo>
                  <a:close/>
                  <a:moveTo>
                    <a:pt x="499" y="733"/>
                  </a:moveTo>
                  <a:cubicBezTo>
                    <a:pt x="499" y="742"/>
                    <a:pt x="499" y="742"/>
                    <a:pt x="499" y="742"/>
                  </a:cubicBezTo>
                  <a:cubicBezTo>
                    <a:pt x="498" y="742"/>
                    <a:pt x="497" y="743"/>
                    <a:pt x="496" y="743"/>
                  </a:cubicBezTo>
                  <a:cubicBezTo>
                    <a:pt x="496" y="734"/>
                    <a:pt x="496" y="734"/>
                    <a:pt x="496" y="734"/>
                  </a:cubicBezTo>
                  <a:cubicBezTo>
                    <a:pt x="497" y="734"/>
                    <a:pt x="497" y="733"/>
                    <a:pt x="498" y="733"/>
                  </a:cubicBezTo>
                  <a:cubicBezTo>
                    <a:pt x="499" y="733"/>
                    <a:pt x="499" y="733"/>
                    <a:pt x="499" y="733"/>
                  </a:cubicBezTo>
                  <a:close/>
                  <a:moveTo>
                    <a:pt x="499" y="751"/>
                  </a:moveTo>
                  <a:cubicBezTo>
                    <a:pt x="499" y="763"/>
                    <a:pt x="499" y="763"/>
                    <a:pt x="499" y="763"/>
                  </a:cubicBezTo>
                  <a:cubicBezTo>
                    <a:pt x="498" y="762"/>
                    <a:pt x="497" y="761"/>
                    <a:pt x="496" y="760"/>
                  </a:cubicBezTo>
                  <a:cubicBezTo>
                    <a:pt x="496" y="748"/>
                    <a:pt x="496" y="748"/>
                    <a:pt x="496" y="748"/>
                  </a:cubicBezTo>
                  <a:cubicBezTo>
                    <a:pt x="497" y="749"/>
                    <a:pt x="498" y="750"/>
                    <a:pt x="499" y="751"/>
                  </a:cubicBezTo>
                  <a:close/>
                  <a:moveTo>
                    <a:pt x="496" y="563"/>
                  </a:moveTo>
                  <a:cubicBezTo>
                    <a:pt x="496" y="558"/>
                    <a:pt x="496" y="558"/>
                    <a:pt x="496" y="558"/>
                  </a:cubicBezTo>
                  <a:cubicBezTo>
                    <a:pt x="497" y="559"/>
                    <a:pt x="497" y="559"/>
                    <a:pt x="497" y="559"/>
                  </a:cubicBezTo>
                  <a:cubicBezTo>
                    <a:pt x="496" y="561"/>
                    <a:pt x="496" y="562"/>
                    <a:pt x="496" y="563"/>
                  </a:cubicBezTo>
                  <a:close/>
                  <a:moveTo>
                    <a:pt x="496" y="121"/>
                  </a:moveTo>
                  <a:cubicBezTo>
                    <a:pt x="496" y="112"/>
                    <a:pt x="496" y="112"/>
                    <a:pt x="496" y="112"/>
                  </a:cubicBezTo>
                  <a:cubicBezTo>
                    <a:pt x="497" y="114"/>
                    <a:pt x="498" y="116"/>
                    <a:pt x="498" y="119"/>
                  </a:cubicBezTo>
                  <a:cubicBezTo>
                    <a:pt x="497" y="120"/>
                    <a:pt x="496" y="120"/>
                    <a:pt x="496" y="121"/>
                  </a:cubicBezTo>
                  <a:close/>
                  <a:moveTo>
                    <a:pt x="491" y="12"/>
                  </a:moveTo>
                  <a:cubicBezTo>
                    <a:pt x="492" y="13"/>
                    <a:pt x="494" y="13"/>
                    <a:pt x="496" y="14"/>
                  </a:cubicBezTo>
                  <a:cubicBezTo>
                    <a:pt x="496" y="21"/>
                    <a:pt x="496" y="21"/>
                    <a:pt x="496" y="21"/>
                  </a:cubicBezTo>
                  <a:cubicBezTo>
                    <a:pt x="494" y="21"/>
                    <a:pt x="493" y="20"/>
                    <a:pt x="491" y="20"/>
                  </a:cubicBezTo>
                  <a:cubicBezTo>
                    <a:pt x="491" y="12"/>
                    <a:pt x="491" y="12"/>
                    <a:pt x="491" y="12"/>
                  </a:cubicBezTo>
                  <a:close/>
                  <a:moveTo>
                    <a:pt x="496" y="782"/>
                  </a:moveTo>
                  <a:cubicBezTo>
                    <a:pt x="494" y="782"/>
                    <a:pt x="492" y="783"/>
                    <a:pt x="491" y="783"/>
                  </a:cubicBezTo>
                  <a:cubicBezTo>
                    <a:pt x="491" y="774"/>
                    <a:pt x="491" y="774"/>
                    <a:pt x="491" y="774"/>
                  </a:cubicBezTo>
                  <a:cubicBezTo>
                    <a:pt x="493" y="774"/>
                    <a:pt x="494" y="774"/>
                    <a:pt x="496" y="773"/>
                  </a:cubicBezTo>
                  <a:cubicBezTo>
                    <a:pt x="496" y="782"/>
                    <a:pt x="496" y="782"/>
                    <a:pt x="496" y="782"/>
                  </a:cubicBezTo>
                  <a:close/>
                  <a:moveTo>
                    <a:pt x="496" y="44"/>
                  </a:moveTo>
                  <a:cubicBezTo>
                    <a:pt x="496" y="59"/>
                    <a:pt x="496" y="59"/>
                    <a:pt x="496" y="59"/>
                  </a:cubicBezTo>
                  <a:cubicBezTo>
                    <a:pt x="493" y="57"/>
                    <a:pt x="493" y="57"/>
                    <a:pt x="493" y="57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29"/>
                    <a:pt x="491" y="29"/>
                    <a:pt x="491" y="29"/>
                  </a:cubicBezTo>
                  <a:cubicBezTo>
                    <a:pt x="493" y="35"/>
                    <a:pt x="494" y="40"/>
                    <a:pt x="496" y="44"/>
                  </a:cubicBezTo>
                  <a:close/>
                  <a:moveTo>
                    <a:pt x="496" y="86"/>
                  </a:moveTo>
                  <a:cubicBezTo>
                    <a:pt x="496" y="97"/>
                    <a:pt x="496" y="97"/>
                    <a:pt x="496" y="97"/>
                  </a:cubicBezTo>
                  <a:cubicBezTo>
                    <a:pt x="495" y="97"/>
                    <a:pt x="495" y="97"/>
                    <a:pt x="495" y="97"/>
                  </a:cubicBezTo>
                  <a:cubicBezTo>
                    <a:pt x="494" y="100"/>
                    <a:pt x="493" y="103"/>
                    <a:pt x="492" y="106"/>
                  </a:cubicBezTo>
                  <a:cubicBezTo>
                    <a:pt x="493" y="108"/>
                    <a:pt x="495" y="110"/>
                    <a:pt x="496" y="112"/>
                  </a:cubicBezTo>
                  <a:cubicBezTo>
                    <a:pt x="496" y="121"/>
                    <a:pt x="496" y="121"/>
                    <a:pt x="496" y="121"/>
                  </a:cubicBezTo>
                  <a:cubicBezTo>
                    <a:pt x="494" y="122"/>
                    <a:pt x="493" y="122"/>
                    <a:pt x="491" y="122"/>
                  </a:cubicBezTo>
                  <a:cubicBezTo>
                    <a:pt x="491" y="81"/>
                    <a:pt x="491" y="81"/>
                    <a:pt x="491" y="81"/>
                  </a:cubicBezTo>
                  <a:cubicBezTo>
                    <a:pt x="491" y="82"/>
                    <a:pt x="491" y="83"/>
                    <a:pt x="491" y="84"/>
                  </a:cubicBezTo>
                  <a:cubicBezTo>
                    <a:pt x="493" y="85"/>
                    <a:pt x="494" y="85"/>
                    <a:pt x="496" y="86"/>
                  </a:cubicBezTo>
                  <a:close/>
                  <a:moveTo>
                    <a:pt x="496" y="126"/>
                  </a:moveTo>
                  <a:cubicBezTo>
                    <a:pt x="496" y="143"/>
                    <a:pt x="496" y="143"/>
                    <a:pt x="496" y="143"/>
                  </a:cubicBezTo>
                  <a:cubicBezTo>
                    <a:pt x="494" y="142"/>
                    <a:pt x="492" y="142"/>
                    <a:pt x="491" y="141"/>
                  </a:cubicBezTo>
                  <a:cubicBezTo>
                    <a:pt x="491" y="125"/>
                    <a:pt x="491" y="125"/>
                    <a:pt x="491" y="125"/>
                  </a:cubicBezTo>
                  <a:cubicBezTo>
                    <a:pt x="492" y="125"/>
                    <a:pt x="494" y="126"/>
                    <a:pt x="496" y="126"/>
                  </a:cubicBezTo>
                  <a:close/>
                  <a:moveTo>
                    <a:pt x="496" y="186"/>
                  </a:moveTo>
                  <a:cubicBezTo>
                    <a:pt x="496" y="192"/>
                    <a:pt x="496" y="192"/>
                    <a:pt x="496" y="192"/>
                  </a:cubicBezTo>
                  <a:cubicBezTo>
                    <a:pt x="494" y="191"/>
                    <a:pt x="493" y="191"/>
                    <a:pt x="491" y="190"/>
                  </a:cubicBezTo>
                  <a:cubicBezTo>
                    <a:pt x="491" y="184"/>
                    <a:pt x="491" y="184"/>
                    <a:pt x="491" y="184"/>
                  </a:cubicBezTo>
                  <a:cubicBezTo>
                    <a:pt x="492" y="185"/>
                    <a:pt x="494" y="186"/>
                    <a:pt x="496" y="186"/>
                  </a:cubicBezTo>
                  <a:close/>
                  <a:moveTo>
                    <a:pt x="496" y="210"/>
                  </a:moveTo>
                  <a:cubicBezTo>
                    <a:pt x="496" y="216"/>
                    <a:pt x="496" y="216"/>
                    <a:pt x="496" y="216"/>
                  </a:cubicBezTo>
                  <a:cubicBezTo>
                    <a:pt x="494" y="215"/>
                    <a:pt x="492" y="214"/>
                    <a:pt x="491" y="213"/>
                  </a:cubicBezTo>
                  <a:cubicBezTo>
                    <a:pt x="491" y="195"/>
                    <a:pt x="491" y="195"/>
                    <a:pt x="491" y="195"/>
                  </a:cubicBezTo>
                  <a:cubicBezTo>
                    <a:pt x="492" y="201"/>
                    <a:pt x="492" y="206"/>
                    <a:pt x="496" y="210"/>
                  </a:cubicBezTo>
                  <a:close/>
                  <a:moveTo>
                    <a:pt x="496" y="285"/>
                  </a:moveTo>
                  <a:cubicBezTo>
                    <a:pt x="496" y="292"/>
                    <a:pt x="496" y="292"/>
                    <a:pt x="496" y="292"/>
                  </a:cubicBezTo>
                  <a:cubicBezTo>
                    <a:pt x="495" y="292"/>
                    <a:pt x="495" y="292"/>
                    <a:pt x="495" y="291"/>
                  </a:cubicBezTo>
                  <a:cubicBezTo>
                    <a:pt x="493" y="292"/>
                    <a:pt x="492" y="294"/>
                    <a:pt x="491" y="294"/>
                  </a:cubicBezTo>
                  <a:cubicBezTo>
                    <a:pt x="491" y="291"/>
                    <a:pt x="491" y="291"/>
                    <a:pt x="491" y="291"/>
                  </a:cubicBezTo>
                  <a:cubicBezTo>
                    <a:pt x="493" y="289"/>
                    <a:pt x="494" y="288"/>
                    <a:pt x="494" y="286"/>
                  </a:cubicBezTo>
                  <a:cubicBezTo>
                    <a:pt x="496" y="285"/>
                    <a:pt x="496" y="285"/>
                    <a:pt x="496" y="285"/>
                  </a:cubicBezTo>
                  <a:close/>
                  <a:moveTo>
                    <a:pt x="496" y="300"/>
                  </a:moveTo>
                  <a:cubicBezTo>
                    <a:pt x="496" y="304"/>
                    <a:pt x="496" y="304"/>
                    <a:pt x="496" y="304"/>
                  </a:cubicBezTo>
                  <a:cubicBezTo>
                    <a:pt x="494" y="303"/>
                    <a:pt x="493" y="302"/>
                    <a:pt x="491" y="302"/>
                  </a:cubicBezTo>
                  <a:cubicBezTo>
                    <a:pt x="491" y="296"/>
                    <a:pt x="491" y="296"/>
                    <a:pt x="491" y="296"/>
                  </a:cubicBezTo>
                  <a:cubicBezTo>
                    <a:pt x="491" y="297"/>
                    <a:pt x="491" y="297"/>
                    <a:pt x="491" y="297"/>
                  </a:cubicBezTo>
                  <a:cubicBezTo>
                    <a:pt x="492" y="298"/>
                    <a:pt x="494" y="299"/>
                    <a:pt x="496" y="300"/>
                  </a:cubicBezTo>
                  <a:close/>
                  <a:moveTo>
                    <a:pt x="496" y="313"/>
                  </a:moveTo>
                  <a:cubicBezTo>
                    <a:pt x="496" y="319"/>
                    <a:pt x="496" y="319"/>
                    <a:pt x="496" y="319"/>
                  </a:cubicBezTo>
                  <a:cubicBezTo>
                    <a:pt x="494" y="321"/>
                    <a:pt x="492" y="323"/>
                    <a:pt x="491" y="324"/>
                  </a:cubicBezTo>
                  <a:cubicBezTo>
                    <a:pt x="491" y="320"/>
                    <a:pt x="491" y="320"/>
                    <a:pt x="491" y="320"/>
                  </a:cubicBezTo>
                  <a:cubicBezTo>
                    <a:pt x="491" y="319"/>
                    <a:pt x="492" y="318"/>
                    <a:pt x="492" y="317"/>
                  </a:cubicBezTo>
                  <a:cubicBezTo>
                    <a:pt x="492" y="317"/>
                    <a:pt x="491" y="316"/>
                    <a:pt x="491" y="316"/>
                  </a:cubicBezTo>
                  <a:cubicBezTo>
                    <a:pt x="491" y="312"/>
                    <a:pt x="491" y="312"/>
                    <a:pt x="491" y="312"/>
                  </a:cubicBezTo>
                  <a:cubicBezTo>
                    <a:pt x="492" y="313"/>
                    <a:pt x="492" y="313"/>
                    <a:pt x="492" y="313"/>
                  </a:cubicBezTo>
                  <a:cubicBezTo>
                    <a:pt x="493" y="313"/>
                    <a:pt x="495" y="313"/>
                    <a:pt x="496" y="313"/>
                  </a:cubicBezTo>
                  <a:close/>
                  <a:moveTo>
                    <a:pt x="496" y="356"/>
                  </a:moveTo>
                  <a:cubicBezTo>
                    <a:pt x="496" y="378"/>
                    <a:pt x="496" y="378"/>
                    <a:pt x="496" y="378"/>
                  </a:cubicBezTo>
                  <a:cubicBezTo>
                    <a:pt x="493" y="380"/>
                    <a:pt x="492" y="382"/>
                    <a:pt x="491" y="384"/>
                  </a:cubicBezTo>
                  <a:cubicBezTo>
                    <a:pt x="491" y="378"/>
                    <a:pt x="491" y="378"/>
                    <a:pt x="491" y="378"/>
                  </a:cubicBezTo>
                  <a:cubicBezTo>
                    <a:pt x="492" y="376"/>
                    <a:pt x="494" y="375"/>
                    <a:pt x="495" y="373"/>
                  </a:cubicBezTo>
                  <a:cubicBezTo>
                    <a:pt x="495" y="365"/>
                    <a:pt x="495" y="365"/>
                    <a:pt x="494" y="363"/>
                  </a:cubicBezTo>
                  <a:cubicBezTo>
                    <a:pt x="493" y="365"/>
                    <a:pt x="492" y="366"/>
                    <a:pt x="491" y="367"/>
                  </a:cubicBezTo>
                  <a:cubicBezTo>
                    <a:pt x="491" y="346"/>
                    <a:pt x="491" y="346"/>
                    <a:pt x="491" y="346"/>
                  </a:cubicBezTo>
                  <a:cubicBezTo>
                    <a:pt x="493" y="350"/>
                    <a:pt x="494" y="353"/>
                    <a:pt x="496" y="356"/>
                  </a:cubicBezTo>
                  <a:close/>
                  <a:moveTo>
                    <a:pt x="496" y="388"/>
                  </a:moveTo>
                  <a:cubicBezTo>
                    <a:pt x="496" y="392"/>
                    <a:pt x="496" y="392"/>
                    <a:pt x="496" y="392"/>
                  </a:cubicBezTo>
                  <a:cubicBezTo>
                    <a:pt x="493" y="395"/>
                    <a:pt x="492" y="396"/>
                    <a:pt x="491" y="399"/>
                  </a:cubicBezTo>
                  <a:cubicBezTo>
                    <a:pt x="491" y="391"/>
                    <a:pt x="491" y="391"/>
                    <a:pt x="491" y="391"/>
                  </a:cubicBezTo>
                  <a:cubicBezTo>
                    <a:pt x="492" y="390"/>
                    <a:pt x="494" y="389"/>
                    <a:pt x="496" y="388"/>
                  </a:cubicBezTo>
                  <a:close/>
                  <a:moveTo>
                    <a:pt x="496" y="401"/>
                  </a:moveTo>
                  <a:cubicBezTo>
                    <a:pt x="496" y="405"/>
                    <a:pt x="496" y="405"/>
                    <a:pt x="496" y="405"/>
                  </a:cubicBezTo>
                  <a:cubicBezTo>
                    <a:pt x="494" y="406"/>
                    <a:pt x="492" y="408"/>
                    <a:pt x="491" y="408"/>
                  </a:cubicBezTo>
                  <a:cubicBezTo>
                    <a:pt x="491" y="404"/>
                    <a:pt x="491" y="404"/>
                    <a:pt x="491" y="404"/>
                  </a:cubicBezTo>
                  <a:cubicBezTo>
                    <a:pt x="492" y="403"/>
                    <a:pt x="494" y="402"/>
                    <a:pt x="496" y="401"/>
                  </a:cubicBezTo>
                  <a:close/>
                  <a:moveTo>
                    <a:pt x="496" y="412"/>
                  </a:moveTo>
                  <a:cubicBezTo>
                    <a:pt x="496" y="418"/>
                    <a:pt x="496" y="418"/>
                    <a:pt x="496" y="418"/>
                  </a:cubicBezTo>
                  <a:cubicBezTo>
                    <a:pt x="494" y="418"/>
                    <a:pt x="492" y="419"/>
                    <a:pt x="491" y="420"/>
                  </a:cubicBezTo>
                  <a:cubicBezTo>
                    <a:pt x="491" y="414"/>
                    <a:pt x="491" y="414"/>
                    <a:pt x="491" y="414"/>
                  </a:cubicBezTo>
                  <a:cubicBezTo>
                    <a:pt x="493" y="414"/>
                    <a:pt x="494" y="413"/>
                    <a:pt x="496" y="412"/>
                  </a:cubicBezTo>
                  <a:close/>
                  <a:moveTo>
                    <a:pt x="496" y="424"/>
                  </a:moveTo>
                  <a:cubicBezTo>
                    <a:pt x="496" y="429"/>
                    <a:pt x="496" y="429"/>
                    <a:pt x="496" y="429"/>
                  </a:cubicBezTo>
                  <a:cubicBezTo>
                    <a:pt x="494" y="429"/>
                    <a:pt x="492" y="430"/>
                    <a:pt x="491" y="430"/>
                  </a:cubicBezTo>
                  <a:cubicBezTo>
                    <a:pt x="491" y="425"/>
                    <a:pt x="491" y="425"/>
                    <a:pt x="491" y="425"/>
                  </a:cubicBezTo>
                  <a:cubicBezTo>
                    <a:pt x="493" y="425"/>
                    <a:pt x="494" y="425"/>
                    <a:pt x="496" y="424"/>
                  </a:cubicBezTo>
                  <a:close/>
                  <a:moveTo>
                    <a:pt x="496" y="436"/>
                  </a:moveTo>
                  <a:cubicBezTo>
                    <a:pt x="496" y="446"/>
                    <a:pt x="496" y="446"/>
                    <a:pt x="496" y="446"/>
                  </a:cubicBezTo>
                  <a:cubicBezTo>
                    <a:pt x="494" y="449"/>
                    <a:pt x="493" y="452"/>
                    <a:pt x="491" y="456"/>
                  </a:cubicBezTo>
                  <a:cubicBezTo>
                    <a:pt x="491" y="446"/>
                    <a:pt x="491" y="446"/>
                    <a:pt x="491" y="446"/>
                  </a:cubicBezTo>
                  <a:cubicBezTo>
                    <a:pt x="492" y="445"/>
                    <a:pt x="493" y="444"/>
                    <a:pt x="494" y="441"/>
                  </a:cubicBezTo>
                  <a:cubicBezTo>
                    <a:pt x="493" y="441"/>
                    <a:pt x="492" y="441"/>
                    <a:pt x="491" y="441"/>
                  </a:cubicBezTo>
                  <a:cubicBezTo>
                    <a:pt x="491" y="437"/>
                    <a:pt x="491" y="437"/>
                    <a:pt x="491" y="437"/>
                  </a:cubicBezTo>
                  <a:cubicBezTo>
                    <a:pt x="496" y="436"/>
                    <a:pt x="496" y="436"/>
                    <a:pt x="496" y="436"/>
                  </a:cubicBezTo>
                  <a:close/>
                  <a:moveTo>
                    <a:pt x="496" y="483"/>
                  </a:moveTo>
                  <a:cubicBezTo>
                    <a:pt x="496" y="488"/>
                    <a:pt x="496" y="488"/>
                    <a:pt x="496" y="488"/>
                  </a:cubicBezTo>
                  <a:cubicBezTo>
                    <a:pt x="495" y="488"/>
                    <a:pt x="495" y="488"/>
                    <a:pt x="495" y="487"/>
                  </a:cubicBezTo>
                  <a:cubicBezTo>
                    <a:pt x="494" y="487"/>
                    <a:pt x="493" y="486"/>
                    <a:pt x="492" y="486"/>
                  </a:cubicBezTo>
                  <a:cubicBezTo>
                    <a:pt x="491" y="489"/>
                    <a:pt x="491" y="489"/>
                    <a:pt x="491" y="489"/>
                  </a:cubicBezTo>
                  <a:cubicBezTo>
                    <a:pt x="491" y="478"/>
                    <a:pt x="491" y="478"/>
                    <a:pt x="491" y="478"/>
                  </a:cubicBezTo>
                  <a:cubicBezTo>
                    <a:pt x="496" y="483"/>
                    <a:pt x="496" y="483"/>
                    <a:pt x="496" y="483"/>
                  </a:cubicBezTo>
                  <a:close/>
                  <a:moveTo>
                    <a:pt x="496" y="498"/>
                  </a:moveTo>
                  <a:cubicBezTo>
                    <a:pt x="496" y="505"/>
                    <a:pt x="496" y="505"/>
                    <a:pt x="496" y="505"/>
                  </a:cubicBezTo>
                  <a:cubicBezTo>
                    <a:pt x="494" y="507"/>
                    <a:pt x="494" y="510"/>
                    <a:pt x="496" y="514"/>
                  </a:cubicBezTo>
                  <a:cubicBezTo>
                    <a:pt x="496" y="518"/>
                    <a:pt x="496" y="518"/>
                    <a:pt x="496" y="518"/>
                  </a:cubicBezTo>
                  <a:cubicBezTo>
                    <a:pt x="491" y="514"/>
                    <a:pt x="491" y="514"/>
                    <a:pt x="491" y="514"/>
                  </a:cubicBezTo>
                  <a:cubicBezTo>
                    <a:pt x="491" y="505"/>
                    <a:pt x="491" y="505"/>
                    <a:pt x="491" y="505"/>
                  </a:cubicBezTo>
                  <a:cubicBezTo>
                    <a:pt x="493" y="502"/>
                    <a:pt x="495" y="500"/>
                    <a:pt x="496" y="498"/>
                  </a:cubicBezTo>
                  <a:close/>
                  <a:moveTo>
                    <a:pt x="496" y="558"/>
                  </a:moveTo>
                  <a:cubicBezTo>
                    <a:pt x="496" y="563"/>
                    <a:pt x="496" y="563"/>
                    <a:pt x="496" y="563"/>
                  </a:cubicBezTo>
                  <a:cubicBezTo>
                    <a:pt x="495" y="566"/>
                    <a:pt x="493" y="568"/>
                    <a:pt x="491" y="570"/>
                  </a:cubicBezTo>
                  <a:cubicBezTo>
                    <a:pt x="491" y="550"/>
                    <a:pt x="491" y="550"/>
                    <a:pt x="491" y="550"/>
                  </a:cubicBezTo>
                  <a:cubicBezTo>
                    <a:pt x="496" y="558"/>
                    <a:pt x="496" y="558"/>
                    <a:pt x="496" y="558"/>
                  </a:cubicBezTo>
                  <a:close/>
                  <a:moveTo>
                    <a:pt x="496" y="586"/>
                  </a:moveTo>
                  <a:cubicBezTo>
                    <a:pt x="496" y="593"/>
                    <a:pt x="496" y="593"/>
                    <a:pt x="496" y="593"/>
                  </a:cubicBezTo>
                  <a:cubicBezTo>
                    <a:pt x="494" y="594"/>
                    <a:pt x="493" y="594"/>
                    <a:pt x="491" y="595"/>
                  </a:cubicBezTo>
                  <a:cubicBezTo>
                    <a:pt x="491" y="589"/>
                    <a:pt x="491" y="589"/>
                    <a:pt x="491" y="589"/>
                  </a:cubicBezTo>
                  <a:cubicBezTo>
                    <a:pt x="496" y="586"/>
                    <a:pt x="496" y="586"/>
                    <a:pt x="496" y="586"/>
                  </a:cubicBezTo>
                  <a:close/>
                  <a:moveTo>
                    <a:pt x="496" y="601"/>
                  </a:moveTo>
                  <a:cubicBezTo>
                    <a:pt x="496" y="608"/>
                    <a:pt x="496" y="608"/>
                    <a:pt x="496" y="608"/>
                  </a:cubicBezTo>
                  <a:cubicBezTo>
                    <a:pt x="494" y="607"/>
                    <a:pt x="492" y="606"/>
                    <a:pt x="491" y="605"/>
                  </a:cubicBezTo>
                  <a:cubicBezTo>
                    <a:pt x="491" y="598"/>
                    <a:pt x="491" y="598"/>
                    <a:pt x="491" y="598"/>
                  </a:cubicBezTo>
                  <a:cubicBezTo>
                    <a:pt x="492" y="599"/>
                    <a:pt x="494" y="600"/>
                    <a:pt x="496" y="601"/>
                  </a:cubicBezTo>
                  <a:close/>
                  <a:moveTo>
                    <a:pt x="496" y="612"/>
                  </a:moveTo>
                  <a:cubicBezTo>
                    <a:pt x="496" y="618"/>
                    <a:pt x="496" y="618"/>
                    <a:pt x="496" y="618"/>
                  </a:cubicBezTo>
                  <a:cubicBezTo>
                    <a:pt x="494" y="619"/>
                    <a:pt x="492" y="620"/>
                    <a:pt x="491" y="620"/>
                  </a:cubicBezTo>
                  <a:cubicBezTo>
                    <a:pt x="491" y="614"/>
                    <a:pt x="491" y="614"/>
                    <a:pt x="491" y="614"/>
                  </a:cubicBezTo>
                  <a:cubicBezTo>
                    <a:pt x="493" y="613"/>
                    <a:pt x="494" y="613"/>
                    <a:pt x="496" y="612"/>
                  </a:cubicBezTo>
                  <a:close/>
                  <a:moveTo>
                    <a:pt x="496" y="669"/>
                  </a:moveTo>
                  <a:cubicBezTo>
                    <a:pt x="496" y="681"/>
                    <a:pt x="496" y="681"/>
                    <a:pt x="496" y="681"/>
                  </a:cubicBezTo>
                  <a:cubicBezTo>
                    <a:pt x="491" y="683"/>
                    <a:pt x="491" y="683"/>
                    <a:pt x="491" y="683"/>
                  </a:cubicBezTo>
                  <a:cubicBezTo>
                    <a:pt x="491" y="671"/>
                    <a:pt x="491" y="671"/>
                    <a:pt x="491" y="671"/>
                  </a:cubicBezTo>
                  <a:cubicBezTo>
                    <a:pt x="496" y="669"/>
                    <a:pt x="496" y="669"/>
                    <a:pt x="496" y="669"/>
                  </a:cubicBezTo>
                  <a:close/>
                  <a:moveTo>
                    <a:pt x="496" y="734"/>
                  </a:moveTo>
                  <a:cubicBezTo>
                    <a:pt x="496" y="743"/>
                    <a:pt x="496" y="743"/>
                    <a:pt x="496" y="743"/>
                  </a:cubicBezTo>
                  <a:cubicBezTo>
                    <a:pt x="494" y="743"/>
                    <a:pt x="493" y="744"/>
                    <a:pt x="491" y="744"/>
                  </a:cubicBezTo>
                  <a:cubicBezTo>
                    <a:pt x="493" y="746"/>
                    <a:pt x="494" y="747"/>
                    <a:pt x="496" y="748"/>
                  </a:cubicBezTo>
                  <a:cubicBezTo>
                    <a:pt x="496" y="760"/>
                    <a:pt x="496" y="760"/>
                    <a:pt x="496" y="760"/>
                  </a:cubicBezTo>
                  <a:cubicBezTo>
                    <a:pt x="494" y="758"/>
                    <a:pt x="492" y="757"/>
                    <a:pt x="491" y="755"/>
                  </a:cubicBezTo>
                  <a:cubicBezTo>
                    <a:pt x="491" y="736"/>
                    <a:pt x="491" y="736"/>
                    <a:pt x="491" y="736"/>
                  </a:cubicBezTo>
                  <a:cubicBezTo>
                    <a:pt x="492" y="736"/>
                    <a:pt x="494" y="735"/>
                    <a:pt x="496" y="734"/>
                  </a:cubicBezTo>
                  <a:close/>
                  <a:moveTo>
                    <a:pt x="491" y="257"/>
                  </a:moveTo>
                  <a:cubicBezTo>
                    <a:pt x="491" y="245"/>
                    <a:pt x="491" y="245"/>
                    <a:pt x="491" y="245"/>
                  </a:cubicBezTo>
                  <a:cubicBezTo>
                    <a:pt x="491" y="247"/>
                    <a:pt x="492" y="250"/>
                    <a:pt x="492" y="253"/>
                  </a:cubicBezTo>
                  <a:cubicBezTo>
                    <a:pt x="491" y="255"/>
                    <a:pt x="491" y="256"/>
                    <a:pt x="491" y="257"/>
                  </a:cubicBezTo>
                  <a:close/>
                  <a:moveTo>
                    <a:pt x="489" y="12"/>
                  </a:moveTo>
                  <a:cubicBezTo>
                    <a:pt x="490" y="12"/>
                    <a:pt x="490" y="12"/>
                    <a:pt x="491" y="12"/>
                  </a:cubicBezTo>
                  <a:cubicBezTo>
                    <a:pt x="491" y="20"/>
                    <a:pt x="491" y="20"/>
                    <a:pt x="491" y="20"/>
                  </a:cubicBezTo>
                  <a:cubicBezTo>
                    <a:pt x="490" y="20"/>
                    <a:pt x="490" y="20"/>
                    <a:pt x="489" y="20"/>
                  </a:cubicBezTo>
                  <a:cubicBezTo>
                    <a:pt x="489" y="12"/>
                    <a:pt x="489" y="12"/>
                    <a:pt x="489" y="12"/>
                  </a:cubicBezTo>
                  <a:close/>
                  <a:moveTo>
                    <a:pt x="491" y="783"/>
                  </a:moveTo>
                  <a:cubicBezTo>
                    <a:pt x="489" y="783"/>
                    <a:pt x="489" y="783"/>
                    <a:pt x="489" y="783"/>
                  </a:cubicBezTo>
                  <a:cubicBezTo>
                    <a:pt x="489" y="774"/>
                    <a:pt x="489" y="774"/>
                    <a:pt x="489" y="774"/>
                  </a:cubicBezTo>
                  <a:cubicBezTo>
                    <a:pt x="490" y="774"/>
                    <a:pt x="490" y="774"/>
                    <a:pt x="491" y="774"/>
                  </a:cubicBezTo>
                  <a:cubicBezTo>
                    <a:pt x="491" y="783"/>
                    <a:pt x="491" y="783"/>
                    <a:pt x="491" y="783"/>
                  </a:cubicBezTo>
                  <a:close/>
                  <a:moveTo>
                    <a:pt x="491" y="29"/>
                  </a:moveTo>
                  <a:cubicBezTo>
                    <a:pt x="491" y="57"/>
                    <a:pt x="491" y="57"/>
                    <a:pt x="491" y="57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9" y="24"/>
                    <a:pt x="489" y="24"/>
                    <a:pt x="489" y="24"/>
                  </a:cubicBezTo>
                  <a:cubicBezTo>
                    <a:pt x="490" y="26"/>
                    <a:pt x="490" y="27"/>
                    <a:pt x="491" y="29"/>
                  </a:cubicBezTo>
                  <a:close/>
                  <a:moveTo>
                    <a:pt x="491" y="81"/>
                  </a:moveTo>
                  <a:cubicBezTo>
                    <a:pt x="491" y="122"/>
                    <a:pt x="491" y="122"/>
                    <a:pt x="491" y="122"/>
                  </a:cubicBezTo>
                  <a:cubicBezTo>
                    <a:pt x="490" y="122"/>
                    <a:pt x="490" y="122"/>
                    <a:pt x="489" y="122"/>
                  </a:cubicBezTo>
                  <a:cubicBezTo>
                    <a:pt x="489" y="75"/>
                    <a:pt x="489" y="75"/>
                    <a:pt x="489" y="75"/>
                  </a:cubicBezTo>
                  <a:cubicBezTo>
                    <a:pt x="490" y="76"/>
                    <a:pt x="490" y="77"/>
                    <a:pt x="491" y="81"/>
                  </a:cubicBezTo>
                  <a:close/>
                  <a:moveTo>
                    <a:pt x="491" y="125"/>
                  </a:moveTo>
                  <a:cubicBezTo>
                    <a:pt x="491" y="141"/>
                    <a:pt x="491" y="141"/>
                    <a:pt x="491" y="141"/>
                  </a:cubicBezTo>
                  <a:cubicBezTo>
                    <a:pt x="490" y="141"/>
                    <a:pt x="490" y="141"/>
                    <a:pt x="489" y="141"/>
                  </a:cubicBezTo>
                  <a:cubicBezTo>
                    <a:pt x="489" y="125"/>
                    <a:pt x="489" y="125"/>
                    <a:pt x="489" y="125"/>
                  </a:cubicBezTo>
                  <a:cubicBezTo>
                    <a:pt x="491" y="125"/>
                    <a:pt x="491" y="125"/>
                    <a:pt x="491" y="125"/>
                  </a:cubicBezTo>
                  <a:close/>
                  <a:moveTo>
                    <a:pt x="491" y="184"/>
                  </a:moveTo>
                  <a:cubicBezTo>
                    <a:pt x="491" y="190"/>
                    <a:pt x="491" y="190"/>
                    <a:pt x="491" y="190"/>
                  </a:cubicBezTo>
                  <a:cubicBezTo>
                    <a:pt x="491" y="190"/>
                    <a:pt x="490" y="190"/>
                    <a:pt x="490" y="190"/>
                  </a:cubicBezTo>
                  <a:cubicBezTo>
                    <a:pt x="490" y="192"/>
                    <a:pt x="491" y="193"/>
                    <a:pt x="491" y="195"/>
                  </a:cubicBezTo>
                  <a:cubicBezTo>
                    <a:pt x="491" y="213"/>
                    <a:pt x="491" y="213"/>
                    <a:pt x="491" y="213"/>
                  </a:cubicBezTo>
                  <a:cubicBezTo>
                    <a:pt x="490" y="213"/>
                    <a:pt x="490" y="213"/>
                    <a:pt x="489" y="213"/>
                  </a:cubicBezTo>
                  <a:cubicBezTo>
                    <a:pt x="489" y="183"/>
                    <a:pt x="489" y="183"/>
                    <a:pt x="489" y="183"/>
                  </a:cubicBezTo>
                  <a:cubicBezTo>
                    <a:pt x="490" y="183"/>
                    <a:pt x="490" y="184"/>
                    <a:pt x="491" y="184"/>
                  </a:cubicBezTo>
                  <a:close/>
                  <a:moveTo>
                    <a:pt x="491" y="245"/>
                  </a:moveTo>
                  <a:cubicBezTo>
                    <a:pt x="491" y="257"/>
                    <a:pt x="491" y="257"/>
                    <a:pt x="491" y="257"/>
                  </a:cubicBezTo>
                  <a:cubicBezTo>
                    <a:pt x="490" y="259"/>
                    <a:pt x="490" y="261"/>
                    <a:pt x="489" y="263"/>
                  </a:cubicBezTo>
                  <a:cubicBezTo>
                    <a:pt x="489" y="241"/>
                    <a:pt x="489" y="241"/>
                    <a:pt x="489" y="241"/>
                  </a:cubicBezTo>
                  <a:cubicBezTo>
                    <a:pt x="490" y="242"/>
                    <a:pt x="490" y="244"/>
                    <a:pt x="491" y="245"/>
                  </a:cubicBezTo>
                  <a:close/>
                  <a:moveTo>
                    <a:pt x="491" y="291"/>
                  </a:moveTo>
                  <a:cubicBezTo>
                    <a:pt x="491" y="294"/>
                    <a:pt x="491" y="294"/>
                    <a:pt x="491" y="294"/>
                  </a:cubicBezTo>
                  <a:cubicBezTo>
                    <a:pt x="491" y="295"/>
                    <a:pt x="491" y="295"/>
                    <a:pt x="491" y="295"/>
                  </a:cubicBezTo>
                  <a:cubicBezTo>
                    <a:pt x="491" y="296"/>
                    <a:pt x="491" y="296"/>
                    <a:pt x="491" y="296"/>
                  </a:cubicBezTo>
                  <a:cubicBezTo>
                    <a:pt x="491" y="302"/>
                    <a:pt x="491" y="302"/>
                    <a:pt x="491" y="302"/>
                  </a:cubicBezTo>
                  <a:cubicBezTo>
                    <a:pt x="490" y="302"/>
                    <a:pt x="490" y="301"/>
                    <a:pt x="489" y="301"/>
                  </a:cubicBezTo>
                  <a:cubicBezTo>
                    <a:pt x="489" y="293"/>
                    <a:pt x="489" y="293"/>
                    <a:pt x="489" y="293"/>
                  </a:cubicBezTo>
                  <a:cubicBezTo>
                    <a:pt x="490" y="292"/>
                    <a:pt x="490" y="292"/>
                    <a:pt x="491" y="291"/>
                  </a:cubicBezTo>
                  <a:close/>
                  <a:moveTo>
                    <a:pt x="491" y="312"/>
                  </a:moveTo>
                  <a:cubicBezTo>
                    <a:pt x="491" y="316"/>
                    <a:pt x="491" y="316"/>
                    <a:pt x="491" y="316"/>
                  </a:cubicBezTo>
                  <a:cubicBezTo>
                    <a:pt x="489" y="315"/>
                    <a:pt x="489" y="315"/>
                    <a:pt x="489" y="315"/>
                  </a:cubicBezTo>
                  <a:cubicBezTo>
                    <a:pt x="489" y="311"/>
                    <a:pt x="489" y="311"/>
                    <a:pt x="489" y="311"/>
                  </a:cubicBezTo>
                  <a:cubicBezTo>
                    <a:pt x="491" y="312"/>
                    <a:pt x="491" y="312"/>
                    <a:pt x="491" y="312"/>
                  </a:cubicBezTo>
                  <a:close/>
                  <a:moveTo>
                    <a:pt x="491" y="320"/>
                  </a:moveTo>
                  <a:cubicBezTo>
                    <a:pt x="491" y="324"/>
                    <a:pt x="491" y="324"/>
                    <a:pt x="491" y="324"/>
                  </a:cubicBezTo>
                  <a:cubicBezTo>
                    <a:pt x="490" y="325"/>
                    <a:pt x="490" y="325"/>
                    <a:pt x="489" y="326"/>
                  </a:cubicBezTo>
                  <a:cubicBezTo>
                    <a:pt x="489" y="321"/>
                    <a:pt x="489" y="321"/>
                    <a:pt x="489" y="321"/>
                  </a:cubicBezTo>
                  <a:cubicBezTo>
                    <a:pt x="490" y="321"/>
                    <a:pt x="490" y="320"/>
                    <a:pt x="491" y="320"/>
                  </a:cubicBezTo>
                  <a:close/>
                  <a:moveTo>
                    <a:pt x="491" y="346"/>
                  </a:moveTo>
                  <a:cubicBezTo>
                    <a:pt x="491" y="367"/>
                    <a:pt x="491" y="367"/>
                    <a:pt x="491" y="367"/>
                  </a:cubicBezTo>
                  <a:cubicBezTo>
                    <a:pt x="490" y="368"/>
                    <a:pt x="489" y="369"/>
                    <a:pt x="489" y="370"/>
                  </a:cubicBezTo>
                  <a:cubicBezTo>
                    <a:pt x="489" y="363"/>
                    <a:pt x="489" y="363"/>
                    <a:pt x="489" y="363"/>
                  </a:cubicBezTo>
                  <a:cubicBezTo>
                    <a:pt x="491" y="361"/>
                    <a:pt x="491" y="361"/>
                    <a:pt x="491" y="361"/>
                  </a:cubicBezTo>
                  <a:cubicBezTo>
                    <a:pt x="490" y="358"/>
                    <a:pt x="490" y="355"/>
                    <a:pt x="490" y="352"/>
                  </a:cubicBezTo>
                  <a:cubicBezTo>
                    <a:pt x="490" y="352"/>
                    <a:pt x="489" y="352"/>
                    <a:pt x="489" y="353"/>
                  </a:cubicBezTo>
                  <a:cubicBezTo>
                    <a:pt x="489" y="344"/>
                    <a:pt x="489" y="344"/>
                    <a:pt x="489" y="344"/>
                  </a:cubicBezTo>
                  <a:cubicBezTo>
                    <a:pt x="490" y="345"/>
                    <a:pt x="490" y="346"/>
                    <a:pt x="491" y="346"/>
                  </a:cubicBezTo>
                  <a:close/>
                  <a:moveTo>
                    <a:pt x="491" y="378"/>
                  </a:moveTo>
                  <a:cubicBezTo>
                    <a:pt x="491" y="384"/>
                    <a:pt x="491" y="384"/>
                    <a:pt x="491" y="384"/>
                  </a:cubicBezTo>
                  <a:cubicBezTo>
                    <a:pt x="490" y="386"/>
                    <a:pt x="490" y="388"/>
                    <a:pt x="490" y="391"/>
                  </a:cubicBezTo>
                  <a:cubicBezTo>
                    <a:pt x="490" y="391"/>
                    <a:pt x="491" y="391"/>
                    <a:pt x="491" y="391"/>
                  </a:cubicBezTo>
                  <a:cubicBezTo>
                    <a:pt x="491" y="399"/>
                    <a:pt x="491" y="399"/>
                    <a:pt x="491" y="399"/>
                  </a:cubicBezTo>
                  <a:cubicBezTo>
                    <a:pt x="490" y="401"/>
                    <a:pt x="490" y="402"/>
                    <a:pt x="490" y="404"/>
                  </a:cubicBezTo>
                  <a:cubicBezTo>
                    <a:pt x="491" y="404"/>
                    <a:pt x="491" y="404"/>
                    <a:pt x="491" y="404"/>
                  </a:cubicBezTo>
                  <a:cubicBezTo>
                    <a:pt x="491" y="408"/>
                    <a:pt x="491" y="408"/>
                    <a:pt x="491" y="408"/>
                  </a:cubicBezTo>
                  <a:cubicBezTo>
                    <a:pt x="491" y="409"/>
                    <a:pt x="491" y="409"/>
                    <a:pt x="491" y="409"/>
                  </a:cubicBezTo>
                  <a:cubicBezTo>
                    <a:pt x="490" y="411"/>
                    <a:pt x="490" y="412"/>
                    <a:pt x="490" y="414"/>
                  </a:cubicBezTo>
                  <a:cubicBezTo>
                    <a:pt x="491" y="414"/>
                    <a:pt x="491" y="414"/>
                    <a:pt x="491" y="414"/>
                  </a:cubicBezTo>
                  <a:cubicBezTo>
                    <a:pt x="491" y="420"/>
                    <a:pt x="491" y="420"/>
                    <a:pt x="491" y="420"/>
                  </a:cubicBezTo>
                  <a:cubicBezTo>
                    <a:pt x="490" y="420"/>
                    <a:pt x="490" y="420"/>
                    <a:pt x="490" y="420"/>
                  </a:cubicBezTo>
                  <a:cubicBezTo>
                    <a:pt x="489" y="422"/>
                    <a:pt x="489" y="422"/>
                    <a:pt x="489" y="422"/>
                  </a:cubicBezTo>
                  <a:cubicBezTo>
                    <a:pt x="489" y="379"/>
                    <a:pt x="489" y="379"/>
                    <a:pt x="489" y="379"/>
                  </a:cubicBezTo>
                  <a:cubicBezTo>
                    <a:pt x="491" y="378"/>
                    <a:pt x="491" y="378"/>
                    <a:pt x="491" y="378"/>
                  </a:cubicBezTo>
                  <a:close/>
                  <a:moveTo>
                    <a:pt x="491" y="425"/>
                  </a:moveTo>
                  <a:cubicBezTo>
                    <a:pt x="491" y="430"/>
                    <a:pt x="491" y="430"/>
                    <a:pt x="491" y="430"/>
                  </a:cubicBezTo>
                  <a:cubicBezTo>
                    <a:pt x="490" y="430"/>
                    <a:pt x="490" y="431"/>
                    <a:pt x="489" y="431"/>
                  </a:cubicBezTo>
                  <a:cubicBezTo>
                    <a:pt x="489" y="426"/>
                    <a:pt x="489" y="426"/>
                    <a:pt x="489" y="426"/>
                  </a:cubicBezTo>
                  <a:cubicBezTo>
                    <a:pt x="490" y="426"/>
                    <a:pt x="490" y="426"/>
                    <a:pt x="491" y="425"/>
                  </a:cubicBezTo>
                  <a:close/>
                  <a:moveTo>
                    <a:pt x="491" y="437"/>
                  </a:moveTo>
                  <a:cubicBezTo>
                    <a:pt x="491" y="441"/>
                    <a:pt x="491" y="441"/>
                    <a:pt x="491" y="441"/>
                  </a:cubicBezTo>
                  <a:cubicBezTo>
                    <a:pt x="490" y="441"/>
                    <a:pt x="490" y="441"/>
                    <a:pt x="489" y="442"/>
                  </a:cubicBezTo>
                  <a:cubicBezTo>
                    <a:pt x="489" y="437"/>
                    <a:pt x="489" y="437"/>
                    <a:pt x="489" y="437"/>
                  </a:cubicBezTo>
                  <a:cubicBezTo>
                    <a:pt x="491" y="437"/>
                    <a:pt x="491" y="437"/>
                    <a:pt x="491" y="437"/>
                  </a:cubicBezTo>
                  <a:close/>
                  <a:moveTo>
                    <a:pt x="491" y="446"/>
                  </a:moveTo>
                  <a:cubicBezTo>
                    <a:pt x="491" y="456"/>
                    <a:pt x="491" y="456"/>
                    <a:pt x="491" y="456"/>
                  </a:cubicBezTo>
                  <a:cubicBezTo>
                    <a:pt x="490" y="457"/>
                    <a:pt x="490" y="458"/>
                    <a:pt x="489" y="459"/>
                  </a:cubicBezTo>
                  <a:cubicBezTo>
                    <a:pt x="489" y="447"/>
                    <a:pt x="489" y="447"/>
                    <a:pt x="489" y="447"/>
                  </a:cubicBezTo>
                  <a:cubicBezTo>
                    <a:pt x="490" y="447"/>
                    <a:pt x="490" y="447"/>
                    <a:pt x="491" y="446"/>
                  </a:cubicBezTo>
                  <a:close/>
                  <a:moveTo>
                    <a:pt x="491" y="478"/>
                  </a:moveTo>
                  <a:cubicBezTo>
                    <a:pt x="491" y="489"/>
                    <a:pt x="491" y="489"/>
                    <a:pt x="491" y="489"/>
                  </a:cubicBezTo>
                  <a:cubicBezTo>
                    <a:pt x="489" y="493"/>
                    <a:pt x="489" y="493"/>
                    <a:pt x="489" y="493"/>
                  </a:cubicBezTo>
                  <a:cubicBezTo>
                    <a:pt x="489" y="476"/>
                    <a:pt x="489" y="476"/>
                    <a:pt x="489" y="476"/>
                  </a:cubicBezTo>
                  <a:cubicBezTo>
                    <a:pt x="491" y="478"/>
                    <a:pt x="491" y="478"/>
                    <a:pt x="491" y="478"/>
                  </a:cubicBezTo>
                  <a:close/>
                  <a:moveTo>
                    <a:pt x="491" y="505"/>
                  </a:moveTo>
                  <a:cubicBezTo>
                    <a:pt x="491" y="514"/>
                    <a:pt x="491" y="514"/>
                    <a:pt x="491" y="514"/>
                  </a:cubicBezTo>
                  <a:cubicBezTo>
                    <a:pt x="489" y="512"/>
                    <a:pt x="489" y="512"/>
                    <a:pt x="489" y="512"/>
                  </a:cubicBezTo>
                  <a:cubicBezTo>
                    <a:pt x="489" y="507"/>
                    <a:pt x="489" y="507"/>
                    <a:pt x="489" y="507"/>
                  </a:cubicBezTo>
                  <a:cubicBezTo>
                    <a:pt x="490" y="506"/>
                    <a:pt x="490" y="506"/>
                    <a:pt x="491" y="505"/>
                  </a:cubicBezTo>
                  <a:close/>
                  <a:moveTo>
                    <a:pt x="491" y="550"/>
                  </a:moveTo>
                  <a:cubicBezTo>
                    <a:pt x="491" y="570"/>
                    <a:pt x="491" y="570"/>
                    <a:pt x="491" y="570"/>
                  </a:cubicBezTo>
                  <a:cubicBezTo>
                    <a:pt x="490" y="570"/>
                    <a:pt x="490" y="571"/>
                    <a:pt x="489" y="571"/>
                  </a:cubicBezTo>
                  <a:cubicBezTo>
                    <a:pt x="489" y="547"/>
                    <a:pt x="489" y="547"/>
                    <a:pt x="489" y="547"/>
                  </a:cubicBezTo>
                  <a:cubicBezTo>
                    <a:pt x="491" y="550"/>
                    <a:pt x="491" y="550"/>
                    <a:pt x="491" y="550"/>
                  </a:cubicBezTo>
                  <a:close/>
                  <a:moveTo>
                    <a:pt x="491" y="589"/>
                  </a:moveTo>
                  <a:cubicBezTo>
                    <a:pt x="491" y="595"/>
                    <a:pt x="491" y="595"/>
                    <a:pt x="491" y="595"/>
                  </a:cubicBezTo>
                  <a:cubicBezTo>
                    <a:pt x="490" y="596"/>
                    <a:pt x="490" y="596"/>
                    <a:pt x="489" y="596"/>
                  </a:cubicBezTo>
                  <a:cubicBezTo>
                    <a:pt x="489" y="590"/>
                    <a:pt x="489" y="590"/>
                    <a:pt x="489" y="590"/>
                  </a:cubicBezTo>
                  <a:cubicBezTo>
                    <a:pt x="491" y="589"/>
                    <a:pt x="491" y="589"/>
                    <a:pt x="491" y="589"/>
                  </a:cubicBezTo>
                  <a:close/>
                  <a:moveTo>
                    <a:pt x="491" y="598"/>
                  </a:moveTo>
                  <a:cubicBezTo>
                    <a:pt x="491" y="605"/>
                    <a:pt x="491" y="605"/>
                    <a:pt x="491" y="605"/>
                  </a:cubicBezTo>
                  <a:cubicBezTo>
                    <a:pt x="490" y="604"/>
                    <a:pt x="490" y="604"/>
                    <a:pt x="489" y="604"/>
                  </a:cubicBezTo>
                  <a:cubicBezTo>
                    <a:pt x="489" y="596"/>
                    <a:pt x="489" y="596"/>
                    <a:pt x="489" y="596"/>
                  </a:cubicBezTo>
                  <a:cubicBezTo>
                    <a:pt x="491" y="598"/>
                    <a:pt x="491" y="598"/>
                    <a:pt x="491" y="598"/>
                  </a:cubicBezTo>
                  <a:close/>
                  <a:moveTo>
                    <a:pt x="491" y="614"/>
                  </a:moveTo>
                  <a:cubicBezTo>
                    <a:pt x="491" y="620"/>
                    <a:pt x="491" y="620"/>
                    <a:pt x="491" y="620"/>
                  </a:cubicBezTo>
                  <a:cubicBezTo>
                    <a:pt x="490" y="621"/>
                    <a:pt x="490" y="621"/>
                    <a:pt x="489" y="621"/>
                  </a:cubicBezTo>
                  <a:cubicBezTo>
                    <a:pt x="489" y="614"/>
                    <a:pt x="489" y="614"/>
                    <a:pt x="489" y="614"/>
                  </a:cubicBezTo>
                  <a:cubicBezTo>
                    <a:pt x="491" y="614"/>
                    <a:pt x="491" y="614"/>
                    <a:pt x="491" y="614"/>
                  </a:cubicBezTo>
                  <a:close/>
                  <a:moveTo>
                    <a:pt x="491" y="671"/>
                  </a:moveTo>
                  <a:cubicBezTo>
                    <a:pt x="491" y="683"/>
                    <a:pt x="491" y="683"/>
                    <a:pt x="491" y="683"/>
                  </a:cubicBezTo>
                  <a:cubicBezTo>
                    <a:pt x="489" y="683"/>
                    <a:pt x="489" y="683"/>
                    <a:pt x="489" y="683"/>
                  </a:cubicBezTo>
                  <a:cubicBezTo>
                    <a:pt x="489" y="671"/>
                    <a:pt x="489" y="671"/>
                    <a:pt x="489" y="671"/>
                  </a:cubicBezTo>
                  <a:cubicBezTo>
                    <a:pt x="491" y="671"/>
                    <a:pt x="491" y="671"/>
                    <a:pt x="491" y="671"/>
                  </a:cubicBezTo>
                  <a:close/>
                  <a:moveTo>
                    <a:pt x="491" y="736"/>
                  </a:moveTo>
                  <a:cubicBezTo>
                    <a:pt x="491" y="755"/>
                    <a:pt x="491" y="755"/>
                    <a:pt x="491" y="755"/>
                  </a:cubicBezTo>
                  <a:cubicBezTo>
                    <a:pt x="490" y="755"/>
                    <a:pt x="490" y="754"/>
                    <a:pt x="489" y="754"/>
                  </a:cubicBezTo>
                  <a:cubicBezTo>
                    <a:pt x="489" y="737"/>
                    <a:pt x="489" y="737"/>
                    <a:pt x="489" y="737"/>
                  </a:cubicBezTo>
                  <a:cubicBezTo>
                    <a:pt x="490" y="736"/>
                    <a:pt x="490" y="736"/>
                    <a:pt x="491" y="736"/>
                  </a:cubicBezTo>
                  <a:close/>
                  <a:moveTo>
                    <a:pt x="489" y="145"/>
                  </a:moveTo>
                  <a:cubicBezTo>
                    <a:pt x="489" y="142"/>
                    <a:pt x="489" y="142"/>
                    <a:pt x="489" y="142"/>
                  </a:cubicBezTo>
                  <a:cubicBezTo>
                    <a:pt x="489" y="142"/>
                    <a:pt x="489" y="142"/>
                    <a:pt x="489" y="142"/>
                  </a:cubicBezTo>
                  <a:cubicBezTo>
                    <a:pt x="489" y="144"/>
                    <a:pt x="489" y="145"/>
                    <a:pt x="489" y="145"/>
                  </a:cubicBezTo>
                  <a:close/>
                  <a:moveTo>
                    <a:pt x="486" y="12"/>
                  </a:moveTo>
                  <a:cubicBezTo>
                    <a:pt x="487" y="12"/>
                    <a:pt x="488" y="12"/>
                    <a:pt x="489" y="12"/>
                  </a:cubicBezTo>
                  <a:cubicBezTo>
                    <a:pt x="489" y="20"/>
                    <a:pt x="489" y="20"/>
                    <a:pt x="489" y="20"/>
                  </a:cubicBezTo>
                  <a:cubicBezTo>
                    <a:pt x="488" y="20"/>
                    <a:pt x="488" y="20"/>
                    <a:pt x="488" y="20"/>
                  </a:cubicBezTo>
                  <a:cubicBezTo>
                    <a:pt x="488" y="21"/>
                    <a:pt x="488" y="22"/>
                    <a:pt x="489" y="24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8" y="57"/>
                    <a:pt x="487" y="57"/>
                    <a:pt x="486" y="57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8" y="50"/>
                    <a:pt x="488" y="50"/>
                    <a:pt x="488" y="50"/>
                  </a:cubicBezTo>
                  <a:cubicBezTo>
                    <a:pt x="487" y="48"/>
                    <a:pt x="487" y="46"/>
                    <a:pt x="486" y="45"/>
                  </a:cubicBezTo>
                  <a:cubicBezTo>
                    <a:pt x="486" y="12"/>
                    <a:pt x="486" y="12"/>
                    <a:pt x="486" y="12"/>
                  </a:cubicBezTo>
                  <a:close/>
                  <a:moveTo>
                    <a:pt x="489" y="783"/>
                  </a:moveTo>
                  <a:cubicBezTo>
                    <a:pt x="488" y="783"/>
                    <a:pt x="487" y="783"/>
                    <a:pt x="486" y="783"/>
                  </a:cubicBezTo>
                  <a:cubicBezTo>
                    <a:pt x="486" y="774"/>
                    <a:pt x="486" y="774"/>
                    <a:pt x="486" y="774"/>
                  </a:cubicBezTo>
                  <a:cubicBezTo>
                    <a:pt x="487" y="774"/>
                    <a:pt x="488" y="774"/>
                    <a:pt x="489" y="774"/>
                  </a:cubicBezTo>
                  <a:cubicBezTo>
                    <a:pt x="489" y="783"/>
                    <a:pt x="489" y="783"/>
                    <a:pt x="489" y="783"/>
                  </a:cubicBezTo>
                  <a:close/>
                  <a:moveTo>
                    <a:pt x="489" y="75"/>
                  </a:moveTo>
                  <a:cubicBezTo>
                    <a:pt x="489" y="122"/>
                    <a:pt x="489" y="122"/>
                    <a:pt x="489" y="122"/>
                  </a:cubicBezTo>
                  <a:cubicBezTo>
                    <a:pt x="488" y="121"/>
                    <a:pt x="487" y="121"/>
                    <a:pt x="486" y="121"/>
                  </a:cubicBezTo>
                  <a:cubicBezTo>
                    <a:pt x="486" y="75"/>
                    <a:pt x="486" y="75"/>
                    <a:pt x="486" y="75"/>
                  </a:cubicBezTo>
                  <a:cubicBezTo>
                    <a:pt x="489" y="75"/>
                    <a:pt x="489" y="75"/>
                    <a:pt x="489" y="75"/>
                  </a:cubicBezTo>
                  <a:cubicBezTo>
                    <a:pt x="489" y="75"/>
                    <a:pt x="489" y="75"/>
                    <a:pt x="489" y="75"/>
                  </a:cubicBezTo>
                  <a:close/>
                  <a:moveTo>
                    <a:pt x="489" y="125"/>
                  </a:moveTo>
                  <a:cubicBezTo>
                    <a:pt x="489" y="141"/>
                    <a:pt x="489" y="141"/>
                    <a:pt x="489" y="141"/>
                  </a:cubicBezTo>
                  <a:cubicBezTo>
                    <a:pt x="488" y="140"/>
                    <a:pt x="487" y="140"/>
                    <a:pt x="486" y="140"/>
                  </a:cubicBezTo>
                  <a:cubicBezTo>
                    <a:pt x="486" y="124"/>
                    <a:pt x="486" y="124"/>
                    <a:pt x="486" y="124"/>
                  </a:cubicBezTo>
                  <a:cubicBezTo>
                    <a:pt x="487" y="124"/>
                    <a:pt x="488" y="125"/>
                    <a:pt x="489" y="125"/>
                  </a:cubicBezTo>
                  <a:close/>
                  <a:moveTo>
                    <a:pt x="489" y="142"/>
                  </a:moveTo>
                  <a:cubicBezTo>
                    <a:pt x="489" y="145"/>
                    <a:pt x="489" y="145"/>
                    <a:pt x="489" y="145"/>
                  </a:cubicBezTo>
                  <a:cubicBezTo>
                    <a:pt x="489" y="146"/>
                    <a:pt x="488" y="147"/>
                    <a:pt x="488" y="148"/>
                  </a:cubicBezTo>
                  <a:cubicBezTo>
                    <a:pt x="486" y="148"/>
                    <a:pt x="486" y="148"/>
                    <a:pt x="486" y="148"/>
                  </a:cubicBezTo>
                  <a:cubicBezTo>
                    <a:pt x="486" y="141"/>
                    <a:pt x="486" y="141"/>
                    <a:pt x="486" y="141"/>
                  </a:cubicBezTo>
                  <a:cubicBezTo>
                    <a:pt x="487" y="141"/>
                    <a:pt x="488" y="142"/>
                    <a:pt x="489" y="142"/>
                  </a:cubicBezTo>
                  <a:close/>
                  <a:moveTo>
                    <a:pt x="489" y="183"/>
                  </a:moveTo>
                  <a:cubicBezTo>
                    <a:pt x="489" y="213"/>
                    <a:pt x="489" y="213"/>
                    <a:pt x="489" y="213"/>
                  </a:cubicBezTo>
                  <a:cubicBezTo>
                    <a:pt x="488" y="213"/>
                    <a:pt x="487" y="212"/>
                    <a:pt x="486" y="212"/>
                  </a:cubicBezTo>
                  <a:cubicBezTo>
                    <a:pt x="486" y="182"/>
                    <a:pt x="486" y="182"/>
                    <a:pt x="486" y="182"/>
                  </a:cubicBezTo>
                  <a:cubicBezTo>
                    <a:pt x="487" y="183"/>
                    <a:pt x="488" y="183"/>
                    <a:pt x="489" y="183"/>
                  </a:cubicBezTo>
                  <a:close/>
                  <a:moveTo>
                    <a:pt x="489" y="241"/>
                  </a:moveTo>
                  <a:cubicBezTo>
                    <a:pt x="489" y="263"/>
                    <a:pt x="489" y="263"/>
                    <a:pt x="489" y="263"/>
                  </a:cubicBezTo>
                  <a:cubicBezTo>
                    <a:pt x="489" y="264"/>
                    <a:pt x="489" y="264"/>
                    <a:pt x="489" y="264"/>
                  </a:cubicBezTo>
                  <a:cubicBezTo>
                    <a:pt x="488" y="264"/>
                    <a:pt x="487" y="265"/>
                    <a:pt x="486" y="266"/>
                  </a:cubicBezTo>
                  <a:cubicBezTo>
                    <a:pt x="486" y="237"/>
                    <a:pt x="486" y="237"/>
                    <a:pt x="486" y="237"/>
                  </a:cubicBezTo>
                  <a:cubicBezTo>
                    <a:pt x="487" y="238"/>
                    <a:pt x="488" y="240"/>
                    <a:pt x="489" y="241"/>
                  </a:cubicBezTo>
                  <a:close/>
                  <a:moveTo>
                    <a:pt x="489" y="293"/>
                  </a:moveTo>
                  <a:cubicBezTo>
                    <a:pt x="489" y="301"/>
                    <a:pt x="489" y="301"/>
                    <a:pt x="489" y="301"/>
                  </a:cubicBezTo>
                  <a:cubicBezTo>
                    <a:pt x="488" y="301"/>
                    <a:pt x="487" y="301"/>
                    <a:pt x="486" y="301"/>
                  </a:cubicBezTo>
                  <a:cubicBezTo>
                    <a:pt x="486" y="295"/>
                    <a:pt x="486" y="295"/>
                    <a:pt x="486" y="295"/>
                  </a:cubicBezTo>
                  <a:cubicBezTo>
                    <a:pt x="487" y="294"/>
                    <a:pt x="488" y="294"/>
                    <a:pt x="489" y="293"/>
                  </a:cubicBezTo>
                  <a:close/>
                  <a:moveTo>
                    <a:pt x="489" y="311"/>
                  </a:moveTo>
                  <a:cubicBezTo>
                    <a:pt x="489" y="315"/>
                    <a:pt x="489" y="315"/>
                    <a:pt x="489" y="315"/>
                  </a:cubicBezTo>
                  <a:cubicBezTo>
                    <a:pt x="488" y="314"/>
                    <a:pt x="487" y="314"/>
                    <a:pt x="486" y="313"/>
                  </a:cubicBezTo>
                  <a:cubicBezTo>
                    <a:pt x="486" y="309"/>
                    <a:pt x="486" y="309"/>
                    <a:pt x="486" y="309"/>
                  </a:cubicBezTo>
                  <a:cubicBezTo>
                    <a:pt x="489" y="311"/>
                    <a:pt x="489" y="311"/>
                    <a:pt x="489" y="311"/>
                  </a:cubicBezTo>
                  <a:close/>
                  <a:moveTo>
                    <a:pt x="489" y="321"/>
                  </a:moveTo>
                  <a:cubicBezTo>
                    <a:pt x="489" y="326"/>
                    <a:pt x="489" y="326"/>
                    <a:pt x="489" y="326"/>
                  </a:cubicBezTo>
                  <a:cubicBezTo>
                    <a:pt x="488" y="327"/>
                    <a:pt x="487" y="328"/>
                    <a:pt x="486" y="329"/>
                  </a:cubicBezTo>
                  <a:cubicBezTo>
                    <a:pt x="486" y="322"/>
                    <a:pt x="486" y="322"/>
                    <a:pt x="486" y="322"/>
                  </a:cubicBezTo>
                  <a:cubicBezTo>
                    <a:pt x="487" y="322"/>
                    <a:pt x="488" y="321"/>
                    <a:pt x="489" y="321"/>
                  </a:cubicBezTo>
                  <a:close/>
                  <a:moveTo>
                    <a:pt x="489" y="344"/>
                  </a:moveTo>
                  <a:cubicBezTo>
                    <a:pt x="489" y="353"/>
                    <a:pt x="489" y="353"/>
                    <a:pt x="489" y="353"/>
                  </a:cubicBezTo>
                  <a:cubicBezTo>
                    <a:pt x="488" y="353"/>
                    <a:pt x="487" y="354"/>
                    <a:pt x="486" y="354"/>
                  </a:cubicBezTo>
                  <a:cubicBezTo>
                    <a:pt x="486" y="340"/>
                    <a:pt x="486" y="340"/>
                    <a:pt x="486" y="340"/>
                  </a:cubicBezTo>
                  <a:cubicBezTo>
                    <a:pt x="487" y="341"/>
                    <a:pt x="488" y="342"/>
                    <a:pt x="489" y="344"/>
                  </a:cubicBezTo>
                  <a:close/>
                  <a:moveTo>
                    <a:pt x="489" y="363"/>
                  </a:moveTo>
                  <a:cubicBezTo>
                    <a:pt x="489" y="370"/>
                    <a:pt x="489" y="370"/>
                    <a:pt x="489" y="370"/>
                  </a:cubicBezTo>
                  <a:cubicBezTo>
                    <a:pt x="488" y="372"/>
                    <a:pt x="487" y="375"/>
                    <a:pt x="488" y="380"/>
                  </a:cubicBezTo>
                  <a:cubicBezTo>
                    <a:pt x="489" y="379"/>
                    <a:pt x="489" y="379"/>
                    <a:pt x="489" y="379"/>
                  </a:cubicBezTo>
                  <a:cubicBezTo>
                    <a:pt x="489" y="422"/>
                    <a:pt x="489" y="422"/>
                    <a:pt x="489" y="422"/>
                  </a:cubicBezTo>
                  <a:cubicBezTo>
                    <a:pt x="488" y="423"/>
                    <a:pt x="488" y="425"/>
                    <a:pt x="488" y="426"/>
                  </a:cubicBezTo>
                  <a:cubicBezTo>
                    <a:pt x="488" y="426"/>
                    <a:pt x="488" y="426"/>
                    <a:pt x="489" y="426"/>
                  </a:cubicBezTo>
                  <a:cubicBezTo>
                    <a:pt x="489" y="431"/>
                    <a:pt x="489" y="431"/>
                    <a:pt x="489" y="431"/>
                  </a:cubicBezTo>
                  <a:cubicBezTo>
                    <a:pt x="488" y="431"/>
                    <a:pt x="487" y="432"/>
                    <a:pt x="486" y="433"/>
                  </a:cubicBezTo>
                  <a:cubicBezTo>
                    <a:pt x="486" y="366"/>
                    <a:pt x="486" y="366"/>
                    <a:pt x="486" y="366"/>
                  </a:cubicBezTo>
                  <a:cubicBezTo>
                    <a:pt x="487" y="365"/>
                    <a:pt x="488" y="364"/>
                    <a:pt x="489" y="363"/>
                  </a:cubicBezTo>
                  <a:close/>
                  <a:moveTo>
                    <a:pt x="489" y="437"/>
                  </a:moveTo>
                  <a:cubicBezTo>
                    <a:pt x="489" y="442"/>
                    <a:pt x="489" y="442"/>
                    <a:pt x="489" y="442"/>
                  </a:cubicBezTo>
                  <a:cubicBezTo>
                    <a:pt x="488" y="442"/>
                    <a:pt x="487" y="442"/>
                    <a:pt x="486" y="442"/>
                  </a:cubicBezTo>
                  <a:cubicBezTo>
                    <a:pt x="486" y="438"/>
                    <a:pt x="486" y="438"/>
                    <a:pt x="486" y="438"/>
                  </a:cubicBezTo>
                  <a:cubicBezTo>
                    <a:pt x="489" y="437"/>
                    <a:pt x="489" y="437"/>
                    <a:pt x="489" y="437"/>
                  </a:cubicBezTo>
                  <a:close/>
                  <a:moveTo>
                    <a:pt x="489" y="447"/>
                  </a:moveTo>
                  <a:cubicBezTo>
                    <a:pt x="489" y="459"/>
                    <a:pt x="489" y="459"/>
                    <a:pt x="489" y="459"/>
                  </a:cubicBezTo>
                  <a:cubicBezTo>
                    <a:pt x="488" y="460"/>
                    <a:pt x="487" y="462"/>
                    <a:pt x="486" y="463"/>
                  </a:cubicBezTo>
                  <a:cubicBezTo>
                    <a:pt x="486" y="456"/>
                    <a:pt x="486" y="456"/>
                    <a:pt x="486" y="456"/>
                  </a:cubicBezTo>
                  <a:cubicBezTo>
                    <a:pt x="487" y="455"/>
                    <a:pt x="488" y="454"/>
                    <a:pt x="488" y="453"/>
                  </a:cubicBezTo>
                  <a:cubicBezTo>
                    <a:pt x="488" y="453"/>
                    <a:pt x="487" y="453"/>
                    <a:pt x="486" y="453"/>
                  </a:cubicBezTo>
                  <a:cubicBezTo>
                    <a:pt x="486" y="448"/>
                    <a:pt x="486" y="448"/>
                    <a:pt x="486" y="448"/>
                  </a:cubicBezTo>
                  <a:cubicBezTo>
                    <a:pt x="487" y="448"/>
                    <a:pt x="488" y="448"/>
                    <a:pt x="489" y="447"/>
                  </a:cubicBezTo>
                  <a:close/>
                  <a:moveTo>
                    <a:pt x="489" y="476"/>
                  </a:moveTo>
                  <a:cubicBezTo>
                    <a:pt x="489" y="493"/>
                    <a:pt x="489" y="493"/>
                    <a:pt x="489" y="493"/>
                  </a:cubicBezTo>
                  <a:cubicBezTo>
                    <a:pt x="486" y="498"/>
                    <a:pt x="486" y="498"/>
                    <a:pt x="486" y="498"/>
                  </a:cubicBezTo>
                  <a:cubicBezTo>
                    <a:pt x="486" y="489"/>
                    <a:pt x="486" y="489"/>
                    <a:pt x="486" y="489"/>
                  </a:cubicBezTo>
                  <a:cubicBezTo>
                    <a:pt x="488" y="486"/>
                    <a:pt x="489" y="484"/>
                    <a:pt x="486" y="479"/>
                  </a:cubicBezTo>
                  <a:cubicBezTo>
                    <a:pt x="486" y="473"/>
                    <a:pt x="486" y="473"/>
                    <a:pt x="486" y="473"/>
                  </a:cubicBezTo>
                  <a:cubicBezTo>
                    <a:pt x="489" y="476"/>
                    <a:pt x="489" y="476"/>
                    <a:pt x="489" y="476"/>
                  </a:cubicBezTo>
                  <a:close/>
                  <a:moveTo>
                    <a:pt x="489" y="507"/>
                  </a:moveTo>
                  <a:cubicBezTo>
                    <a:pt x="489" y="512"/>
                    <a:pt x="489" y="512"/>
                    <a:pt x="489" y="512"/>
                  </a:cubicBezTo>
                  <a:cubicBezTo>
                    <a:pt x="486" y="509"/>
                    <a:pt x="486" y="509"/>
                    <a:pt x="486" y="509"/>
                  </a:cubicBezTo>
                  <a:cubicBezTo>
                    <a:pt x="486" y="503"/>
                    <a:pt x="486" y="503"/>
                    <a:pt x="486" y="503"/>
                  </a:cubicBezTo>
                  <a:cubicBezTo>
                    <a:pt x="487" y="505"/>
                    <a:pt x="488" y="506"/>
                    <a:pt x="489" y="507"/>
                  </a:cubicBezTo>
                  <a:cubicBezTo>
                    <a:pt x="489" y="507"/>
                    <a:pt x="489" y="507"/>
                    <a:pt x="489" y="507"/>
                  </a:cubicBezTo>
                  <a:close/>
                  <a:moveTo>
                    <a:pt x="489" y="547"/>
                  </a:moveTo>
                  <a:cubicBezTo>
                    <a:pt x="489" y="571"/>
                    <a:pt x="489" y="571"/>
                    <a:pt x="489" y="571"/>
                  </a:cubicBezTo>
                  <a:cubicBezTo>
                    <a:pt x="488" y="572"/>
                    <a:pt x="487" y="573"/>
                    <a:pt x="486" y="574"/>
                  </a:cubicBezTo>
                  <a:cubicBezTo>
                    <a:pt x="486" y="559"/>
                    <a:pt x="486" y="559"/>
                    <a:pt x="486" y="559"/>
                  </a:cubicBezTo>
                  <a:cubicBezTo>
                    <a:pt x="486" y="559"/>
                    <a:pt x="486" y="558"/>
                    <a:pt x="486" y="558"/>
                  </a:cubicBezTo>
                  <a:cubicBezTo>
                    <a:pt x="486" y="558"/>
                    <a:pt x="486" y="558"/>
                    <a:pt x="486" y="558"/>
                  </a:cubicBezTo>
                  <a:cubicBezTo>
                    <a:pt x="486" y="542"/>
                    <a:pt x="486" y="542"/>
                    <a:pt x="486" y="542"/>
                  </a:cubicBezTo>
                  <a:cubicBezTo>
                    <a:pt x="489" y="547"/>
                    <a:pt x="489" y="547"/>
                    <a:pt x="489" y="547"/>
                  </a:cubicBezTo>
                  <a:close/>
                  <a:moveTo>
                    <a:pt x="489" y="590"/>
                  </a:moveTo>
                  <a:cubicBezTo>
                    <a:pt x="489" y="596"/>
                    <a:pt x="489" y="596"/>
                    <a:pt x="489" y="596"/>
                  </a:cubicBezTo>
                  <a:cubicBezTo>
                    <a:pt x="489" y="596"/>
                    <a:pt x="489" y="596"/>
                    <a:pt x="489" y="596"/>
                  </a:cubicBezTo>
                  <a:cubicBezTo>
                    <a:pt x="489" y="596"/>
                    <a:pt x="489" y="596"/>
                    <a:pt x="489" y="596"/>
                  </a:cubicBezTo>
                  <a:cubicBezTo>
                    <a:pt x="489" y="604"/>
                    <a:pt x="489" y="604"/>
                    <a:pt x="489" y="604"/>
                  </a:cubicBezTo>
                  <a:cubicBezTo>
                    <a:pt x="488" y="603"/>
                    <a:pt x="487" y="603"/>
                    <a:pt x="486" y="602"/>
                  </a:cubicBezTo>
                  <a:cubicBezTo>
                    <a:pt x="486" y="592"/>
                    <a:pt x="486" y="592"/>
                    <a:pt x="486" y="592"/>
                  </a:cubicBezTo>
                  <a:cubicBezTo>
                    <a:pt x="487" y="591"/>
                    <a:pt x="487" y="591"/>
                    <a:pt x="488" y="590"/>
                  </a:cubicBezTo>
                  <a:cubicBezTo>
                    <a:pt x="489" y="590"/>
                    <a:pt x="489" y="590"/>
                    <a:pt x="489" y="590"/>
                  </a:cubicBezTo>
                  <a:close/>
                  <a:moveTo>
                    <a:pt x="489" y="614"/>
                  </a:moveTo>
                  <a:cubicBezTo>
                    <a:pt x="489" y="621"/>
                    <a:pt x="489" y="621"/>
                    <a:pt x="489" y="621"/>
                  </a:cubicBezTo>
                  <a:cubicBezTo>
                    <a:pt x="488" y="622"/>
                    <a:pt x="487" y="622"/>
                    <a:pt x="486" y="622"/>
                  </a:cubicBezTo>
                  <a:cubicBezTo>
                    <a:pt x="486" y="614"/>
                    <a:pt x="486" y="614"/>
                    <a:pt x="486" y="614"/>
                  </a:cubicBezTo>
                  <a:cubicBezTo>
                    <a:pt x="486" y="615"/>
                    <a:pt x="486" y="615"/>
                    <a:pt x="486" y="615"/>
                  </a:cubicBezTo>
                  <a:cubicBezTo>
                    <a:pt x="489" y="614"/>
                    <a:pt x="489" y="614"/>
                    <a:pt x="489" y="614"/>
                  </a:cubicBezTo>
                  <a:close/>
                  <a:moveTo>
                    <a:pt x="489" y="671"/>
                  </a:moveTo>
                  <a:cubicBezTo>
                    <a:pt x="489" y="683"/>
                    <a:pt x="489" y="683"/>
                    <a:pt x="489" y="683"/>
                  </a:cubicBezTo>
                  <a:cubicBezTo>
                    <a:pt x="486" y="684"/>
                    <a:pt x="486" y="684"/>
                    <a:pt x="486" y="684"/>
                  </a:cubicBezTo>
                  <a:cubicBezTo>
                    <a:pt x="486" y="673"/>
                    <a:pt x="486" y="673"/>
                    <a:pt x="486" y="673"/>
                  </a:cubicBezTo>
                  <a:cubicBezTo>
                    <a:pt x="489" y="671"/>
                    <a:pt x="489" y="671"/>
                    <a:pt x="489" y="671"/>
                  </a:cubicBezTo>
                  <a:close/>
                  <a:moveTo>
                    <a:pt x="489" y="737"/>
                  </a:moveTo>
                  <a:cubicBezTo>
                    <a:pt x="489" y="754"/>
                    <a:pt x="489" y="754"/>
                    <a:pt x="489" y="754"/>
                  </a:cubicBezTo>
                  <a:cubicBezTo>
                    <a:pt x="488" y="753"/>
                    <a:pt x="487" y="753"/>
                    <a:pt x="486" y="752"/>
                  </a:cubicBezTo>
                  <a:cubicBezTo>
                    <a:pt x="486" y="738"/>
                    <a:pt x="486" y="738"/>
                    <a:pt x="486" y="738"/>
                  </a:cubicBezTo>
                  <a:cubicBezTo>
                    <a:pt x="487" y="737"/>
                    <a:pt x="488" y="737"/>
                    <a:pt x="489" y="737"/>
                  </a:cubicBezTo>
                  <a:close/>
                  <a:moveTo>
                    <a:pt x="485" y="11"/>
                  </a:moveTo>
                  <a:cubicBezTo>
                    <a:pt x="486" y="12"/>
                    <a:pt x="486" y="12"/>
                    <a:pt x="486" y="12"/>
                  </a:cubicBezTo>
                  <a:cubicBezTo>
                    <a:pt x="486" y="45"/>
                    <a:pt x="486" y="45"/>
                    <a:pt x="486" y="45"/>
                  </a:cubicBezTo>
                  <a:cubicBezTo>
                    <a:pt x="485" y="42"/>
                    <a:pt x="485" y="42"/>
                    <a:pt x="485" y="42"/>
                  </a:cubicBezTo>
                  <a:cubicBezTo>
                    <a:pt x="485" y="11"/>
                    <a:pt x="485" y="11"/>
                    <a:pt x="485" y="11"/>
                  </a:cubicBezTo>
                  <a:close/>
                  <a:moveTo>
                    <a:pt x="486" y="783"/>
                  </a:moveTo>
                  <a:cubicBezTo>
                    <a:pt x="485" y="784"/>
                    <a:pt x="485" y="784"/>
                    <a:pt x="485" y="784"/>
                  </a:cubicBezTo>
                  <a:cubicBezTo>
                    <a:pt x="485" y="774"/>
                    <a:pt x="485" y="774"/>
                    <a:pt x="485" y="774"/>
                  </a:cubicBezTo>
                  <a:cubicBezTo>
                    <a:pt x="486" y="774"/>
                    <a:pt x="486" y="774"/>
                    <a:pt x="486" y="774"/>
                  </a:cubicBezTo>
                  <a:cubicBezTo>
                    <a:pt x="486" y="783"/>
                    <a:pt x="486" y="783"/>
                    <a:pt x="486" y="783"/>
                  </a:cubicBezTo>
                  <a:close/>
                  <a:moveTo>
                    <a:pt x="486" y="50"/>
                  </a:moveTo>
                  <a:cubicBezTo>
                    <a:pt x="486" y="57"/>
                    <a:pt x="486" y="57"/>
                    <a:pt x="486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0"/>
                    <a:pt x="485" y="50"/>
                    <a:pt x="485" y="50"/>
                  </a:cubicBezTo>
                  <a:cubicBezTo>
                    <a:pt x="486" y="50"/>
                    <a:pt x="486" y="50"/>
                    <a:pt x="486" y="50"/>
                  </a:cubicBezTo>
                  <a:close/>
                  <a:moveTo>
                    <a:pt x="486" y="75"/>
                  </a:moveTo>
                  <a:cubicBezTo>
                    <a:pt x="486" y="121"/>
                    <a:pt x="486" y="121"/>
                    <a:pt x="486" y="121"/>
                  </a:cubicBezTo>
                  <a:cubicBezTo>
                    <a:pt x="485" y="121"/>
                    <a:pt x="485" y="121"/>
                    <a:pt x="485" y="121"/>
                  </a:cubicBezTo>
                  <a:cubicBezTo>
                    <a:pt x="485" y="75"/>
                    <a:pt x="485" y="75"/>
                    <a:pt x="485" y="75"/>
                  </a:cubicBezTo>
                  <a:cubicBezTo>
                    <a:pt x="486" y="75"/>
                    <a:pt x="486" y="75"/>
                    <a:pt x="486" y="75"/>
                  </a:cubicBezTo>
                  <a:close/>
                  <a:moveTo>
                    <a:pt x="486" y="124"/>
                  </a:moveTo>
                  <a:cubicBezTo>
                    <a:pt x="486" y="140"/>
                    <a:pt x="486" y="140"/>
                    <a:pt x="486" y="140"/>
                  </a:cubicBezTo>
                  <a:cubicBezTo>
                    <a:pt x="485" y="139"/>
                    <a:pt x="485" y="139"/>
                    <a:pt x="485" y="139"/>
                  </a:cubicBezTo>
                  <a:cubicBezTo>
                    <a:pt x="485" y="124"/>
                    <a:pt x="485" y="124"/>
                    <a:pt x="485" y="124"/>
                  </a:cubicBezTo>
                  <a:cubicBezTo>
                    <a:pt x="486" y="124"/>
                    <a:pt x="486" y="124"/>
                    <a:pt x="486" y="124"/>
                  </a:cubicBezTo>
                  <a:close/>
                  <a:moveTo>
                    <a:pt x="486" y="141"/>
                  </a:moveTo>
                  <a:cubicBezTo>
                    <a:pt x="486" y="148"/>
                    <a:pt x="486" y="148"/>
                    <a:pt x="486" y="148"/>
                  </a:cubicBezTo>
                  <a:cubicBezTo>
                    <a:pt x="485" y="148"/>
                    <a:pt x="485" y="148"/>
                    <a:pt x="485" y="148"/>
                  </a:cubicBezTo>
                  <a:cubicBezTo>
                    <a:pt x="485" y="141"/>
                    <a:pt x="485" y="141"/>
                    <a:pt x="485" y="141"/>
                  </a:cubicBezTo>
                  <a:cubicBezTo>
                    <a:pt x="486" y="141"/>
                    <a:pt x="486" y="141"/>
                    <a:pt x="486" y="141"/>
                  </a:cubicBezTo>
                  <a:close/>
                  <a:moveTo>
                    <a:pt x="486" y="182"/>
                  </a:moveTo>
                  <a:cubicBezTo>
                    <a:pt x="486" y="212"/>
                    <a:pt x="486" y="212"/>
                    <a:pt x="486" y="212"/>
                  </a:cubicBezTo>
                  <a:cubicBezTo>
                    <a:pt x="485" y="211"/>
                    <a:pt x="485" y="211"/>
                    <a:pt x="485" y="211"/>
                  </a:cubicBezTo>
                  <a:cubicBezTo>
                    <a:pt x="485" y="206"/>
                    <a:pt x="485" y="206"/>
                    <a:pt x="485" y="206"/>
                  </a:cubicBezTo>
                  <a:cubicBezTo>
                    <a:pt x="486" y="205"/>
                    <a:pt x="486" y="205"/>
                    <a:pt x="486" y="205"/>
                  </a:cubicBezTo>
                  <a:cubicBezTo>
                    <a:pt x="486" y="203"/>
                    <a:pt x="486" y="201"/>
                    <a:pt x="485" y="200"/>
                  </a:cubicBezTo>
                  <a:cubicBezTo>
                    <a:pt x="485" y="182"/>
                    <a:pt x="485" y="182"/>
                    <a:pt x="485" y="182"/>
                  </a:cubicBezTo>
                  <a:cubicBezTo>
                    <a:pt x="486" y="182"/>
                    <a:pt x="486" y="182"/>
                    <a:pt x="486" y="182"/>
                  </a:cubicBezTo>
                  <a:close/>
                  <a:moveTo>
                    <a:pt x="486" y="237"/>
                  </a:moveTo>
                  <a:cubicBezTo>
                    <a:pt x="486" y="266"/>
                    <a:pt x="486" y="266"/>
                    <a:pt x="486" y="266"/>
                  </a:cubicBezTo>
                  <a:cubicBezTo>
                    <a:pt x="486" y="266"/>
                    <a:pt x="486" y="266"/>
                    <a:pt x="485" y="266"/>
                  </a:cubicBezTo>
                  <a:cubicBezTo>
                    <a:pt x="485" y="236"/>
                    <a:pt x="485" y="236"/>
                    <a:pt x="485" y="236"/>
                  </a:cubicBezTo>
                  <a:cubicBezTo>
                    <a:pt x="486" y="237"/>
                    <a:pt x="486" y="237"/>
                    <a:pt x="486" y="237"/>
                  </a:cubicBezTo>
                  <a:close/>
                  <a:moveTo>
                    <a:pt x="486" y="295"/>
                  </a:moveTo>
                  <a:cubicBezTo>
                    <a:pt x="486" y="301"/>
                    <a:pt x="486" y="301"/>
                    <a:pt x="486" y="301"/>
                  </a:cubicBezTo>
                  <a:cubicBezTo>
                    <a:pt x="486" y="301"/>
                    <a:pt x="486" y="301"/>
                    <a:pt x="485" y="301"/>
                  </a:cubicBezTo>
                  <a:cubicBezTo>
                    <a:pt x="485" y="296"/>
                    <a:pt x="485" y="296"/>
                    <a:pt x="485" y="296"/>
                  </a:cubicBezTo>
                  <a:cubicBezTo>
                    <a:pt x="486" y="295"/>
                    <a:pt x="486" y="295"/>
                    <a:pt x="486" y="295"/>
                  </a:cubicBezTo>
                  <a:close/>
                  <a:moveTo>
                    <a:pt x="486" y="309"/>
                  </a:moveTo>
                  <a:cubicBezTo>
                    <a:pt x="486" y="313"/>
                    <a:pt x="486" y="313"/>
                    <a:pt x="486" y="313"/>
                  </a:cubicBezTo>
                  <a:cubicBezTo>
                    <a:pt x="486" y="313"/>
                    <a:pt x="486" y="313"/>
                    <a:pt x="485" y="313"/>
                  </a:cubicBezTo>
                  <a:cubicBezTo>
                    <a:pt x="485" y="308"/>
                    <a:pt x="485" y="308"/>
                    <a:pt x="485" y="308"/>
                  </a:cubicBezTo>
                  <a:cubicBezTo>
                    <a:pt x="486" y="309"/>
                    <a:pt x="486" y="309"/>
                    <a:pt x="486" y="309"/>
                  </a:cubicBezTo>
                  <a:close/>
                  <a:moveTo>
                    <a:pt x="486" y="322"/>
                  </a:moveTo>
                  <a:cubicBezTo>
                    <a:pt x="486" y="329"/>
                    <a:pt x="486" y="329"/>
                    <a:pt x="486" y="329"/>
                  </a:cubicBezTo>
                  <a:cubicBezTo>
                    <a:pt x="486" y="329"/>
                    <a:pt x="486" y="330"/>
                    <a:pt x="485" y="330"/>
                  </a:cubicBezTo>
                  <a:cubicBezTo>
                    <a:pt x="485" y="323"/>
                    <a:pt x="485" y="323"/>
                    <a:pt x="485" y="323"/>
                  </a:cubicBezTo>
                  <a:cubicBezTo>
                    <a:pt x="486" y="323"/>
                    <a:pt x="486" y="322"/>
                    <a:pt x="486" y="322"/>
                  </a:cubicBezTo>
                  <a:close/>
                  <a:moveTo>
                    <a:pt x="486" y="340"/>
                  </a:moveTo>
                  <a:cubicBezTo>
                    <a:pt x="486" y="354"/>
                    <a:pt x="486" y="354"/>
                    <a:pt x="486" y="354"/>
                  </a:cubicBezTo>
                  <a:cubicBezTo>
                    <a:pt x="486" y="355"/>
                    <a:pt x="486" y="355"/>
                    <a:pt x="485" y="355"/>
                  </a:cubicBezTo>
                  <a:cubicBezTo>
                    <a:pt x="485" y="339"/>
                    <a:pt x="485" y="339"/>
                    <a:pt x="485" y="339"/>
                  </a:cubicBezTo>
                  <a:cubicBezTo>
                    <a:pt x="486" y="340"/>
                    <a:pt x="486" y="340"/>
                    <a:pt x="486" y="340"/>
                  </a:cubicBezTo>
                  <a:close/>
                  <a:moveTo>
                    <a:pt x="486" y="366"/>
                  </a:moveTo>
                  <a:cubicBezTo>
                    <a:pt x="486" y="433"/>
                    <a:pt x="486" y="433"/>
                    <a:pt x="486" y="433"/>
                  </a:cubicBezTo>
                  <a:cubicBezTo>
                    <a:pt x="486" y="433"/>
                    <a:pt x="486" y="433"/>
                    <a:pt x="485" y="434"/>
                  </a:cubicBezTo>
                  <a:cubicBezTo>
                    <a:pt x="485" y="420"/>
                    <a:pt x="485" y="420"/>
                    <a:pt x="485" y="420"/>
                  </a:cubicBezTo>
                  <a:cubicBezTo>
                    <a:pt x="486" y="420"/>
                    <a:pt x="486" y="419"/>
                    <a:pt x="486" y="419"/>
                  </a:cubicBezTo>
                  <a:cubicBezTo>
                    <a:pt x="486" y="410"/>
                    <a:pt x="486" y="400"/>
                    <a:pt x="485" y="390"/>
                  </a:cubicBezTo>
                  <a:cubicBezTo>
                    <a:pt x="485" y="367"/>
                    <a:pt x="485" y="367"/>
                    <a:pt x="485" y="367"/>
                  </a:cubicBezTo>
                  <a:cubicBezTo>
                    <a:pt x="486" y="366"/>
                    <a:pt x="486" y="366"/>
                    <a:pt x="486" y="366"/>
                  </a:cubicBezTo>
                  <a:close/>
                  <a:moveTo>
                    <a:pt x="486" y="438"/>
                  </a:moveTo>
                  <a:cubicBezTo>
                    <a:pt x="486" y="442"/>
                    <a:pt x="486" y="442"/>
                    <a:pt x="486" y="442"/>
                  </a:cubicBezTo>
                  <a:cubicBezTo>
                    <a:pt x="485" y="442"/>
                    <a:pt x="485" y="442"/>
                    <a:pt x="485" y="442"/>
                  </a:cubicBezTo>
                  <a:cubicBezTo>
                    <a:pt x="485" y="438"/>
                    <a:pt x="485" y="438"/>
                    <a:pt x="485" y="438"/>
                  </a:cubicBezTo>
                  <a:cubicBezTo>
                    <a:pt x="486" y="438"/>
                    <a:pt x="486" y="438"/>
                    <a:pt x="486" y="438"/>
                  </a:cubicBezTo>
                  <a:close/>
                  <a:moveTo>
                    <a:pt x="486" y="448"/>
                  </a:moveTo>
                  <a:cubicBezTo>
                    <a:pt x="486" y="453"/>
                    <a:pt x="486" y="453"/>
                    <a:pt x="486" y="453"/>
                  </a:cubicBezTo>
                  <a:cubicBezTo>
                    <a:pt x="485" y="453"/>
                    <a:pt x="485" y="453"/>
                    <a:pt x="485" y="453"/>
                  </a:cubicBezTo>
                  <a:cubicBezTo>
                    <a:pt x="485" y="448"/>
                    <a:pt x="485" y="448"/>
                    <a:pt x="485" y="448"/>
                  </a:cubicBezTo>
                  <a:cubicBezTo>
                    <a:pt x="486" y="448"/>
                    <a:pt x="486" y="448"/>
                    <a:pt x="486" y="448"/>
                  </a:cubicBezTo>
                  <a:close/>
                  <a:moveTo>
                    <a:pt x="486" y="456"/>
                  </a:moveTo>
                  <a:cubicBezTo>
                    <a:pt x="486" y="463"/>
                    <a:pt x="486" y="463"/>
                    <a:pt x="486" y="463"/>
                  </a:cubicBezTo>
                  <a:cubicBezTo>
                    <a:pt x="485" y="465"/>
                    <a:pt x="485" y="465"/>
                    <a:pt x="485" y="465"/>
                  </a:cubicBezTo>
                  <a:cubicBezTo>
                    <a:pt x="485" y="457"/>
                    <a:pt x="485" y="457"/>
                    <a:pt x="485" y="457"/>
                  </a:cubicBezTo>
                  <a:cubicBezTo>
                    <a:pt x="486" y="456"/>
                    <a:pt x="486" y="456"/>
                    <a:pt x="486" y="456"/>
                  </a:cubicBezTo>
                  <a:close/>
                  <a:moveTo>
                    <a:pt x="486" y="473"/>
                  </a:moveTo>
                  <a:cubicBezTo>
                    <a:pt x="486" y="479"/>
                    <a:pt x="486" y="479"/>
                    <a:pt x="486" y="479"/>
                  </a:cubicBezTo>
                  <a:cubicBezTo>
                    <a:pt x="486" y="479"/>
                    <a:pt x="486" y="478"/>
                    <a:pt x="485" y="478"/>
                  </a:cubicBezTo>
                  <a:cubicBezTo>
                    <a:pt x="485" y="472"/>
                    <a:pt x="485" y="472"/>
                    <a:pt x="485" y="472"/>
                  </a:cubicBezTo>
                  <a:cubicBezTo>
                    <a:pt x="486" y="473"/>
                    <a:pt x="486" y="473"/>
                    <a:pt x="486" y="473"/>
                  </a:cubicBezTo>
                  <a:close/>
                  <a:moveTo>
                    <a:pt x="486" y="489"/>
                  </a:moveTo>
                  <a:cubicBezTo>
                    <a:pt x="486" y="498"/>
                    <a:pt x="486" y="498"/>
                    <a:pt x="486" y="498"/>
                  </a:cubicBezTo>
                  <a:cubicBezTo>
                    <a:pt x="485" y="499"/>
                    <a:pt x="485" y="499"/>
                    <a:pt x="485" y="499"/>
                  </a:cubicBezTo>
                  <a:cubicBezTo>
                    <a:pt x="485" y="491"/>
                    <a:pt x="485" y="491"/>
                    <a:pt x="485" y="491"/>
                  </a:cubicBezTo>
                  <a:cubicBezTo>
                    <a:pt x="486" y="490"/>
                    <a:pt x="486" y="490"/>
                    <a:pt x="486" y="489"/>
                  </a:cubicBezTo>
                  <a:close/>
                  <a:moveTo>
                    <a:pt x="486" y="503"/>
                  </a:moveTo>
                  <a:cubicBezTo>
                    <a:pt x="486" y="509"/>
                    <a:pt x="486" y="509"/>
                    <a:pt x="486" y="509"/>
                  </a:cubicBezTo>
                  <a:cubicBezTo>
                    <a:pt x="485" y="508"/>
                    <a:pt x="485" y="508"/>
                    <a:pt x="485" y="508"/>
                  </a:cubicBezTo>
                  <a:cubicBezTo>
                    <a:pt x="485" y="502"/>
                    <a:pt x="485" y="502"/>
                    <a:pt x="485" y="502"/>
                  </a:cubicBezTo>
                  <a:cubicBezTo>
                    <a:pt x="486" y="503"/>
                    <a:pt x="486" y="503"/>
                    <a:pt x="486" y="503"/>
                  </a:cubicBezTo>
                  <a:close/>
                  <a:moveTo>
                    <a:pt x="486" y="542"/>
                  </a:moveTo>
                  <a:cubicBezTo>
                    <a:pt x="486" y="558"/>
                    <a:pt x="486" y="558"/>
                    <a:pt x="486" y="558"/>
                  </a:cubicBezTo>
                  <a:cubicBezTo>
                    <a:pt x="485" y="558"/>
                    <a:pt x="485" y="558"/>
                    <a:pt x="485" y="558"/>
                  </a:cubicBezTo>
                  <a:cubicBezTo>
                    <a:pt x="485" y="541"/>
                    <a:pt x="485" y="541"/>
                    <a:pt x="485" y="541"/>
                  </a:cubicBezTo>
                  <a:cubicBezTo>
                    <a:pt x="486" y="542"/>
                    <a:pt x="486" y="542"/>
                    <a:pt x="486" y="542"/>
                  </a:cubicBezTo>
                  <a:close/>
                  <a:moveTo>
                    <a:pt x="486" y="559"/>
                  </a:moveTo>
                  <a:cubicBezTo>
                    <a:pt x="486" y="574"/>
                    <a:pt x="486" y="574"/>
                    <a:pt x="486" y="574"/>
                  </a:cubicBezTo>
                  <a:cubicBezTo>
                    <a:pt x="485" y="574"/>
                    <a:pt x="485" y="574"/>
                    <a:pt x="485" y="574"/>
                  </a:cubicBezTo>
                  <a:cubicBezTo>
                    <a:pt x="485" y="563"/>
                    <a:pt x="485" y="563"/>
                    <a:pt x="485" y="563"/>
                  </a:cubicBezTo>
                  <a:cubicBezTo>
                    <a:pt x="486" y="563"/>
                    <a:pt x="486" y="563"/>
                    <a:pt x="486" y="563"/>
                  </a:cubicBezTo>
                  <a:cubicBezTo>
                    <a:pt x="486" y="562"/>
                    <a:pt x="486" y="560"/>
                    <a:pt x="486" y="559"/>
                  </a:cubicBezTo>
                  <a:close/>
                  <a:moveTo>
                    <a:pt x="486" y="592"/>
                  </a:moveTo>
                  <a:cubicBezTo>
                    <a:pt x="486" y="602"/>
                    <a:pt x="486" y="602"/>
                    <a:pt x="486" y="602"/>
                  </a:cubicBezTo>
                  <a:cubicBezTo>
                    <a:pt x="486" y="602"/>
                    <a:pt x="486" y="602"/>
                    <a:pt x="485" y="602"/>
                  </a:cubicBezTo>
                  <a:cubicBezTo>
                    <a:pt x="485" y="592"/>
                    <a:pt x="485" y="592"/>
                    <a:pt x="485" y="592"/>
                  </a:cubicBezTo>
                  <a:cubicBezTo>
                    <a:pt x="486" y="592"/>
                    <a:pt x="486" y="592"/>
                    <a:pt x="486" y="592"/>
                  </a:cubicBezTo>
                  <a:close/>
                  <a:moveTo>
                    <a:pt x="486" y="614"/>
                  </a:moveTo>
                  <a:cubicBezTo>
                    <a:pt x="486" y="622"/>
                    <a:pt x="486" y="622"/>
                    <a:pt x="486" y="622"/>
                  </a:cubicBezTo>
                  <a:cubicBezTo>
                    <a:pt x="485" y="623"/>
                    <a:pt x="485" y="623"/>
                    <a:pt x="485" y="623"/>
                  </a:cubicBezTo>
                  <a:cubicBezTo>
                    <a:pt x="485" y="614"/>
                    <a:pt x="485" y="614"/>
                    <a:pt x="485" y="614"/>
                  </a:cubicBezTo>
                  <a:cubicBezTo>
                    <a:pt x="486" y="614"/>
                    <a:pt x="486" y="614"/>
                    <a:pt x="486" y="614"/>
                  </a:cubicBezTo>
                  <a:close/>
                  <a:moveTo>
                    <a:pt x="486" y="673"/>
                  </a:moveTo>
                  <a:cubicBezTo>
                    <a:pt x="486" y="684"/>
                    <a:pt x="486" y="684"/>
                    <a:pt x="486" y="684"/>
                  </a:cubicBezTo>
                  <a:cubicBezTo>
                    <a:pt x="485" y="685"/>
                    <a:pt x="485" y="685"/>
                    <a:pt x="485" y="685"/>
                  </a:cubicBezTo>
                  <a:cubicBezTo>
                    <a:pt x="485" y="673"/>
                    <a:pt x="485" y="673"/>
                    <a:pt x="485" y="673"/>
                  </a:cubicBezTo>
                  <a:cubicBezTo>
                    <a:pt x="486" y="673"/>
                    <a:pt x="486" y="673"/>
                    <a:pt x="486" y="673"/>
                  </a:cubicBezTo>
                  <a:close/>
                  <a:moveTo>
                    <a:pt x="486" y="738"/>
                  </a:moveTo>
                  <a:cubicBezTo>
                    <a:pt x="486" y="752"/>
                    <a:pt x="486" y="752"/>
                    <a:pt x="486" y="752"/>
                  </a:cubicBezTo>
                  <a:cubicBezTo>
                    <a:pt x="486" y="752"/>
                    <a:pt x="486" y="752"/>
                    <a:pt x="485" y="751"/>
                  </a:cubicBezTo>
                  <a:cubicBezTo>
                    <a:pt x="485" y="738"/>
                    <a:pt x="485" y="738"/>
                    <a:pt x="485" y="738"/>
                  </a:cubicBezTo>
                  <a:lnTo>
                    <a:pt x="486" y="738"/>
                  </a:lnTo>
                  <a:close/>
                  <a:moveTo>
                    <a:pt x="484" y="11"/>
                  </a:moveTo>
                  <a:cubicBezTo>
                    <a:pt x="485" y="11"/>
                    <a:pt x="485" y="11"/>
                    <a:pt x="485" y="11"/>
                  </a:cubicBezTo>
                  <a:cubicBezTo>
                    <a:pt x="485" y="42"/>
                    <a:pt x="485" y="42"/>
                    <a:pt x="485" y="42"/>
                  </a:cubicBezTo>
                  <a:cubicBezTo>
                    <a:pt x="485" y="40"/>
                    <a:pt x="484" y="38"/>
                    <a:pt x="484" y="37"/>
                  </a:cubicBezTo>
                  <a:cubicBezTo>
                    <a:pt x="484" y="11"/>
                    <a:pt x="484" y="11"/>
                    <a:pt x="484" y="11"/>
                  </a:cubicBezTo>
                  <a:close/>
                  <a:moveTo>
                    <a:pt x="485" y="784"/>
                  </a:moveTo>
                  <a:cubicBezTo>
                    <a:pt x="484" y="784"/>
                    <a:pt x="484" y="784"/>
                    <a:pt x="484" y="784"/>
                  </a:cubicBezTo>
                  <a:cubicBezTo>
                    <a:pt x="484" y="774"/>
                    <a:pt x="484" y="774"/>
                    <a:pt x="484" y="774"/>
                  </a:cubicBezTo>
                  <a:cubicBezTo>
                    <a:pt x="484" y="774"/>
                    <a:pt x="485" y="774"/>
                    <a:pt x="485" y="774"/>
                  </a:cubicBezTo>
                  <a:cubicBezTo>
                    <a:pt x="485" y="774"/>
                    <a:pt x="485" y="774"/>
                    <a:pt x="485" y="774"/>
                  </a:cubicBezTo>
                  <a:cubicBezTo>
                    <a:pt x="485" y="784"/>
                    <a:pt x="485" y="784"/>
                    <a:pt x="485" y="784"/>
                  </a:cubicBezTo>
                  <a:close/>
                  <a:moveTo>
                    <a:pt x="485" y="50"/>
                  </a:moveTo>
                  <a:cubicBezTo>
                    <a:pt x="485" y="57"/>
                    <a:pt x="485" y="57"/>
                    <a:pt x="485" y="57"/>
                  </a:cubicBezTo>
                  <a:cubicBezTo>
                    <a:pt x="484" y="57"/>
                    <a:pt x="484" y="57"/>
                    <a:pt x="484" y="57"/>
                  </a:cubicBezTo>
                  <a:cubicBezTo>
                    <a:pt x="484" y="50"/>
                    <a:pt x="484" y="50"/>
                    <a:pt x="484" y="50"/>
                  </a:cubicBezTo>
                  <a:cubicBezTo>
                    <a:pt x="485" y="50"/>
                    <a:pt x="485" y="50"/>
                    <a:pt x="485" y="50"/>
                  </a:cubicBezTo>
                  <a:close/>
                  <a:moveTo>
                    <a:pt x="485" y="75"/>
                  </a:moveTo>
                  <a:cubicBezTo>
                    <a:pt x="485" y="121"/>
                    <a:pt x="485" y="121"/>
                    <a:pt x="485" y="121"/>
                  </a:cubicBezTo>
                  <a:cubicBezTo>
                    <a:pt x="485" y="121"/>
                    <a:pt x="484" y="120"/>
                    <a:pt x="484" y="120"/>
                  </a:cubicBezTo>
                  <a:cubicBezTo>
                    <a:pt x="484" y="75"/>
                    <a:pt x="484" y="75"/>
                    <a:pt x="484" y="75"/>
                  </a:cubicBezTo>
                  <a:cubicBezTo>
                    <a:pt x="485" y="75"/>
                    <a:pt x="485" y="75"/>
                    <a:pt x="485" y="75"/>
                  </a:cubicBezTo>
                  <a:close/>
                  <a:moveTo>
                    <a:pt x="485" y="124"/>
                  </a:moveTo>
                  <a:cubicBezTo>
                    <a:pt x="485" y="139"/>
                    <a:pt x="485" y="139"/>
                    <a:pt x="485" y="139"/>
                  </a:cubicBezTo>
                  <a:cubicBezTo>
                    <a:pt x="484" y="139"/>
                    <a:pt x="484" y="139"/>
                    <a:pt x="484" y="139"/>
                  </a:cubicBezTo>
                  <a:cubicBezTo>
                    <a:pt x="484" y="124"/>
                    <a:pt x="484" y="124"/>
                    <a:pt x="484" y="124"/>
                  </a:cubicBezTo>
                  <a:cubicBezTo>
                    <a:pt x="484" y="124"/>
                    <a:pt x="485" y="124"/>
                    <a:pt x="485" y="124"/>
                  </a:cubicBezTo>
                  <a:close/>
                  <a:moveTo>
                    <a:pt x="485" y="141"/>
                  </a:moveTo>
                  <a:cubicBezTo>
                    <a:pt x="485" y="148"/>
                    <a:pt x="485" y="148"/>
                    <a:pt x="485" y="148"/>
                  </a:cubicBezTo>
                  <a:cubicBezTo>
                    <a:pt x="484" y="148"/>
                    <a:pt x="484" y="148"/>
                    <a:pt x="484" y="148"/>
                  </a:cubicBezTo>
                  <a:cubicBezTo>
                    <a:pt x="484" y="140"/>
                    <a:pt x="484" y="140"/>
                    <a:pt x="484" y="140"/>
                  </a:cubicBezTo>
                  <a:cubicBezTo>
                    <a:pt x="484" y="140"/>
                    <a:pt x="485" y="140"/>
                    <a:pt x="485" y="141"/>
                  </a:cubicBezTo>
                  <a:close/>
                  <a:moveTo>
                    <a:pt x="485" y="182"/>
                  </a:moveTo>
                  <a:cubicBezTo>
                    <a:pt x="485" y="200"/>
                    <a:pt x="485" y="200"/>
                    <a:pt x="485" y="200"/>
                  </a:cubicBezTo>
                  <a:cubicBezTo>
                    <a:pt x="485" y="197"/>
                    <a:pt x="485" y="195"/>
                    <a:pt x="484" y="193"/>
                  </a:cubicBezTo>
                  <a:cubicBezTo>
                    <a:pt x="484" y="181"/>
                    <a:pt x="484" y="181"/>
                    <a:pt x="484" y="181"/>
                  </a:cubicBezTo>
                  <a:cubicBezTo>
                    <a:pt x="485" y="182"/>
                    <a:pt x="485" y="182"/>
                    <a:pt x="485" y="182"/>
                  </a:cubicBezTo>
                  <a:close/>
                  <a:moveTo>
                    <a:pt x="485" y="206"/>
                  </a:moveTo>
                  <a:cubicBezTo>
                    <a:pt x="485" y="211"/>
                    <a:pt x="485" y="211"/>
                    <a:pt x="485" y="211"/>
                  </a:cubicBezTo>
                  <a:cubicBezTo>
                    <a:pt x="485" y="211"/>
                    <a:pt x="484" y="211"/>
                    <a:pt x="484" y="211"/>
                  </a:cubicBezTo>
                  <a:cubicBezTo>
                    <a:pt x="484" y="206"/>
                    <a:pt x="484" y="206"/>
                    <a:pt x="484" y="206"/>
                  </a:cubicBezTo>
                  <a:cubicBezTo>
                    <a:pt x="484" y="206"/>
                    <a:pt x="485" y="206"/>
                    <a:pt x="485" y="206"/>
                  </a:cubicBezTo>
                  <a:close/>
                  <a:moveTo>
                    <a:pt x="485" y="236"/>
                  </a:moveTo>
                  <a:cubicBezTo>
                    <a:pt x="485" y="266"/>
                    <a:pt x="485" y="266"/>
                    <a:pt x="485" y="266"/>
                  </a:cubicBezTo>
                  <a:cubicBezTo>
                    <a:pt x="485" y="267"/>
                    <a:pt x="484" y="267"/>
                    <a:pt x="484" y="268"/>
                  </a:cubicBezTo>
                  <a:cubicBezTo>
                    <a:pt x="484" y="235"/>
                    <a:pt x="484" y="235"/>
                    <a:pt x="484" y="235"/>
                  </a:cubicBezTo>
                  <a:cubicBezTo>
                    <a:pt x="484" y="236"/>
                    <a:pt x="485" y="236"/>
                    <a:pt x="485" y="236"/>
                  </a:cubicBezTo>
                  <a:close/>
                  <a:moveTo>
                    <a:pt x="485" y="296"/>
                  </a:moveTo>
                  <a:cubicBezTo>
                    <a:pt x="485" y="301"/>
                    <a:pt x="485" y="301"/>
                    <a:pt x="485" y="301"/>
                  </a:cubicBezTo>
                  <a:cubicBezTo>
                    <a:pt x="485" y="302"/>
                    <a:pt x="484" y="302"/>
                    <a:pt x="484" y="302"/>
                  </a:cubicBezTo>
                  <a:cubicBezTo>
                    <a:pt x="484" y="297"/>
                    <a:pt x="484" y="297"/>
                    <a:pt x="484" y="297"/>
                  </a:cubicBezTo>
                  <a:cubicBezTo>
                    <a:pt x="485" y="296"/>
                    <a:pt x="485" y="296"/>
                    <a:pt x="485" y="296"/>
                  </a:cubicBezTo>
                  <a:close/>
                  <a:moveTo>
                    <a:pt x="485" y="308"/>
                  </a:moveTo>
                  <a:cubicBezTo>
                    <a:pt x="485" y="313"/>
                    <a:pt x="485" y="313"/>
                    <a:pt x="485" y="313"/>
                  </a:cubicBezTo>
                  <a:cubicBezTo>
                    <a:pt x="485" y="313"/>
                    <a:pt x="484" y="312"/>
                    <a:pt x="484" y="312"/>
                  </a:cubicBezTo>
                  <a:cubicBezTo>
                    <a:pt x="484" y="308"/>
                    <a:pt x="484" y="308"/>
                    <a:pt x="484" y="308"/>
                  </a:cubicBezTo>
                  <a:cubicBezTo>
                    <a:pt x="485" y="308"/>
                    <a:pt x="485" y="308"/>
                    <a:pt x="485" y="308"/>
                  </a:cubicBezTo>
                  <a:close/>
                  <a:moveTo>
                    <a:pt x="485" y="323"/>
                  </a:moveTo>
                  <a:cubicBezTo>
                    <a:pt x="485" y="330"/>
                    <a:pt x="485" y="330"/>
                    <a:pt x="485" y="330"/>
                  </a:cubicBezTo>
                  <a:cubicBezTo>
                    <a:pt x="485" y="330"/>
                    <a:pt x="484" y="331"/>
                    <a:pt x="484" y="332"/>
                  </a:cubicBezTo>
                  <a:cubicBezTo>
                    <a:pt x="484" y="322"/>
                    <a:pt x="484" y="322"/>
                    <a:pt x="484" y="322"/>
                  </a:cubicBezTo>
                  <a:cubicBezTo>
                    <a:pt x="485" y="323"/>
                    <a:pt x="485" y="323"/>
                    <a:pt x="485" y="323"/>
                  </a:cubicBezTo>
                  <a:cubicBezTo>
                    <a:pt x="485" y="323"/>
                    <a:pt x="485" y="323"/>
                    <a:pt x="485" y="323"/>
                  </a:cubicBezTo>
                  <a:close/>
                  <a:moveTo>
                    <a:pt x="485" y="339"/>
                  </a:moveTo>
                  <a:cubicBezTo>
                    <a:pt x="485" y="355"/>
                    <a:pt x="485" y="355"/>
                    <a:pt x="485" y="355"/>
                  </a:cubicBezTo>
                  <a:cubicBezTo>
                    <a:pt x="485" y="356"/>
                    <a:pt x="484" y="357"/>
                    <a:pt x="484" y="359"/>
                  </a:cubicBezTo>
                  <a:cubicBezTo>
                    <a:pt x="484" y="350"/>
                    <a:pt x="484" y="350"/>
                    <a:pt x="484" y="350"/>
                  </a:cubicBezTo>
                  <a:cubicBezTo>
                    <a:pt x="484" y="349"/>
                    <a:pt x="485" y="347"/>
                    <a:pt x="484" y="346"/>
                  </a:cubicBezTo>
                  <a:cubicBezTo>
                    <a:pt x="484" y="338"/>
                    <a:pt x="484" y="338"/>
                    <a:pt x="484" y="338"/>
                  </a:cubicBezTo>
                  <a:cubicBezTo>
                    <a:pt x="484" y="338"/>
                    <a:pt x="485" y="339"/>
                    <a:pt x="485" y="339"/>
                  </a:cubicBezTo>
                  <a:close/>
                  <a:moveTo>
                    <a:pt x="485" y="367"/>
                  </a:moveTo>
                  <a:cubicBezTo>
                    <a:pt x="485" y="390"/>
                    <a:pt x="485" y="390"/>
                    <a:pt x="485" y="390"/>
                  </a:cubicBezTo>
                  <a:cubicBezTo>
                    <a:pt x="485" y="387"/>
                    <a:pt x="485" y="384"/>
                    <a:pt x="484" y="381"/>
                  </a:cubicBezTo>
                  <a:cubicBezTo>
                    <a:pt x="484" y="369"/>
                    <a:pt x="484" y="369"/>
                    <a:pt x="484" y="369"/>
                  </a:cubicBezTo>
                  <a:cubicBezTo>
                    <a:pt x="485" y="367"/>
                    <a:pt x="485" y="367"/>
                    <a:pt x="485" y="367"/>
                  </a:cubicBezTo>
                  <a:close/>
                  <a:moveTo>
                    <a:pt x="485" y="420"/>
                  </a:moveTo>
                  <a:cubicBezTo>
                    <a:pt x="485" y="434"/>
                    <a:pt x="485" y="434"/>
                    <a:pt x="485" y="434"/>
                  </a:cubicBezTo>
                  <a:cubicBezTo>
                    <a:pt x="485" y="434"/>
                    <a:pt x="484" y="435"/>
                    <a:pt x="484" y="436"/>
                  </a:cubicBezTo>
                  <a:cubicBezTo>
                    <a:pt x="484" y="423"/>
                    <a:pt x="484" y="423"/>
                    <a:pt x="484" y="423"/>
                  </a:cubicBezTo>
                  <a:cubicBezTo>
                    <a:pt x="485" y="422"/>
                    <a:pt x="485" y="421"/>
                    <a:pt x="485" y="420"/>
                  </a:cubicBezTo>
                  <a:close/>
                  <a:moveTo>
                    <a:pt x="485" y="438"/>
                  </a:moveTo>
                  <a:cubicBezTo>
                    <a:pt x="485" y="442"/>
                    <a:pt x="485" y="442"/>
                    <a:pt x="485" y="442"/>
                  </a:cubicBezTo>
                  <a:cubicBezTo>
                    <a:pt x="484" y="442"/>
                    <a:pt x="484" y="442"/>
                    <a:pt x="484" y="442"/>
                  </a:cubicBezTo>
                  <a:cubicBezTo>
                    <a:pt x="484" y="438"/>
                    <a:pt x="484" y="438"/>
                    <a:pt x="484" y="438"/>
                  </a:cubicBezTo>
                  <a:cubicBezTo>
                    <a:pt x="485" y="438"/>
                    <a:pt x="485" y="438"/>
                    <a:pt x="485" y="438"/>
                  </a:cubicBezTo>
                  <a:close/>
                  <a:moveTo>
                    <a:pt x="485" y="448"/>
                  </a:moveTo>
                  <a:cubicBezTo>
                    <a:pt x="485" y="453"/>
                    <a:pt x="485" y="453"/>
                    <a:pt x="485" y="453"/>
                  </a:cubicBezTo>
                  <a:cubicBezTo>
                    <a:pt x="484" y="453"/>
                    <a:pt x="484" y="453"/>
                    <a:pt x="484" y="453"/>
                  </a:cubicBezTo>
                  <a:cubicBezTo>
                    <a:pt x="484" y="448"/>
                    <a:pt x="484" y="448"/>
                    <a:pt x="484" y="448"/>
                  </a:cubicBezTo>
                  <a:cubicBezTo>
                    <a:pt x="484" y="448"/>
                    <a:pt x="485" y="448"/>
                    <a:pt x="485" y="448"/>
                  </a:cubicBezTo>
                  <a:close/>
                  <a:moveTo>
                    <a:pt x="485" y="457"/>
                  </a:moveTo>
                  <a:cubicBezTo>
                    <a:pt x="485" y="465"/>
                    <a:pt x="485" y="465"/>
                    <a:pt x="485" y="465"/>
                  </a:cubicBezTo>
                  <a:cubicBezTo>
                    <a:pt x="485" y="465"/>
                    <a:pt x="484" y="466"/>
                    <a:pt x="484" y="467"/>
                  </a:cubicBezTo>
                  <a:cubicBezTo>
                    <a:pt x="484" y="458"/>
                    <a:pt x="484" y="458"/>
                    <a:pt x="484" y="458"/>
                  </a:cubicBezTo>
                  <a:cubicBezTo>
                    <a:pt x="484" y="458"/>
                    <a:pt x="484" y="458"/>
                    <a:pt x="484" y="458"/>
                  </a:cubicBezTo>
                  <a:cubicBezTo>
                    <a:pt x="485" y="457"/>
                    <a:pt x="485" y="457"/>
                    <a:pt x="485" y="457"/>
                  </a:cubicBezTo>
                  <a:close/>
                  <a:moveTo>
                    <a:pt x="485" y="472"/>
                  </a:moveTo>
                  <a:cubicBezTo>
                    <a:pt x="485" y="478"/>
                    <a:pt x="485" y="478"/>
                    <a:pt x="485" y="478"/>
                  </a:cubicBezTo>
                  <a:cubicBezTo>
                    <a:pt x="485" y="478"/>
                    <a:pt x="485" y="477"/>
                    <a:pt x="485" y="477"/>
                  </a:cubicBezTo>
                  <a:cubicBezTo>
                    <a:pt x="484" y="477"/>
                    <a:pt x="484" y="478"/>
                    <a:pt x="484" y="478"/>
                  </a:cubicBezTo>
                  <a:cubicBezTo>
                    <a:pt x="484" y="471"/>
                    <a:pt x="484" y="471"/>
                    <a:pt x="484" y="471"/>
                  </a:cubicBezTo>
                  <a:cubicBezTo>
                    <a:pt x="485" y="472"/>
                    <a:pt x="485" y="472"/>
                    <a:pt x="485" y="472"/>
                  </a:cubicBezTo>
                  <a:close/>
                  <a:moveTo>
                    <a:pt x="485" y="491"/>
                  </a:moveTo>
                  <a:cubicBezTo>
                    <a:pt x="485" y="499"/>
                    <a:pt x="485" y="499"/>
                    <a:pt x="485" y="499"/>
                  </a:cubicBezTo>
                  <a:cubicBezTo>
                    <a:pt x="485" y="501"/>
                    <a:pt x="485" y="501"/>
                    <a:pt x="485" y="501"/>
                  </a:cubicBezTo>
                  <a:cubicBezTo>
                    <a:pt x="485" y="502"/>
                    <a:pt x="485" y="502"/>
                    <a:pt x="485" y="502"/>
                  </a:cubicBezTo>
                  <a:cubicBezTo>
                    <a:pt x="485" y="508"/>
                    <a:pt x="485" y="508"/>
                    <a:pt x="485" y="508"/>
                  </a:cubicBezTo>
                  <a:cubicBezTo>
                    <a:pt x="484" y="507"/>
                    <a:pt x="484" y="507"/>
                    <a:pt x="484" y="507"/>
                  </a:cubicBezTo>
                  <a:cubicBezTo>
                    <a:pt x="484" y="493"/>
                    <a:pt x="484" y="493"/>
                    <a:pt x="484" y="493"/>
                  </a:cubicBezTo>
                  <a:cubicBezTo>
                    <a:pt x="484" y="492"/>
                    <a:pt x="485" y="492"/>
                    <a:pt x="485" y="491"/>
                  </a:cubicBezTo>
                  <a:close/>
                  <a:moveTo>
                    <a:pt x="485" y="541"/>
                  </a:moveTo>
                  <a:cubicBezTo>
                    <a:pt x="485" y="558"/>
                    <a:pt x="485" y="558"/>
                    <a:pt x="485" y="558"/>
                  </a:cubicBezTo>
                  <a:cubicBezTo>
                    <a:pt x="485" y="558"/>
                    <a:pt x="484" y="559"/>
                    <a:pt x="484" y="559"/>
                  </a:cubicBezTo>
                  <a:cubicBezTo>
                    <a:pt x="484" y="539"/>
                    <a:pt x="484" y="539"/>
                    <a:pt x="484" y="539"/>
                  </a:cubicBezTo>
                  <a:cubicBezTo>
                    <a:pt x="485" y="541"/>
                    <a:pt x="485" y="541"/>
                    <a:pt x="485" y="541"/>
                  </a:cubicBezTo>
                  <a:close/>
                  <a:moveTo>
                    <a:pt x="485" y="563"/>
                  </a:moveTo>
                  <a:cubicBezTo>
                    <a:pt x="485" y="574"/>
                    <a:pt x="485" y="574"/>
                    <a:pt x="485" y="574"/>
                  </a:cubicBezTo>
                  <a:cubicBezTo>
                    <a:pt x="484" y="575"/>
                    <a:pt x="484" y="575"/>
                    <a:pt x="484" y="575"/>
                  </a:cubicBezTo>
                  <a:cubicBezTo>
                    <a:pt x="484" y="564"/>
                    <a:pt x="484" y="564"/>
                    <a:pt x="484" y="564"/>
                  </a:cubicBezTo>
                  <a:cubicBezTo>
                    <a:pt x="485" y="563"/>
                    <a:pt x="485" y="563"/>
                    <a:pt x="485" y="563"/>
                  </a:cubicBezTo>
                  <a:close/>
                  <a:moveTo>
                    <a:pt x="485" y="592"/>
                  </a:moveTo>
                  <a:cubicBezTo>
                    <a:pt x="485" y="602"/>
                    <a:pt x="485" y="602"/>
                    <a:pt x="485" y="602"/>
                  </a:cubicBezTo>
                  <a:cubicBezTo>
                    <a:pt x="485" y="602"/>
                    <a:pt x="484" y="602"/>
                    <a:pt x="484" y="602"/>
                  </a:cubicBezTo>
                  <a:cubicBezTo>
                    <a:pt x="484" y="593"/>
                    <a:pt x="484" y="593"/>
                    <a:pt x="484" y="593"/>
                  </a:cubicBezTo>
                  <a:cubicBezTo>
                    <a:pt x="484" y="593"/>
                    <a:pt x="485" y="593"/>
                    <a:pt x="485" y="592"/>
                  </a:cubicBezTo>
                  <a:close/>
                  <a:moveTo>
                    <a:pt x="485" y="614"/>
                  </a:moveTo>
                  <a:cubicBezTo>
                    <a:pt x="485" y="623"/>
                    <a:pt x="485" y="623"/>
                    <a:pt x="485" y="623"/>
                  </a:cubicBezTo>
                  <a:cubicBezTo>
                    <a:pt x="484" y="623"/>
                    <a:pt x="484" y="623"/>
                    <a:pt x="484" y="623"/>
                  </a:cubicBezTo>
                  <a:cubicBezTo>
                    <a:pt x="484" y="613"/>
                    <a:pt x="484" y="613"/>
                    <a:pt x="484" y="613"/>
                  </a:cubicBezTo>
                  <a:cubicBezTo>
                    <a:pt x="485" y="614"/>
                    <a:pt x="485" y="614"/>
                    <a:pt x="485" y="614"/>
                  </a:cubicBezTo>
                  <a:close/>
                  <a:moveTo>
                    <a:pt x="485" y="673"/>
                  </a:moveTo>
                  <a:cubicBezTo>
                    <a:pt x="485" y="685"/>
                    <a:pt x="485" y="685"/>
                    <a:pt x="485" y="685"/>
                  </a:cubicBezTo>
                  <a:cubicBezTo>
                    <a:pt x="484" y="685"/>
                    <a:pt x="484" y="685"/>
                    <a:pt x="484" y="685"/>
                  </a:cubicBezTo>
                  <a:cubicBezTo>
                    <a:pt x="484" y="673"/>
                    <a:pt x="484" y="673"/>
                    <a:pt x="484" y="673"/>
                  </a:cubicBezTo>
                  <a:cubicBezTo>
                    <a:pt x="485" y="673"/>
                    <a:pt x="485" y="673"/>
                    <a:pt x="485" y="673"/>
                  </a:cubicBezTo>
                  <a:close/>
                  <a:moveTo>
                    <a:pt x="485" y="738"/>
                  </a:moveTo>
                  <a:cubicBezTo>
                    <a:pt x="485" y="751"/>
                    <a:pt x="485" y="751"/>
                    <a:pt x="485" y="751"/>
                  </a:cubicBezTo>
                  <a:cubicBezTo>
                    <a:pt x="485" y="751"/>
                    <a:pt x="484" y="751"/>
                    <a:pt x="484" y="751"/>
                  </a:cubicBezTo>
                  <a:cubicBezTo>
                    <a:pt x="484" y="738"/>
                    <a:pt x="484" y="738"/>
                    <a:pt x="484" y="738"/>
                  </a:cubicBezTo>
                  <a:cubicBezTo>
                    <a:pt x="484" y="738"/>
                    <a:pt x="485" y="738"/>
                    <a:pt x="485" y="738"/>
                  </a:cubicBezTo>
                  <a:close/>
                  <a:moveTo>
                    <a:pt x="484" y="11"/>
                  </a:moveTo>
                  <a:cubicBezTo>
                    <a:pt x="484" y="11"/>
                    <a:pt x="484" y="11"/>
                    <a:pt x="484" y="11"/>
                  </a:cubicBezTo>
                  <a:cubicBezTo>
                    <a:pt x="484" y="37"/>
                    <a:pt x="484" y="37"/>
                    <a:pt x="484" y="37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11"/>
                    <a:pt x="484" y="11"/>
                    <a:pt x="484" y="11"/>
                  </a:cubicBezTo>
                  <a:close/>
                  <a:moveTo>
                    <a:pt x="484" y="784"/>
                  </a:moveTo>
                  <a:cubicBezTo>
                    <a:pt x="484" y="784"/>
                    <a:pt x="484" y="784"/>
                    <a:pt x="484" y="784"/>
                  </a:cubicBezTo>
                  <a:cubicBezTo>
                    <a:pt x="484" y="774"/>
                    <a:pt x="484" y="774"/>
                    <a:pt x="484" y="774"/>
                  </a:cubicBezTo>
                  <a:cubicBezTo>
                    <a:pt x="484" y="774"/>
                    <a:pt x="484" y="774"/>
                    <a:pt x="484" y="774"/>
                  </a:cubicBezTo>
                  <a:cubicBezTo>
                    <a:pt x="484" y="784"/>
                    <a:pt x="484" y="784"/>
                    <a:pt x="484" y="784"/>
                  </a:cubicBezTo>
                  <a:close/>
                  <a:moveTo>
                    <a:pt x="484" y="50"/>
                  </a:moveTo>
                  <a:cubicBezTo>
                    <a:pt x="484" y="57"/>
                    <a:pt x="484" y="57"/>
                    <a:pt x="484" y="57"/>
                  </a:cubicBezTo>
                  <a:cubicBezTo>
                    <a:pt x="484" y="56"/>
                    <a:pt x="484" y="56"/>
                    <a:pt x="484" y="56"/>
                  </a:cubicBezTo>
                  <a:cubicBezTo>
                    <a:pt x="484" y="50"/>
                    <a:pt x="484" y="50"/>
                    <a:pt x="484" y="50"/>
                  </a:cubicBezTo>
                  <a:cubicBezTo>
                    <a:pt x="484" y="50"/>
                    <a:pt x="484" y="50"/>
                    <a:pt x="484" y="50"/>
                  </a:cubicBezTo>
                  <a:close/>
                  <a:moveTo>
                    <a:pt x="484" y="75"/>
                  </a:moveTo>
                  <a:cubicBezTo>
                    <a:pt x="484" y="120"/>
                    <a:pt x="484" y="120"/>
                    <a:pt x="484" y="120"/>
                  </a:cubicBezTo>
                  <a:cubicBezTo>
                    <a:pt x="484" y="120"/>
                    <a:pt x="484" y="120"/>
                    <a:pt x="484" y="120"/>
                  </a:cubicBezTo>
                  <a:cubicBezTo>
                    <a:pt x="484" y="122"/>
                    <a:pt x="484" y="123"/>
                    <a:pt x="484" y="124"/>
                  </a:cubicBezTo>
                  <a:cubicBezTo>
                    <a:pt x="484" y="124"/>
                    <a:pt x="484" y="124"/>
                    <a:pt x="484" y="124"/>
                  </a:cubicBezTo>
                  <a:cubicBezTo>
                    <a:pt x="484" y="139"/>
                    <a:pt x="484" y="139"/>
                    <a:pt x="484" y="139"/>
                  </a:cubicBezTo>
                  <a:cubicBezTo>
                    <a:pt x="484" y="139"/>
                    <a:pt x="484" y="139"/>
                    <a:pt x="484" y="139"/>
                  </a:cubicBezTo>
                  <a:cubicBezTo>
                    <a:pt x="484" y="75"/>
                    <a:pt x="484" y="75"/>
                    <a:pt x="484" y="75"/>
                  </a:cubicBezTo>
                  <a:cubicBezTo>
                    <a:pt x="484" y="75"/>
                    <a:pt x="484" y="75"/>
                    <a:pt x="484" y="75"/>
                  </a:cubicBezTo>
                  <a:cubicBezTo>
                    <a:pt x="484" y="75"/>
                    <a:pt x="484" y="75"/>
                    <a:pt x="484" y="75"/>
                  </a:cubicBezTo>
                  <a:close/>
                  <a:moveTo>
                    <a:pt x="484" y="140"/>
                  </a:moveTo>
                  <a:cubicBezTo>
                    <a:pt x="484" y="148"/>
                    <a:pt x="484" y="148"/>
                    <a:pt x="484" y="148"/>
                  </a:cubicBezTo>
                  <a:cubicBezTo>
                    <a:pt x="484" y="148"/>
                    <a:pt x="484" y="148"/>
                    <a:pt x="484" y="148"/>
                  </a:cubicBezTo>
                  <a:cubicBezTo>
                    <a:pt x="484" y="140"/>
                    <a:pt x="484" y="140"/>
                    <a:pt x="484" y="140"/>
                  </a:cubicBezTo>
                  <a:cubicBezTo>
                    <a:pt x="484" y="140"/>
                    <a:pt x="484" y="140"/>
                    <a:pt x="484" y="140"/>
                  </a:cubicBezTo>
                  <a:close/>
                  <a:moveTo>
                    <a:pt x="484" y="181"/>
                  </a:moveTo>
                  <a:cubicBezTo>
                    <a:pt x="484" y="193"/>
                    <a:pt x="484" y="193"/>
                    <a:pt x="484" y="193"/>
                  </a:cubicBezTo>
                  <a:cubicBezTo>
                    <a:pt x="484" y="192"/>
                    <a:pt x="484" y="192"/>
                    <a:pt x="484" y="191"/>
                  </a:cubicBezTo>
                  <a:cubicBezTo>
                    <a:pt x="484" y="181"/>
                    <a:pt x="484" y="181"/>
                    <a:pt x="484" y="181"/>
                  </a:cubicBezTo>
                  <a:cubicBezTo>
                    <a:pt x="484" y="181"/>
                    <a:pt x="484" y="181"/>
                    <a:pt x="484" y="181"/>
                  </a:cubicBezTo>
                  <a:close/>
                  <a:moveTo>
                    <a:pt x="484" y="206"/>
                  </a:moveTo>
                  <a:cubicBezTo>
                    <a:pt x="484" y="211"/>
                    <a:pt x="484" y="211"/>
                    <a:pt x="484" y="211"/>
                  </a:cubicBezTo>
                  <a:cubicBezTo>
                    <a:pt x="484" y="211"/>
                    <a:pt x="484" y="211"/>
                    <a:pt x="484" y="211"/>
                  </a:cubicBezTo>
                  <a:cubicBezTo>
                    <a:pt x="484" y="206"/>
                    <a:pt x="484" y="206"/>
                    <a:pt x="484" y="206"/>
                  </a:cubicBezTo>
                  <a:cubicBezTo>
                    <a:pt x="484" y="206"/>
                    <a:pt x="484" y="206"/>
                    <a:pt x="484" y="206"/>
                  </a:cubicBezTo>
                  <a:cubicBezTo>
                    <a:pt x="484" y="206"/>
                    <a:pt x="484" y="206"/>
                    <a:pt x="484" y="206"/>
                  </a:cubicBezTo>
                  <a:close/>
                  <a:moveTo>
                    <a:pt x="484" y="235"/>
                  </a:moveTo>
                  <a:cubicBezTo>
                    <a:pt x="484" y="268"/>
                    <a:pt x="484" y="268"/>
                    <a:pt x="484" y="268"/>
                  </a:cubicBezTo>
                  <a:cubicBezTo>
                    <a:pt x="484" y="268"/>
                    <a:pt x="484" y="268"/>
                    <a:pt x="484" y="268"/>
                  </a:cubicBezTo>
                  <a:cubicBezTo>
                    <a:pt x="484" y="235"/>
                    <a:pt x="484" y="235"/>
                    <a:pt x="484" y="235"/>
                  </a:cubicBezTo>
                  <a:cubicBezTo>
                    <a:pt x="484" y="235"/>
                    <a:pt x="484" y="235"/>
                    <a:pt x="484" y="235"/>
                  </a:cubicBezTo>
                  <a:close/>
                  <a:moveTo>
                    <a:pt x="484" y="297"/>
                  </a:moveTo>
                  <a:cubicBezTo>
                    <a:pt x="484" y="302"/>
                    <a:pt x="484" y="302"/>
                    <a:pt x="484" y="302"/>
                  </a:cubicBezTo>
                  <a:cubicBezTo>
                    <a:pt x="484" y="302"/>
                    <a:pt x="484" y="302"/>
                    <a:pt x="484" y="302"/>
                  </a:cubicBezTo>
                  <a:cubicBezTo>
                    <a:pt x="484" y="297"/>
                    <a:pt x="484" y="297"/>
                    <a:pt x="484" y="297"/>
                  </a:cubicBezTo>
                  <a:cubicBezTo>
                    <a:pt x="484" y="297"/>
                    <a:pt x="484" y="297"/>
                    <a:pt x="484" y="297"/>
                  </a:cubicBezTo>
                  <a:close/>
                  <a:moveTo>
                    <a:pt x="484" y="308"/>
                  </a:moveTo>
                  <a:cubicBezTo>
                    <a:pt x="484" y="312"/>
                    <a:pt x="484" y="312"/>
                    <a:pt x="484" y="312"/>
                  </a:cubicBezTo>
                  <a:cubicBezTo>
                    <a:pt x="484" y="312"/>
                    <a:pt x="484" y="312"/>
                    <a:pt x="484" y="312"/>
                  </a:cubicBezTo>
                  <a:cubicBezTo>
                    <a:pt x="484" y="307"/>
                    <a:pt x="484" y="307"/>
                    <a:pt x="484" y="307"/>
                  </a:cubicBezTo>
                  <a:cubicBezTo>
                    <a:pt x="484" y="308"/>
                    <a:pt x="484" y="308"/>
                    <a:pt x="484" y="308"/>
                  </a:cubicBezTo>
                  <a:close/>
                  <a:moveTo>
                    <a:pt x="484" y="322"/>
                  </a:moveTo>
                  <a:cubicBezTo>
                    <a:pt x="484" y="332"/>
                    <a:pt x="484" y="332"/>
                    <a:pt x="484" y="332"/>
                  </a:cubicBezTo>
                  <a:cubicBezTo>
                    <a:pt x="484" y="332"/>
                    <a:pt x="484" y="332"/>
                    <a:pt x="484" y="332"/>
                  </a:cubicBezTo>
                  <a:cubicBezTo>
                    <a:pt x="484" y="327"/>
                    <a:pt x="484" y="327"/>
                    <a:pt x="484" y="327"/>
                  </a:cubicBezTo>
                  <a:cubicBezTo>
                    <a:pt x="484" y="327"/>
                    <a:pt x="484" y="327"/>
                    <a:pt x="484" y="327"/>
                  </a:cubicBezTo>
                  <a:cubicBezTo>
                    <a:pt x="484" y="327"/>
                    <a:pt x="484" y="327"/>
                    <a:pt x="484" y="327"/>
                  </a:cubicBezTo>
                  <a:cubicBezTo>
                    <a:pt x="484" y="322"/>
                    <a:pt x="484" y="322"/>
                    <a:pt x="484" y="322"/>
                  </a:cubicBezTo>
                  <a:cubicBezTo>
                    <a:pt x="484" y="322"/>
                    <a:pt x="484" y="322"/>
                    <a:pt x="484" y="322"/>
                  </a:cubicBezTo>
                  <a:close/>
                  <a:moveTo>
                    <a:pt x="484" y="338"/>
                  </a:moveTo>
                  <a:cubicBezTo>
                    <a:pt x="484" y="346"/>
                    <a:pt x="484" y="346"/>
                    <a:pt x="484" y="346"/>
                  </a:cubicBezTo>
                  <a:cubicBezTo>
                    <a:pt x="484" y="345"/>
                    <a:pt x="484" y="345"/>
                    <a:pt x="484" y="344"/>
                  </a:cubicBezTo>
                  <a:cubicBezTo>
                    <a:pt x="484" y="337"/>
                    <a:pt x="484" y="337"/>
                    <a:pt x="484" y="337"/>
                  </a:cubicBezTo>
                  <a:cubicBezTo>
                    <a:pt x="484" y="338"/>
                    <a:pt x="484" y="338"/>
                    <a:pt x="484" y="338"/>
                  </a:cubicBezTo>
                  <a:close/>
                  <a:moveTo>
                    <a:pt x="484" y="350"/>
                  </a:moveTo>
                  <a:cubicBezTo>
                    <a:pt x="484" y="359"/>
                    <a:pt x="484" y="359"/>
                    <a:pt x="484" y="359"/>
                  </a:cubicBezTo>
                  <a:cubicBezTo>
                    <a:pt x="483" y="361"/>
                    <a:pt x="484" y="365"/>
                    <a:pt x="484" y="369"/>
                  </a:cubicBezTo>
                  <a:cubicBezTo>
                    <a:pt x="484" y="369"/>
                    <a:pt x="484" y="369"/>
                    <a:pt x="484" y="369"/>
                  </a:cubicBezTo>
                  <a:cubicBezTo>
                    <a:pt x="484" y="381"/>
                    <a:pt x="484" y="381"/>
                    <a:pt x="484" y="381"/>
                  </a:cubicBezTo>
                  <a:cubicBezTo>
                    <a:pt x="484" y="380"/>
                    <a:pt x="484" y="379"/>
                    <a:pt x="484" y="378"/>
                  </a:cubicBezTo>
                  <a:cubicBezTo>
                    <a:pt x="484" y="351"/>
                    <a:pt x="484" y="351"/>
                    <a:pt x="484" y="351"/>
                  </a:cubicBezTo>
                  <a:cubicBezTo>
                    <a:pt x="484" y="351"/>
                    <a:pt x="484" y="350"/>
                    <a:pt x="484" y="350"/>
                  </a:cubicBezTo>
                  <a:close/>
                  <a:moveTo>
                    <a:pt x="484" y="423"/>
                  </a:moveTo>
                  <a:cubicBezTo>
                    <a:pt x="484" y="436"/>
                    <a:pt x="484" y="436"/>
                    <a:pt x="484" y="436"/>
                  </a:cubicBezTo>
                  <a:cubicBezTo>
                    <a:pt x="484" y="436"/>
                    <a:pt x="484" y="436"/>
                    <a:pt x="484" y="437"/>
                  </a:cubicBezTo>
                  <a:cubicBezTo>
                    <a:pt x="484" y="425"/>
                    <a:pt x="484" y="425"/>
                    <a:pt x="484" y="425"/>
                  </a:cubicBezTo>
                  <a:cubicBezTo>
                    <a:pt x="484" y="423"/>
                    <a:pt x="484" y="423"/>
                    <a:pt x="484" y="423"/>
                  </a:cubicBezTo>
                  <a:close/>
                  <a:moveTo>
                    <a:pt x="484" y="438"/>
                  </a:moveTo>
                  <a:cubicBezTo>
                    <a:pt x="484" y="442"/>
                    <a:pt x="484" y="442"/>
                    <a:pt x="484" y="442"/>
                  </a:cubicBezTo>
                  <a:cubicBezTo>
                    <a:pt x="484" y="442"/>
                    <a:pt x="484" y="442"/>
                    <a:pt x="484" y="442"/>
                  </a:cubicBezTo>
                  <a:cubicBezTo>
                    <a:pt x="484" y="438"/>
                    <a:pt x="484" y="438"/>
                    <a:pt x="484" y="438"/>
                  </a:cubicBezTo>
                  <a:cubicBezTo>
                    <a:pt x="484" y="438"/>
                    <a:pt x="484" y="438"/>
                    <a:pt x="484" y="438"/>
                  </a:cubicBezTo>
                  <a:close/>
                  <a:moveTo>
                    <a:pt x="484" y="448"/>
                  </a:moveTo>
                  <a:cubicBezTo>
                    <a:pt x="484" y="453"/>
                    <a:pt x="484" y="453"/>
                    <a:pt x="484" y="453"/>
                  </a:cubicBezTo>
                  <a:cubicBezTo>
                    <a:pt x="484" y="453"/>
                    <a:pt x="484" y="453"/>
                    <a:pt x="484" y="453"/>
                  </a:cubicBezTo>
                  <a:cubicBezTo>
                    <a:pt x="484" y="448"/>
                    <a:pt x="484" y="448"/>
                    <a:pt x="484" y="448"/>
                  </a:cubicBezTo>
                  <a:cubicBezTo>
                    <a:pt x="484" y="448"/>
                    <a:pt x="484" y="448"/>
                    <a:pt x="484" y="448"/>
                  </a:cubicBezTo>
                  <a:close/>
                  <a:moveTo>
                    <a:pt x="484" y="458"/>
                  </a:moveTo>
                  <a:cubicBezTo>
                    <a:pt x="484" y="467"/>
                    <a:pt x="484" y="467"/>
                    <a:pt x="484" y="467"/>
                  </a:cubicBezTo>
                  <a:cubicBezTo>
                    <a:pt x="484" y="467"/>
                    <a:pt x="484" y="467"/>
                    <a:pt x="484" y="467"/>
                  </a:cubicBezTo>
                  <a:cubicBezTo>
                    <a:pt x="484" y="458"/>
                    <a:pt x="484" y="458"/>
                    <a:pt x="484" y="458"/>
                  </a:cubicBezTo>
                  <a:cubicBezTo>
                    <a:pt x="484" y="458"/>
                    <a:pt x="484" y="458"/>
                    <a:pt x="484" y="458"/>
                  </a:cubicBezTo>
                  <a:close/>
                  <a:moveTo>
                    <a:pt x="484" y="471"/>
                  </a:moveTo>
                  <a:cubicBezTo>
                    <a:pt x="484" y="478"/>
                    <a:pt x="484" y="478"/>
                    <a:pt x="484" y="478"/>
                  </a:cubicBezTo>
                  <a:cubicBezTo>
                    <a:pt x="484" y="478"/>
                    <a:pt x="484" y="478"/>
                    <a:pt x="484" y="478"/>
                  </a:cubicBezTo>
                  <a:cubicBezTo>
                    <a:pt x="484" y="471"/>
                    <a:pt x="484" y="471"/>
                    <a:pt x="484" y="471"/>
                  </a:cubicBezTo>
                  <a:cubicBezTo>
                    <a:pt x="484" y="471"/>
                    <a:pt x="484" y="471"/>
                    <a:pt x="484" y="471"/>
                  </a:cubicBezTo>
                  <a:close/>
                  <a:moveTo>
                    <a:pt x="484" y="493"/>
                  </a:moveTo>
                  <a:cubicBezTo>
                    <a:pt x="484" y="507"/>
                    <a:pt x="484" y="507"/>
                    <a:pt x="484" y="507"/>
                  </a:cubicBezTo>
                  <a:cubicBezTo>
                    <a:pt x="484" y="506"/>
                    <a:pt x="484" y="506"/>
                    <a:pt x="484" y="506"/>
                  </a:cubicBezTo>
                  <a:cubicBezTo>
                    <a:pt x="484" y="494"/>
                    <a:pt x="484" y="494"/>
                    <a:pt x="484" y="494"/>
                  </a:cubicBezTo>
                  <a:cubicBezTo>
                    <a:pt x="484" y="494"/>
                    <a:pt x="484" y="493"/>
                    <a:pt x="484" y="493"/>
                  </a:cubicBezTo>
                  <a:close/>
                  <a:moveTo>
                    <a:pt x="484" y="539"/>
                  </a:moveTo>
                  <a:cubicBezTo>
                    <a:pt x="484" y="559"/>
                    <a:pt x="484" y="559"/>
                    <a:pt x="484" y="559"/>
                  </a:cubicBezTo>
                  <a:cubicBezTo>
                    <a:pt x="484" y="559"/>
                    <a:pt x="484" y="559"/>
                    <a:pt x="484" y="559"/>
                  </a:cubicBezTo>
                  <a:cubicBezTo>
                    <a:pt x="484" y="538"/>
                    <a:pt x="484" y="538"/>
                    <a:pt x="484" y="538"/>
                  </a:cubicBezTo>
                  <a:cubicBezTo>
                    <a:pt x="484" y="539"/>
                    <a:pt x="484" y="539"/>
                    <a:pt x="484" y="539"/>
                  </a:cubicBezTo>
                  <a:close/>
                  <a:moveTo>
                    <a:pt x="484" y="564"/>
                  </a:moveTo>
                  <a:cubicBezTo>
                    <a:pt x="484" y="575"/>
                    <a:pt x="484" y="575"/>
                    <a:pt x="484" y="575"/>
                  </a:cubicBezTo>
                  <a:cubicBezTo>
                    <a:pt x="484" y="576"/>
                    <a:pt x="484" y="576"/>
                    <a:pt x="484" y="576"/>
                  </a:cubicBezTo>
                  <a:cubicBezTo>
                    <a:pt x="484" y="564"/>
                    <a:pt x="484" y="564"/>
                    <a:pt x="484" y="564"/>
                  </a:cubicBezTo>
                  <a:cubicBezTo>
                    <a:pt x="484" y="564"/>
                    <a:pt x="484" y="564"/>
                    <a:pt x="484" y="564"/>
                  </a:cubicBezTo>
                  <a:close/>
                  <a:moveTo>
                    <a:pt x="484" y="593"/>
                  </a:moveTo>
                  <a:cubicBezTo>
                    <a:pt x="484" y="602"/>
                    <a:pt x="484" y="602"/>
                    <a:pt x="484" y="602"/>
                  </a:cubicBezTo>
                  <a:cubicBezTo>
                    <a:pt x="484" y="602"/>
                    <a:pt x="484" y="601"/>
                    <a:pt x="484" y="601"/>
                  </a:cubicBezTo>
                  <a:cubicBezTo>
                    <a:pt x="484" y="594"/>
                    <a:pt x="484" y="594"/>
                    <a:pt x="484" y="594"/>
                  </a:cubicBezTo>
                  <a:cubicBezTo>
                    <a:pt x="484" y="593"/>
                    <a:pt x="484" y="593"/>
                    <a:pt x="484" y="593"/>
                  </a:cubicBezTo>
                  <a:close/>
                  <a:moveTo>
                    <a:pt x="484" y="613"/>
                  </a:moveTo>
                  <a:cubicBezTo>
                    <a:pt x="484" y="623"/>
                    <a:pt x="484" y="623"/>
                    <a:pt x="484" y="623"/>
                  </a:cubicBezTo>
                  <a:cubicBezTo>
                    <a:pt x="484" y="624"/>
                    <a:pt x="484" y="624"/>
                    <a:pt x="484" y="624"/>
                  </a:cubicBezTo>
                  <a:cubicBezTo>
                    <a:pt x="484" y="613"/>
                    <a:pt x="484" y="613"/>
                    <a:pt x="484" y="613"/>
                  </a:cubicBezTo>
                  <a:cubicBezTo>
                    <a:pt x="484" y="613"/>
                    <a:pt x="484" y="613"/>
                    <a:pt x="484" y="613"/>
                  </a:cubicBezTo>
                  <a:close/>
                  <a:moveTo>
                    <a:pt x="484" y="673"/>
                  </a:moveTo>
                  <a:cubicBezTo>
                    <a:pt x="484" y="685"/>
                    <a:pt x="484" y="685"/>
                    <a:pt x="484" y="685"/>
                  </a:cubicBezTo>
                  <a:cubicBezTo>
                    <a:pt x="484" y="685"/>
                    <a:pt x="484" y="685"/>
                    <a:pt x="484" y="685"/>
                  </a:cubicBezTo>
                  <a:cubicBezTo>
                    <a:pt x="484" y="684"/>
                    <a:pt x="484" y="684"/>
                    <a:pt x="484" y="684"/>
                  </a:cubicBezTo>
                  <a:cubicBezTo>
                    <a:pt x="484" y="673"/>
                    <a:pt x="484" y="673"/>
                    <a:pt x="484" y="673"/>
                  </a:cubicBezTo>
                  <a:cubicBezTo>
                    <a:pt x="484" y="673"/>
                    <a:pt x="484" y="673"/>
                    <a:pt x="484" y="673"/>
                  </a:cubicBezTo>
                  <a:close/>
                  <a:moveTo>
                    <a:pt x="484" y="738"/>
                  </a:moveTo>
                  <a:cubicBezTo>
                    <a:pt x="484" y="751"/>
                    <a:pt x="484" y="751"/>
                    <a:pt x="484" y="751"/>
                  </a:cubicBezTo>
                  <a:cubicBezTo>
                    <a:pt x="484" y="751"/>
                    <a:pt x="484" y="751"/>
                    <a:pt x="484" y="751"/>
                  </a:cubicBezTo>
                  <a:cubicBezTo>
                    <a:pt x="484" y="738"/>
                    <a:pt x="484" y="738"/>
                    <a:pt x="484" y="738"/>
                  </a:cubicBezTo>
                  <a:close/>
                  <a:moveTo>
                    <a:pt x="478" y="10"/>
                  </a:moveTo>
                  <a:cubicBezTo>
                    <a:pt x="478" y="10"/>
                    <a:pt x="479" y="10"/>
                    <a:pt x="479" y="10"/>
                  </a:cubicBezTo>
                  <a:cubicBezTo>
                    <a:pt x="481" y="10"/>
                    <a:pt x="482" y="11"/>
                    <a:pt x="484" y="11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2" y="30"/>
                    <a:pt x="480" y="25"/>
                    <a:pt x="478" y="22"/>
                  </a:cubicBezTo>
                  <a:cubicBezTo>
                    <a:pt x="478" y="10"/>
                    <a:pt x="478" y="10"/>
                    <a:pt x="478" y="10"/>
                  </a:cubicBezTo>
                  <a:close/>
                  <a:moveTo>
                    <a:pt x="484" y="784"/>
                  </a:moveTo>
                  <a:cubicBezTo>
                    <a:pt x="482" y="784"/>
                    <a:pt x="480" y="785"/>
                    <a:pt x="478" y="785"/>
                  </a:cubicBezTo>
                  <a:cubicBezTo>
                    <a:pt x="478" y="770"/>
                    <a:pt x="478" y="770"/>
                    <a:pt x="478" y="770"/>
                  </a:cubicBezTo>
                  <a:cubicBezTo>
                    <a:pt x="480" y="772"/>
                    <a:pt x="482" y="773"/>
                    <a:pt x="484" y="774"/>
                  </a:cubicBezTo>
                  <a:cubicBezTo>
                    <a:pt x="484" y="784"/>
                    <a:pt x="484" y="784"/>
                    <a:pt x="484" y="784"/>
                  </a:cubicBezTo>
                  <a:close/>
                  <a:moveTo>
                    <a:pt x="484" y="50"/>
                  </a:moveTo>
                  <a:cubicBezTo>
                    <a:pt x="484" y="56"/>
                    <a:pt x="484" y="56"/>
                    <a:pt x="484" y="56"/>
                  </a:cubicBezTo>
                  <a:cubicBezTo>
                    <a:pt x="482" y="56"/>
                    <a:pt x="480" y="56"/>
                    <a:pt x="478" y="56"/>
                  </a:cubicBezTo>
                  <a:cubicBezTo>
                    <a:pt x="478" y="48"/>
                    <a:pt x="478" y="48"/>
                    <a:pt x="478" y="48"/>
                  </a:cubicBezTo>
                  <a:cubicBezTo>
                    <a:pt x="483" y="50"/>
                    <a:pt x="483" y="50"/>
                    <a:pt x="483" y="50"/>
                  </a:cubicBezTo>
                  <a:cubicBezTo>
                    <a:pt x="484" y="50"/>
                    <a:pt x="484" y="50"/>
                    <a:pt x="484" y="50"/>
                  </a:cubicBezTo>
                  <a:close/>
                  <a:moveTo>
                    <a:pt x="484" y="75"/>
                  </a:moveTo>
                  <a:cubicBezTo>
                    <a:pt x="484" y="139"/>
                    <a:pt x="484" y="139"/>
                    <a:pt x="484" y="139"/>
                  </a:cubicBezTo>
                  <a:cubicBezTo>
                    <a:pt x="482" y="138"/>
                    <a:pt x="480" y="137"/>
                    <a:pt x="478" y="136"/>
                  </a:cubicBezTo>
                  <a:cubicBezTo>
                    <a:pt x="478" y="106"/>
                    <a:pt x="478" y="106"/>
                    <a:pt x="478" y="106"/>
                  </a:cubicBezTo>
                  <a:cubicBezTo>
                    <a:pt x="481" y="105"/>
                    <a:pt x="481" y="105"/>
                    <a:pt x="481" y="105"/>
                  </a:cubicBezTo>
                  <a:cubicBezTo>
                    <a:pt x="481" y="104"/>
                    <a:pt x="481" y="103"/>
                    <a:pt x="481" y="102"/>
                  </a:cubicBezTo>
                  <a:cubicBezTo>
                    <a:pt x="480" y="102"/>
                    <a:pt x="479" y="102"/>
                    <a:pt x="478" y="101"/>
                  </a:cubicBezTo>
                  <a:cubicBezTo>
                    <a:pt x="478" y="80"/>
                    <a:pt x="478" y="80"/>
                    <a:pt x="478" y="80"/>
                  </a:cubicBezTo>
                  <a:cubicBezTo>
                    <a:pt x="479" y="80"/>
                    <a:pt x="480" y="80"/>
                    <a:pt x="480" y="80"/>
                  </a:cubicBezTo>
                  <a:cubicBezTo>
                    <a:pt x="482" y="78"/>
                    <a:pt x="482" y="77"/>
                    <a:pt x="484" y="75"/>
                  </a:cubicBezTo>
                  <a:close/>
                  <a:moveTo>
                    <a:pt x="484" y="140"/>
                  </a:moveTo>
                  <a:cubicBezTo>
                    <a:pt x="482" y="139"/>
                    <a:pt x="480" y="139"/>
                    <a:pt x="478" y="138"/>
                  </a:cubicBezTo>
                  <a:cubicBezTo>
                    <a:pt x="478" y="147"/>
                    <a:pt x="478" y="147"/>
                    <a:pt x="478" y="147"/>
                  </a:cubicBezTo>
                  <a:cubicBezTo>
                    <a:pt x="480" y="148"/>
                    <a:pt x="482" y="148"/>
                    <a:pt x="484" y="148"/>
                  </a:cubicBezTo>
                  <a:cubicBezTo>
                    <a:pt x="484" y="140"/>
                    <a:pt x="484" y="140"/>
                    <a:pt x="484" y="140"/>
                  </a:cubicBezTo>
                  <a:close/>
                  <a:moveTo>
                    <a:pt x="484" y="181"/>
                  </a:moveTo>
                  <a:cubicBezTo>
                    <a:pt x="484" y="191"/>
                    <a:pt x="484" y="191"/>
                    <a:pt x="484" y="191"/>
                  </a:cubicBezTo>
                  <a:cubicBezTo>
                    <a:pt x="482" y="189"/>
                    <a:pt x="481" y="186"/>
                    <a:pt x="478" y="185"/>
                  </a:cubicBezTo>
                  <a:cubicBezTo>
                    <a:pt x="478" y="179"/>
                    <a:pt x="478" y="179"/>
                    <a:pt x="478" y="179"/>
                  </a:cubicBezTo>
                  <a:cubicBezTo>
                    <a:pt x="480" y="180"/>
                    <a:pt x="482" y="180"/>
                    <a:pt x="484" y="181"/>
                  </a:cubicBezTo>
                  <a:close/>
                  <a:moveTo>
                    <a:pt x="484" y="206"/>
                  </a:moveTo>
                  <a:cubicBezTo>
                    <a:pt x="484" y="211"/>
                    <a:pt x="484" y="211"/>
                    <a:pt x="484" y="211"/>
                  </a:cubicBezTo>
                  <a:cubicBezTo>
                    <a:pt x="482" y="210"/>
                    <a:pt x="480" y="210"/>
                    <a:pt x="478" y="209"/>
                  </a:cubicBezTo>
                  <a:cubicBezTo>
                    <a:pt x="478" y="209"/>
                    <a:pt x="478" y="209"/>
                    <a:pt x="478" y="209"/>
                  </a:cubicBezTo>
                  <a:cubicBezTo>
                    <a:pt x="478" y="202"/>
                    <a:pt x="478" y="202"/>
                    <a:pt x="478" y="202"/>
                  </a:cubicBezTo>
                  <a:cubicBezTo>
                    <a:pt x="479" y="203"/>
                    <a:pt x="481" y="205"/>
                    <a:pt x="484" y="206"/>
                  </a:cubicBezTo>
                  <a:close/>
                  <a:moveTo>
                    <a:pt x="484" y="235"/>
                  </a:moveTo>
                  <a:cubicBezTo>
                    <a:pt x="484" y="268"/>
                    <a:pt x="484" y="268"/>
                    <a:pt x="484" y="268"/>
                  </a:cubicBezTo>
                  <a:cubicBezTo>
                    <a:pt x="481" y="271"/>
                    <a:pt x="479" y="275"/>
                    <a:pt x="478" y="279"/>
                  </a:cubicBezTo>
                  <a:cubicBezTo>
                    <a:pt x="478" y="251"/>
                    <a:pt x="478" y="251"/>
                    <a:pt x="478" y="251"/>
                  </a:cubicBezTo>
                  <a:cubicBezTo>
                    <a:pt x="479" y="251"/>
                    <a:pt x="479" y="251"/>
                    <a:pt x="479" y="251"/>
                  </a:cubicBezTo>
                  <a:cubicBezTo>
                    <a:pt x="481" y="251"/>
                    <a:pt x="482" y="250"/>
                    <a:pt x="483" y="250"/>
                  </a:cubicBezTo>
                  <a:cubicBezTo>
                    <a:pt x="482" y="246"/>
                    <a:pt x="481" y="244"/>
                    <a:pt x="478" y="243"/>
                  </a:cubicBezTo>
                  <a:cubicBezTo>
                    <a:pt x="478" y="232"/>
                    <a:pt x="478" y="232"/>
                    <a:pt x="478" y="232"/>
                  </a:cubicBezTo>
                  <a:cubicBezTo>
                    <a:pt x="480" y="233"/>
                    <a:pt x="482" y="234"/>
                    <a:pt x="484" y="235"/>
                  </a:cubicBezTo>
                  <a:close/>
                  <a:moveTo>
                    <a:pt x="484" y="297"/>
                  </a:moveTo>
                  <a:cubicBezTo>
                    <a:pt x="484" y="302"/>
                    <a:pt x="484" y="302"/>
                    <a:pt x="484" y="302"/>
                  </a:cubicBezTo>
                  <a:cubicBezTo>
                    <a:pt x="483" y="302"/>
                    <a:pt x="483" y="302"/>
                    <a:pt x="482" y="302"/>
                  </a:cubicBezTo>
                  <a:cubicBezTo>
                    <a:pt x="482" y="304"/>
                    <a:pt x="482" y="305"/>
                    <a:pt x="482" y="306"/>
                  </a:cubicBezTo>
                  <a:cubicBezTo>
                    <a:pt x="484" y="307"/>
                    <a:pt x="484" y="307"/>
                    <a:pt x="484" y="307"/>
                  </a:cubicBezTo>
                  <a:cubicBezTo>
                    <a:pt x="484" y="312"/>
                    <a:pt x="484" y="312"/>
                    <a:pt x="484" y="312"/>
                  </a:cubicBezTo>
                  <a:cubicBezTo>
                    <a:pt x="482" y="311"/>
                    <a:pt x="480" y="310"/>
                    <a:pt x="478" y="309"/>
                  </a:cubicBezTo>
                  <a:cubicBezTo>
                    <a:pt x="478" y="302"/>
                    <a:pt x="478" y="302"/>
                    <a:pt x="478" y="302"/>
                  </a:cubicBezTo>
                  <a:cubicBezTo>
                    <a:pt x="479" y="301"/>
                    <a:pt x="482" y="299"/>
                    <a:pt x="484" y="297"/>
                  </a:cubicBezTo>
                  <a:close/>
                  <a:moveTo>
                    <a:pt x="484" y="322"/>
                  </a:moveTo>
                  <a:cubicBezTo>
                    <a:pt x="484" y="327"/>
                    <a:pt x="484" y="327"/>
                    <a:pt x="484" y="327"/>
                  </a:cubicBezTo>
                  <a:cubicBezTo>
                    <a:pt x="482" y="325"/>
                    <a:pt x="480" y="324"/>
                    <a:pt x="478" y="322"/>
                  </a:cubicBezTo>
                  <a:cubicBezTo>
                    <a:pt x="478" y="318"/>
                    <a:pt x="478" y="318"/>
                    <a:pt x="478" y="318"/>
                  </a:cubicBezTo>
                  <a:cubicBezTo>
                    <a:pt x="480" y="319"/>
                    <a:pt x="482" y="320"/>
                    <a:pt x="484" y="322"/>
                  </a:cubicBezTo>
                  <a:close/>
                  <a:moveTo>
                    <a:pt x="484" y="327"/>
                  </a:moveTo>
                  <a:cubicBezTo>
                    <a:pt x="484" y="332"/>
                    <a:pt x="484" y="332"/>
                    <a:pt x="484" y="332"/>
                  </a:cubicBezTo>
                  <a:cubicBezTo>
                    <a:pt x="483" y="334"/>
                    <a:pt x="482" y="335"/>
                    <a:pt x="482" y="336"/>
                  </a:cubicBezTo>
                  <a:cubicBezTo>
                    <a:pt x="483" y="336"/>
                    <a:pt x="483" y="337"/>
                    <a:pt x="484" y="337"/>
                  </a:cubicBezTo>
                  <a:cubicBezTo>
                    <a:pt x="484" y="344"/>
                    <a:pt x="484" y="344"/>
                    <a:pt x="484" y="344"/>
                  </a:cubicBezTo>
                  <a:cubicBezTo>
                    <a:pt x="483" y="343"/>
                    <a:pt x="482" y="342"/>
                    <a:pt x="481" y="340"/>
                  </a:cubicBezTo>
                  <a:cubicBezTo>
                    <a:pt x="480" y="344"/>
                    <a:pt x="478" y="346"/>
                    <a:pt x="478" y="349"/>
                  </a:cubicBezTo>
                  <a:cubicBezTo>
                    <a:pt x="478" y="331"/>
                    <a:pt x="478" y="331"/>
                    <a:pt x="478" y="331"/>
                  </a:cubicBezTo>
                  <a:cubicBezTo>
                    <a:pt x="478" y="331"/>
                    <a:pt x="478" y="331"/>
                    <a:pt x="478" y="331"/>
                  </a:cubicBezTo>
                  <a:cubicBezTo>
                    <a:pt x="480" y="330"/>
                    <a:pt x="482" y="328"/>
                    <a:pt x="484" y="327"/>
                  </a:cubicBezTo>
                  <a:close/>
                  <a:moveTo>
                    <a:pt x="484" y="351"/>
                  </a:moveTo>
                  <a:cubicBezTo>
                    <a:pt x="484" y="378"/>
                    <a:pt x="484" y="378"/>
                    <a:pt x="484" y="378"/>
                  </a:cubicBezTo>
                  <a:cubicBezTo>
                    <a:pt x="482" y="373"/>
                    <a:pt x="480" y="367"/>
                    <a:pt x="478" y="362"/>
                  </a:cubicBezTo>
                  <a:cubicBezTo>
                    <a:pt x="478" y="354"/>
                    <a:pt x="478" y="354"/>
                    <a:pt x="478" y="354"/>
                  </a:cubicBezTo>
                  <a:cubicBezTo>
                    <a:pt x="478" y="355"/>
                    <a:pt x="479" y="357"/>
                    <a:pt x="479" y="358"/>
                  </a:cubicBezTo>
                  <a:cubicBezTo>
                    <a:pt x="481" y="355"/>
                    <a:pt x="483" y="353"/>
                    <a:pt x="484" y="351"/>
                  </a:cubicBezTo>
                  <a:close/>
                  <a:moveTo>
                    <a:pt x="484" y="425"/>
                  </a:moveTo>
                  <a:cubicBezTo>
                    <a:pt x="484" y="437"/>
                    <a:pt x="484" y="437"/>
                    <a:pt x="484" y="437"/>
                  </a:cubicBezTo>
                  <a:cubicBezTo>
                    <a:pt x="483" y="437"/>
                    <a:pt x="483" y="438"/>
                    <a:pt x="483" y="438"/>
                  </a:cubicBezTo>
                  <a:cubicBezTo>
                    <a:pt x="484" y="438"/>
                    <a:pt x="484" y="438"/>
                    <a:pt x="484" y="438"/>
                  </a:cubicBezTo>
                  <a:cubicBezTo>
                    <a:pt x="484" y="442"/>
                    <a:pt x="484" y="442"/>
                    <a:pt x="484" y="442"/>
                  </a:cubicBezTo>
                  <a:cubicBezTo>
                    <a:pt x="480" y="443"/>
                    <a:pt x="480" y="443"/>
                    <a:pt x="480" y="443"/>
                  </a:cubicBezTo>
                  <a:cubicBezTo>
                    <a:pt x="480" y="445"/>
                    <a:pt x="479" y="447"/>
                    <a:pt x="478" y="449"/>
                  </a:cubicBezTo>
                  <a:cubicBezTo>
                    <a:pt x="480" y="448"/>
                    <a:pt x="482" y="448"/>
                    <a:pt x="484" y="448"/>
                  </a:cubicBezTo>
                  <a:cubicBezTo>
                    <a:pt x="484" y="453"/>
                    <a:pt x="484" y="453"/>
                    <a:pt x="484" y="453"/>
                  </a:cubicBezTo>
                  <a:cubicBezTo>
                    <a:pt x="482" y="453"/>
                    <a:pt x="480" y="452"/>
                    <a:pt x="478" y="453"/>
                  </a:cubicBezTo>
                  <a:cubicBezTo>
                    <a:pt x="478" y="441"/>
                    <a:pt x="478" y="441"/>
                    <a:pt x="478" y="441"/>
                  </a:cubicBezTo>
                  <a:cubicBezTo>
                    <a:pt x="481" y="434"/>
                    <a:pt x="482" y="429"/>
                    <a:pt x="484" y="425"/>
                  </a:cubicBezTo>
                  <a:close/>
                  <a:moveTo>
                    <a:pt x="484" y="458"/>
                  </a:moveTo>
                  <a:cubicBezTo>
                    <a:pt x="484" y="467"/>
                    <a:pt x="484" y="467"/>
                    <a:pt x="484" y="467"/>
                  </a:cubicBezTo>
                  <a:cubicBezTo>
                    <a:pt x="483" y="468"/>
                    <a:pt x="483" y="469"/>
                    <a:pt x="482" y="469"/>
                  </a:cubicBezTo>
                  <a:cubicBezTo>
                    <a:pt x="484" y="471"/>
                    <a:pt x="484" y="471"/>
                    <a:pt x="484" y="471"/>
                  </a:cubicBezTo>
                  <a:cubicBezTo>
                    <a:pt x="484" y="478"/>
                    <a:pt x="484" y="478"/>
                    <a:pt x="484" y="478"/>
                  </a:cubicBezTo>
                  <a:cubicBezTo>
                    <a:pt x="482" y="482"/>
                    <a:pt x="479" y="484"/>
                    <a:pt x="478" y="487"/>
                  </a:cubicBezTo>
                  <a:cubicBezTo>
                    <a:pt x="478" y="481"/>
                    <a:pt x="478" y="481"/>
                    <a:pt x="478" y="481"/>
                  </a:cubicBezTo>
                  <a:cubicBezTo>
                    <a:pt x="479" y="478"/>
                    <a:pt x="480" y="476"/>
                    <a:pt x="479" y="472"/>
                  </a:cubicBezTo>
                  <a:cubicBezTo>
                    <a:pt x="478" y="473"/>
                    <a:pt x="478" y="473"/>
                    <a:pt x="478" y="473"/>
                  </a:cubicBezTo>
                  <a:cubicBezTo>
                    <a:pt x="478" y="467"/>
                    <a:pt x="478" y="467"/>
                    <a:pt x="478" y="467"/>
                  </a:cubicBezTo>
                  <a:cubicBezTo>
                    <a:pt x="479" y="467"/>
                    <a:pt x="480" y="466"/>
                    <a:pt x="482" y="465"/>
                  </a:cubicBezTo>
                  <a:cubicBezTo>
                    <a:pt x="480" y="464"/>
                    <a:pt x="479" y="463"/>
                    <a:pt x="478" y="463"/>
                  </a:cubicBezTo>
                  <a:cubicBezTo>
                    <a:pt x="478" y="459"/>
                    <a:pt x="478" y="459"/>
                    <a:pt x="478" y="459"/>
                  </a:cubicBezTo>
                  <a:cubicBezTo>
                    <a:pt x="480" y="459"/>
                    <a:pt x="482" y="459"/>
                    <a:pt x="484" y="458"/>
                  </a:cubicBezTo>
                  <a:close/>
                  <a:moveTo>
                    <a:pt x="484" y="494"/>
                  </a:moveTo>
                  <a:cubicBezTo>
                    <a:pt x="484" y="506"/>
                    <a:pt x="484" y="506"/>
                    <a:pt x="484" y="506"/>
                  </a:cubicBezTo>
                  <a:cubicBezTo>
                    <a:pt x="478" y="501"/>
                    <a:pt x="478" y="501"/>
                    <a:pt x="478" y="501"/>
                  </a:cubicBezTo>
                  <a:cubicBezTo>
                    <a:pt x="478" y="496"/>
                    <a:pt x="478" y="496"/>
                    <a:pt x="478" y="496"/>
                  </a:cubicBezTo>
                  <a:cubicBezTo>
                    <a:pt x="478" y="497"/>
                    <a:pt x="479" y="497"/>
                    <a:pt x="479" y="498"/>
                  </a:cubicBezTo>
                  <a:cubicBezTo>
                    <a:pt x="480" y="498"/>
                    <a:pt x="481" y="498"/>
                    <a:pt x="482" y="498"/>
                  </a:cubicBezTo>
                  <a:cubicBezTo>
                    <a:pt x="482" y="497"/>
                    <a:pt x="483" y="495"/>
                    <a:pt x="484" y="494"/>
                  </a:cubicBezTo>
                  <a:close/>
                  <a:moveTo>
                    <a:pt x="484" y="538"/>
                  </a:moveTo>
                  <a:cubicBezTo>
                    <a:pt x="484" y="559"/>
                    <a:pt x="484" y="559"/>
                    <a:pt x="484" y="559"/>
                  </a:cubicBezTo>
                  <a:cubicBezTo>
                    <a:pt x="482" y="560"/>
                    <a:pt x="480" y="560"/>
                    <a:pt x="478" y="561"/>
                  </a:cubicBezTo>
                  <a:cubicBezTo>
                    <a:pt x="478" y="551"/>
                    <a:pt x="478" y="551"/>
                    <a:pt x="478" y="551"/>
                  </a:cubicBezTo>
                  <a:cubicBezTo>
                    <a:pt x="478" y="551"/>
                    <a:pt x="479" y="550"/>
                    <a:pt x="480" y="550"/>
                  </a:cubicBezTo>
                  <a:cubicBezTo>
                    <a:pt x="480" y="548"/>
                    <a:pt x="480" y="547"/>
                    <a:pt x="480" y="545"/>
                  </a:cubicBezTo>
                  <a:cubicBezTo>
                    <a:pt x="479" y="545"/>
                    <a:pt x="478" y="545"/>
                    <a:pt x="478" y="545"/>
                  </a:cubicBezTo>
                  <a:cubicBezTo>
                    <a:pt x="478" y="528"/>
                    <a:pt x="478" y="528"/>
                    <a:pt x="478" y="528"/>
                  </a:cubicBezTo>
                  <a:cubicBezTo>
                    <a:pt x="480" y="531"/>
                    <a:pt x="482" y="535"/>
                    <a:pt x="484" y="538"/>
                  </a:cubicBezTo>
                  <a:close/>
                  <a:moveTo>
                    <a:pt x="484" y="564"/>
                  </a:moveTo>
                  <a:cubicBezTo>
                    <a:pt x="484" y="576"/>
                    <a:pt x="484" y="576"/>
                    <a:pt x="484" y="576"/>
                  </a:cubicBezTo>
                  <a:cubicBezTo>
                    <a:pt x="483" y="576"/>
                    <a:pt x="482" y="577"/>
                    <a:pt x="481" y="578"/>
                  </a:cubicBezTo>
                  <a:cubicBezTo>
                    <a:pt x="482" y="581"/>
                    <a:pt x="482" y="584"/>
                    <a:pt x="482" y="586"/>
                  </a:cubicBezTo>
                  <a:cubicBezTo>
                    <a:pt x="478" y="585"/>
                    <a:pt x="478" y="585"/>
                    <a:pt x="478" y="585"/>
                  </a:cubicBezTo>
                  <a:cubicBezTo>
                    <a:pt x="478" y="567"/>
                    <a:pt x="478" y="567"/>
                    <a:pt x="478" y="567"/>
                  </a:cubicBezTo>
                  <a:cubicBezTo>
                    <a:pt x="480" y="566"/>
                    <a:pt x="482" y="565"/>
                    <a:pt x="484" y="564"/>
                  </a:cubicBezTo>
                  <a:close/>
                  <a:moveTo>
                    <a:pt x="484" y="594"/>
                  </a:moveTo>
                  <a:cubicBezTo>
                    <a:pt x="484" y="601"/>
                    <a:pt x="484" y="601"/>
                    <a:pt x="484" y="601"/>
                  </a:cubicBezTo>
                  <a:cubicBezTo>
                    <a:pt x="482" y="601"/>
                    <a:pt x="480" y="601"/>
                    <a:pt x="478" y="601"/>
                  </a:cubicBezTo>
                  <a:cubicBezTo>
                    <a:pt x="478" y="595"/>
                    <a:pt x="478" y="595"/>
                    <a:pt x="478" y="595"/>
                  </a:cubicBezTo>
                  <a:cubicBezTo>
                    <a:pt x="480" y="595"/>
                    <a:pt x="482" y="594"/>
                    <a:pt x="484" y="594"/>
                  </a:cubicBezTo>
                  <a:close/>
                  <a:moveTo>
                    <a:pt x="484" y="613"/>
                  </a:moveTo>
                  <a:cubicBezTo>
                    <a:pt x="484" y="624"/>
                    <a:pt x="484" y="624"/>
                    <a:pt x="484" y="624"/>
                  </a:cubicBezTo>
                  <a:cubicBezTo>
                    <a:pt x="482" y="624"/>
                    <a:pt x="480" y="625"/>
                    <a:pt x="478" y="626"/>
                  </a:cubicBezTo>
                  <a:cubicBezTo>
                    <a:pt x="478" y="620"/>
                    <a:pt x="478" y="620"/>
                    <a:pt x="478" y="620"/>
                  </a:cubicBezTo>
                  <a:cubicBezTo>
                    <a:pt x="479" y="619"/>
                    <a:pt x="479" y="619"/>
                    <a:pt x="479" y="619"/>
                  </a:cubicBezTo>
                  <a:cubicBezTo>
                    <a:pt x="479" y="618"/>
                    <a:pt x="478" y="617"/>
                    <a:pt x="478" y="616"/>
                  </a:cubicBezTo>
                  <a:cubicBezTo>
                    <a:pt x="478" y="609"/>
                    <a:pt x="478" y="609"/>
                    <a:pt x="478" y="609"/>
                  </a:cubicBezTo>
                  <a:cubicBezTo>
                    <a:pt x="480" y="611"/>
                    <a:pt x="481" y="611"/>
                    <a:pt x="484" y="613"/>
                  </a:cubicBezTo>
                  <a:close/>
                  <a:moveTo>
                    <a:pt x="484" y="673"/>
                  </a:moveTo>
                  <a:cubicBezTo>
                    <a:pt x="484" y="684"/>
                    <a:pt x="484" y="684"/>
                    <a:pt x="484" y="684"/>
                  </a:cubicBezTo>
                  <a:cubicBezTo>
                    <a:pt x="482" y="681"/>
                    <a:pt x="482" y="678"/>
                    <a:pt x="480" y="675"/>
                  </a:cubicBezTo>
                  <a:cubicBezTo>
                    <a:pt x="484" y="673"/>
                    <a:pt x="484" y="673"/>
                    <a:pt x="484" y="673"/>
                  </a:cubicBezTo>
                  <a:close/>
                  <a:moveTo>
                    <a:pt x="484" y="738"/>
                  </a:moveTo>
                  <a:cubicBezTo>
                    <a:pt x="484" y="751"/>
                    <a:pt x="484" y="751"/>
                    <a:pt x="484" y="751"/>
                  </a:cubicBezTo>
                  <a:cubicBezTo>
                    <a:pt x="482" y="750"/>
                    <a:pt x="480" y="749"/>
                    <a:pt x="478" y="749"/>
                  </a:cubicBezTo>
                  <a:cubicBezTo>
                    <a:pt x="478" y="740"/>
                    <a:pt x="478" y="740"/>
                    <a:pt x="478" y="740"/>
                  </a:cubicBezTo>
                  <a:cubicBezTo>
                    <a:pt x="480" y="739"/>
                    <a:pt x="482" y="739"/>
                    <a:pt x="484" y="738"/>
                  </a:cubicBezTo>
                  <a:close/>
                  <a:moveTo>
                    <a:pt x="475" y="9"/>
                  </a:moveTo>
                  <a:cubicBezTo>
                    <a:pt x="476" y="9"/>
                    <a:pt x="477" y="9"/>
                    <a:pt x="478" y="10"/>
                  </a:cubicBezTo>
                  <a:cubicBezTo>
                    <a:pt x="478" y="22"/>
                    <a:pt x="478" y="22"/>
                    <a:pt x="478" y="22"/>
                  </a:cubicBezTo>
                  <a:cubicBezTo>
                    <a:pt x="477" y="21"/>
                    <a:pt x="476" y="20"/>
                    <a:pt x="475" y="19"/>
                  </a:cubicBezTo>
                  <a:cubicBezTo>
                    <a:pt x="475" y="9"/>
                    <a:pt x="475" y="9"/>
                    <a:pt x="475" y="9"/>
                  </a:cubicBezTo>
                  <a:close/>
                  <a:moveTo>
                    <a:pt x="478" y="785"/>
                  </a:moveTo>
                  <a:cubicBezTo>
                    <a:pt x="475" y="786"/>
                    <a:pt x="475" y="786"/>
                    <a:pt x="475" y="786"/>
                  </a:cubicBezTo>
                  <a:cubicBezTo>
                    <a:pt x="475" y="768"/>
                    <a:pt x="475" y="768"/>
                    <a:pt x="475" y="768"/>
                  </a:cubicBezTo>
                  <a:cubicBezTo>
                    <a:pt x="476" y="769"/>
                    <a:pt x="477" y="770"/>
                    <a:pt x="478" y="770"/>
                  </a:cubicBezTo>
                  <a:cubicBezTo>
                    <a:pt x="478" y="785"/>
                    <a:pt x="478" y="785"/>
                    <a:pt x="478" y="785"/>
                  </a:cubicBezTo>
                  <a:close/>
                  <a:moveTo>
                    <a:pt x="478" y="48"/>
                  </a:moveTo>
                  <a:cubicBezTo>
                    <a:pt x="478" y="56"/>
                    <a:pt x="478" y="56"/>
                    <a:pt x="478" y="56"/>
                  </a:cubicBezTo>
                  <a:cubicBezTo>
                    <a:pt x="477" y="56"/>
                    <a:pt x="476" y="55"/>
                    <a:pt x="475" y="55"/>
                  </a:cubicBezTo>
                  <a:cubicBezTo>
                    <a:pt x="475" y="47"/>
                    <a:pt x="475" y="47"/>
                    <a:pt x="475" y="47"/>
                  </a:cubicBezTo>
                  <a:cubicBezTo>
                    <a:pt x="478" y="48"/>
                    <a:pt x="478" y="48"/>
                    <a:pt x="478" y="48"/>
                  </a:cubicBezTo>
                  <a:close/>
                  <a:moveTo>
                    <a:pt x="478" y="80"/>
                  </a:moveTo>
                  <a:cubicBezTo>
                    <a:pt x="478" y="101"/>
                    <a:pt x="478" y="101"/>
                    <a:pt x="478" y="101"/>
                  </a:cubicBezTo>
                  <a:cubicBezTo>
                    <a:pt x="477" y="101"/>
                    <a:pt x="476" y="101"/>
                    <a:pt x="475" y="101"/>
                  </a:cubicBezTo>
                  <a:cubicBezTo>
                    <a:pt x="475" y="79"/>
                    <a:pt x="475" y="79"/>
                    <a:pt x="475" y="79"/>
                  </a:cubicBezTo>
                  <a:cubicBezTo>
                    <a:pt x="476" y="80"/>
                    <a:pt x="477" y="80"/>
                    <a:pt x="478" y="80"/>
                  </a:cubicBezTo>
                  <a:close/>
                  <a:moveTo>
                    <a:pt x="478" y="106"/>
                  </a:moveTo>
                  <a:cubicBezTo>
                    <a:pt x="478" y="136"/>
                    <a:pt x="478" y="136"/>
                    <a:pt x="478" y="136"/>
                  </a:cubicBezTo>
                  <a:cubicBezTo>
                    <a:pt x="475" y="135"/>
                    <a:pt x="475" y="135"/>
                    <a:pt x="475" y="135"/>
                  </a:cubicBezTo>
                  <a:cubicBezTo>
                    <a:pt x="475" y="117"/>
                    <a:pt x="475" y="117"/>
                    <a:pt x="475" y="117"/>
                  </a:cubicBezTo>
                  <a:cubicBezTo>
                    <a:pt x="476" y="117"/>
                    <a:pt x="476" y="117"/>
                    <a:pt x="476" y="117"/>
                  </a:cubicBezTo>
                  <a:cubicBezTo>
                    <a:pt x="476" y="115"/>
                    <a:pt x="476" y="114"/>
                    <a:pt x="475" y="111"/>
                  </a:cubicBezTo>
                  <a:cubicBezTo>
                    <a:pt x="475" y="107"/>
                    <a:pt x="475" y="107"/>
                    <a:pt x="475" y="107"/>
                  </a:cubicBezTo>
                  <a:cubicBezTo>
                    <a:pt x="478" y="106"/>
                    <a:pt x="478" y="106"/>
                    <a:pt x="478" y="106"/>
                  </a:cubicBezTo>
                  <a:close/>
                  <a:moveTo>
                    <a:pt x="478" y="138"/>
                  </a:moveTo>
                  <a:cubicBezTo>
                    <a:pt x="478" y="147"/>
                    <a:pt x="478" y="147"/>
                    <a:pt x="478" y="147"/>
                  </a:cubicBezTo>
                  <a:cubicBezTo>
                    <a:pt x="477" y="147"/>
                    <a:pt x="476" y="147"/>
                    <a:pt x="475" y="147"/>
                  </a:cubicBezTo>
                  <a:cubicBezTo>
                    <a:pt x="475" y="137"/>
                    <a:pt x="475" y="137"/>
                    <a:pt x="475" y="137"/>
                  </a:cubicBezTo>
                  <a:cubicBezTo>
                    <a:pt x="476" y="137"/>
                    <a:pt x="477" y="138"/>
                    <a:pt x="478" y="138"/>
                  </a:cubicBezTo>
                  <a:close/>
                  <a:moveTo>
                    <a:pt x="478" y="179"/>
                  </a:moveTo>
                  <a:cubicBezTo>
                    <a:pt x="478" y="185"/>
                    <a:pt x="478" y="185"/>
                    <a:pt x="478" y="185"/>
                  </a:cubicBezTo>
                  <a:cubicBezTo>
                    <a:pt x="477" y="184"/>
                    <a:pt x="476" y="183"/>
                    <a:pt x="475" y="183"/>
                  </a:cubicBezTo>
                  <a:cubicBezTo>
                    <a:pt x="475" y="178"/>
                    <a:pt x="475" y="178"/>
                    <a:pt x="475" y="178"/>
                  </a:cubicBezTo>
                  <a:cubicBezTo>
                    <a:pt x="476" y="179"/>
                    <a:pt x="477" y="179"/>
                    <a:pt x="478" y="179"/>
                  </a:cubicBezTo>
                  <a:close/>
                  <a:moveTo>
                    <a:pt x="478" y="202"/>
                  </a:moveTo>
                  <a:cubicBezTo>
                    <a:pt x="478" y="209"/>
                    <a:pt x="478" y="209"/>
                    <a:pt x="478" y="209"/>
                  </a:cubicBezTo>
                  <a:cubicBezTo>
                    <a:pt x="477" y="209"/>
                    <a:pt x="476" y="208"/>
                    <a:pt x="475" y="207"/>
                  </a:cubicBezTo>
                  <a:cubicBezTo>
                    <a:pt x="475" y="198"/>
                    <a:pt x="475" y="198"/>
                    <a:pt x="475" y="198"/>
                  </a:cubicBezTo>
                  <a:cubicBezTo>
                    <a:pt x="476" y="199"/>
                    <a:pt x="477" y="200"/>
                    <a:pt x="478" y="202"/>
                  </a:cubicBezTo>
                  <a:close/>
                  <a:moveTo>
                    <a:pt x="478" y="232"/>
                  </a:moveTo>
                  <a:cubicBezTo>
                    <a:pt x="478" y="243"/>
                    <a:pt x="478" y="243"/>
                    <a:pt x="478" y="243"/>
                  </a:cubicBezTo>
                  <a:cubicBezTo>
                    <a:pt x="477" y="243"/>
                    <a:pt x="476" y="243"/>
                    <a:pt x="475" y="243"/>
                  </a:cubicBezTo>
                  <a:cubicBezTo>
                    <a:pt x="475" y="231"/>
                    <a:pt x="475" y="231"/>
                    <a:pt x="475" y="231"/>
                  </a:cubicBezTo>
                  <a:cubicBezTo>
                    <a:pt x="476" y="231"/>
                    <a:pt x="477" y="232"/>
                    <a:pt x="478" y="232"/>
                  </a:cubicBezTo>
                  <a:close/>
                  <a:moveTo>
                    <a:pt x="478" y="251"/>
                  </a:moveTo>
                  <a:cubicBezTo>
                    <a:pt x="478" y="279"/>
                    <a:pt x="478" y="279"/>
                    <a:pt x="478" y="279"/>
                  </a:cubicBezTo>
                  <a:cubicBezTo>
                    <a:pt x="477" y="281"/>
                    <a:pt x="477" y="284"/>
                    <a:pt x="476" y="286"/>
                  </a:cubicBezTo>
                  <a:cubicBezTo>
                    <a:pt x="475" y="287"/>
                    <a:pt x="475" y="287"/>
                    <a:pt x="475" y="287"/>
                  </a:cubicBezTo>
                  <a:cubicBezTo>
                    <a:pt x="475" y="267"/>
                    <a:pt x="475" y="267"/>
                    <a:pt x="475" y="267"/>
                  </a:cubicBezTo>
                  <a:cubicBezTo>
                    <a:pt x="476" y="266"/>
                    <a:pt x="476" y="266"/>
                    <a:pt x="477" y="266"/>
                  </a:cubicBezTo>
                  <a:cubicBezTo>
                    <a:pt x="477" y="264"/>
                    <a:pt x="477" y="262"/>
                    <a:pt x="477" y="260"/>
                  </a:cubicBezTo>
                  <a:cubicBezTo>
                    <a:pt x="477" y="260"/>
                    <a:pt x="476" y="260"/>
                    <a:pt x="475" y="260"/>
                  </a:cubicBezTo>
                  <a:cubicBezTo>
                    <a:pt x="475" y="250"/>
                    <a:pt x="475" y="250"/>
                    <a:pt x="475" y="250"/>
                  </a:cubicBezTo>
                  <a:cubicBezTo>
                    <a:pt x="478" y="251"/>
                    <a:pt x="478" y="251"/>
                    <a:pt x="478" y="251"/>
                  </a:cubicBezTo>
                  <a:close/>
                  <a:moveTo>
                    <a:pt x="478" y="302"/>
                  </a:moveTo>
                  <a:cubicBezTo>
                    <a:pt x="478" y="309"/>
                    <a:pt x="478" y="309"/>
                    <a:pt x="478" y="309"/>
                  </a:cubicBezTo>
                  <a:cubicBezTo>
                    <a:pt x="478" y="309"/>
                    <a:pt x="477" y="309"/>
                    <a:pt x="477" y="309"/>
                  </a:cubicBezTo>
                  <a:cubicBezTo>
                    <a:pt x="476" y="310"/>
                    <a:pt x="476" y="310"/>
                    <a:pt x="475" y="310"/>
                  </a:cubicBezTo>
                  <a:cubicBezTo>
                    <a:pt x="475" y="307"/>
                    <a:pt x="475" y="307"/>
                    <a:pt x="475" y="307"/>
                  </a:cubicBezTo>
                  <a:cubicBezTo>
                    <a:pt x="476" y="306"/>
                    <a:pt x="476" y="306"/>
                    <a:pt x="476" y="306"/>
                  </a:cubicBezTo>
                  <a:cubicBezTo>
                    <a:pt x="476" y="305"/>
                    <a:pt x="477" y="304"/>
                    <a:pt x="478" y="302"/>
                  </a:cubicBezTo>
                  <a:close/>
                  <a:moveTo>
                    <a:pt x="478" y="318"/>
                  </a:moveTo>
                  <a:cubicBezTo>
                    <a:pt x="478" y="322"/>
                    <a:pt x="478" y="322"/>
                    <a:pt x="478" y="322"/>
                  </a:cubicBezTo>
                  <a:cubicBezTo>
                    <a:pt x="477" y="322"/>
                    <a:pt x="476" y="321"/>
                    <a:pt x="475" y="321"/>
                  </a:cubicBezTo>
                  <a:cubicBezTo>
                    <a:pt x="475" y="316"/>
                    <a:pt x="475" y="316"/>
                    <a:pt x="475" y="316"/>
                  </a:cubicBezTo>
                  <a:cubicBezTo>
                    <a:pt x="478" y="318"/>
                    <a:pt x="478" y="318"/>
                    <a:pt x="478" y="318"/>
                  </a:cubicBezTo>
                  <a:close/>
                  <a:moveTo>
                    <a:pt x="478" y="331"/>
                  </a:moveTo>
                  <a:cubicBezTo>
                    <a:pt x="478" y="349"/>
                    <a:pt x="478" y="349"/>
                    <a:pt x="478" y="349"/>
                  </a:cubicBezTo>
                  <a:cubicBezTo>
                    <a:pt x="478" y="351"/>
                    <a:pt x="478" y="352"/>
                    <a:pt x="478" y="354"/>
                  </a:cubicBezTo>
                  <a:cubicBezTo>
                    <a:pt x="478" y="362"/>
                    <a:pt x="478" y="362"/>
                    <a:pt x="478" y="362"/>
                  </a:cubicBezTo>
                  <a:cubicBezTo>
                    <a:pt x="477" y="360"/>
                    <a:pt x="476" y="358"/>
                    <a:pt x="475" y="357"/>
                  </a:cubicBezTo>
                  <a:cubicBezTo>
                    <a:pt x="475" y="344"/>
                    <a:pt x="475" y="344"/>
                    <a:pt x="475" y="344"/>
                  </a:cubicBezTo>
                  <a:cubicBezTo>
                    <a:pt x="477" y="341"/>
                    <a:pt x="477" y="337"/>
                    <a:pt x="475" y="333"/>
                  </a:cubicBezTo>
                  <a:cubicBezTo>
                    <a:pt x="475" y="328"/>
                    <a:pt x="475" y="328"/>
                    <a:pt x="475" y="328"/>
                  </a:cubicBezTo>
                  <a:cubicBezTo>
                    <a:pt x="478" y="331"/>
                    <a:pt x="478" y="331"/>
                    <a:pt x="478" y="331"/>
                  </a:cubicBezTo>
                  <a:close/>
                  <a:moveTo>
                    <a:pt x="478" y="441"/>
                  </a:moveTo>
                  <a:cubicBezTo>
                    <a:pt x="478" y="453"/>
                    <a:pt x="478" y="453"/>
                    <a:pt x="478" y="453"/>
                  </a:cubicBezTo>
                  <a:cubicBezTo>
                    <a:pt x="477" y="453"/>
                    <a:pt x="476" y="454"/>
                    <a:pt x="475" y="454"/>
                  </a:cubicBezTo>
                  <a:cubicBezTo>
                    <a:pt x="475" y="447"/>
                    <a:pt x="475" y="447"/>
                    <a:pt x="475" y="447"/>
                  </a:cubicBezTo>
                  <a:cubicBezTo>
                    <a:pt x="476" y="445"/>
                    <a:pt x="477" y="443"/>
                    <a:pt x="478" y="441"/>
                  </a:cubicBezTo>
                  <a:close/>
                  <a:moveTo>
                    <a:pt x="478" y="459"/>
                  </a:moveTo>
                  <a:cubicBezTo>
                    <a:pt x="478" y="463"/>
                    <a:pt x="478" y="463"/>
                    <a:pt x="478" y="463"/>
                  </a:cubicBezTo>
                  <a:cubicBezTo>
                    <a:pt x="477" y="463"/>
                    <a:pt x="476" y="463"/>
                    <a:pt x="475" y="463"/>
                  </a:cubicBezTo>
                  <a:cubicBezTo>
                    <a:pt x="475" y="459"/>
                    <a:pt x="475" y="459"/>
                    <a:pt x="475" y="459"/>
                  </a:cubicBezTo>
                  <a:cubicBezTo>
                    <a:pt x="478" y="459"/>
                    <a:pt x="478" y="459"/>
                    <a:pt x="478" y="459"/>
                  </a:cubicBezTo>
                  <a:close/>
                  <a:moveTo>
                    <a:pt x="478" y="467"/>
                  </a:moveTo>
                  <a:cubicBezTo>
                    <a:pt x="478" y="473"/>
                    <a:pt x="478" y="473"/>
                    <a:pt x="478" y="473"/>
                  </a:cubicBezTo>
                  <a:cubicBezTo>
                    <a:pt x="477" y="474"/>
                    <a:pt x="476" y="475"/>
                    <a:pt x="475" y="476"/>
                  </a:cubicBezTo>
                  <a:cubicBezTo>
                    <a:pt x="475" y="469"/>
                    <a:pt x="475" y="469"/>
                    <a:pt x="475" y="469"/>
                  </a:cubicBezTo>
                  <a:cubicBezTo>
                    <a:pt x="476" y="469"/>
                    <a:pt x="477" y="468"/>
                    <a:pt x="478" y="467"/>
                  </a:cubicBezTo>
                  <a:close/>
                  <a:moveTo>
                    <a:pt x="478" y="481"/>
                  </a:moveTo>
                  <a:cubicBezTo>
                    <a:pt x="478" y="487"/>
                    <a:pt x="478" y="487"/>
                    <a:pt x="478" y="487"/>
                  </a:cubicBezTo>
                  <a:cubicBezTo>
                    <a:pt x="476" y="490"/>
                    <a:pt x="476" y="493"/>
                    <a:pt x="478" y="496"/>
                  </a:cubicBezTo>
                  <a:cubicBezTo>
                    <a:pt x="478" y="501"/>
                    <a:pt x="478" y="501"/>
                    <a:pt x="478" y="501"/>
                  </a:cubicBezTo>
                  <a:cubicBezTo>
                    <a:pt x="475" y="498"/>
                    <a:pt x="475" y="498"/>
                    <a:pt x="475" y="498"/>
                  </a:cubicBezTo>
                  <a:cubicBezTo>
                    <a:pt x="475" y="485"/>
                    <a:pt x="475" y="485"/>
                    <a:pt x="475" y="485"/>
                  </a:cubicBezTo>
                  <a:cubicBezTo>
                    <a:pt x="476" y="483"/>
                    <a:pt x="477" y="482"/>
                    <a:pt x="478" y="481"/>
                  </a:cubicBezTo>
                  <a:close/>
                  <a:moveTo>
                    <a:pt x="478" y="528"/>
                  </a:moveTo>
                  <a:cubicBezTo>
                    <a:pt x="478" y="545"/>
                    <a:pt x="478" y="545"/>
                    <a:pt x="478" y="545"/>
                  </a:cubicBezTo>
                  <a:cubicBezTo>
                    <a:pt x="477" y="545"/>
                    <a:pt x="476" y="545"/>
                    <a:pt x="475" y="545"/>
                  </a:cubicBezTo>
                  <a:cubicBezTo>
                    <a:pt x="475" y="526"/>
                    <a:pt x="475" y="526"/>
                    <a:pt x="475" y="526"/>
                  </a:cubicBezTo>
                  <a:cubicBezTo>
                    <a:pt x="476" y="526"/>
                    <a:pt x="477" y="527"/>
                    <a:pt x="477" y="527"/>
                  </a:cubicBezTo>
                  <a:cubicBezTo>
                    <a:pt x="478" y="528"/>
                    <a:pt x="478" y="528"/>
                    <a:pt x="478" y="528"/>
                  </a:cubicBezTo>
                  <a:close/>
                  <a:moveTo>
                    <a:pt x="478" y="551"/>
                  </a:moveTo>
                  <a:cubicBezTo>
                    <a:pt x="478" y="561"/>
                    <a:pt x="478" y="561"/>
                    <a:pt x="478" y="561"/>
                  </a:cubicBezTo>
                  <a:cubicBezTo>
                    <a:pt x="477" y="562"/>
                    <a:pt x="476" y="562"/>
                    <a:pt x="475" y="562"/>
                  </a:cubicBezTo>
                  <a:cubicBezTo>
                    <a:pt x="475" y="552"/>
                    <a:pt x="475" y="552"/>
                    <a:pt x="475" y="552"/>
                  </a:cubicBezTo>
                  <a:cubicBezTo>
                    <a:pt x="476" y="552"/>
                    <a:pt x="477" y="552"/>
                    <a:pt x="478" y="551"/>
                  </a:cubicBezTo>
                  <a:close/>
                  <a:moveTo>
                    <a:pt x="478" y="567"/>
                  </a:moveTo>
                  <a:cubicBezTo>
                    <a:pt x="478" y="585"/>
                    <a:pt x="478" y="585"/>
                    <a:pt x="478" y="585"/>
                  </a:cubicBezTo>
                  <a:cubicBezTo>
                    <a:pt x="475" y="584"/>
                    <a:pt x="475" y="584"/>
                    <a:pt x="475" y="584"/>
                  </a:cubicBezTo>
                  <a:cubicBezTo>
                    <a:pt x="475" y="569"/>
                    <a:pt x="475" y="569"/>
                    <a:pt x="475" y="569"/>
                  </a:cubicBezTo>
                  <a:cubicBezTo>
                    <a:pt x="478" y="567"/>
                    <a:pt x="478" y="567"/>
                    <a:pt x="478" y="567"/>
                  </a:cubicBezTo>
                  <a:close/>
                  <a:moveTo>
                    <a:pt x="478" y="595"/>
                  </a:moveTo>
                  <a:cubicBezTo>
                    <a:pt x="478" y="601"/>
                    <a:pt x="478" y="601"/>
                    <a:pt x="478" y="601"/>
                  </a:cubicBezTo>
                  <a:cubicBezTo>
                    <a:pt x="477" y="601"/>
                    <a:pt x="476" y="601"/>
                    <a:pt x="475" y="602"/>
                  </a:cubicBezTo>
                  <a:cubicBezTo>
                    <a:pt x="475" y="596"/>
                    <a:pt x="475" y="596"/>
                    <a:pt x="475" y="596"/>
                  </a:cubicBezTo>
                  <a:cubicBezTo>
                    <a:pt x="476" y="596"/>
                    <a:pt x="477" y="596"/>
                    <a:pt x="478" y="595"/>
                  </a:cubicBezTo>
                  <a:close/>
                  <a:moveTo>
                    <a:pt x="478" y="609"/>
                  </a:moveTo>
                  <a:cubicBezTo>
                    <a:pt x="478" y="616"/>
                    <a:pt x="478" y="616"/>
                    <a:pt x="478" y="616"/>
                  </a:cubicBezTo>
                  <a:cubicBezTo>
                    <a:pt x="477" y="615"/>
                    <a:pt x="476" y="613"/>
                    <a:pt x="475" y="613"/>
                  </a:cubicBezTo>
                  <a:cubicBezTo>
                    <a:pt x="475" y="607"/>
                    <a:pt x="475" y="607"/>
                    <a:pt x="475" y="607"/>
                  </a:cubicBezTo>
                  <a:cubicBezTo>
                    <a:pt x="476" y="608"/>
                    <a:pt x="477" y="609"/>
                    <a:pt x="478" y="609"/>
                  </a:cubicBezTo>
                  <a:close/>
                  <a:moveTo>
                    <a:pt x="478" y="620"/>
                  </a:moveTo>
                  <a:cubicBezTo>
                    <a:pt x="478" y="626"/>
                    <a:pt x="478" y="626"/>
                    <a:pt x="478" y="626"/>
                  </a:cubicBezTo>
                  <a:cubicBezTo>
                    <a:pt x="477" y="626"/>
                    <a:pt x="476" y="626"/>
                    <a:pt x="475" y="626"/>
                  </a:cubicBezTo>
                  <a:cubicBezTo>
                    <a:pt x="475" y="620"/>
                    <a:pt x="475" y="620"/>
                    <a:pt x="475" y="620"/>
                  </a:cubicBezTo>
                  <a:cubicBezTo>
                    <a:pt x="478" y="620"/>
                    <a:pt x="478" y="620"/>
                    <a:pt x="478" y="620"/>
                  </a:cubicBezTo>
                  <a:close/>
                  <a:moveTo>
                    <a:pt x="478" y="740"/>
                  </a:moveTo>
                  <a:cubicBezTo>
                    <a:pt x="478" y="749"/>
                    <a:pt x="478" y="749"/>
                    <a:pt x="478" y="749"/>
                  </a:cubicBezTo>
                  <a:cubicBezTo>
                    <a:pt x="477" y="749"/>
                    <a:pt x="476" y="749"/>
                    <a:pt x="475" y="749"/>
                  </a:cubicBezTo>
                  <a:cubicBezTo>
                    <a:pt x="475" y="740"/>
                    <a:pt x="475" y="740"/>
                    <a:pt x="475" y="740"/>
                  </a:cubicBezTo>
                  <a:cubicBezTo>
                    <a:pt x="476" y="740"/>
                    <a:pt x="477" y="740"/>
                    <a:pt x="478" y="740"/>
                  </a:cubicBezTo>
                  <a:close/>
                  <a:moveTo>
                    <a:pt x="475" y="522"/>
                  </a:moveTo>
                  <a:cubicBezTo>
                    <a:pt x="475" y="514"/>
                    <a:pt x="475" y="514"/>
                    <a:pt x="475" y="514"/>
                  </a:cubicBezTo>
                  <a:cubicBezTo>
                    <a:pt x="476" y="516"/>
                    <a:pt x="476" y="519"/>
                    <a:pt x="477" y="522"/>
                  </a:cubicBezTo>
                  <a:cubicBezTo>
                    <a:pt x="476" y="522"/>
                    <a:pt x="476" y="522"/>
                    <a:pt x="475" y="522"/>
                  </a:cubicBezTo>
                  <a:close/>
                  <a:moveTo>
                    <a:pt x="471" y="7"/>
                  </a:moveTo>
                  <a:cubicBezTo>
                    <a:pt x="472" y="8"/>
                    <a:pt x="474" y="8"/>
                    <a:pt x="475" y="9"/>
                  </a:cubicBezTo>
                  <a:cubicBezTo>
                    <a:pt x="475" y="19"/>
                    <a:pt x="475" y="19"/>
                    <a:pt x="475" y="19"/>
                  </a:cubicBezTo>
                  <a:cubicBezTo>
                    <a:pt x="474" y="18"/>
                    <a:pt x="473" y="17"/>
                    <a:pt x="471" y="16"/>
                  </a:cubicBezTo>
                  <a:cubicBezTo>
                    <a:pt x="471" y="7"/>
                    <a:pt x="471" y="7"/>
                    <a:pt x="471" y="7"/>
                  </a:cubicBezTo>
                  <a:close/>
                  <a:moveTo>
                    <a:pt x="475" y="786"/>
                  </a:moveTo>
                  <a:cubicBezTo>
                    <a:pt x="474" y="786"/>
                    <a:pt x="472" y="786"/>
                    <a:pt x="471" y="787"/>
                  </a:cubicBezTo>
                  <a:cubicBezTo>
                    <a:pt x="471" y="779"/>
                    <a:pt x="471" y="779"/>
                    <a:pt x="471" y="779"/>
                  </a:cubicBezTo>
                  <a:cubicBezTo>
                    <a:pt x="472" y="778"/>
                    <a:pt x="472" y="778"/>
                    <a:pt x="473" y="778"/>
                  </a:cubicBezTo>
                  <a:cubicBezTo>
                    <a:pt x="471" y="776"/>
                    <a:pt x="471" y="776"/>
                    <a:pt x="471" y="776"/>
                  </a:cubicBezTo>
                  <a:cubicBezTo>
                    <a:pt x="471" y="764"/>
                    <a:pt x="471" y="764"/>
                    <a:pt x="471" y="764"/>
                  </a:cubicBezTo>
                  <a:cubicBezTo>
                    <a:pt x="472" y="765"/>
                    <a:pt x="474" y="767"/>
                    <a:pt x="475" y="768"/>
                  </a:cubicBezTo>
                  <a:cubicBezTo>
                    <a:pt x="475" y="786"/>
                    <a:pt x="475" y="786"/>
                    <a:pt x="475" y="786"/>
                  </a:cubicBezTo>
                  <a:close/>
                  <a:moveTo>
                    <a:pt x="475" y="47"/>
                  </a:moveTo>
                  <a:cubicBezTo>
                    <a:pt x="475" y="55"/>
                    <a:pt x="475" y="55"/>
                    <a:pt x="475" y="55"/>
                  </a:cubicBezTo>
                  <a:cubicBezTo>
                    <a:pt x="474" y="55"/>
                    <a:pt x="472" y="54"/>
                    <a:pt x="471" y="54"/>
                  </a:cubicBezTo>
                  <a:cubicBezTo>
                    <a:pt x="471" y="46"/>
                    <a:pt x="471" y="46"/>
                    <a:pt x="471" y="46"/>
                  </a:cubicBezTo>
                  <a:cubicBezTo>
                    <a:pt x="475" y="47"/>
                    <a:pt x="475" y="47"/>
                    <a:pt x="475" y="47"/>
                  </a:cubicBezTo>
                  <a:close/>
                  <a:moveTo>
                    <a:pt x="475" y="79"/>
                  </a:moveTo>
                  <a:cubicBezTo>
                    <a:pt x="475" y="101"/>
                    <a:pt x="475" y="101"/>
                    <a:pt x="475" y="101"/>
                  </a:cubicBezTo>
                  <a:cubicBezTo>
                    <a:pt x="474" y="101"/>
                    <a:pt x="474" y="101"/>
                    <a:pt x="472" y="101"/>
                  </a:cubicBezTo>
                  <a:cubicBezTo>
                    <a:pt x="472" y="103"/>
                    <a:pt x="472" y="104"/>
                    <a:pt x="471" y="105"/>
                  </a:cubicBezTo>
                  <a:cubicBezTo>
                    <a:pt x="471" y="78"/>
                    <a:pt x="471" y="78"/>
                    <a:pt x="471" y="78"/>
                  </a:cubicBezTo>
                  <a:cubicBezTo>
                    <a:pt x="472" y="79"/>
                    <a:pt x="474" y="79"/>
                    <a:pt x="475" y="79"/>
                  </a:cubicBezTo>
                  <a:close/>
                  <a:moveTo>
                    <a:pt x="475" y="107"/>
                  </a:moveTo>
                  <a:cubicBezTo>
                    <a:pt x="475" y="111"/>
                    <a:pt x="475" y="111"/>
                    <a:pt x="475" y="111"/>
                  </a:cubicBezTo>
                  <a:cubicBezTo>
                    <a:pt x="475" y="110"/>
                    <a:pt x="475" y="109"/>
                    <a:pt x="475" y="107"/>
                  </a:cubicBezTo>
                  <a:cubicBezTo>
                    <a:pt x="475" y="107"/>
                    <a:pt x="475" y="107"/>
                    <a:pt x="475" y="107"/>
                  </a:cubicBezTo>
                  <a:close/>
                  <a:moveTo>
                    <a:pt x="475" y="117"/>
                  </a:moveTo>
                  <a:cubicBezTo>
                    <a:pt x="475" y="135"/>
                    <a:pt x="475" y="135"/>
                    <a:pt x="475" y="135"/>
                  </a:cubicBezTo>
                  <a:cubicBezTo>
                    <a:pt x="474" y="134"/>
                    <a:pt x="472" y="133"/>
                    <a:pt x="471" y="133"/>
                  </a:cubicBezTo>
                  <a:cubicBezTo>
                    <a:pt x="471" y="118"/>
                    <a:pt x="471" y="118"/>
                    <a:pt x="471" y="118"/>
                  </a:cubicBezTo>
                  <a:cubicBezTo>
                    <a:pt x="472" y="118"/>
                    <a:pt x="474" y="117"/>
                    <a:pt x="475" y="117"/>
                  </a:cubicBezTo>
                  <a:close/>
                  <a:moveTo>
                    <a:pt x="475" y="137"/>
                  </a:moveTo>
                  <a:cubicBezTo>
                    <a:pt x="475" y="147"/>
                    <a:pt x="475" y="147"/>
                    <a:pt x="475" y="147"/>
                  </a:cubicBezTo>
                  <a:cubicBezTo>
                    <a:pt x="474" y="147"/>
                    <a:pt x="472" y="147"/>
                    <a:pt x="471" y="147"/>
                  </a:cubicBezTo>
                  <a:cubicBezTo>
                    <a:pt x="471" y="136"/>
                    <a:pt x="471" y="136"/>
                    <a:pt x="471" y="136"/>
                  </a:cubicBezTo>
                  <a:cubicBezTo>
                    <a:pt x="472" y="136"/>
                    <a:pt x="474" y="137"/>
                    <a:pt x="475" y="137"/>
                  </a:cubicBezTo>
                  <a:close/>
                  <a:moveTo>
                    <a:pt x="475" y="178"/>
                  </a:moveTo>
                  <a:cubicBezTo>
                    <a:pt x="475" y="183"/>
                    <a:pt x="475" y="183"/>
                    <a:pt x="475" y="183"/>
                  </a:cubicBezTo>
                  <a:cubicBezTo>
                    <a:pt x="474" y="183"/>
                    <a:pt x="473" y="182"/>
                    <a:pt x="472" y="182"/>
                  </a:cubicBezTo>
                  <a:cubicBezTo>
                    <a:pt x="473" y="189"/>
                    <a:pt x="473" y="194"/>
                    <a:pt x="475" y="198"/>
                  </a:cubicBezTo>
                  <a:cubicBezTo>
                    <a:pt x="475" y="207"/>
                    <a:pt x="475" y="207"/>
                    <a:pt x="475" y="207"/>
                  </a:cubicBezTo>
                  <a:cubicBezTo>
                    <a:pt x="474" y="207"/>
                    <a:pt x="472" y="206"/>
                    <a:pt x="471" y="205"/>
                  </a:cubicBezTo>
                  <a:cubicBezTo>
                    <a:pt x="471" y="177"/>
                    <a:pt x="471" y="177"/>
                    <a:pt x="471" y="177"/>
                  </a:cubicBezTo>
                  <a:cubicBezTo>
                    <a:pt x="472" y="177"/>
                    <a:pt x="474" y="178"/>
                    <a:pt x="475" y="178"/>
                  </a:cubicBezTo>
                  <a:close/>
                  <a:moveTo>
                    <a:pt x="475" y="231"/>
                  </a:moveTo>
                  <a:cubicBezTo>
                    <a:pt x="475" y="243"/>
                    <a:pt x="475" y="243"/>
                    <a:pt x="475" y="243"/>
                  </a:cubicBezTo>
                  <a:cubicBezTo>
                    <a:pt x="475" y="243"/>
                    <a:pt x="475" y="243"/>
                    <a:pt x="475" y="243"/>
                  </a:cubicBezTo>
                  <a:cubicBezTo>
                    <a:pt x="475" y="242"/>
                    <a:pt x="475" y="241"/>
                    <a:pt x="475" y="241"/>
                  </a:cubicBezTo>
                  <a:cubicBezTo>
                    <a:pt x="474" y="240"/>
                    <a:pt x="472" y="239"/>
                    <a:pt x="471" y="238"/>
                  </a:cubicBezTo>
                  <a:cubicBezTo>
                    <a:pt x="471" y="229"/>
                    <a:pt x="471" y="229"/>
                    <a:pt x="471" y="229"/>
                  </a:cubicBezTo>
                  <a:cubicBezTo>
                    <a:pt x="471" y="229"/>
                    <a:pt x="472" y="230"/>
                    <a:pt x="472" y="230"/>
                  </a:cubicBezTo>
                  <a:cubicBezTo>
                    <a:pt x="473" y="230"/>
                    <a:pt x="474" y="231"/>
                    <a:pt x="475" y="231"/>
                  </a:cubicBezTo>
                  <a:close/>
                  <a:moveTo>
                    <a:pt x="475" y="250"/>
                  </a:moveTo>
                  <a:cubicBezTo>
                    <a:pt x="475" y="260"/>
                    <a:pt x="475" y="260"/>
                    <a:pt x="475" y="260"/>
                  </a:cubicBezTo>
                  <a:cubicBezTo>
                    <a:pt x="474" y="260"/>
                    <a:pt x="472" y="259"/>
                    <a:pt x="471" y="259"/>
                  </a:cubicBezTo>
                  <a:cubicBezTo>
                    <a:pt x="471" y="249"/>
                    <a:pt x="471" y="249"/>
                    <a:pt x="471" y="249"/>
                  </a:cubicBezTo>
                  <a:cubicBezTo>
                    <a:pt x="475" y="250"/>
                    <a:pt x="475" y="250"/>
                    <a:pt x="475" y="250"/>
                  </a:cubicBezTo>
                  <a:close/>
                  <a:moveTo>
                    <a:pt x="475" y="267"/>
                  </a:moveTo>
                  <a:cubicBezTo>
                    <a:pt x="475" y="287"/>
                    <a:pt x="475" y="287"/>
                    <a:pt x="475" y="287"/>
                  </a:cubicBezTo>
                  <a:cubicBezTo>
                    <a:pt x="474" y="289"/>
                    <a:pt x="472" y="290"/>
                    <a:pt x="471" y="291"/>
                  </a:cubicBezTo>
                  <a:cubicBezTo>
                    <a:pt x="471" y="280"/>
                    <a:pt x="471" y="280"/>
                    <a:pt x="471" y="280"/>
                  </a:cubicBezTo>
                  <a:cubicBezTo>
                    <a:pt x="471" y="280"/>
                    <a:pt x="471" y="280"/>
                    <a:pt x="471" y="280"/>
                  </a:cubicBezTo>
                  <a:cubicBezTo>
                    <a:pt x="471" y="280"/>
                    <a:pt x="471" y="280"/>
                    <a:pt x="471" y="280"/>
                  </a:cubicBezTo>
                  <a:cubicBezTo>
                    <a:pt x="471" y="267"/>
                    <a:pt x="471" y="267"/>
                    <a:pt x="471" y="267"/>
                  </a:cubicBezTo>
                  <a:cubicBezTo>
                    <a:pt x="472" y="267"/>
                    <a:pt x="472" y="267"/>
                    <a:pt x="472" y="267"/>
                  </a:cubicBezTo>
                  <a:cubicBezTo>
                    <a:pt x="473" y="267"/>
                    <a:pt x="474" y="267"/>
                    <a:pt x="475" y="267"/>
                  </a:cubicBezTo>
                  <a:close/>
                  <a:moveTo>
                    <a:pt x="475" y="307"/>
                  </a:moveTo>
                  <a:cubicBezTo>
                    <a:pt x="475" y="310"/>
                    <a:pt x="475" y="310"/>
                    <a:pt x="475" y="310"/>
                  </a:cubicBezTo>
                  <a:cubicBezTo>
                    <a:pt x="474" y="311"/>
                    <a:pt x="474" y="312"/>
                    <a:pt x="473" y="312"/>
                  </a:cubicBezTo>
                  <a:cubicBezTo>
                    <a:pt x="473" y="313"/>
                    <a:pt x="473" y="314"/>
                    <a:pt x="473" y="315"/>
                  </a:cubicBezTo>
                  <a:cubicBezTo>
                    <a:pt x="475" y="316"/>
                    <a:pt x="475" y="316"/>
                    <a:pt x="475" y="316"/>
                  </a:cubicBezTo>
                  <a:cubicBezTo>
                    <a:pt x="475" y="321"/>
                    <a:pt x="475" y="321"/>
                    <a:pt x="475" y="321"/>
                  </a:cubicBezTo>
                  <a:cubicBezTo>
                    <a:pt x="474" y="320"/>
                    <a:pt x="473" y="319"/>
                    <a:pt x="471" y="319"/>
                  </a:cubicBezTo>
                  <a:cubicBezTo>
                    <a:pt x="471" y="310"/>
                    <a:pt x="471" y="310"/>
                    <a:pt x="471" y="310"/>
                  </a:cubicBezTo>
                  <a:cubicBezTo>
                    <a:pt x="472" y="308"/>
                    <a:pt x="474" y="308"/>
                    <a:pt x="475" y="307"/>
                  </a:cubicBezTo>
                  <a:close/>
                  <a:moveTo>
                    <a:pt x="475" y="328"/>
                  </a:moveTo>
                  <a:cubicBezTo>
                    <a:pt x="475" y="333"/>
                    <a:pt x="475" y="333"/>
                    <a:pt x="475" y="333"/>
                  </a:cubicBezTo>
                  <a:cubicBezTo>
                    <a:pt x="475" y="332"/>
                    <a:pt x="474" y="331"/>
                    <a:pt x="473" y="330"/>
                  </a:cubicBezTo>
                  <a:cubicBezTo>
                    <a:pt x="472" y="332"/>
                    <a:pt x="472" y="335"/>
                    <a:pt x="471" y="337"/>
                  </a:cubicBezTo>
                  <a:cubicBezTo>
                    <a:pt x="471" y="323"/>
                    <a:pt x="471" y="323"/>
                    <a:pt x="471" y="323"/>
                  </a:cubicBezTo>
                  <a:cubicBezTo>
                    <a:pt x="472" y="325"/>
                    <a:pt x="474" y="326"/>
                    <a:pt x="475" y="328"/>
                  </a:cubicBezTo>
                  <a:close/>
                  <a:moveTo>
                    <a:pt x="475" y="344"/>
                  </a:moveTo>
                  <a:cubicBezTo>
                    <a:pt x="475" y="357"/>
                    <a:pt x="475" y="357"/>
                    <a:pt x="475" y="357"/>
                  </a:cubicBezTo>
                  <a:cubicBezTo>
                    <a:pt x="474" y="355"/>
                    <a:pt x="473" y="353"/>
                    <a:pt x="471" y="351"/>
                  </a:cubicBezTo>
                  <a:cubicBezTo>
                    <a:pt x="471" y="344"/>
                    <a:pt x="471" y="344"/>
                    <a:pt x="471" y="344"/>
                  </a:cubicBezTo>
                  <a:cubicBezTo>
                    <a:pt x="471" y="345"/>
                    <a:pt x="472" y="346"/>
                    <a:pt x="472" y="347"/>
                  </a:cubicBezTo>
                  <a:cubicBezTo>
                    <a:pt x="474" y="347"/>
                    <a:pt x="475" y="346"/>
                    <a:pt x="475" y="344"/>
                  </a:cubicBezTo>
                  <a:close/>
                  <a:moveTo>
                    <a:pt x="475" y="447"/>
                  </a:moveTo>
                  <a:cubicBezTo>
                    <a:pt x="475" y="454"/>
                    <a:pt x="475" y="454"/>
                    <a:pt x="475" y="454"/>
                  </a:cubicBezTo>
                  <a:cubicBezTo>
                    <a:pt x="474" y="455"/>
                    <a:pt x="473" y="456"/>
                    <a:pt x="472" y="458"/>
                  </a:cubicBezTo>
                  <a:cubicBezTo>
                    <a:pt x="473" y="459"/>
                    <a:pt x="474" y="459"/>
                    <a:pt x="475" y="459"/>
                  </a:cubicBezTo>
                  <a:cubicBezTo>
                    <a:pt x="475" y="459"/>
                    <a:pt x="475" y="459"/>
                    <a:pt x="475" y="459"/>
                  </a:cubicBezTo>
                  <a:cubicBezTo>
                    <a:pt x="475" y="463"/>
                    <a:pt x="475" y="463"/>
                    <a:pt x="475" y="463"/>
                  </a:cubicBezTo>
                  <a:cubicBezTo>
                    <a:pt x="474" y="463"/>
                    <a:pt x="472" y="463"/>
                    <a:pt x="471" y="463"/>
                  </a:cubicBezTo>
                  <a:cubicBezTo>
                    <a:pt x="471" y="453"/>
                    <a:pt x="471" y="453"/>
                    <a:pt x="471" y="453"/>
                  </a:cubicBezTo>
                  <a:cubicBezTo>
                    <a:pt x="472" y="452"/>
                    <a:pt x="473" y="451"/>
                    <a:pt x="474" y="450"/>
                  </a:cubicBezTo>
                  <a:cubicBezTo>
                    <a:pt x="474" y="449"/>
                    <a:pt x="475" y="448"/>
                    <a:pt x="475" y="447"/>
                  </a:cubicBezTo>
                  <a:close/>
                  <a:moveTo>
                    <a:pt x="475" y="469"/>
                  </a:moveTo>
                  <a:cubicBezTo>
                    <a:pt x="475" y="476"/>
                    <a:pt x="475" y="476"/>
                    <a:pt x="475" y="476"/>
                  </a:cubicBezTo>
                  <a:cubicBezTo>
                    <a:pt x="474" y="477"/>
                    <a:pt x="472" y="478"/>
                    <a:pt x="471" y="480"/>
                  </a:cubicBezTo>
                  <a:cubicBezTo>
                    <a:pt x="471" y="476"/>
                    <a:pt x="471" y="476"/>
                    <a:pt x="471" y="476"/>
                  </a:cubicBezTo>
                  <a:cubicBezTo>
                    <a:pt x="472" y="476"/>
                    <a:pt x="472" y="475"/>
                    <a:pt x="474" y="474"/>
                  </a:cubicBezTo>
                  <a:cubicBezTo>
                    <a:pt x="473" y="474"/>
                    <a:pt x="472" y="474"/>
                    <a:pt x="471" y="474"/>
                  </a:cubicBezTo>
                  <a:cubicBezTo>
                    <a:pt x="471" y="470"/>
                    <a:pt x="471" y="470"/>
                    <a:pt x="471" y="470"/>
                  </a:cubicBezTo>
                  <a:cubicBezTo>
                    <a:pt x="471" y="470"/>
                    <a:pt x="471" y="470"/>
                    <a:pt x="471" y="470"/>
                  </a:cubicBezTo>
                  <a:cubicBezTo>
                    <a:pt x="473" y="469"/>
                    <a:pt x="474" y="469"/>
                    <a:pt x="475" y="469"/>
                  </a:cubicBezTo>
                  <a:close/>
                  <a:moveTo>
                    <a:pt x="475" y="485"/>
                  </a:moveTo>
                  <a:cubicBezTo>
                    <a:pt x="475" y="498"/>
                    <a:pt x="475" y="498"/>
                    <a:pt x="475" y="498"/>
                  </a:cubicBezTo>
                  <a:cubicBezTo>
                    <a:pt x="471" y="494"/>
                    <a:pt x="471" y="494"/>
                    <a:pt x="471" y="494"/>
                  </a:cubicBezTo>
                  <a:cubicBezTo>
                    <a:pt x="471" y="490"/>
                    <a:pt x="471" y="490"/>
                    <a:pt x="471" y="490"/>
                  </a:cubicBezTo>
                  <a:cubicBezTo>
                    <a:pt x="471" y="490"/>
                    <a:pt x="471" y="490"/>
                    <a:pt x="471" y="490"/>
                  </a:cubicBezTo>
                  <a:cubicBezTo>
                    <a:pt x="473" y="488"/>
                    <a:pt x="474" y="486"/>
                    <a:pt x="475" y="485"/>
                  </a:cubicBezTo>
                  <a:close/>
                  <a:moveTo>
                    <a:pt x="475" y="514"/>
                  </a:moveTo>
                  <a:cubicBezTo>
                    <a:pt x="475" y="522"/>
                    <a:pt x="475" y="522"/>
                    <a:pt x="475" y="522"/>
                  </a:cubicBezTo>
                  <a:cubicBezTo>
                    <a:pt x="475" y="522"/>
                    <a:pt x="474" y="522"/>
                    <a:pt x="474" y="523"/>
                  </a:cubicBezTo>
                  <a:cubicBezTo>
                    <a:pt x="472" y="522"/>
                    <a:pt x="472" y="521"/>
                    <a:pt x="471" y="520"/>
                  </a:cubicBezTo>
                  <a:cubicBezTo>
                    <a:pt x="471" y="507"/>
                    <a:pt x="471" y="507"/>
                    <a:pt x="471" y="507"/>
                  </a:cubicBezTo>
                  <a:cubicBezTo>
                    <a:pt x="474" y="507"/>
                    <a:pt x="474" y="507"/>
                    <a:pt x="474" y="507"/>
                  </a:cubicBezTo>
                  <a:cubicBezTo>
                    <a:pt x="474" y="510"/>
                    <a:pt x="475" y="512"/>
                    <a:pt x="475" y="514"/>
                  </a:cubicBezTo>
                  <a:close/>
                  <a:moveTo>
                    <a:pt x="475" y="526"/>
                  </a:moveTo>
                  <a:cubicBezTo>
                    <a:pt x="475" y="545"/>
                    <a:pt x="475" y="545"/>
                    <a:pt x="475" y="545"/>
                  </a:cubicBezTo>
                  <a:cubicBezTo>
                    <a:pt x="474" y="546"/>
                    <a:pt x="473" y="546"/>
                    <a:pt x="471" y="547"/>
                  </a:cubicBezTo>
                  <a:cubicBezTo>
                    <a:pt x="471" y="540"/>
                    <a:pt x="471" y="540"/>
                    <a:pt x="471" y="540"/>
                  </a:cubicBezTo>
                  <a:cubicBezTo>
                    <a:pt x="475" y="538"/>
                    <a:pt x="475" y="538"/>
                    <a:pt x="475" y="538"/>
                  </a:cubicBezTo>
                  <a:cubicBezTo>
                    <a:pt x="474" y="537"/>
                    <a:pt x="474" y="536"/>
                    <a:pt x="474" y="535"/>
                  </a:cubicBezTo>
                  <a:cubicBezTo>
                    <a:pt x="473" y="535"/>
                    <a:pt x="472" y="535"/>
                    <a:pt x="471" y="535"/>
                  </a:cubicBezTo>
                  <a:cubicBezTo>
                    <a:pt x="471" y="526"/>
                    <a:pt x="471" y="526"/>
                    <a:pt x="471" y="526"/>
                  </a:cubicBezTo>
                  <a:cubicBezTo>
                    <a:pt x="472" y="526"/>
                    <a:pt x="474" y="526"/>
                    <a:pt x="475" y="526"/>
                  </a:cubicBezTo>
                  <a:close/>
                  <a:moveTo>
                    <a:pt x="475" y="552"/>
                  </a:moveTo>
                  <a:cubicBezTo>
                    <a:pt x="475" y="562"/>
                    <a:pt x="475" y="562"/>
                    <a:pt x="475" y="562"/>
                  </a:cubicBezTo>
                  <a:cubicBezTo>
                    <a:pt x="474" y="563"/>
                    <a:pt x="472" y="564"/>
                    <a:pt x="471" y="565"/>
                  </a:cubicBezTo>
                  <a:cubicBezTo>
                    <a:pt x="471" y="554"/>
                    <a:pt x="471" y="554"/>
                    <a:pt x="471" y="554"/>
                  </a:cubicBezTo>
                  <a:cubicBezTo>
                    <a:pt x="472" y="554"/>
                    <a:pt x="474" y="553"/>
                    <a:pt x="475" y="552"/>
                  </a:cubicBezTo>
                  <a:close/>
                  <a:moveTo>
                    <a:pt x="475" y="569"/>
                  </a:moveTo>
                  <a:cubicBezTo>
                    <a:pt x="475" y="584"/>
                    <a:pt x="475" y="584"/>
                    <a:pt x="475" y="584"/>
                  </a:cubicBezTo>
                  <a:cubicBezTo>
                    <a:pt x="474" y="584"/>
                    <a:pt x="473" y="584"/>
                    <a:pt x="472" y="583"/>
                  </a:cubicBezTo>
                  <a:cubicBezTo>
                    <a:pt x="471" y="584"/>
                    <a:pt x="471" y="584"/>
                    <a:pt x="471" y="584"/>
                  </a:cubicBezTo>
                  <a:cubicBezTo>
                    <a:pt x="471" y="571"/>
                    <a:pt x="471" y="571"/>
                    <a:pt x="471" y="571"/>
                  </a:cubicBezTo>
                  <a:cubicBezTo>
                    <a:pt x="472" y="570"/>
                    <a:pt x="474" y="570"/>
                    <a:pt x="475" y="569"/>
                  </a:cubicBezTo>
                  <a:close/>
                  <a:moveTo>
                    <a:pt x="475" y="596"/>
                  </a:moveTo>
                  <a:cubicBezTo>
                    <a:pt x="475" y="602"/>
                    <a:pt x="475" y="602"/>
                    <a:pt x="475" y="602"/>
                  </a:cubicBezTo>
                  <a:cubicBezTo>
                    <a:pt x="474" y="602"/>
                    <a:pt x="473" y="603"/>
                    <a:pt x="471" y="603"/>
                  </a:cubicBezTo>
                  <a:cubicBezTo>
                    <a:pt x="473" y="605"/>
                    <a:pt x="474" y="606"/>
                    <a:pt x="475" y="607"/>
                  </a:cubicBezTo>
                  <a:cubicBezTo>
                    <a:pt x="475" y="613"/>
                    <a:pt x="475" y="613"/>
                    <a:pt x="475" y="613"/>
                  </a:cubicBezTo>
                  <a:cubicBezTo>
                    <a:pt x="474" y="611"/>
                    <a:pt x="473" y="610"/>
                    <a:pt x="471" y="609"/>
                  </a:cubicBezTo>
                  <a:cubicBezTo>
                    <a:pt x="471" y="598"/>
                    <a:pt x="471" y="598"/>
                    <a:pt x="471" y="598"/>
                  </a:cubicBezTo>
                  <a:cubicBezTo>
                    <a:pt x="472" y="597"/>
                    <a:pt x="473" y="597"/>
                    <a:pt x="474" y="596"/>
                  </a:cubicBezTo>
                  <a:cubicBezTo>
                    <a:pt x="474" y="596"/>
                    <a:pt x="475" y="596"/>
                    <a:pt x="475" y="596"/>
                  </a:cubicBezTo>
                  <a:close/>
                  <a:moveTo>
                    <a:pt x="475" y="620"/>
                  </a:moveTo>
                  <a:cubicBezTo>
                    <a:pt x="475" y="626"/>
                    <a:pt x="475" y="626"/>
                    <a:pt x="475" y="626"/>
                  </a:cubicBezTo>
                  <a:cubicBezTo>
                    <a:pt x="474" y="627"/>
                    <a:pt x="472" y="627"/>
                    <a:pt x="471" y="628"/>
                  </a:cubicBezTo>
                  <a:cubicBezTo>
                    <a:pt x="471" y="621"/>
                    <a:pt x="471" y="621"/>
                    <a:pt x="471" y="621"/>
                  </a:cubicBezTo>
                  <a:cubicBezTo>
                    <a:pt x="472" y="621"/>
                    <a:pt x="474" y="620"/>
                    <a:pt x="475" y="620"/>
                  </a:cubicBezTo>
                  <a:close/>
                  <a:moveTo>
                    <a:pt x="475" y="740"/>
                  </a:moveTo>
                  <a:cubicBezTo>
                    <a:pt x="475" y="749"/>
                    <a:pt x="475" y="749"/>
                    <a:pt x="475" y="749"/>
                  </a:cubicBezTo>
                  <a:cubicBezTo>
                    <a:pt x="474" y="749"/>
                    <a:pt x="473" y="749"/>
                    <a:pt x="471" y="749"/>
                  </a:cubicBezTo>
                  <a:cubicBezTo>
                    <a:pt x="471" y="741"/>
                    <a:pt x="471" y="741"/>
                    <a:pt x="471" y="741"/>
                  </a:cubicBezTo>
                  <a:cubicBezTo>
                    <a:pt x="472" y="741"/>
                    <a:pt x="474" y="741"/>
                    <a:pt x="475" y="740"/>
                  </a:cubicBezTo>
                  <a:close/>
                  <a:moveTo>
                    <a:pt x="468" y="7"/>
                  </a:moveTo>
                  <a:cubicBezTo>
                    <a:pt x="469" y="7"/>
                    <a:pt x="470" y="7"/>
                    <a:pt x="471" y="7"/>
                  </a:cubicBezTo>
                  <a:cubicBezTo>
                    <a:pt x="471" y="16"/>
                    <a:pt x="471" y="16"/>
                    <a:pt x="471" y="16"/>
                  </a:cubicBezTo>
                  <a:cubicBezTo>
                    <a:pt x="470" y="16"/>
                    <a:pt x="469" y="16"/>
                    <a:pt x="468" y="15"/>
                  </a:cubicBezTo>
                  <a:cubicBezTo>
                    <a:pt x="468" y="7"/>
                    <a:pt x="468" y="7"/>
                    <a:pt x="468" y="7"/>
                  </a:cubicBezTo>
                  <a:close/>
                  <a:moveTo>
                    <a:pt x="471" y="787"/>
                  </a:moveTo>
                  <a:cubicBezTo>
                    <a:pt x="470" y="787"/>
                    <a:pt x="469" y="787"/>
                    <a:pt x="468" y="787"/>
                  </a:cubicBezTo>
                  <a:cubicBezTo>
                    <a:pt x="468" y="780"/>
                    <a:pt x="468" y="780"/>
                    <a:pt x="468" y="780"/>
                  </a:cubicBezTo>
                  <a:cubicBezTo>
                    <a:pt x="469" y="779"/>
                    <a:pt x="470" y="779"/>
                    <a:pt x="471" y="779"/>
                  </a:cubicBezTo>
                  <a:cubicBezTo>
                    <a:pt x="471" y="787"/>
                    <a:pt x="471" y="787"/>
                    <a:pt x="471" y="787"/>
                  </a:cubicBezTo>
                  <a:close/>
                  <a:moveTo>
                    <a:pt x="471" y="46"/>
                  </a:moveTo>
                  <a:cubicBezTo>
                    <a:pt x="471" y="54"/>
                    <a:pt x="471" y="54"/>
                    <a:pt x="471" y="54"/>
                  </a:cubicBezTo>
                  <a:cubicBezTo>
                    <a:pt x="470" y="53"/>
                    <a:pt x="469" y="53"/>
                    <a:pt x="468" y="52"/>
                  </a:cubicBezTo>
                  <a:cubicBezTo>
                    <a:pt x="468" y="43"/>
                    <a:pt x="468" y="43"/>
                    <a:pt x="468" y="43"/>
                  </a:cubicBezTo>
                  <a:cubicBezTo>
                    <a:pt x="469" y="45"/>
                    <a:pt x="469" y="45"/>
                    <a:pt x="469" y="45"/>
                  </a:cubicBezTo>
                  <a:cubicBezTo>
                    <a:pt x="471" y="46"/>
                    <a:pt x="471" y="46"/>
                    <a:pt x="471" y="46"/>
                  </a:cubicBezTo>
                  <a:close/>
                  <a:moveTo>
                    <a:pt x="471" y="78"/>
                  </a:moveTo>
                  <a:cubicBezTo>
                    <a:pt x="471" y="105"/>
                    <a:pt x="471" y="105"/>
                    <a:pt x="471" y="105"/>
                  </a:cubicBezTo>
                  <a:cubicBezTo>
                    <a:pt x="469" y="109"/>
                    <a:pt x="468" y="113"/>
                    <a:pt x="469" y="118"/>
                  </a:cubicBezTo>
                  <a:cubicBezTo>
                    <a:pt x="471" y="118"/>
                    <a:pt x="471" y="118"/>
                    <a:pt x="471" y="118"/>
                  </a:cubicBezTo>
                  <a:cubicBezTo>
                    <a:pt x="471" y="133"/>
                    <a:pt x="471" y="133"/>
                    <a:pt x="471" y="133"/>
                  </a:cubicBezTo>
                  <a:cubicBezTo>
                    <a:pt x="470" y="132"/>
                    <a:pt x="469" y="132"/>
                    <a:pt x="468" y="131"/>
                  </a:cubicBezTo>
                  <a:cubicBezTo>
                    <a:pt x="468" y="77"/>
                    <a:pt x="468" y="77"/>
                    <a:pt x="468" y="77"/>
                  </a:cubicBezTo>
                  <a:cubicBezTo>
                    <a:pt x="469" y="78"/>
                    <a:pt x="470" y="78"/>
                    <a:pt x="471" y="78"/>
                  </a:cubicBezTo>
                  <a:close/>
                  <a:moveTo>
                    <a:pt x="471" y="136"/>
                  </a:moveTo>
                  <a:cubicBezTo>
                    <a:pt x="471" y="147"/>
                    <a:pt x="471" y="147"/>
                    <a:pt x="471" y="147"/>
                  </a:cubicBezTo>
                  <a:cubicBezTo>
                    <a:pt x="470" y="146"/>
                    <a:pt x="469" y="146"/>
                    <a:pt x="468" y="146"/>
                  </a:cubicBezTo>
                  <a:cubicBezTo>
                    <a:pt x="468" y="134"/>
                    <a:pt x="468" y="134"/>
                    <a:pt x="468" y="134"/>
                  </a:cubicBezTo>
                  <a:cubicBezTo>
                    <a:pt x="469" y="135"/>
                    <a:pt x="470" y="135"/>
                    <a:pt x="471" y="136"/>
                  </a:cubicBezTo>
                  <a:close/>
                  <a:moveTo>
                    <a:pt x="471" y="177"/>
                  </a:moveTo>
                  <a:cubicBezTo>
                    <a:pt x="471" y="205"/>
                    <a:pt x="471" y="205"/>
                    <a:pt x="471" y="205"/>
                  </a:cubicBezTo>
                  <a:cubicBezTo>
                    <a:pt x="470" y="205"/>
                    <a:pt x="469" y="204"/>
                    <a:pt x="468" y="204"/>
                  </a:cubicBezTo>
                  <a:cubicBezTo>
                    <a:pt x="468" y="199"/>
                    <a:pt x="468" y="199"/>
                    <a:pt x="468" y="199"/>
                  </a:cubicBezTo>
                  <a:cubicBezTo>
                    <a:pt x="469" y="199"/>
                    <a:pt x="469" y="199"/>
                    <a:pt x="469" y="199"/>
                  </a:cubicBezTo>
                  <a:cubicBezTo>
                    <a:pt x="468" y="198"/>
                    <a:pt x="468" y="196"/>
                    <a:pt x="468" y="195"/>
                  </a:cubicBezTo>
                  <a:cubicBezTo>
                    <a:pt x="468" y="176"/>
                    <a:pt x="468" y="176"/>
                    <a:pt x="468" y="176"/>
                  </a:cubicBezTo>
                  <a:cubicBezTo>
                    <a:pt x="469" y="176"/>
                    <a:pt x="470" y="177"/>
                    <a:pt x="471" y="177"/>
                  </a:cubicBezTo>
                  <a:close/>
                  <a:moveTo>
                    <a:pt x="471" y="229"/>
                  </a:moveTo>
                  <a:cubicBezTo>
                    <a:pt x="471" y="238"/>
                    <a:pt x="471" y="238"/>
                    <a:pt x="471" y="238"/>
                  </a:cubicBezTo>
                  <a:cubicBezTo>
                    <a:pt x="470" y="238"/>
                    <a:pt x="469" y="238"/>
                    <a:pt x="468" y="237"/>
                  </a:cubicBezTo>
                  <a:cubicBezTo>
                    <a:pt x="468" y="218"/>
                    <a:pt x="468" y="218"/>
                    <a:pt x="468" y="218"/>
                  </a:cubicBezTo>
                  <a:cubicBezTo>
                    <a:pt x="469" y="217"/>
                    <a:pt x="469" y="217"/>
                    <a:pt x="470" y="217"/>
                  </a:cubicBezTo>
                  <a:cubicBezTo>
                    <a:pt x="470" y="222"/>
                    <a:pt x="469" y="225"/>
                    <a:pt x="471" y="229"/>
                  </a:cubicBezTo>
                  <a:close/>
                  <a:moveTo>
                    <a:pt x="471" y="249"/>
                  </a:moveTo>
                  <a:cubicBezTo>
                    <a:pt x="471" y="259"/>
                    <a:pt x="471" y="259"/>
                    <a:pt x="471" y="259"/>
                  </a:cubicBezTo>
                  <a:cubicBezTo>
                    <a:pt x="470" y="259"/>
                    <a:pt x="469" y="258"/>
                    <a:pt x="468" y="258"/>
                  </a:cubicBezTo>
                  <a:cubicBezTo>
                    <a:pt x="468" y="248"/>
                    <a:pt x="468" y="248"/>
                    <a:pt x="468" y="248"/>
                  </a:cubicBezTo>
                  <a:cubicBezTo>
                    <a:pt x="469" y="248"/>
                    <a:pt x="469" y="249"/>
                    <a:pt x="470" y="249"/>
                  </a:cubicBezTo>
                  <a:cubicBezTo>
                    <a:pt x="471" y="249"/>
                    <a:pt x="471" y="249"/>
                    <a:pt x="471" y="249"/>
                  </a:cubicBezTo>
                  <a:close/>
                  <a:moveTo>
                    <a:pt x="471" y="267"/>
                  </a:moveTo>
                  <a:cubicBezTo>
                    <a:pt x="471" y="280"/>
                    <a:pt x="471" y="280"/>
                    <a:pt x="471" y="280"/>
                  </a:cubicBezTo>
                  <a:cubicBezTo>
                    <a:pt x="471" y="278"/>
                    <a:pt x="470" y="275"/>
                    <a:pt x="470" y="273"/>
                  </a:cubicBezTo>
                  <a:cubicBezTo>
                    <a:pt x="469" y="273"/>
                    <a:pt x="469" y="273"/>
                    <a:pt x="468" y="273"/>
                  </a:cubicBezTo>
                  <a:cubicBezTo>
                    <a:pt x="468" y="266"/>
                    <a:pt x="468" y="266"/>
                    <a:pt x="468" y="266"/>
                  </a:cubicBezTo>
                  <a:cubicBezTo>
                    <a:pt x="469" y="266"/>
                    <a:pt x="470" y="266"/>
                    <a:pt x="471" y="267"/>
                  </a:cubicBezTo>
                  <a:close/>
                  <a:moveTo>
                    <a:pt x="471" y="280"/>
                  </a:moveTo>
                  <a:cubicBezTo>
                    <a:pt x="471" y="291"/>
                    <a:pt x="471" y="291"/>
                    <a:pt x="471" y="291"/>
                  </a:cubicBezTo>
                  <a:cubicBezTo>
                    <a:pt x="470" y="291"/>
                    <a:pt x="469" y="292"/>
                    <a:pt x="468" y="293"/>
                  </a:cubicBezTo>
                  <a:cubicBezTo>
                    <a:pt x="468" y="283"/>
                    <a:pt x="468" y="283"/>
                    <a:pt x="468" y="283"/>
                  </a:cubicBezTo>
                  <a:cubicBezTo>
                    <a:pt x="468" y="282"/>
                    <a:pt x="469" y="281"/>
                    <a:pt x="469" y="280"/>
                  </a:cubicBezTo>
                  <a:cubicBezTo>
                    <a:pt x="471" y="280"/>
                    <a:pt x="471" y="280"/>
                    <a:pt x="471" y="280"/>
                  </a:cubicBezTo>
                  <a:close/>
                  <a:moveTo>
                    <a:pt x="471" y="310"/>
                  </a:moveTo>
                  <a:cubicBezTo>
                    <a:pt x="471" y="319"/>
                    <a:pt x="471" y="319"/>
                    <a:pt x="471" y="319"/>
                  </a:cubicBezTo>
                  <a:cubicBezTo>
                    <a:pt x="470" y="319"/>
                    <a:pt x="469" y="318"/>
                    <a:pt x="468" y="318"/>
                  </a:cubicBezTo>
                  <a:cubicBezTo>
                    <a:pt x="468" y="313"/>
                    <a:pt x="468" y="313"/>
                    <a:pt x="468" y="313"/>
                  </a:cubicBezTo>
                  <a:cubicBezTo>
                    <a:pt x="469" y="312"/>
                    <a:pt x="470" y="311"/>
                    <a:pt x="471" y="310"/>
                  </a:cubicBezTo>
                  <a:close/>
                  <a:moveTo>
                    <a:pt x="471" y="323"/>
                  </a:moveTo>
                  <a:cubicBezTo>
                    <a:pt x="471" y="337"/>
                    <a:pt x="471" y="337"/>
                    <a:pt x="471" y="337"/>
                  </a:cubicBezTo>
                  <a:cubicBezTo>
                    <a:pt x="471" y="339"/>
                    <a:pt x="470" y="342"/>
                    <a:pt x="471" y="344"/>
                  </a:cubicBezTo>
                  <a:cubicBezTo>
                    <a:pt x="471" y="351"/>
                    <a:pt x="471" y="351"/>
                    <a:pt x="471" y="351"/>
                  </a:cubicBezTo>
                  <a:cubicBezTo>
                    <a:pt x="470" y="350"/>
                    <a:pt x="469" y="349"/>
                    <a:pt x="468" y="347"/>
                  </a:cubicBezTo>
                  <a:cubicBezTo>
                    <a:pt x="468" y="332"/>
                    <a:pt x="468" y="332"/>
                    <a:pt x="468" y="332"/>
                  </a:cubicBezTo>
                  <a:cubicBezTo>
                    <a:pt x="468" y="330"/>
                    <a:pt x="468" y="329"/>
                    <a:pt x="468" y="327"/>
                  </a:cubicBezTo>
                  <a:cubicBezTo>
                    <a:pt x="468" y="319"/>
                    <a:pt x="468" y="319"/>
                    <a:pt x="468" y="319"/>
                  </a:cubicBezTo>
                  <a:cubicBezTo>
                    <a:pt x="468" y="320"/>
                    <a:pt x="469" y="321"/>
                    <a:pt x="471" y="323"/>
                  </a:cubicBezTo>
                  <a:close/>
                  <a:moveTo>
                    <a:pt x="471" y="453"/>
                  </a:moveTo>
                  <a:cubicBezTo>
                    <a:pt x="471" y="463"/>
                    <a:pt x="471" y="463"/>
                    <a:pt x="471" y="463"/>
                  </a:cubicBezTo>
                  <a:cubicBezTo>
                    <a:pt x="470" y="463"/>
                    <a:pt x="469" y="464"/>
                    <a:pt x="468" y="464"/>
                  </a:cubicBezTo>
                  <a:cubicBezTo>
                    <a:pt x="468" y="457"/>
                    <a:pt x="468" y="457"/>
                    <a:pt x="468" y="457"/>
                  </a:cubicBezTo>
                  <a:cubicBezTo>
                    <a:pt x="469" y="456"/>
                    <a:pt x="470" y="454"/>
                    <a:pt x="471" y="453"/>
                  </a:cubicBezTo>
                  <a:close/>
                  <a:moveTo>
                    <a:pt x="471" y="470"/>
                  </a:moveTo>
                  <a:cubicBezTo>
                    <a:pt x="471" y="474"/>
                    <a:pt x="471" y="474"/>
                    <a:pt x="471" y="474"/>
                  </a:cubicBezTo>
                  <a:cubicBezTo>
                    <a:pt x="470" y="473"/>
                    <a:pt x="469" y="473"/>
                    <a:pt x="468" y="473"/>
                  </a:cubicBezTo>
                  <a:cubicBezTo>
                    <a:pt x="468" y="468"/>
                    <a:pt x="468" y="468"/>
                    <a:pt x="468" y="468"/>
                  </a:cubicBezTo>
                  <a:cubicBezTo>
                    <a:pt x="471" y="470"/>
                    <a:pt x="471" y="470"/>
                    <a:pt x="471" y="470"/>
                  </a:cubicBezTo>
                  <a:close/>
                  <a:moveTo>
                    <a:pt x="471" y="476"/>
                  </a:moveTo>
                  <a:cubicBezTo>
                    <a:pt x="471" y="480"/>
                    <a:pt x="471" y="480"/>
                    <a:pt x="471" y="480"/>
                  </a:cubicBezTo>
                  <a:cubicBezTo>
                    <a:pt x="468" y="482"/>
                    <a:pt x="467" y="485"/>
                    <a:pt x="471" y="490"/>
                  </a:cubicBezTo>
                  <a:cubicBezTo>
                    <a:pt x="471" y="494"/>
                    <a:pt x="471" y="494"/>
                    <a:pt x="471" y="494"/>
                  </a:cubicBezTo>
                  <a:cubicBezTo>
                    <a:pt x="468" y="491"/>
                    <a:pt x="468" y="491"/>
                    <a:pt x="468" y="491"/>
                  </a:cubicBezTo>
                  <a:cubicBezTo>
                    <a:pt x="468" y="478"/>
                    <a:pt x="468" y="478"/>
                    <a:pt x="468" y="478"/>
                  </a:cubicBezTo>
                  <a:cubicBezTo>
                    <a:pt x="469" y="477"/>
                    <a:pt x="470" y="477"/>
                    <a:pt x="471" y="476"/>
                  </a:cubicBezTo>
                  <a:close/>
                  <a:moveTo>
                    <a:pt x="471" y="507"/>
                  </a:moveTo>
                  <a:cubicBezTo>
                    <a:pt x="471" y="520"/>
                    <a:pt x="471" y="520"/>
                    <a:pt x="471" y="520"/>
                  </a:cubicBezTo>
                  <a:cubicBezTo>
                    <a:pt x="468" y="517"/>
                    <a:pt x="468" y="512"/>
                    <a:pt x="468" y="507"/>
                  </a:cubicBezTo>
                  <a:cubicBezTo>
                    <a:pt x="471" y="507"/>
                    <a:pt x="471" y="507"/>
                    <a:pt x="471" y="507"/>
                  </a:cubicBezTo>
                  <a:close/>
                  <a:moveTo>
                    <a:pt x="471" y="526"/>
                  </a:moveTo>
                  <a:cubicBezTo>
                    <a:pt x="471" y="535"/>
                    <a:pt x="471" y="535"/>
                    <a:pt x="471" y="535"/>
                  </a:cubicBezTo>
                  <a:cubicBezTo>
                    <a:pt x="470" y="536"/>
                    <a:pt x="469" y="536"/>
                    <a:pt x="468" y="536"/>
                  </a:cubicBezTo>
                  <a:cubicBezTo>
                    <a:pt x="468" y="527"/>
                    <a:pt x="468" y="527"/>
                    <a:pt x="468" y="527"/>
                  </a:cubicBezTo>
                  <a:cubicBezTo>
                    <a:pt x="469" y="527"/>
                    <a:pt x="470" y="526"/>
                    <a:pt x="471" y="526"/>
                  </a:cubicBezTo>
                  <a:close/>
                  <a:moveTo>
                    <a:pt x="471" y="540"/>
                  </a:moveTo>
                  <a:cubicBezTo>
                    <a:pt x="471" y="547"/>
                    <a:pt x="471" y="547"/>
                    <a:pt x="471" y="547"/>
                  </a:cubicBezTo>
                  <a:cubicBezTo>
                    <a:pt x="470" y="548"/>
                    <a:pt x="470" y="548"/>
                    <a:pt x="470" y="548"/>
                  </a:cubicBezTo>
                  <a:cubicBezTo>
                    <a:pt x="470" y="548"/>
                    <a:pt x="470" y="549"/>
                    <a:pt x="470" y="550"/>
                  </a:cubicBezTo>
                  <a:cubicBezTo>
                    <a:pt x="469" y="550"/>
                    <a:pt x="469" y="550"/>
                    <a:pt x="468" y="551"/>
                  </a:cubicBezTo>
                  <a:cubicBezTo>
                    <a:pt x="468" y="542"/>
                    <a:pt x="468" y="542"/>
                    <a:pt x="468" y="542"/>
                  </a:cubicBezTo>
                  <a:cubicBezTo>
                    <a:pt x="471" y="540"/>
                    <a:pt x="471" y="540"/>
                    <a:pt x="471" y="540"/>
                  </a:cubicBezTo>
                  <a:close/>
                  <a:moveTo>
                    <a:pt x="471" y="554"/>
                  </a:moveTo>
                  <a:cubicBezTo>
                    <a:pt x="471" y="565"/>
                    <a:pt x="471" y="565"/>
                    <a:pt x="471" y="565"/>
                  </a:cubicBezTo>
                  <a:cubicBezTo>
                    <a:pt x="470" y="565"/>
                    <a:pt x="469" y="565"/>
                    <a:pt x="468" y="566"/>
                  </a:cubicBezTo>
                  <a:cubicBezTo>
                    <a:pt x="468" y="556"/>
                    <a:pt x="468" y="556"/>
                    <a:pt x="468" y="556"/>
                  </a:cubicBezTo>
                  <a:cubicBezTo>
                    <a:pt x="469" y="555"/>
                    <a:pt x="470" y="555"/>
                    <a:pt x="471" y="554"/>
                  </a:cubicBezTo>
                  <a:close/>
                  <a:moveTo>
                    <a:pt x="471" y="571"/>
                  </a:moveTo>
                  <a:cubicBezTo>
                    <a:pt x="471" y="584"/>
                    <a:pt x="471" y="584"/>
                    <a:pt x="471" y="584"/>
                  </a:cubicBezTo>
                  <a:cubicBezTo>
                    <a:pt x="468" y="585"/>
                    <a:pt x="468" y="585"/>
                    <a:pt x="468" y="585"/>
                  </a:cubicBezTo>
                  <a:cubicBezTo>
                    <a:pt x="468" y="573"/>
                    <a:pt x="468" y="573"/>
                    <a:pt x="468" y="573"/>
                  </a:cubicBezTo>
                  <a:cubicBezTo>
                    <a:pt x="469" y="572"/>
                    <a:pt x="470" y="572"/>
                    <a:pt x="471" y="571"/>
                  </a:cubicBezTo>
                  <a:close/>
                  <a:moveTo>
                    <a:pt x="471" y="598"/>
                  </a:moveTo>
                  <a:cubicBezTo>
                    <a:pt x="471" y="609"/>
                    <a:pt x="471" y="609"/>
                    <a:pt x="471" y="609"/>
                  </a:cubicBezTo>
                  <a:cubicBezTo>
                    <a:pt x="470" y="609"/>
                    <a:pt x="469" y="609"/>
                    <a:pt x="468" y="608"/>
                  </a:cubicBezTo>
                  <a:cubicBezTo>
                    <a:pt x="468" y="599"/>
                    <a:pt x="468" y="599"/>
                    <a:pt x="468" y="599"/>
                  </a:cubicBezTo>
                  <a:cubicBezTo>
                    <a:pt x="469" y="599"/>
                    <a:pt x="470" y="598"/>
                    <a:pt x="471" y="598"/>
                  </a:cubicBezTo>
                  <a:close/>
                  <a:moveTo>
                    <a:pt x="471" y="621"/>
                  </a:moveTo>
                  <a:cubicBezTo>
                    <a:pt x="471" y="628"/>
                    <a:pt x="471" y="628"/>
                    <a:pt x="471" y="628"/>
                  </a:cubicBezTo>
                  <a:cubicBezTo>
                    <a:pt x="470" y="628"/>
                    <a:pt x="469" y="628"/>
                    <a:pt x="468" y="628"/>
                  </a:cubicBezTo>
                  <a:cubicBezTo>
                    <a:pt x="468" y="622"/>
                    <a:pt x="468" y="622"/>
                    <a:pt x="468" y="622"/>
                  </a:cubicBezTo>
                  <a:cubicBezTo>
                    <a:pt x="469" y="621"/>
                    <a:pt x="470" y="621"/>
                    <a:pt x="471" y="621"/>
                  </a:cubicBezTo>
                  <a:close/>
                  <a:moveTo>
                    <a:pt x="471" y="741"/>
                  </a:moveTo>
                  <a:cubicBezTo>
                    <a:pt x="471" y="749"/>
                    <a:pt x="471" y="749"/>
                    <a:pt x="471" y="749"/>
                  </a:cubicBezTo>
                  <a:cubicBezTo>
                    <a:pt x="470" y="749"/>
                    <a:pt x="469" y="749"/>
                    <a:pt x="468" y="750"/>
                  </a:cubicBezTo>
                  <a:cubicBezTo>
                    <a:pt x="468" y="742"/>
                    <a:pt x="468" y="742"/>
                    <a:pt x="468" y="742"/>
                  </a:cubicBezTo>
                  <a:cubicBezTo>
                    <a:pt x="469" y="742"/>
                    <a:pt x="470" y="742"/>
                    <a:pt x="471" y="741"/>
                  </a:cubicBezTo>
                  <a:close/>
                  <a:moveTo>
                    <a:pt x="471" y="764"/>
                  </a:moveTo>
                  <a:cubicBezTo>
                    <a:pt x="471" y="776"/>
                    <a:pt x="471" y="776"/>
                    <a:pt x="471" y="776"/>
                  </a:cubicBezTo>
                  <a:cubicBezTo>
                    <a:pt x="468" y="772"/>
                    <a:pt x="468" y="772"/>
                    <a:pt x="468" y="772"/>
                  </a:cubicBezTo>
                  <a:cubicBezTo>
                    <a:pt x="468" y="760"/>
                    <a:pt x="468" y="760"/>
                    <a:pt x="468" y="760"/>
                  </a:cubicBezTo>
                  <a:cubicBezTo>
                    <a:pt x="469" y="762"/>
                    <a:pt x="470" y="763"/>
                    <a:pt x="471" y="764"/>
                  </a:cubicBezTo>
                  <a:close/>
                  <a:moveTo>
                    <a:pt x="467" y="6"/>
                  </a:moveTo>
                  <a:cubicBezTo>
                    <a:pt x="468" y="7"/>
                    <a:pt x="468" y="7"/>
                    <a:pt x="468" y="7"/>
                  </a:cubicBezTo>
                  <a:cubicBezTo>
                    <a:pt x="468" y="15"/>
                    <a:pt x="468" y="15"/>
                    <a:pt x="468" y="15"/>
                  </a:cubicBezTo>
                  <a:cubicBezTo>
                    <a:pt x="467" y="15"/>
                    <a:pt x="467" y="15"/>
                    <a:pt x="467" y="15"/>
                  </a:cubicBezTo>
                  <a:cubicBezTo>
                    <a:pt x="467" y="6"/>
                    <a:pt x="467" y="6"/>
                    <a:pt x="467" y="6"/>
                  </a:cubicBezTo>
                  <a:close/>
                  <a:moveTo>
                    <a:pt x="468" y="787"/>
                  </a:moveTo>
                  <a:cubicBezTo>
                    <a:pt x="467" y="787"/>
                    <a:pt x="467" y="787"/>
                    <a:pt x="467" y="787"/>
                  </a:cubicBezTo>
                  <a:cubicBezTo>
                    <a:pt x="467" y="780"/>
                    <a:pt x="467" y="780"/>
                    <a:pt x="467" y="780"/>
                  </a:cubicBezTo>
                  <a:cubicBezTo>
                    <a:pt x="468" y="780"/>
                    <a:pt x="468" y="780"/>
                    <a:pt x="468" y="780"/>
                  </a:cubicBezTo>
                  <a:cubicBezTo>
                    <a:pt x="468" y="787"/>
                    <a:pt x="468" y="787"/>
                    <a:pt x="468" y="787"/>
                  </a:cubicBezTo>
                  <a:close/>
                  <a:moveTo>
                    <a:pt x="468" y="43"/>
                  </a:moveTo>
                  <a:cubicBezTo>
                    <a:pt x="468" y="52"/>
                    <a:pt x="468" y="52"/>
                    <a:pt x="468" y="52"/>
                  </a:cubicBezTo>
                  <a:cubicBezTo>
                    <a:pt x="467" y="52"/>
                    <a:pt x="467" y="52"/>
                    <a:pt x="467" y="52"/>
                  </a:cubicBezTo>
                  <a:cubicBezTo>
                    <a:pt x="467" y="41"/>
                    <a:pt x="467" y="41"/>
                    <a:pt x="467" y="41"/>
                  </a:cubicBezTo>
                  <a:cubicBezTo>
                    <a:pt x="468" y="43"/>
                    <a:pt x="468" y="43"/>
                    <a:pt x="468" y="43"/>
                  </a:cubicBezTo>
                  <a:close/>
                  <a:moveTo>
                    <a:pt x="468" y="77"/>
                  </a:moveTo>
                  <a:cubicBezTo>
                    <a:pt x="468" y="131"/>
                    <a:pt x="468" y="131"/>
                    <a:pt x="468" y="131"/>
                  </a:cubicBezTo>
                  <a:cubicBezTo>
                    <a:pt x="467" y="131"/>
                    <a:pt x="467" y="131"/>
                    <a:pt x="467" y="131"/>
                  </a:cubicBezTo>
                  <a:cubicBezTo>
                    <a:pt x="467" y="77"/>
                    <a:pt x="467" y="77"/>
                    <a:pt x="467" y="77"/>
                  </a:cubicBezTo>
                  <a:cubicBezTo>
                    <a:pt x="468" y="77"/>
                    <a:pt x="468" y="77"/>
                    <a:pt x="468" y="77"/>
                  </a:cubicBezTo>
                  <a:close/>
                  <a:moveTo>
                    <a:pt x="468" y="134"/>
                  </a:moveTo>
                  <a:cubicBezTo>
                    <a:pt x="468" y="146"/>
                    <a:pt x="468" y="146"/>
                    <a:pt x="468" y="146"/>
                  </a:cubicBezTo>
                  <a:cubicBezTo>
                    <a:pt x="467" y="146"/>
                    <a:pt x="467" y="145"/>
                    <a:pt x="467" y="145"/>
                  </a:cubicBezTo>
                  <a:cubicBezTo>
                    <a:pt x="467" y="133"/>
                    <a:pt x="467" y="133"/>
                    <a:pt x="467" y="133"/>
                  </a:cubicBezTo>
                  <a:cubicBezTo>
                    <a:pt x="467" y="134"/>
                    <a:pt x="467" y="134"/>
                    <a:pt x="468" y="134"/>
                  </a:cubicBezTo>
                  <a:close/>
                  <a:moveTo>
                    <a:pt x="468" y="176"/>
                  </a:moveTo>
                  <a:cubicBezTo>
                    <a:pt x="468" y="195"/>
                    <a:pt x="468" y="195"/>
                    <a:pt x="468" y="195"/>
                  </a:cubicBezTo>
                  <a:cubicBezTo>
                    <a:pt x="467" y="193"/>
                    <a:pt x="467" y="191"/>
                    <a:pt x="467" y="190"/>
                  </a:cubicBezTo>
                  <a:cubicBezTo>
                    <a:pt x="467" y="176"/>
                    <a:pt x="467" y="176"/>
                    <a:pt x="467" y="176"/>
                  </a:cubicBezTo>
                  <a:cubicBezTo>
                    <a:pt x="468" y="176"/>
                    <a:pt x="468" y="176"/>
                    <a:pt x="468" y="176"/>
                  </a:cubicBezTo>
                  <a:close/>
                  <a:moveTo>
                    <a:pt x="468" y="199"/>
                  </a:moveTo>
                  <a:cubicBezTo>
                    <a:pt x="468" y="204"/>
                    <a:pt x="468" y="204"/>
                    <a:pt x="468" y="204"/>
                  </a:cubicBezTo>
                  <a:cubicBezTo>
                    <a:pt x="467" y="203"/>
                    <a:pt x="467" y="203"/>
                    <a:pt x="467" y="203"/>
                  </a:cubicBezTo>
                  <a:cubicBezTo>
                    <a:pt x="467" y="199"/>
                    <a:pt x="467" y="199"/>
                    <a:pt x="467" y="199"/>
                  </a:cubicBezTo>
                  <a:cubicBezTo>
                    <a:pt x="468" y="199"/>
                    <a:pt x="468" y="199"/>
                    <a:pt x="468" y="199"/>
                  </a:cubicBezTo>
                  <a:close/>
                  <a:moveTo>
                    <a:pt x="468" y="218"/>
                  </a:moveTo>
                  <a:cubicBezTo>
                    <a:pt x="468" y="237"/>
                    <a:pt x="468" y="237"/>
                    <a:pt x="468" y="237"/>
                  </a:cubicBezTo>
                  <a:cubicBezTo>
                    <a:pt x="467" y="237"/>
                    <a:pt x="467" y="237"/>
                    <a:pt x="467" y="237"/>
                  </a:cubicBezTo>
                  <a:cubicBezTo>
                    <a:pt x="467" y="218"/>
                    <a:pt x="467" y="218"/>
                    <a:pt x="467" y="218"/>
                  </a:cubicBezTo>
                  <a:cubicBezTo>
                    <a:pt x="468" y="218"/>
                    <a:pt x="468" y="218"/>
                    <a:pt x="468" y="218"/>
                  </a:cubicBezTo>
                  <a:close/>
                  <a:moveTo>
                    <a:pt x="468" y="248"/>
                  </a:moveTo>
                  <a:cubicBezTo>
                    <a:pt x="468" y="258"/>
                    <a:pt x="468" y="258"/>
                    <a:pt x="468" y="258"/>
                  </a:cubicBezTo>
                  <a:cubicBezTo>
                    <a:pt x="467" y="258"/>
                    <a:pt x="467" y="258"/>
                    <a:pt x="467" y="258"/>
                  </a:cubicBezTo>
                  <a:cubicBezTo>
                    <a:pt x="467" y="247"/>
                    <a:pt x="467" y="247"/>
                    <a:pt x="467" y="247"/>
                  </a:cubicBezTo>
                  <a:cubicBezTo>
                    <a:pt x="467" y="248"/>
                    <a:pt x="467" y="248"/>
                    <a:pt x="468" y="248"/>
                  </a:cubicBezTo>
                  <a:close/>
                  <a:moveTo>
                    <a:pt x="468" y="266"/>
                  </a:moveTo>
                  <a:cubicBezTo>
                    <a:pt x="468" y="273"/>
                    <a:pt x="468" y="273"/>
                    <a:pt x="468" y="273"/>
                  </a:cubicBezTo>
                  <a:cubicBezTo>
                    <a:pt x="467" y="273"/>
                    <a:pt x="467" y="273"/>
                    <a:pt x="467" y="273"/>
                  </a:cubicBezTo>
                  <a:cubicBezTo>
                    <a:pt x="467" y="265"/>
                    <a:pt x="467" y="265"/>
                    <a:pt x="467" y="265"/>
                  </a:cubicBezTo>
                  <a:cubicBezTo>
                    <a:pt x="468" y="266"/>
                    <a:pt x="468" y="266"/>
                    <a:pt x="468" y="266"/>
                  </a:cubicBezTo>
                  <a:close/>
                  <a:moveTo>
                    <a:pt x="468" y="283"/>
                  </a:moveTo>
                  <a:cubicBezTo>
                    <a:pt x="468" y="293"/>
                    <a:pt x="468" y="293"/>
                    <a:pt x="468" y="293"/>
                  </a:cubicBezTo>
                  <a:cubicBezTo>
                    <a:pt x="467" y="293"/>
                    <a:pt x="467" y="293"/>
                    <a:pt x="467" y="293"/>
                  </a:cubicBezTo>
                  <a:cubicBezTo>
                    <a:pt x="467" y="283"/>
                    <a:pt x="467" y="283"/>
                    <a:pt x="467" y="283"/>
                  </a:cubicBezTo>
                  <a:cubicBezTo>
                    <a:pt x="467" y="283"/>
                    <a:pt x="467" y="283"/>
                    <a:pt x="468" y="283"/>
                  </a:cubicBezTo>
                  <a:close/>
                  <a:moveTo>
                    <a:pt x="468" y="313"/>
                  </a:moveTo>
                  <a:cubicBezTo>
                    <a:pt x="468" y="318"/>
                    <a:pt x="468" y="318"/>
                    <a:pt x="468" y="318"/>
                  </a:cubicBezTo>
                  <a:cubicBezTo>
                    <a:pt x="467" y="318"/>
                    <a:pt x="467" y="318"/>
                    <a:pt x="467" y="318"/>
                  </a:cubicBezTo>
                  <a:cubicBezTo>
                    <a:pt x="468" y="318"/>
                    <a:pt x="468" y="319"/>
                    <a:pt x="468" y="319"/>
                  </a:cubicBezTo>
                  <a:cubicBezTo>
                    <a:pt x="468" y="327"/>
                    <a:pt x="468" y="327"/>
                    <a:pt x="468" y="327"/>
                  </a:cubicBezTo>
                  <a:cubicBezTo>
                    <a:pt x="468" y="326"/>
                    <a:pt x="467" y="325"/>
                    <a:pt x="467" y="325"/>
                  </a:cubicBezTo>
                  <a:cubicBezTo>
                    <a:pt x="467" y="314"/>
                    <a:pt x="467" y="314"/>
                    <a:pt x="467" y="314"/>
                  </a:cubicBezTo>
                  <a:cubicBezTo>
                    <a:pt x="467" y="314"/>
                    <a:pt x="467" y="313"/>
                    <a:pt x="468" y="313"/>
                  </a:cubicBezTo>
                  <a:close/>
                  <a:moveTo>
                    <a:pt x="468" y="332"/>
                  </a:moveTo>
                  <a:cubicBezTo>
                    <a:pt x="468" y="347"/>
                    <a:pt x="468" y="347"/>
                    <a:pt x="468" y="347"/>
                  </a:cubicBezTo>
                  <a:cubicBezTo>
                    <a:pt x="467" y="347"/>
                    <a:pt x="467" y="346"/>
                    <a:pt x="467" y="346"/>
                  </a:cubicBezTo>
                  <a:cubicBezTo>
                    <a:pt x="467" y="346"/>
                    <a:pt x="467" y="346"/>
                    <a:pt x="467" y="346"/>
                  </a:cubicBezTo>
                  <a:cubicBezTo>
                    <a:pt x="467" y="335"/>
                    <a:pt x="467" y="335"/>
                    <a:pt x="467" y="335"/>
                  </a:cubicBezTo>
                  <a:cubicBezTo>
                    <a:pt x="467" y="334"/>
                    <a:pt x="468" y="333"/>
                    <a:pt x="468" y="332"/>
                  </a:cubicBezTo>
                  <a:close/>
                  <a:moveTo>
                    <a:pt x="468" y="457"/>
                  </a:moveTo>
                  <a:cubicBezTo>
                    <a:pt x="468" y="464"/>
                    <a:pt x="468" y="464"/>
                    <a:pt x="468" y="464"/>
                  </a:cubicBezTo>
                  <a:cubicBezTo>
                    <a:pt x="467" y="464"/>
                    <a:pt x="467" y="465"/>
                    <a:pt x="467" y="465"/>
                  </a:cubicBezTo>
                  <a:cubicBezTo>
                    <a:pt x="467" y="458"/>
                    <a:pt x="467" y="458"/>
                    <a:pt x="467" y="458"/>
                  </a:cubicBezTo>
                  <a:cubicBezTo>
                    <a:pt x="468" y="457"/>
                    <a:pt x="468" y="457"/>
                    <a:pt x="468" y="457"/>
                  </a:cubicBezTo>
                  <a:close/>
                  <a:moveTo>
                    <a:pt x="468" y="468"/>
                  </a:moveTo>
                  <a:cubicBezTo>
                    <a:pt x="468" y="473"/>
                    <a:pt x="468" y="473"/>
                    <a:pt x="468" y="473"/>
                  </a:cubicBezTo>
                  <a:cubicBezTo>
                    <a:pt x="467" y="473"/>
                    <a:pt x="467" y="473"/>
                    <a:pt x="467" y="473"/>
                  </a:cubicBezTo>
                  <a:cubicBezTo>
                    <a:pt x="467" y="468"/>
                    <a:pt x="467" y="468"/>
                    <a:pt x="467" y="468"/>
                  </a:cubicBezTo>
                  <a:cubicBezTo>
                    <a:pt x="468" y="468"/>
                    <a:pt x="468" y="468"/>
                    <a:pt x="468" y="468"/>
                  </a:cubicBezTo>
                  <a:close/>
                  <a:moveTo>
                    <a:pt x="468" y="478"/>
                  </a:moveTo>
                  <a:cubicBezTo>
                    <a:pt x="468" y="491"/>
                    <a:pt x="468" y="491"/>
                    <a:pt x="468" y="491"/>
                  </a:cubicBezTo>
                  <a:cubicBezTo>
                    <a:pt x="467" y="490"/>
                    <a:pt x="467" y="490"/>
                    <a:pt x="467" y="490"/>
                  </a:cubicBezTo>
                  <a:cubicBezTo>
                    <a:pt x="467" y="478"/>
                    <a:pt x="467" y="478"/>
                    <a:pt x="467" y="478"/>
                  </a:cubicBezTo>
                  <a:cubicBezTo>
                    <a:pt x="468" y="478"/>
                    <a:pt x="468" y="478"/>
                    <a:pt x="468" y="478"/>
                  </a:cubicBezTo>
                  <a:close/>
                  <a:moveTo>
                    <a:pt x="468" y="527"/>
                  </a:moveTo>
                  <a:cubicBezTo>
                    <a:pt x="468" y="536"/>
                    <a:pt x="468" y="536"/>
                    <a:pt x="468" y="536"/>
                  </a:cubicBezTo>
                  <a:cubicBezTo>
                    <a:pt x="467" y="536"/>
                    <a:pt x="467" y="536"/>
                    <a:pt x="467" y="537"/>
                  </a:cubicBezTo>
                  <a:cubicBezTo>
                    <a:pt x="467" y="528"/>
                    <a:pt x="467" y="528"/>
                    <a:pt x="467" y="528"/>
                  </a:cubicBezTo>
                  <a:cubicBezTo>
                    <a:pt x="467" y="528"/>
                    <a:pt x="467" y="527"/>
                    <a:pt x="468" y="527"/>
                  </a:cubicBezTo>
                  <a:close/>
                  <a:moveTo>
                    <a:pt x="468" y="542"/>
                  </a:moveTo>
                  <a:cubicBezTo>
                    <a:pt x="468" y="551"/>
                    <a:pt x="468" y="551"/>
                    <a:pt x="468" y="551"/>
                  </a:cubicBezTo>
                  <a:cubicBezTo>
                    <a:pt x="467" y="551"/>
                    <a:pt x="467" y="551"/>
                    <a:pt x="467" y="551"/>
                  </a:cubicBezTo>
                  <a:cubicBezTo>
                    <a:pt x="467" y="542"/>
                    <a:pt x="467" y="542"/>
                    <a:pt x="467" y="542"/>
                  </a:cubicBezTo>
                  <a:cubicBezTo>
                    <a:pt x="468" y="542"/>
                    <a:pt x="468" y="542"/>
                    <a:pt x="468" y="542"/>
                  </a:cubicBezTo>
                  <a:close/>
                  <a:moveTo>
                    <a:pt x="468" y="556"/>
                  </a:moveTo>
                  <a:cubicBezTo>
                    <a:pt x="468" y="566"/>
                    <a:pt x="468" y="566"/>
                    <a:pt x="468" y="566"/>
                  </a:cubicBezTo>
                  <a:cubicBezTo>
                    <a:pt x="467" y="567"/>
                    <a:pt x="467" y="567"/>
                    <a:pt x="467" y="567"/>
                  </a:cubicBezTo>
                  <a:cubicBezTo>
                    <a:pt x="467" y="556"/>
                    <a:pt x="467" y="556"/>
                    <a:pt x="467" y="556"/>
                  </a:cubicBezTo>
                  <a:cubicBezTo>
                    <a:pt x="468" y="556"/>
                    <a:pt x="468" y="556"/>
                    <a:pt x="468" y="556"/>
                  </a:cubicBezTo>
                  <a:close/>
                  <a:moveTo>
                    <a:pt x="468" y="573"/>
                  </a:moveTo>
                  <a:cubicBezTo>
                    <a:pt x="468" y="585"/>
                    <a:pt x="468" y="585"/>
                    <a:pt x="468" y="585"/>
                  </a:cubicBezTo>
                  <a:cubicBezTo>
                    <a:pt x="467" y="585"/>
                    <a:pt x="467" y="585"/>
                    <a:pt x="467" y="585"/>
                  </a:cubicBezTo>
                  <a:cubicBezTo>
                    <a:pt x="467" y="573"/>
                    <a:pt x="467" y="573"/>
                    <a:pt x="467" y="573"/>
                  </a:cubicBezTo>
                  <a:cubicBezTo>
                    <a:pt x="468" y="573"/>
                    <a:pt x="468" y="573"/>
                    <a:pt x="468" y="573"/>
                  </a:cubicBezTo>
                  <a:close/>
                  <a:moveTo>
                    <a:pt x="468" y="599"/>
                  </a:moveTo>
                  <a:cubicBezTo>
                    <a:pt x="468" y="608"/>
                    <a:pt x="468" y="608"/>
                    <a:pt x="468" y="608"/>
                  </a:cubicBezTo>
                  <a:cubicBezTo>
                    <a:pt x="467" y="608"/>
                    <a:pt x="467" y="608"/>
                    <a:pt x="467" y="608"/>
                  </a:cubicBezTo>
                  <a:cubicBezTo>
                    <a:pt x="467" y="600"/>
                    <a:pt x="467" y="600"/>
                    <a:pt x="467" y="600"/>
                  </a:cubicBezTo>
                  <a:cubicBezTo>
                    <a:pt x="468" y="599"/>
                    <a:pt x="468" y="599"/>
                    <a:pt x="468" y="599"/>
                  </a:cubicBezTo>
                  <a:close/>
                  <a:moveTo>
                    <a:pt x="468" y="622"/>
                  </a:moveTo>
                  <a:cubicBezTo>
                    <a:pt x="468" y="628"/>
                    <a:pt x="468" y="628"/>
                    <a:pt x="468" y="628"/>
                  </a:cubicBezTo>
                  <a:cubicBezTo>
                    <a:pt x="467" y="629"/>
                    <a:pt x="467" y="629"/>
                    <a:pt x="467" y="629"/>
                  </a:cubicBezTo>
                  <a:cubicBezTo>
                    <a:pt x="467" y="621"/>
                    <a:pt x="467" y="621"/>
                    <a:pt x="467" y="621"/>
                  </a:cubicBezTo>
                  <a:cubicBezTo>
                    <a:pt x="467" y="622"/>
                    <a:pt x="467" y="622"/>
                    <a:pt x="467" y="622"/>
                  </a:cubicBezTo>
                  <a:cubicBezTo>
                    <a:pt x="468" y="622"/>
                    <a:pt x="468" y="622"/>
                    <a:pt x="468" y="622"/>
                  </a:cubicBezTo>
                  <a:close/>
                  <a:moveTo>
                    <a:pt x="468" y="742"/>
                  </a:moveTo>
                  <a:cubicBezTo>
                    <a:pt x="468" y="750"/>
                    <a:pt x="468" y="750"/>
                    <a:pt x="468" y="750"/>
                  </a:cubicBezTo>
                  <a:cubicBezTo>
                    <a:pt x="467" y="750"/>
                    <a:pt x="467" y="750"/>
                    <a:pt x="467" y="750"/>
                  </a:cubicBezTo>
                  <a:cubicBezTo>
                    <a:pt x="467" y="742"/>
                    <a:pt x="467" y="742"/>
                    <a:pt x="467" y="742"/>
                  </a:cubicBezTo>
                  <a:cubicBezTo>
                    <a:pt x="468" y="742"/>
                    <a:pt x="468" y="742"/>
                    <a:pt x="468" y="742"/>
                  </a:cubicBezTo>
                  <a:close/>
                  <a:moveTo>
                    <a:pt x="468" y="760"/>
                  </a:moveTo>
                  <a:cubicBezTo>
                    <a:pt x="468" y="772"/>
                    <a:pt x="468" y="772"/>
                    <a:pt x="468" y="772"/>
                  </a:cubicBezTo>
                  <a:cubicBezTo>
                    <a:pt x="467" y="771"/>
                    <a:pt x="467" y="771"/>
                    <a:pt x="467" y="771"/>
                  </a:cubicBezTo>
                  <a:cubicBezTo>
                    <a:pt x="467" y="759"/>
                    <a:pt x="467" y="759"/>
                    <a:pt x="467" y="759"/>
                  </a:cubicBezTo>
                  <a:cubicBezTo>
                    <a:pt x="468" y="760"/>
                    <a:pt x="468" y="760"/>
                    <a:pt x="468" y="760"/>
                  </a:cubicBezTo>
                  <a:close/>
                  <a:moveTo>
                    <a:pt x="467" y="379"/>
                  </a:moveTo>
                  <a:cubicBezTo>
                    <a:pt x="467" y="379"/>
                    <a:pt x="467" y="379"/>
                    <a:pt x="467" y="379"/>
                  </a:cubicBezTo>
                  <a:cubicBezTo>
                    <a:pt x="467" y="379"/>
                    <a:pt x="467" y="379"/>
                    <a:pt x="467" y="379"/>
                  </a:cubicBezTo>
                  <a:close/>
                  <a:moveTo>
                    <a:pt x="458" y="5"/>
                  </a:moveTo>
                  <a:cubicBezTo>
                    <a:pt x="461" y="6"/>
                    <a:pt x="464" y="6"/>
                    <a:pt x="467" y="6"/>
                  </a:cubicBezTo>
                  <a:cubicBezTo>
                    <a:pt x="467" y="15"/>
                    <a:pt x="467" y="15"/>
                    <a:pt x="467" y="15"/>
                  </a:cubicBezTo>
                  <a:cubicBezTo>
                    <a:pt x="464" y="14"/>
                    <a:pt x="461" y="14"/>
                    <a:pt x="458" y="14"/>
                  </a:cubicBezTo>
                  <a:cubicBezTo>
                    <a:pt x="458" y="5"/>
                    <a:pt x="458" y="5"/>
                    <a:pt x="458" y="5"/>
                  </a:cubicBezTo>
                  <a:close/>
                  <a:moveTo>
                    <a:pt x="467" y="787"/>
                  </a:moveTo>
                  <a:cubicBezTo>
                    <a:pt x="464" y="788"/>
                    <a:pt x="461" y="788"/>
                    <a:pt x="458" y="789"/>
                  </a:cubicBezTo>
                  <a:cubicBezTo>
                    <a:pt x="458" y="781"/>
                    <a:pt x="458" y="781"/>
                    <a:pt x="458" y="781"/>
                  </a:cubicBezTo>
                  <a:cubicBezTo>
                    <a:pt x="461" y="781"/>
                    <a:pt x="464" y="781"/>
                    <a:pt x="467" y="780"/>
                  </a:cubicBezTo>
                  <a:cubicBezTo>
                    <a:pt x="467" y="787"/>
                    <a:pt x="467" y="787"/>
                    <a:pt x="467" y="787"/>
                  </a:cubicBezTo>
                  <a:close/>
                  <a:moveTo>
                    <a:pt x="467" y="41"/>
                  </a:moveTo>
                  <a:cubicBezTo>
                    <a:pt x="467" y="52"/>
                    <a:pt x="467" y="52"/>
                    <a:pt x="467" y="52"/>
                  </a:cubicBezTo>
                  <a:cubicBezTo>
                    <a:pt x="466" y="51"/>
                    <a:pt x="465" y="51"/>
                    <a:pt x="464" y="50"/>
                  </a:cubicBezTo>
                  <a:cubicBezTo>
                    <a:pt x="462" y="50"/>
                    <a:pt x="460" y="50"/>
                    <a:pt x="458" y="50"/>
                  </a:cubicBezTo>
                  <a:cubicBezTo>
                    <a:pt x="458" y="20"/>
                    <a:pt x="458" y="20"/>
                    <a:pt x="458" y="20"/>
                  </a:cubicBezTo>
                  <a:cubicBezTo>
                    <a:pt x="461" y="27"/>
                    <a:pt x="464" y="34"/>
                    <a:pt x="467" y="41"/>
                  </a:cubicBezTo>
                  <a:close/>
                  <a:moveTo>
                    <a:pt x="467" y="77"/>
                  </a:moveTo>
                  <a:cubicBezTo>
                    <a:pt x="467" y="131"/>
                    <a:pt x="467" y="131"/>
                    <a:pt x="467" y="131"/>
                  </a:cubicBezTo>
                  <a:cubicBezTo>
                    <a:pt x="466" y="130"/>
                    <a:pt x="465" y="130"/>
                    <a:pt x="464" y="130"/>
                  </a:cubicBezTo>
                  <a:cubicBezTo>
                    <a:pt x="465" y="131"/>
                    <a:pt x="465" y="133"/>
                    <a:pt x="467" y="133"/>
                  </a:cubicBezTo>
                  <a:cubicBezTo>
                    <a:pt x="467" y="145"/>
                    <a:pt x="467" y="145"/>
                    <a:pt x="467" y="145"/>
                  </a:cubicBezTo>
                  <a:cubicBezTo>
                    <a:pt x="465" y="145"/>
                    <a:pt x="463" y="144"/>
                    <a:pt x="461" y="143"/>
                  </a:cubicBezTo>
                  <a:cubicBezTo>
                    <a:pt x="459" y="145"/>
                    <a:pt x="459" y="147"/>
                    <a:pt x="458" y="149"/>
                  </a:cubicBezTo>
                  <a:cubicBezTo>
                    <a:pt x="458" y="113"/>
                    <a:pt x="458" y="113"/>
                    <a:pt x="458" y="113"/>
                  </a:cubicBezTo>
                  <a:cubicBezTo>
                    <a:pt x="459" y="111"/>
                    <a:pt x="459" y="110"/>
                    <a:pt x="461" y="99"/>
                  </a:cubicBezTo>
                  <a:cubicBezTo>
                    <a:pt x="460" y="99"/>
                    <a:pt x="459" y="99"/>
                    <a:pt x="458" y="99"/>
                  </a:cubicBezTo>
                  <a:cubicBezTo>
                    <a:pt x="458" y="70"/>
                    <a:pt x="458" y="70"/>
                    <a:pt x="458" y="70"/>
                  </a:cubicBezTo>
                  <a:cubicBezTo>
                    <a:pt x="459" y="70"/>
                    <a:pt x="460" y="71"/>
                    <a:pt x="461" y="72"/>
                  </a:cubicBezTo>
                  <a:cubicBezTo>
                    <a:pt x="461" y="73"/>
                    <a:pt x="461" y="74"/>
                    <a:pt x="461" y="75"/>
                  </a:cubicBezTo>
                  <a:cubicBezTo>
                    <a:pt x="463" y="75"/>
                    <a:pt x="465" y="76"/>
                    <a:pt x="467" y="77"/>
                  </a:cubicBezTo>
                  <a:close/>
                  <a:moveTo>
                    <a:pt x="467" y="176"/>
                  </a:moveTo>
                  <a:cubicBezTo>
                    <a:pt x="467" y="190"/>
                    <a:pt x="467" y="190"/>
                    <a:pt x="467" y="190"/>
                  </a:cubicBezTo>
                  <a:cubicBezTo>
                    <a:pt x="466" y="184"/>
                    <a:pt x="464" y="180"/>
                    <a:pt x="458" y="178"/>
                  </a:cubicBezTo>
                  <a:cubicBezTo>
                    <a:pt x="458" y="172"/>
                    <a:pt x="458" y="172"/>
                    <a:pt x="458" y="172"/>
                  </a:cubicBezTo>
                  <a:cubicBezTo>
                    <a:pt x="460" y="173"/>
                    <a:pt x="463" y="174"/>
                    <a:pt x="465" y="175"/>
                  </a:cubicBezTo>
                  <a:cubicBezTo>
                    <a:pt x="466" y="175"/>
                    <a:pt x="466" y="175"/>
                    <a:pt x="467" y="176"/>
                  </a:cubicBezTo>
                  <a:close/>
                  <a:moveTo>
                    <a:pt x="467" y="199"/>
                  </a:moveTo>
                  <a:cubicBezTo>
                    <a:pt x="467" y="203"/>
                    <a:pt x="467" y="203"/>
                    <a:pt x="467" y="203"/>
                  </a:cubicBezTo>
                  <a:cubicBezTo>
                    <a:pt x="464" y="202"/>
                    <a:pt x="461" y="201"/>
                    <a:pt x="458" y="200"/>
                  </a:cubicBezTo>
                  <a:cubicBezTo>
                    <a:pt x="458" y="193"/>
                    <a:pt x="458" y="193"/>
                    <a:pt x="458" y="193"/>
                  </a:cubicBezTo>
                  <a:cubicBezTo>
                    <a:pt x="459" y="195"/>
                    <a:pt x="462" y="197"/>
                    <a:pt x="465" y="199"/>
                  </a:cubicBezTo>
                  <a:cubicBezTo>
                    <a:pt x="467" y="199"/>
                    <a:pt x="467" y="199"/>
                    <a:pt x="467" y="199"/>
                  </a:cubicBezTo>
                  <a:close/>
                  <a:moveTo>
                    <a:pt x="467" y="218"/>
                  </a:moveTo>
                  <a:cubicBezTo>
                    <a:pt x="467" y="237"/>
                    <a:pt x="467" y="237"/>
                    <a:pt x="467" y="237"/>
                  </a:cubicBezTo>
                  <a:cubicBezTo>
                    <a:pt x="464" y="236"/>
                    <a:pt x="461" y="235"/>
                    <a:pt x="458" y="234"/>
                  </a:cubicBezTo>
                  <a:cubicBezTo>
                    <a:pt x="458" y="224"/>
                    <a:pt x="458" y="224"/>
                    <a:pt x="458" y="224"/>
                  </a:cubicBezTo>
                  <a:cubicBezTo>
                    <a:pt x="458" y="224"/>
                    <a:pt x="459" y="224"/>
                    <a:pt x="459" y="224"/>
                  </a:cubicBezTo>
                  <a:cubicBezTo>
                    <a:pt x="463" y="221"/>
                    <a:pt x="464" y="220"/>
                    <a:pt x="467" y="218"/>
                  </a:cubicBezTo>
                  <a:close/>
                  <a:moveTo>
                    <a:pt x="467" y="247"/>
                  </a:moveTo>
                  <a:cubicBezTo>
                    <a:pt x="467" y="258"/>
                    <a:pt x="467" y="258"/>
                    <a:pt x="467" y="258"/>
                  </a:cubicBezTo>
                  <a:cubicBezTo>
                    <a:pt x="464" y="257"/>
                    <a:pt x="461" y="256"/>
                    <a:pt x="458" y="255"/>
                  </a:cubicBezTo>
                  <a:cubicBezTo>
                    <a:pt x="458" y="245"/>
                    <a:pt x="458" y="245"/>
                    <a:pt x="458" y="245"/>
                  </a:cubicBezTo>
                  <a:cubicBezTo>
                    <a:pt x="461" y="246"/>
                    <a:pt x="464" y="246"/>
                    <a:pt x="467" y="247"/>
                  </a:cubicBezTo>
                  <a:close/>
                  <a:moveTo>
                    <a:pt x="467" y="265"/>
                  </a:moveTo>
                  <a:cubicBezTo>
                    <a:pt x="467" y="273"/>
                    <a:pt x="467" y="273"/>
                    <a:pt x="467" y="273"/>
                  </a:cubicBezTo>
                  <a:cubicBezTo>
                    <a:pt x="464" y="273"/>
                    <a:pt x="461" y="272"/>
                    <a:pt x="458" y="271"/>
                  </a:cubicBezTo>
                  <a:cubicBezTo>
                    <a:pt x="458" y="263"/>
                    <a:pt x="458" y="263"/>
                    <a:pt x="458" y="263"/>
                  </a:cubicBezTo>
                  <a:cubicBezTo>
                    <a:pt x="461" y="264"/>
                    <a:pt x="464" y="264"/>
                    <a:pt x="467" y="265"/>
                  </a:cubicBezTo>
                  <a:close/>
                  <a:moveTo>
                    <a:pt x="467" y="283"/>
                  </a:moveTo>
                  <a:cubicBezTo>
                    <a:pt x="467" y="293"/>
                    <a:pt x="467" y="293"/>
                    <a:pt x="467" y="293"/>
                  </a:cubicBezTo>
                  <a:cubicBezTo>
                    <a:pt x="466" y="294"/>
                    <a:pt x="464" y="295"/>
                    <a:pt x="462" y="296"/>
                  </a:cubicBezTo>
                  <a:cubicBezTo>
                    <a:pt x="460" y="295"/>
                    <a:pt x="459" y="295"/>
                    <a:pt x="458" y="294"/>
                  </a:cubicBezTo>
                  <a:cubicBezTo>
                    <a:pt x="458" y="285"/>
                    <a:pt x="458" y="285"/>
                    <a:pt x="458" y="285"/>
                  </a:cubicBezTo>
                  <a:cubicBezTo>
                    <a:pt x="461" y="285"/>
                    <a:pt x="465" y="285"/>
                    <a:pt x="467" y="283"/>
                  </a:cubicBezTo>
                  <a:close/>
                  <a:moveTo>
                    <a:pt x="467" y="314"/>
                  </a:moveTo>
                  <a:cubicBezTo>
                    <a:pt x="467" y="325"/>
                    <a:pt x="467" y="325"/>
                    <a:pt x="467" y="325"/>
                  </a:cubicBezTo>
                  <a:cubicBezTo>
                    <a:pt x="466" y="323"/>
                    <a:pt x="465" y="322"/>
                    <a:pt x="463" y="320"/>
                  </a:cubicBezTo>
                  <a:cubicBezTo>
                    <a:pt x="463" y="328"/>
                    <a:pt x="461" y="333"/>
                    <a:pt x="465" y="339"/>
                  </a:cubicBezTo>
                  <a:cubicBezTo>
                    <a:pt x="466" y="338"/>
                    <a:pt x="467" y="336"/>
                    <a:pt x="467" y="335"/>
                  </a:cubicBezTo>
                  <a:cubicBezTo>
                    <a:pt x="467" y="346"/>
                    <a:pt x="467" y="346"/>
                    <a:pt x="467" y="346"/>
                  </a:cubicBezTo>
                  <a:cubicBezTo>
                    <a:pt x="466" y="340"/>
                    <a:pt x="461" y="340"/>
                    <a:pt x="458" y="334"/>
                  </a:cubicBezTo>
                  <a:cubicBezTo>
                    <a:pt x="458" y="334"/>
                    <a:pt x="458" y="334"/>
                    <a:pt x="458" y="334"/>
                  </a:cubicBezTo>
                  <a:cubicBezTo>
                    <a:pt x="458" y="329"/>
                    <a:pt x="458" y="329"/>
                    <a:pt x="458" y="329"/>
                  </a:cubicBezTo>
                  <a:cubicBezTo>
                    <a:pt x="459" y="324"/>
                    <a:pt x="459" y="321"/>
                    <a:pt x="458" y="318"/>
                  </a:cubicBezTo>
                  <a:cubicBezTo>
                    <a:pt x="458" y="312"/>
                    <a:pt x="458" y="312"/>
                    <a:pt x="458" y="312"/>
                  </a:cubicBezTo>
                  <a:cubicBezTo>
                    <a:pt x="460" y="313"/>
                    <a:pt x="461" y="315"/>
                    <a:pt x="463" y="317"/>
                  </a:cubicBezTo>
                  <a:cubicBezTo>
                    <a:pt x="465" y="316"/>
                    <a:pt x="466" y="315"/>
                    <a:pt x="467" y="314"/>
                  </a:cubicBezTo>
                  <a:close/>
                  <a:moveTo>
                    <a:pt x="467" y="379"/>
                  </a:moveTo>
                  <a:cubicBezTo>
                    <a:pt x="467" y="379"/>
                    <a:pt x="467" y="379"/>
                    <a:pt x="467" y="379"/>
                  </a:cubicBezTo>
                  <a:cubicBezTo>
                    <a:pt x="458" y="386"/>
                    <a:pt x="458" y="386"/>
                    <a:pt x="458" y="386"/>
                  </a:cubicBezTo>
                  <a:cubicBezTo>
                    <a:pt x="458" y="378"/>
                    <a:pt x="458" y="378"/>
                    <a:pt x="458" y="378"/>
                  </a:cubicBezTo>
                  <a:cubicBezTo>
                    <a:pt x="467" y="379"/>
                    <a:pt x="467" y="379"/>
                    <a:pt x="467" y="379"/>
                  </a:cubicBezTo>
                  <a:close/>
                  <a:moveTo>
                    <a:pt x="467" y="458"/>
                  </a:moveTo>
                  <a:cubicBezTo>
                    <a:pt x="467" y="465"/>
                    <a:pt x="467" y="465"/>
                    <a:pt x="467" y="465"/>
                  </a:cubicBezTo>
                  <a:cubicBezTo>
                    <a:pt x="466" y="465"/>
                    <a:pt x="465" y="466"/>
                    <a:pt x="464" y="467"/>
                  </a:cubicBezTo>
                  <a:cubicBezTo>
                    <a:pt x="465" y="467"/>
                    <a:pt x="466" y="468"/>
                    <a:pt x="467" y="468"/>
                  </a:cubicBezTo>
                  <a:cubicBezTo>
                    <a:pt x="467" y="473"/>
                    <a:pt x="467" y="473"/>
                    <a:pt x="467" y="473"/>
                  </a:cubicBezTo>
                  <a:cubicBezTo>
                    <a:pt x="464" y="472"/>
                    <a:pt x="461" y="472"/>
                    <a:pt x="458" y="473"/>
                  </a:cubicBezTo>
                  <a:cubicBezTo>
                    <a:pt x="458" y="469"/>
                    <a:pt x="458" y="469"/>
                    <a:pt x="458" y="469"/>
                  </a:cubicBezTo>
                  <a:cubicBezTo>
                    <a:pt x="461" y="465"/>
                    <a:pt x="464" y="462"/>
                    <a:pt x="467" y="458"/>
                  </a:cubicBezTo>
                  <a:close/>
                  <a:moveTo>
                    <a:pt x="467" y="478"/>
                  </a:moveTo>
                  <a:cubicBezTo>
                    <a:pt x="467" y="490"/>
                    <a:pt x="467" y="490"/>
                    <a:pt x="467" y="490"/>
                  </a:cubicBezTo>
                  <a:cubicBezTo>
                    <a:pt x="465" y="488"/>
                    <a:pt x="465" y="488"/>
                    <a:pt x="465" y="488"/>
                  </a:cubicBezTo>
                  <a:cubicBezTo>
                    <a:pt x="464" y="488"/>
                    <a:pt x="464" y="488"/>
                    <a:pt x="463" y="488"/>
                  </a:cubicBezTo>
                  <a:cubicBezTo>
                    <a:pt x="461" y="489"/>
                    <a:pt x="459" y="490"/>
                    <a:pt x="458" y="492"/>
                  </a:cubicBezTo>
                  <a:cubicBezTo>
                    <a:pt x="458" y="486"/>
                    <a:pt x="458" y="486"/>
                    <a:pt x="458" y="486"/>
                  </a:cubicBezTo>
                  <a:cubicBezTo>
                    <a:pt x="459" y="486"/>
                    <a:pt x="461" y="485"/>
                    <a:pt x="463" y="483"/>
                  </a:cubicBezTo>
                  <a:cubicBezTo>
                    <a:pt x="461" y="482"/>
                    <a:pt x="459" y="482"/>
                    <a:pt x="458" y="481"/>
                  </a:cubicBezTo>
                  <a:cubicBezTo>
                    <a:pt x="458" y="476"/>
                    <a:pt x="458" y="476"/>
                    <a:pt x="458" y="476"/>
                  </a:cubicBezTo>
                  <a:cubicBezTo>
                    <a:pt x="460" y="477"/>
                    <a:pt x="463" y="478"/>
                    <a:pt x="465" y="479"/>
                  </a:cubicBezTo>
                  <a:cubicBezTo>
                    <a:pt x="467" y="478"/>
                    <a:pt x="467" y="478"/>
                    <a:pt x="467" y="478"/>
                  </a:cubicBezTo>
                  <a:close/>
                  <a:moveTo>
                    <a:pt x="467" y="528"/>
                  </a:moveTo>
                  <a:cubicBezTo>
                    <a:pt x="467" y="537"/>
                    <a:pt x="467" y="537"/>
                    <a:pt x="467" y="537"/>
                  </a:cubicBezTo>
                  <a:cubicBezTo>
                    <a:pt x="464" y="537"/>
                    <a:pt x="461" y="539"/>
                    <a:pt x="458" y="541"/>
                  </a:cubicBezTo>
                  <a:cubicBezTo>
                    <a:pt x="458" y="533"/>
                    <a:pt x="458" y="533"/>
                    <a:pt x="458" y="533"/>
                  </a:cubicBezTo>
                  <a:cubicBezTo>
                    <a:pt x="461" y="531"/>
                    <a:pt x="464" y="529"/>
                    <a:pt x="467" y="528"/>
                  </a:cubicBezTo>
                  <a:close/>
                  <a:moveTo>
                    <a:pt x="467" y="542"/>
                  </a:moveTo>
                  <a:cubicBezTo>
                    <a:pt x="467" y="551"/>
                    <a:pt x="467" y="551"/>
                    <a:pt x="467" y="551"/>
                  </a:cubicBezTo>
                  <a:cubicBezTo>
                    <a:pt x="464" y="553"/>
                    <a:pt x="461" y="555"/>
                    <a:pt x="458" y="556"/>
                  </a:cubicBezTo>
                  <a:cubicBezTo>
                    <a:pt x="458" y="547"/>
                    <a:pt x="458" y="547"/>
                    <a:pt x="458" y="547"/>
                  </a:cubicBezTo>
                  <a:cubicBezTo>
                    <a:pt x="460" y="546"/>
                    <a:pt x="463" y="544"/>
                    <a:pt x="467" y="542"/>
                  </a:cubicBezTo>
                  <a:close/>
                  <a:moveTo>
                    <a:pt x="467" y="556"/>
                  </a:moveTo>
                  <a:cubicBezTo>
                    <a:pt x="464" y="558"/>
                    <a:pt x="461" y="559"/>
                    <a:pt x="458" y="560"/>
                  </a:cubicBezTo>
                  <a:cubicBezTo>
                    <a:pt x="458" y="571"/>
                    <a:pt x="458" y="571"/>
                    <a:pt x="458" y="571"/>
                  </a:cubicBezTo>
                  <a:cubicBezTo>
                    <a:pt x="461" y="570"/>
                    <a:pt x="464" y="568"/>
                    <a:pt x="467" y="567"/>
                  </a:cubicBezTo>
                  <a:cubicBezTo>
                    <a:pt x="467" y="556"/>
                    <a:pt x="467" y="556"/>
                    <a:pt x="467" y="556"/>
                  </a:cubicBezTo>
                  <a:close/>
                  <a:moveTo>
                    <a:pt x="467" y="573"/>
                  </a:moveTo>
                  <a:cubicBezTo>
                    <a:pt x="467" y="585"/>
                    <a:pt x="467" y="585"/>
                    <a:pt x="467" y="585"/>
                  </a:cubicBezTo>
                  <a:cubicBezTo>
                    <a:pt x="463" y="586"/>
                    <a:pt x="460" y="587"/>
                    <a:pt x="458" y="588"/>
                  </a:cubicBezTo>
                  <a:cubicBezTo>
                    <a:pt x="458" y="577"/>
                    <a:pt x="458" y="577"/>
                    <a:pt x="458" y="577"/>
                  </a:cubicBezTo>
                  <a:cubicBezTo>
                    <a:pt x="461" y="576"/>
                    <a:pt x="464" y="575"/>
                    <a:pt x="467" y="573"/>
                  </a:cubicBezTo>
                  <a:close/>
                  <a:moveTo>
                    <a:pt x="467" y="600"/>
                  </a:moveTo>
                  <a:cubicBezTo>
                    <a:pt x="467" y="608"/>
                    <a:pt x="467" y="608"/>
                    <a:pt x="467" y="608"/>
                  </a:cubicBezTo>
                  <a:cubicBezTo>
                    <a:pt x="464" y="607"/>
                    <a:pt x="461" y="607"/>
                    <a:pt x="458" y="608"/>
                  </a:cubicBezTo>
                  <a:cubicBezTo>
                    <a:pt x="458" y="603"/>
                    <a:pt x="458" y="603"/>
                    <a:pt x="458" y="603"/>
                  </a:cubicBezTo>
                  <a:cubicBezTo>
                    <a:pt x="461" y="602"/>
                    <a:pt x="464" y="601"/>
                    <a:pt x="467" y="600"/>
                  </a:cubicBezTo>
                  <a:close/>
                  <a:moveTo>
                    <a:pt x="467" y="621"/>
                  </a:moveTo>
                  <a:cubicBezTo>
                    <a:pt x="467" y="629"/>
                    <a:pt x="467" y="629"/>
                    <a:pt x="467" y="629"/>
                  </a:cubicBezTo>
                  <a:cubicBezTo>
                    <a:pt x="464" y="630"/>
                    <a:pt x="461" y="630"/>
                    <a:pt x="458" y="631"/>
                  </a:cubicBezTo>
                  <a:cubicBezTo>
                    <a:pt x="458" y="626"/>
                    <a:pt x="458" y="626"/>
                    <a:pt x="458" y="626"/>
                  </a:cubicBezTo>
                  <a:cubicBezTo>
                    <a:pt x="459" y="625"/>
                    <a:pt x="460" y="625"/>
                    <a:pt x="462" y="624"/>
                  </a:cubicBezTo>
                  <a:cubicBezTo>
                    <a:pt x="460" y="623"/>
                    <a:pt x="459" y="622"/>
                    <a:pt x="458" y="621"/>
                  </a:cubicBezTo>
                  <a:cubicBezTo>
                    <a:pt x="458" y="613"/>
                    <a:pt x="458" y="613"/>
                    <a:pt x="458" y="613"/>
                  </a:cubicBezTo>
                  <a:cubicBezTo>
                    <a:pt x="461" y="615"/>
                    <a:pt x="464" y="618"/>
                    <a:pt x="467" y="621"/>
                  </a:cubicBezTo>
                  <a:close/>
                  <a:moveTo>
                    <a:pt x="467" y="742"/>
                  </a:moveTo>
                  <a:cubicBezTo>
                    <a:pt x="467" y="750"/>
                    <a:pt x="467" y="750"/>
                    <a:pt x="467" y="750"/>
                  </a:cubicBezTo>
                  <a:cubicBezTo>
                    <a:pt x="465" y="750"/>
                    <a:pt x="463" y="751"/>
                    <a:pt x="461" y="752"/>
                  </a:cubicBezTo>
                  <a:cubicBezTo>
                    <a:pt x="463" y="754"/>
                    <a:pt x="465" y="757"/>
                    <a:pt x="467" y="759"/>
                  </a:cubicBezTo>
                  <a:cubicBezTo>
                    <a:pt x="467" y="771"/>
                    <a:pt x="467" y="771"/>
                    <a:pt x="467" y="771"/>
                  </a:cubicBezTo>
                  <a:cubicBezTo>
                    <a:pt x="463" y="767"/>
                    <a:pt x="460" y="764"/>
                    <a:pt x="458" y="762"/>
                  </a:cubicBezTo>
                  <a:cubicBezTo>
                    <a:pt x="458" y="745"/>
                    <a:pt x="458" y="745"/>
                    <a:pt x="458" y="745"/>
                  </a:cubicBezTo>
                  <a:cubicBezTo>
                    <a:pt x="461" y="744"/>
                    <a:pt x="464" y="743"/>
                    <a:pt x="467" y="742"/>
                  </a:cubicBezTo>
                  <a:close/>
                  <a:moveTo>
                    <a:pt x="458" y="706"/>
                  </a:moveTo>
                  <a:cubicBezTo>
                    <a:pt x="458" y="666"/>
                    <a:pt x="458" y="666"/>
                    <a:pt x="458" y="666"/>
                  </a:cubicBezTo>
                  <a:cubicBezTo>
                    <a:pt x="459" y="666"/>
                    <a:pt x="459" y="666"/>
                    <a:pt x="459" y="666"/>
                  </a:cubicBezTo>
                  <a:cubicBezTo>
                    <a:pt x="461" y="679"/>
                    <a:pt x="464" y="692"/>
                    <a:pt x="466" y="705"/>
                  </a:cubicBezTo>
                  <a:cubicBezTo>
                    <a:pt x="463" y="705"/>
                    <a:pt x="461" y="706"/>
                    <a:pt x="458" y="706"/>
                  </a:cubicBezTo>
                  <a:close/>
                  <a:moveTo>
                    <a:pt x="458" y="526"/>
                  </a:moveTo>
                  <a:cubicBezTo>
                    <a:pt x="458" y="511"/>
                    <a:pt x="458" y="511"/>
                    <a:pt x="458" y="511"/>
                  </a:cubicBezTo>
                  <a:cubicBezTo>
                    <a:pt x="458" y="510"/>
                    <a:pt x="459" y="510"/>
                    <a:pt x="459" y="509"/>
                  </a:cubicBezTo>
                  <a:cubicBezTo>
                    <a:pt x="460" y="509"/>
                    <a:pt x="461" y="510"/>
                    <a:pt x="462" y="510"/>
                  </a:cubicBezTo>
                  <a:cubicBezTo>
                    <a:pt x="462" y="515"/>
                    <a:pt x="464" y="524"/>
                    <a:pt x="458" y="526"/>
                  </a:cubicBezTo>
                  <a:close/>
                  <a:moveTo>
                    <a:pt x="456" y="5"/>
                  </a:moveTo>
                  <a:cubicBezTo>
                    <a:pt x="458" y="5"/>
                    <a:pt x="458" y="5"/>
                    <a:pt x="458" y="5"/>
                  </a:cubicBezTo>
                  <a:cubicBezTo>
                    <a:pt x="458" y="14"/>
                    <a:pt x="458" y="14"/>
                    <a:pt x="458" y="14"/>
                  </a:cubicBezTo>
                  <a:cubicBezTo>
                    <a:pt x="457" y="14"/>
                    <a:pt x="457" y="14"/>
                    <a:pt x="456" y="14"/>
                  </a:cubicBezTo>
                  <a:cubicBezTo>
                    <a:pt x="456" y="5"/>
                    <a:pt x="456" y="5"/>
                    <a:pt x="456" y="5"/>
                  </a:cubicBezTo>
                  <a:close/>
                  <a:moveTo>
                    <a:pt x="458" y="789"/>
                  </a:moveTo>
                  <a:cubicBezTo>
                    <a:pt x="457" y="789"/>
                    <a:pt x="457" y="789"/>
                    <a:pt x="456" y="789"/>
                  </a:cubicBezTo>
                  <a:cubicBezTo>
                    <a:pt x="456" y="781"/>
                    <a:pt x="456" y="781"/>
                    <a:pt x="456" y="781"/>
                  </a:cubicBezTo>
                  <a:cubicBezTo>
                    <a:pt x="457" y="781"/>
                    <a:pt x="457" y="781"/>
                    <a:pt x="458" y="781"/>
                  </a:cubicBezTo>
                  <a:cubicBezTo>
                    <a:pt x="458" y="789"/>
                    <a:pt x="458" y="789"/>
                    <a:pt x="458" y="789"/>
                  </a:cubicBezTo>
                  <a:close/>
                  <a:moveTo>
                    <a:pt x="458" y="20"/>
                  </a:moveTo>
                  <a:cubicBezTo>
                    <a:pt x="458" y="50"/>
                    <a:pt x="458" y="50"/>
                    <a:pt x="458" y="50"/>
                  </a:cubicBezTo>
                  <a:cubicBezTo>
                    <a:pt x="456" y="50"/>
                    <a:pt x="456" y="50"/>
                    <a:pt x="456" y="50"/>
                  </a:cubicBezTo>
                  <a:cubicBezTo>
                    <a:pt x="456" y="42"/>
                    <a:pt x="456" y="42"/>
                    <a:pt x="456" y="42"/>
                  </a:cubicBezTo>
                  <a:cubicBezTo>
                    <a:pt x="457" y="42"/>
                    <a:pt x="457" y="42"/>
                    <a:pt x="457" y="42"/>
                  </a:cubicBezTo>
                  <a:cubicBezTo>
                    <a:pt x="456" y="41"/>
                    <a:pt x="456" y="40"/>
                    <a:pt x="456" y="39"/>
                  </a:cubicBezTo>
                  <a:cubicBezTo>
                    <a:pt x="456" y="16"/>
                    <a:pt x="456" y="16"/>
                    <a:pt x="456" y="16"/>
                  </a:cubicBezTo>
                  <a:cubicBezTo>
                    <a:pt x="458" y="20"/>
                    <a:pt x="458" y="20"/>
                    <a:pt x="458" y="20"/>
                  </a:cubicBezTo>
                  <a:close/>
                  <a:moveTo>
                    <a:pt x="458" y="70"/>
                  </a:moveTo>
                  <a:cubicBezTo>
                    <a:pt x="458" y="99"/>
                    <a:pt x="458" y="99"/>
                    <a:pt x="458" y="99"/>
                  </a:cubicBezTo>
                  <a:cubicBezTo>
                    <a:pt x="456" y="98"/>
                    <a:pt x="456" y="98"/>
                    <a:pt x="456" y="98"/>
                  </a:cubicBezTo>
                  <a:cubicBezTo>
                    <a:pt x="456" y="70"/>
                    <a:pt x="456" y="70"/>
                    <a:pt x="456" y="70"/>
                  </a:cubicBezTo>
                  <a:cubicBezTo>
                    <a:pt x="456" y="70"/>
                    <a:pt x="457" y="70"/>
                    <a:pt x="458" y="70"/>
                  </a:cubicBezTo>
                  <a:close/>
                  <a:moveTo>
                    <a:pt x="458" y="113"/>
                  </a:moveTo>
                  <a:cubicBezTo>
                    <a:pt x="458" y="149"/>
                    <a:pt x="458" y="149"/>
                    <a:pt x="458" y="149"/>
                  </a:cubicBezTo>
                  <a:cubicBezTo>
                    <a:pt x="457" y="150"/>
                    <a:pt x="457" y="151"/>
                    <a:pt x="456" y="152"/>
                  </a:cubicBezTo>
                  <a:cubicBezTo>
                    <a:pt x="456" y="128"/>
                    <a:pt x="456" y="128"/>
                    <a:pt x="456" y="128"/>
                  </a:cubicBezTo>
                  <a:cubicBezTo>
                    <a:pt x="456" y="128"/>
                    <a:pt x="456" y="128"/>
                    <a:pt x="456" y="128"/>
                  </a:cubicBezTo>
                  <a:cubicBezTo>
                    <a:pt x="456" y="128"/>
                    <a:pt x="456" y="127"/>
                    <a:pt x="456" y="126"/>
                  </a:cubicBezTo>
                  <a:cubicBezTo>
                    <a:pt x="456" y="126"/>
                    <a:pt x="456" y="126"/>
                    <a:pt x="456" y="126"/>
                  </a:cubicBezTo>
                  <a:cubicBezTo>
                    <a:pt x="456" y="114"/>
                    <a:pt x="456" y="114"/>
                    <a:pt x="456" y="114"/>
                  </a:cubicBezTo>
                  <a:cubicBezTo>
                    <a:pt x="457" y="114"/>
                    <a:pt x="457" y="114"/>
                    <a:pt x="457" y="114"/>
                  </a:cubicBezTo>
                  <a:cubicBezTo>
                    <a:pt x="458" y="113"/>
                    <a:pt x="458" y="113"/>
                    <a:pt x="458" y="113"/>
                  </a:cubicBezTo>
                  <a:close/>
                  <a:moveTo>
                    <a:pt x="458" y="172"/>
                  </a:moveTo>
                  <a:cubicBezTo>
                    <a:pt x="458" y="178"/>
                    <a:pt x="458" y="178"/>
                    <a:pt x="458" y="178"/>
                  </a:cubicBezTo>
                  <a:cubicBezTo>
                    <a:pt x="457" y="178"/>
                    <a:pt x="457" y="177"/>
                    <a:pt x="456" y="177"/>
                  </a:cubicBezTo>
                  <a:cubicBezTo>
                    <a:pt x="456" y="171"/>
                    <a:pt x="456" y="171"/>
                    <a:pt x="456" y="171"/>
                  </a:cubicBezTo>
                  <a:cubicBezTo>
                    <a:pt x="457" y="171"/>
                    <a:pt x="457" y="172"/>
                    <a:pt x="458" y="172"/>
                  </a:cubicBezTo>
                  <a:close/>
                  <a:moveTo>
                    <a:pt x="458" y="193"/>
                  </a:moveTo>
                  <a:cubicBezTo>
                    <a:pt x="458" y="200"/>
                    <a:pt x="458" y="200"/>
                    <a:pt x="458" y="200"/>
                  </a:cubicBezTo>
                  <a:cubicBezTo>
                    <a:pt x="457" y="200"/>
                    <a:pt x="457" y="200"/>
                    <a:pt x="456" y="200"/>
                  </a:cubicBezTo>
                  <a:cubicBezTo>
                    <a:pt x="456" y="190"/>
                    <a:pt x="456" y="190"/>
                    <a:pt x="456" y="190"/>
                  </a:cubicBezTo>
                  <a:cubicBezTo>
                    <a:pt x="456" y="191"/>
                    <a:pt x="457" y="192"/>
                    <a:pt x="458" y="193"/>
                  </a:cubicBezTo>
                  <a:close/>
                  <a:moveTo>
                    <a:pt x="458" y="224"/>
                  </a:moveTo>
                  <a:cubicBezTo>
                    <a:pt x="458" y="234"/>
                    <a:pt x="458" y="234"/>
                    <a:pt x="458" y="234"/>
                  </a:cubicBezTo>
                  <a:cubicBezTo>
                    <a:pt x="457" y="234"/>
                    <a:pt x="456" y="234"/>
                    <a:pt x="456" y="234"/>
                  </a:cubicBezTo>
                  <a:cubicBezTo>
                    <a:pt x="456" y="224"/>
                    <a:pt x="456" y="224"/>
                    <a:pt x="456" y="224"/>
                  </a:cubicBezTo>
                  <a:cubicBezTo>
                    <a:pt x="457" y="224"/>
                    <a:pt x="457" y="224"/>
                    <a:pt x="458" y="224"/>
                  </a:cubicBezTo>
                  <a:close/>
                  <a:moveTo>
                    <a:pt x="458" y="245"/>
                  </a:moveTo>
                  <a:cubicBezTo>
                    <a:pt x="458" y="255"/>
                    <a:pt x="458" y="255"/>
                    <a:pt x="458" y="255"/>
                  </a:cubicBezTo>
                  <a:cubicBezTo>
                    <a:pt x="457" y="255"/>
                    <a:pt x="456" y="255"/>
                    <a:pt x="456" y="255"/>
                  </a:cubicBezTo>
                  <a:cubicBezTo>
                    <a:pt x="456" y="245"/>
                    <a:pt x="456" y="245"/>
                    <a:pt x="456" y="245"/>
                  </a:cubicBezTo>
                  <a:cubicBezTo>
                    <a:pt x="458" y="245"/>
                    <a:pt x="458" y="245"/>
                    <a:pt x="458" y="245"/>
                  </a:cubicBezTo>
                  <a:close/>
                  <a:moveTo>
                    <a:pt x="458" y="263"/>
                  </a:moveTo>
                  <a:cubicBezTo>
                    <a:pt x="458" y="271"/>
                    <a:pt x="458" y="271"/>
                    <a:pt x="458" y="271"/>
                  </a:cubicBezTo>
                  <a:cubicBezTo>
                    <a:pt x="456" y="271"/>
                    <a:pt x="456" y="271"/>
                    <a:pt x="456" y="271"/>
                  </a:cubicBezTo>
                  <a:cubicBezTo>
                    <a:pt x="456" y="262"/>
                    <a:pt x="456" y="262"/>
                    <a:pt x="456" y="262"/>
                  </a:cubicBezTo>
                  <a:cubicBezTo>
                    <a:pt x="458" y="263"/>
                    <a:pt x="458" y="263"/>
                    <a:pt x="458" y="263"/>
                  </a:cubicBezTo>
                  <a:close/>
                  <a:moveTo>
                    <a:pt x="458" y="285"/>
                  </a:moveTo>
                  <a:cubicBezTo>
                    <a:pt x="458" y="294"/>
                    <a:pt x="458" y="294"/>
                    <a:pt x="458" y="294"/>
                  </a:cubicBezTo>
                  <a:cubicBezTo>
                    <a:pt x="456" y="294"/>
                    <a:pt x="456" y="294"/>
                    <a:pt x="456" y="294"/>
                  </a:cubicBezTo>
                  <a:cubicBezTo>
                    <a:pt x="456" y="285"/>
                    <a:pt x="456" y="285"/>
                    <a:pt x="456" y="285"/>
                  </a:cubicBezTo>
                  <a:cubicBezTo>
                    <a:pt x="456" y="285"/>
                    <a:pt x="456" y="285"/>
                    <a:pt x="456" y="285"/>
                  </a:cubicBezTo>
                  <a:cubicBezTo>
                    <a:pt x="456" y="285"/>
                    <a:pt x="457" y="285"/>
                    <a:pt x="458" y="285"/>
                  </a:cubicBezTo>
                  <a:close/>
                  <a:moveTo>
                    <a:pt x="458" y="312"/>
                  </a:moveTo>
                  <a:cubicBezTo>
                    <a:pt x="458" y="318"/>
                    <a:pt x="458" y="318"/>
                    <a:pt x="458" y="318"/>
                  </a:cubicBezTo>
                  <a:cubicBezTo>
                    <a:pt x="457" y="317"/>
                    <a:pt x="457" y="317"/>
                    <a:pt x="456" y="316"/>
                  </a:cubicBezTo>
                  <a:cubicBezTo>
                    <a:pt x="456" y="310"/>
                    <a:pt x="456" y="310"/>
                    <a:pt x="456" y="310"/>
                  </a:cubicBezTo>
                  <a:cubicBezTo>
                    <a:pt x="457" y="311"/>
                    <a:pt x="457" y="311"/>
                    <a:pt x="458" y="312"/>
                  </a:cubicBezTo>
                  <a:close/>
                  <a:moveTo>
                    <a:pt x="458" y="329"/>
                  </a:moveTo>
                  <a:cubicBezTo>
                    <a:pt x="458" y="334"/>
                    <a:pt x="458" y="334"/>
                    <a:pt x="458" y="334"/>
                  </a:cubicBezTo>
                  <a:cubicBezTo>
                    <a:pt x="457" y="334"/>
                    <a:pt x="456" y="334"/>
                    <a:pt x="456" y="334"/>
                  </a:cubicBezTo>
                  <a:cubicBezTo>
                    <a:pt x="456" y="330"/>
                    <a:pt x="456" y="330"/>
                    <a:pt x="456" y="330"/>
                  </a:cubicBezTo>
                  <a:cubicBezTo>
                    <a:pt x="456" y="330"/>
                    <a:pt x="457" y="330"/>
                    <a:pt x="457" y="331"/>
                  </a:cubicBezTo>
                  <a:cubicBezTo>
                    <a:pt x="457" y="330"/>
                    <a:pt x="457" y="330"/>
                    <a:pt x="458" y="329"/>
                  </a:cubicBezTo>
                  <a:close/>
                  <a:moveTo>
                    <a:pt x="458" y="378"/>
                  </a:moveTo>
                  <a:cubicBezTo>
                    <a:pt x="458" y="386"/>
                    <a:pt x="458" y="386"/>
                    <a:pt x="458" y="386"/>
                  </a:cubicBezTo>
                  <a:cubicBezTo>
                    <a:pt x="456" y="387"/>
                    <a:pt x="456" y="387"/>
                    <a:pt x="456" y="387"/>
                  </a:cubicBezTo>
                  <a:cubicBezTo>
                    <a:pt x="456" y="378"/>
                    <a:pt x="456" y="378"/>
                    <a:pt x="456" y="378"/>
                  </a:cubicBezTo>
                  <a:cubicBezTo>
                    <a:pt x="458" y="378"/>
                    <a:pt x="458" y="378"/>
                    <a:pt x="458" y="378"/>
                  </a:cubicBezTo>
                  <a:close/>
                  <a:moveTo>
                    <a:pt x="458" y="469"/>
                  </a:moveTo>
                  <a:cubicBezTo>
                    <a:pt x="458" y="473"/>
                    <a:pt x="458" y="473"/>
                    <a:pt x="458" y="473"/>
                  </a:cubicBezTo>
                  <a:cubicBezTo>
                    <a:pt x="457" y="473"/>
                    <a:pt x="457" y="473"/>
                    <a:pt x="456" y="474"/>
                  </a:cubicBezTo>
                  <a:cubicBezTo>
                    <a:pt x="456" y="474"/>
                    <a:pt x="456" y="475"/>
                    <a:pt x="456" y="476"/>
                  </a:cubicBezTo>
                  <a:cubicBezTo>
                    <a:pt x="457" y="476"/>
                    <a:pt x="457" y="476"/>
                    <a:pt x="458" y="476"/>
                  </a:cubicBezTo>
                  <a:cubicBezTo>
                    <a:pt x="458" y="481"/>
                    <a:pt x="458" y="481"/>
                    <a:pt x="458" y="481"/>
                  </a:cubicBezTo>
                  <a:cubicBezTo>
                    <a:pt x="457" y="481"/>
                    <a:pt x="456" y="481"/>
                    <a:pt x="456" y="481"/>
                  </a:cubicBezTo>
                  <a:cubicBezTo>
                    <a:pt x="456" y="470"/>
                    <a:pt x="456" y="470"/>
                    <a:pt x="456" y="470"/>
                  </a:cubicBezTo>
                  <a:cubicBezTo>
                    <a:pt x="457" y="469"/>
                    <a:pt x="457" y="469"/>
                    <a:pt x="458" y="469"/>
                  </a:cubicBezTo>
                  <a:close/>
                  <a:moveTo>
                    <a:pt x="458" y="486"/>
                  </a:moveTo>
                  <a:cubicBezTo>
                    <a:pt x="458" y="492"/>
                    <a:pt x="458" y="492"/>
                    <a:pt x="458" y="492"/>
                  </a:cubicBezTo>
                  <a:cubicBezTo>
                    <a:pt x="457" y="492"/>
                    <a:pt x="456" y="492"/>
                    <a:pt x="456" y="493"/>
                  </a:cubicBezTo>
                  <a:cubicBezTo>
                    <a:pt x="456" y="486"/>
                    <a:pt x="456" y="486"/>
                    <a:pt x="456" y="486"/>
                  </a:cubicBezTo>
                  <a:cubicBezTo>
                    <a:pt x="457" y="486"/>
                    <a:pt x="457" y="486"/>
                    <a:pt x="458" y="486"/>
                  </a:cubicBezTo>
                  <a:close/>
                  <a:moveTo>
                    <a:pt x="458" y="511"/>
                  </a:moveTo>
                  <a:cubicBezTo>
                    <a:pt x="458" y="526"/>
                    <a:pt x="458" y="526"/>
                    <a:pt x="458" y="526"/>
                  </a:cubicBezTo>
                  <a:cubicBezTo>
                    <a:pt x="457" y="526"/>
                    <a:pt x="457" y="526"/>
                    <a:pt x="457" y="526"/>
                  </a:cubicBezTo>
                  <a:cubicBezTo>
                    <a:pt x="457" y="525"/>
                    <a:pt x="456" y="525"/>
                    <a:pt x="456" y="525"/>
                  </a:cubicBezTo>
                  <a:cubicBezTo>
                    <a:pt x="456" y="512"/>
                    <a:pt x="456" y="512"/>
                    <a:pt x="456" y="512"/>
                  </a:cubicBezTo>
                  <a:cubicBezTo>
                    <a:pt x="456" y="512"/>
                    <a:pt x="457" y="512"/>
                    <a:pt x="457" y="512"/>
                  </a:cubicBezTo>
                  <a:cubicBezTo>
                    <a:pt x="457" y="511"/>
                    <a:pt x="457" y="511"/>
                    <a:pt x="458" y="511"/>
                  </a:cubicBezTo>
                  <a:close/>
                  <a:moveTo>
                    <a:pt x="458" y="533"/>
                  </a:moveTo>
                  <a:cubicBezTo>
                    <a:pt x="458" y="541"/>
                    <a:pt x="458" y="541"/>
                    <a:pt x="458" y="541"/>
                  </a:cubicBezTo>
                  <a:cubicBezTo>
                    <a:pt x="457" y="541"/>
                    <a:pt x="456" y="541"/>
                    <a:pt x="456" y="542"/>
                  </a:cubicBezTo>
                  <a:cubicBezTo>
                    <a:pt x="456" y="534"/>
                    <a:pt x="456" y="534"/>
                    <a:pt x="456" y="534"/>
                  </a:cubicBezTo>
                  <a:cubicBezTo>
                    <a:pt x="456" y="533"/>
                    <a:pt x="457" y="533"/>
                    <a:pt x="458" y="533"/>
                  </a:cubicBezTo>
                  <a:close/>
                  <a:moveTo>
                    <a:pt x="458" y="547"/>
                  </a:moveTo>
                  <a:cubicBezTo>
                    <a:pt x="458" y="556"/>
                    <a:pt x="458" y="556"/>
                    <a:pt x="458" y="556"/>
                  </a:cubicBezTo>
                  <a:cubicBezTo>
                    <a:pt x="457" y="557"/>
                    <a:pt x="456" y="557"/>
                    <a:pt x="456" y="557"/>
                  </a:cubicBezTo>
                  <a:cubicBezTo>
                    <a:pt x="456" y="548"/>
                    <a:pt x="456" y="548"/>
                    <a:pt x="456" y="548"/>
                  </a:cubicBezTo>
                  <a:cubicBezTo>
                    <a:pt x="458" y="547"/>
                    <a:pt x="458" y="547"/>
                    <a:pt x="458" y="547"/>
                  </a:cubicBezTo>
                  <a:close/>
                  <a:moveTo>
                    <a:pt x="458" y="560"/>
                  </a:moveTo>
                  <a:cubicBezTo>
                    <a:pt x="458" y="571"/>
                    <a:pt x="458" y="571"/>
                    <a:pt x="458" y="571"/>
                  </a:cubicBezTo>
                  <a:cubicBezTo>
                    <a:pt x="457" y="571"/>
                    <a:pt x="457" y="572"/>
                    <a:pt x="456" y="572"/>
                  </a:cubicBezTo>
                  <a:cubicBezTo>
                    <a:pt x="456" y="561"/>
                    <a:pt x="456" y="561"/>
                    <a:pt x="456" y="561"/>
                  </a:cubicBezTo>
                  <a:cubicBezTo>
                    <a:pt x="456" y="561"/>
                    <a:pt x="457" y="561"/>
                    <a:pt x="458" y="560"/>
                  </a:cubicBezTo>
                  <a:close/>
                  <a:moveTo>
                    <a:pt x="458" y="577"/>
                  </a:moveTo>
                  <a:cubicBezTo>
                    <a:pt x="458" y="588"/>
                    <a:pt x="458" y="588"/>
                    <a:pt x="458" y="588"/>
                  </a:cubicBezTo>
                  <a:cubicBezTo>
                    <a:pt x="457" y="588"/>
                    <a:pt x="456" y="588"/>
                    <a:pt x="456" y="588"/>
                  </a:cubicBezTo>
                  <a:cubicBezTo>
                    <a:pt x="456" y="578"/>
                    <a:pt x="456" y="578"/>
                    <a:pt x="456" y="578"/>
                  </a:cubicBezTo>
                  <a:cubicBezTo>
                    <a:pt x="456" y="578"/>
                    <a:pt x="457" y="578"/>
                    <a:pt x="458" y="577"/>
                  </a:cubicBezTo>
                  <a:close/>
                  <a:moveTo>
                    <a:pt x="458" y="603"/>
                  </a:moveTo>
                  <a:cubicBezTo>
                    <a:pt x="458" y="608"/>
                    <a:pt x="458" y="608"/>
                    <a:pt x="458" y="608"/>
                  </a:cubicBezTo>
                  <a:cubicBezTo>
                    <a:pt x="457" y="608"/>
                    <a:pt x="456" y="608"/>
                    <a:pt x="456" y="609"/>
                  </a:cubicBezTo>
                  <a:cubicBezTo>
                    <a:pt x="456" y="604"/>
                    <a:pt x="456" y="604"/>
                    <a:pt x="456" y="604"/>
                  </a:cubicBezTo>
                  <a:cubicBezTo>
                    <a:pt x="457" y="604"/>
                    <a:pt x="457" y="603"/>
                    <a:pt x="458" y="603"/>
                  </a:cubicBezTo>
                  <a:close/>
                  <a:moveTo>
                    <a:pt x="458" y="613"/>
                  </a:moveTo>
                  <a:cubicBezTo>
                    <a:pt x="458" y="621"/>
                    <a:pt x="458" y="621"/>
                    <a:pt x="458" y="621"/>
                  </a:cubicBezTo>
                  <a:cubicBezTo>
                    <a:pt x="456" y="619"/>
                    <a:pt x="456" y="619"/>
                    <a:pt x="456" y="619"/>
                  </a:cubicBezTo>
                  <a:cubicBezTo>
                    <a:pt x="456" y="611"/>
                    <a:pt x="456" y="611"/>
                    <a:pt x="456" y="611"/>
                  </a:cubicBezTo>
                  <a:cubicBezTo>
                    <a:pt x="458" y="613"/>
                    <a:pt x="458" y="613"/>
                    <a:pt x="458" y="613"/>
                  </a:cubicBezTo>
                  <a:close/>
                  <a:moveTo>
                    <a:pt x="458" y="626"/>
                  </a:moveTo>
                  <a:cubicBezTo>
                    <a:pt x="458" y="631"/>
                    <a:pt x="458" y="631"/>
                    <a:pt x="458" y="631"/>
                  </a:cubicBezTo>
                  <a:cubicBezTo>
                    <a:pt x="456" y="631"/>
                    <a:pt x="456" y="631"/>
                    <a:pt x="456" y="631"/>
                  </a:cubicBezTo>
                  <a:cubicBezTo>
                    <a:pt x="456" y="626"/>
                    <a:pt x="456" y="626"/>
                    <a:pt x="456" y="626"/>
                  </a:cubicBezTo>
                  <a:cubicBezTo>
                    <a:pt x="458" y="626"/>
                    <a:pt x="458" y="626"/>
                    <a:pt x="458" y="626"/>
                  </a:cubicBezTo>
                  <a:close/>
                  <a:moveTo>
                    <a:pt x="458" y="666"/>
                  </a:moveTo>
                  <a:cubicBezTo>
                    <a:pt x="458" y="706"/>
                    <a:pt x="458" y="706"/>
                    <a:pt x="458" y="706"/>
                  </a:cubicBezTo>
                  <a:cubicBezTo>
                    <a:pt x="456" y="706"/>
                    <a:pt x="456" y="706"/>
                    <a:pt x="456" y="706"/>
                  </a:cubicBezTo>
                  <a:cubicBezTo>
                    <a:pt x="456" y="706"/>
                    <a:pt x="456" y="706"/>
                    <a:pt x="456" y="706"/>
                  </a:cubicBezTo>
                  <a:cubicBezTo>
                    <a:pt x="456" y="666"/>
                    <a:pt x="456" y="666"/>
                    <a:pt x="456" y="666"/>
                  </a:cubicBezTo>
                  <a:cubicBezTo>
                    <a:pt x="458" y="666"/>
                    <a:pt x="458" y="666"/>
                    <a:pt x="458" y="666"/>
                  </a:cubicBezTo>
                  <a:close/>
                  <a:moveTo>
                    <a:pt x="458" y="745"/>
                  </a:moveTo>
                  <a:cubicBezTo>
                    <a:pt x="458" y="762"/>
                    <a:pt x="458" y="762"/>
                    <a:pt x="458" y="762"/>
                  </a:cubicBezTo>
                  <a:cubicBezTo>
                    <a:pt x="457" y="761"/>
                    <a:pt x="457" y="761"/>
                    <a:pt x="456" y="760"/>
                  </a:cubicBezTo>
                  <a:cubicBezTo>
                    <a:pt x="456" y="745"/>
                    <a:pt x="456" y="745"/>
                    <a:pt x="456" y="745"/>
                  </a:cubicBezTo>
                  <a:cubicBezTo>
                    <a:pt x="457" y="745"/>
                    <a:pt x="457" y="745"/>
                    <a:pt x="458" y="745"/>
                  </a:cubicBezTo>
                  <a:close/>
                  <a:moveTo>
                    <a:pt x="452" y="5"/>
                  </a:moveTo>
                  <a:cubicBezTo>
                    <a:pt x="453" y="5"/>
                    <a:pt x="455" y="5"/>
                    <a:pt x="456" y="5"/>
                  </a:cubicBezTo>
                  <a:cubicBezTo>
                    <a:pt x="456" y="14"/>
                    <a:pt x="456" y="14"/>
                    <a:pt x="456" y="14"/>
                  </a:cubicBezTo>
                  <a:cubicBezTo>
                    <a:pt x="455" y="14"/>
                    <a:pt x="455" y="14"/>
                    <a:pt x="455" y="14"/>
                  </a:cubicBezTo>
                  <a:cubicBezTo>
                    <a:pt x="456" y="16"/>
                    <a:pt x="456" y="16"/>
                    <a:pt x="456" y="16"/>
                  </a:cubicBezTo>
                  <a:cubicBezTo>
                    <a:pt x="456" y="39"/>
                    <a:pt x="456" y="39"/>
                    <a:pt x="456" y="39"/>
                  </a:cubicBezTo>
                  <a:cubicBezTo>
                    <a:pt x="455" y="36"/>
                    <a:pt x="453" y="32"/>
                    <a:pt x="452" y="29"/>
                  </a:cubicBezTo>
                  <a:cubicBezTo>
                    <a:pt x="452" y="5"/>
                    <a:pt x="452" y="5"/>
                    <a:pt x="452" y="5"/>
                  </a:cubicBezTo>
                  <a:close/>
                  <a:moveTo>
                    <a:pt x="456" y="789"/>
                  </a:moveTo>
                  <a:cubicBezTo>
                    <a:pt x="455" y="789"/>
                    <a:pt x="453" y="789"/>
                    <a:pt x="452" y="789"/>
                  </a:cubicBezTo>
                  <a:cubicBezTo>
                    <a:pt x="452" y="781"/>
                    <a:pt x="452" y="781"/>
                    <a:pt x="452" y="781"/>
                  </a:cubicBezTo>
                  <a:cubicBezTo>
                    <a:pt x="452" y="781"/>
                    <a:pt x="453" y="781"/>
                    <a:pt x="453" y="781"/>
                  </a:cubicBezTo>
                  <a:cubicBezTo>
                    <a:pt x="454" y="781"/>
                    <a:pt x="455" y="781"/>
                    <a:pt x="456" y="781"/>
                  </a:cubicBezTo>
                  <a:cubicBezTo>
                    <a:pt x="456" y="789"/>
                    <a:pt x="456" y="789"/>
                    <a:pt x="456" y="789"/>
                  </a:cubicBezTo>
                  <a:close/>
                  <a:moveTo>
                    <a:pt x="456" y="42"/>
                  </a:moveTo>
                  <a:cubicBezTo>
                    <a:pt x="456" y="50"/>
                    <a:pt x="456" y="50"/>
                    <a:pt x="456" y="50"/>
                  </a:cubicBezTo>
                  <a:cubicBezTo>
                    <a:pt x="455" y="50"/>
                    <a:pt x="453" y="50"/>
                    <a:pt x="452" y="50"/>
                  </a:cubicBezTo>
                  <a:cubicBezTo>
                    <a:pt x="452" y="42"/>
                    <a:pt x="452" y="42"/>
                    <a:pt x="452" y="42"/>
                  </a:cubicBezTo>
                  <a:cubicBezTo>
                    <a:pt x="456" y="42"/>
                    <a:pt x="456" y="42"/>
                    <a:pt x="456" y="42"/>
                  </a:cubicBezTo>
                  <a:close/>
                  <a:moveTo>
                    <a:pt x="456" y="70"/>
                  </a:moveTo>
                  <a:cubicBezTo>
                    <a:pt x="456" y="98"/>
                    <a:pt x="456" y="98"/>
                    <a:pt x="456" y="98"/>
                  </a:cubicBezTo>
                  <a:cubicBezTo>
                    <a:pt x="452" y="98"/>
                    <a:pt x="452" y="98"/>
                    <a:pt x="452" y="98"/>
                  </a:cubicBezTo>
                  <a:cubicBezTo>
                    <a:pt x="454" y="105"/>
                    <a:pt x="457" y="108"/>
                    <a:pt x="452" y="110"/>
                  </a:cubicBezTo>
                  <a:cubicBezTo>
                    <a:pt x="452" y="72"/>
                    <a:pt x="452" y="72"/>
                    <a:pt x="452" y="72"/>
                  </a:cubicBezTo>
                  <a:cubicBezTo>
                    <a:pt x="453" y="71"/>
                    <a:pt x="455" y="70"/>
                    <a:pt x="456" y="70"/>
                  </a:cubicBezTo>
                  <a:close/>
                  <a:moveTo>
                    <a:pt x="456" y="114"/>
                  </a:moveTo>
                  <a:cubicBezTo>
                    <a:pt x="456" y="126"/>
                    <a:pt x="456" y="126"/>
                    <a:pt x="456" y="126"/>
                  </a:cubicBezTo>
                  <a:cubicBezTo>
                    <a:pt x="455" y="126"/>
                    <a:pt x="453" y="126"/>
                    <a:pt x="452" y="125"/>
                  </a:cubicBezTo>
                  <a:cubicBezTo>
                    <a:pt x="452" y="114"/>
                    <a:pt x="452" y="114"/>
                    <a:pt x="452" y="114"/>
                  </a:cubicBezTo>
                  <a:cubicBezTo>
                    <a:pt x="453" y="114"/>
                    <a:pt x="455" y="114"/>
                    <a:pt x="456" y="114"/>
                  </a:cubicBezTo>
                  <a:close/>
                  <a:moveTo>
                    <a:pt x="456" y="128"/>
                  </a:moveTo>
                  <a:cubicBezTo>
                    <a:pt x="456" y="152"/>
                    <a:pt x="456" y="152"/>
                    <a:pt x="456" y="152"/>
                  </a:cubicBezTo>
                  <a:cubicBezTo>
                    <a:pt x="455" y="153"/>
                    <a:pt x="454" y="154"/>
                    <a:pt x="452" y="155"/>
                  </a:cubicBezTo>
                  <a:cubicBezTo>
                    <a:pt x="452" y="128"/>
                    <a:pt x="452" y="128"/>
                    <a:pt x="452" y="128"/>
                  </a:cubicBezTo>
                  <a:cubicBezTo>
                    <a:pt x="453" y="128"/>
                    <a:pt x="455" y="128"/>
                    <a:pt x="456" y="128"/>
                  </a:cubicBezTo>
                  <a:close/>
                  <a:moveTo>
                    <a:pt x="456" y="171"/>
                  </a:moveTo>
                  <a:cubicBezTo>
                    <a:pt x="456" y="177"/>
                    <a:pt x="456" y="177"/>
                    <a:pt x="456" y="177"/>
                  </a:cubicBezTo>
                  <a:cubicBezTo>
                    <a:pt x="455" y="177"/>
                    <a:pt x="454" y="177"/>
                    <a:pt x="452" y="177"/>
                  </a:cubicBezTo>
                  <a:cubicBezTo>
                    <a:pt x="454" y="182"/>
                    <a:pt x="454" y="186"/>
                    <a:pt x="456" y="190"/>
                  </a:cubicBezTo>
                  <a:cubicBezTo>
                    <a:pt x="456" y="200"/>
                    <a:pt x="456" y="200"/>
                    <a:pt x="456" y="200"/>
                  </a:cubicBezTo>
                  <a:cubicBezTo>
                    <a:pt x="455" y="199"/>
                    <a:pt x="453" y="199"/>
                    <a:pt x="452" y="199"/>
                  </a:cubicBezTo>
                  <a:cubicBezTo>
                    <a:pt x="452" y="170"/>
                    <a:pt x="452" y="170"/>
                    <a:pt x="452" y="170"/>
                  </a:cubicBezTo>
                  <a:cubicBezTo>
                    <a:pt x="453" y="170"/>
                    <a:pt x="455" y="171"/>
                    <a:pt x="456" y="171"/>
                  </a:cubicBezTo>
                  <a:close/>
                  <a:moveTo>
                    <a:pt x="456" y="224"/>
                  </a:moveTo>
                  <a:cubicBezTo>
                    <a:pt x="456" y="234"/>
                    <a:pt x="456" y="234"/>
                    <a:pt x="456" y="234"/>
                  </a:cubicBezTo>
                  <a:cubicBezTo>
                    <a:pt x="455" y="234"/>
                    <a:pt x="453" y="234"/>
                    <a:pt x="452" y="234"/>
                  </a:cubicBezTo>
                  <a:cubicBezTo>
                    <a:pt x="452" y="224"/>
                    <a:pt x="452" y="224"/>
                    <a:pt x="452" y="224"/>
                  </a:cubicBezTo>
                  <a:cubicBezTo>
                    <a:pt x="453" y="224"/>
                    <a:pt x="455" y="224"/>
                    <a:pt x="456" y="224"/>
                  </a:cubicBezTo>
                  <a:close/>
                  <a:moveTo>
                    <a:pt x="456" y="245"/>
                  </a:moveTo>
                  <a:cubicBezTo>
                    <a:pt x="456" y="255"/>
                    <a:pt x="456" y="255"/>
                    <a:pt x="456" y="255"/>
                  </a:cubicBezTo>
                  <a:cubicBezTo>
                    <a:pt x="455" y="255"/>
                    <a:pt x="453" y="255"/>
                    <a:pt x="452" y="254"/>
                  </a:cubicBezTo>
                  <a:cubicBezTo>
                    <a:pt x="452" y="244"/>
                    <a:pt x="452" y="244"/>
                    <a:pt x="452" y="244"/>
                  </a:cubicBezTo>
                  <a:cubicBezTo>
                    <a:pt x="453" y="244"/>
                    <a:pt x="455" y="244"/>
                    <a:pt x="456" y="245"/>
                  </a:cubicBezTo>
                  <a:close/>
                  <a:moveTo>
                    <a:pt x="456" y="262"/>
                  </a:moveTo>
                  <a:cubicBezTo>
                    <a:pt x="456" y="271"/>
                    <a:pt x="456" y="271"/>
                    <a:pt x="456" y="271"/>
                  </a:cubicBezTo>
                  <a:cubicBezTo>
                    <a:pt x="455" y="271"/>
                    <a:pt x="453" y="270"/>
                    <a:pt x="452" y="270"/>
                  </a:cubicBezTo>
                  <a:cubicBezTo>
                    <a:pt x="452" y="262"/>
                    <a:pt x="452" y="262"/>
                    <a:pt x="452" y="262"/>
                  </a:cubicBezTo>
                  <a:cubicBezTo>
                    <a:pt x="453" y="262"/>
                    <a:pt x="455" y="262"/>
                    <a:pt x="456" y="262"/>
                  </a:cubicBezTo>
                  <a:close/>
                  <a:moveTo>
                    <a:pt x="456" y="285"/>
                  </a:moveTo>
                  <a:cubicBezTo>
                    <a:pt x="456" y="294"/>
                    <a:pt x="456" y="294"/>
                    <a:pt x="456" y="294"/>
                  </a:cubicBezTo>
                  <a:cubicBezTo>
                    <a:pt x="454" y="294"/>
                    <a:pt x="453" y="293"/>
                    <a:pt x="452" y="293"/>
                  </a:cubicBezTo>
                  <a:cubicBezTo>
                    <a:pt x="452" y="283"/>
                    <a:pt x="452" y="283"/>
                    <a:pt x="452" y="283"/>
                  </a:cubicBezTo>
                  <a:cubicBezTo>
                    <a:pt x="453" y="284"/>
                    <a:pt x="455" y="285"/>
                    <a:pt x="456" y="285"/>
                  </a:cubicBezTo>
                  <a:close/>
                  <a:moveTo>
                    <a:pt x="456" y="310"/>
                  </a:moveTo>
                  <a:cubicBezTo>
                    <a:pt x="456" y="316"/>
                    <a:pt x="456" y="316"/>
                    <a:pt x="456" y="316"/>
                  </a:cubicBezTo>
                  <a:cubicBezTo>
                    <a:pt x="455" y="315"/>
                    <a:pt x="454" y="314"/>
                    <a:pt x="453" y="314"/>
                  </a:cubicBezTo>
                  <a:cubicBezTo>
                    <a:pt x="453" y="319"/>
                    <a:pt x="453" y="323"/>
                    <a:pt x="453" y="329"/>
                  </a:cubicBezTo>
                  <a:cubicBezTo>
                    <a:pt x="455" y="329"/>
                    <a:pt x="455" y="329"/>
                    <a:pt x="456" y="330"/>
                  </a:cubicBezTo>
                  <a:cubicBezTo>
                    <a:pt x="456" y="334"/>
                    <a:pt x="456" y="334"/>
                    <a:pt x="456" y="334"/>
                  </a:cubicBezTo>
                  <a:cubicBezTo>
                    <a:pt x="454" y="333"/>
                    <a:pt x="453" y="332"/>
                    <a:pt x="452" y="331"/>
                  </a:cubicBezTo>
                  <a:cubicBezTo>
                    <a:pt x="452" y="308"/>
                    <a:pt x="452" y="308"/>
                    <a:pt x="452" y="308"/>
                  </a:cubicBezTo>
                  <a:cubicBezTo>
                    <a:pt x="453" y="308"/>
                    <a:pt x="455" y="309"/>
                    <a:pt x="456" y="310"/>
                  </a:cubicBezTo>
                  <a:close/>
                  <a:moveTo>
                    <a:pt x="456" y="378"/>
                  </a:moveTo>
                  <a:cubicBezTo>
                    <a:pt x="456" y="387"/>
                    <a:pt x="456" y="387"/>
                    <a:pt x="456" y="387"/>
                  </a:cubicBezTo>
                  <a:cubicBezTo>
                    <a:pt x="452" y="390"/>
                    <a:pt x="452" y="390"/>
                    <a:pt x="452" y="390"/>
                  </a:cubicBezTo>
                  <a:cubicBezTo>
                    <a:pt x="452" y="378"/>
                    <a:pt x="452" y="378"/>
                    <a:pt x="452" y="378"/>
                  </a:cubicBezTo>
                  <a:cubicBezTo>
                    <a:pt x="456" y="378"/>
                    <a:pt x="456" y="378"/>
                    <a:pt x="456" y="378"/>
                  </a:cubicBezTo>
                  <a:close/>
                  <a:moveTo>
                    <a:pt x="456" y="470"/>
                  </a:moveTo>
                  <a:cubicBezTo>
                    <a:pt x="456" y="481"/>
                    <a:pt x="456" y="481"/>
                    <a:pt x="456" y="481"/>
                  </a:cubicBezTo>
                  <a:cubicBezTo>
                    <a:pt x="455" y="480"/>
                    <a:pt x="453" y="480"/>
                    <a:pt x="452" y="480"/>
                  </a:cubicBezTo>
                  <a:cubicBezTo>
                    <a:pt x="452" y="474"/>
                    <a:pt x="452" y="474"/>
                    <a:pt x="452" y="474"/>
                  </a:cubicBezTo>
                  <a:cubicBezTo>
                    <a:pt x="452" y="473"/>
                    <a:pt x="453" y="473"/>
                    <a:pt x="453" y="472"/>
                  </a:cubicBezTo>
                  <a:cubicBezTo>
                    <a:pt x="454" y="471"/>
                    <a:pt x="455" y="471"/>
                    <a:pt x="456" y="470"/>
                  </a:cubicBezTo>
                  <a:close/>
                  <a:moveTo>
                    <a:pt x="456" y="486"/>
                  </a:moveTo>
                  <a:cubicBezTo>
                    <a:pt x="456" y="493"/>
                    <a:pt x="456" y="493"/>
                    <a:pt x="456" y="493"/>
                  </a:cubicBezTo>
                  <a:cubicBezTo>
                    <a:pt x="455" y="493"/>
                    <a:pt x="453" y="494"/>
                    <a:pt x="452" y="495"/>
                  </a:cubicBezTo>
                  <a:cubicBezTo>
                    <a:pt x="452" y="491"/>
                    <a:pt x="452" y="491"/>
                    <a:pt x="452" y="491"/>
                  </a:cubicBezTo>
                  <a:cubicBezTo>
                    <a:pt x="452" y="491"/>
                    <a:pt x="453" y="491"/>
                    <a:pt x="453" y="490"/>
                  </a:cubicBezTo>
                  <a:cubicBezTo>
                    <a:pt x="453" y="490"/>
                    <a:pt x="452" y="490"/>
                    <a:pt x="452" y="490"/>
                  </a:cubicBezTo>
                  <a:cubicBezTo>
                    <a:pt x="452" y="486"/>
                    <a:pt x="452" y="486"/>
                    <a:pt x="452" y="486"/>
                  </a:cubicBezTo>
                  <a:cubicBezTo>
                    <a:pt x="452" y="486"/>
                    <a:pt x="452" y="486"/>
                    <a:pt x="452" y="486"/>
                  </a:cubicBezTo>
                  <a:cubicBezTo>
                    <a:pt x="454" y="486"/>
                    <a:pt x="455" y="486"/>
                    <a:pt x="456" y="486"/>
                  </a:cubicBezTo>
                  <a:close/>
                  <a:moveTo>
                    <a:pt x="456" y="512"/>
                  </a:moveTo>
                  <a:cubicBezTo>
                    <a:pt x="456" y="525"/>
                    <a:pt x="456" y="525"/>
                    <a:pt x="456" y="525"/>
                  </a:cubicBezTo>
                  <a:cubicBezTo>
                    <a:pt x="455" y="524"/>
                    <a:pt x="453" y="523"/>
                    <a:pt x="452" y="523"/>
                  </a:cubicBezTo>
                  <a:cubicBezTo>
                    <a:pt x="452" y="511"/>
                    <a:pt x="452" y="511"/>
                    <a:pt x="452" y="511"/>
                  </a:cubicBezTo>
                  <a:cubicBezTo>
                    <a:pt x="453" y="511"/>
                    <a:pt x="455" y="512"/>
                    <a:pt x="456" y="512"/>
                  </a:cubicBezTo>
                  <a:close/>
                  <a:moveTo>
                    <a:pt x="456" y="534"/>
                  </a:moveTo>
                  <a:cubicBezTo>
                    <a:pt x="456" y="542"/>
                    <a:pt x="456" y="542"/>
                    <a:pt x="456" y="542"/>
                  </a:cubicBezTo>
                  <a:cubicBezTo>
                    <a:pt x="455" y="542"/>
                    <a:pt x="453" y="543"/>
                    <a:pt x="452" y="544"/>
                  </a:cubicBezTo>
                  <a:cubicBezTo>
                    <a:pt x="452" y="535"/>
                    <a:pt x="452" y="535"/>
                    <a:pt x="452" y="535"/>
                  </a:cubicBezTo>
                  <a:cubicBezTo>
                    <a:pt x="453" y="535"/>
                    <a:pt x="455" y="534"/>
                    <a:pt x="456" y="534"/>
                  </a:cubicBezTo>
                  <a:close/>
                  <a:moveTo>
                    <a:pt x="456" y="548"/>
                  </a:moveTo>
                  <a:cubicBezTo>
                    <a:pt x="456" y="557"/>
                    <a:pt x="456" y="557"/>
                    <a:pt x="456" y="557"/>
                  </a:cubicBezTo>
                  <a:cubicBezTo>
                    <a:pt x="455" y="558"/>
                    <a:pt x="453" y="558"/>
                    <a:pt x="452" y="559"/>
                  </a:cubicBezTo>
                  <a:cubicBezTo>
                    <a:pt x="452" y="550"/>
                    <a:pt x="452" y="550"/>
                    <a:pt x="452" y="550"/>
                  </a:cubicBezTo>
                  <a:cubicBezTo>
                    <a:pt x="453" y="550"/>
                    <a:pt x="454" y="549"/>
                    <a:pt x="456" y="548"/>
                  </a:cubicBezTo>
                  <a:close/>
                  <a:moveTo>
                    <a:pt x="456" y="561"/>
                  </a:moveTo>
                  <a:cubicBezTo>
                    <a:pt x="456" y="572"/>
                    <a:pt x="456" y="572"/>
                    <a:pt x="456" y="572"/>
                  </a:cubicBezTo>
                  <a:cubicBezTo>
                    <a:pt x="455" y="572"/>
                    <a:pt x="453" y="573"/>
                    <a:pt x="452" y="573"/>
                  </a:cubicBezTo>
                  <a:cubicBezTo>
                    <a:pt x="452" y="563"/>
                    <a:pt x="452" y="563"/>
                    <a:pt x="452" y="563"/>
                  </a:cubicBezTo>
                  <a:cubicBezTo>
                    <a:pt x="453" y="563"/>
                    <a:pt x="455" y="562"/>
                    <a:pt x="456" y="561"/>
                  </a:cubicBezTo>
                  <a:close/>
                  <a:moveTo>
                    <a:pt x="456" y="578"/>
                  </a:moveTo>
                  <a:cubicBezTo>
                    <a:pt x="456" y="588"/>
                    <a:pt x="456" y="588"/>
                    <a:pt x="456" y="588"/>
                  </a:cubicBezTo>
                  <a:cubicBezTo>
                    <a:pt x="455" y="588"/>
                    <a:pt x="453" y="589"/>
                    <a:pt x="452" y="589"/>
                  </a:cubicBezTo>
                  <a:cubicBezTo>
                    <a:pt x="452" y="579"/>
                    <a:pt x="452" y="579"/>
                    <a:pt x="452" y="579"/>
                  </a:cubicBezTo>
                  <a:cubicBezTo>
                    <a:pt x="453" y="579"/>
                    <a:pt x="455" y="578"/>
                    <a:pt x="456" y="578"/>
                  </a:cubicBezTo>
                  <a:close/>
                  <a:moveTo>
                    <a:pt x="456" y="604"/>
                  </a:moveTo>
                  <a:cubicBezTo>
                    <a:pt x="456" y="609"/>
                    <a:pt x="456" y="609"/>
                    <a:pt x="456" y="609"/>
                  </a:cubicBezTo>
                  <a:cubicBezTo>
                    <a:pt x="455" y="609"/>
                    <a:pt x="454" y="609"/>
                    <a:pt x="453" y="609"/>
                  </a:cubicBezTo>
                  <a:cubicBezTo>
                    <a:pt x="454" y="610"/>
                    <a:pt x="455" y="611"/>
                    <a:pt x="456" y="611"/>
                  </a:cubicBezTo>
                  <a:cubicBezTo>
                    <a:pt x="456" y="619"/>
                    <a:pt x="456" y="619"/>
                    <a:pt x="456" y="619"/>
                  </a:cubicBezTo>
                  <a:cubicBezTo>
                    <a:pt x="455" y="618"/>
                    <a:pt x="453" y="617"/>
                    <a:pt x="452" y="616"/>
                  </a:cubicBezTo>
                  <a:cubicBezTo>
                    <a:pt x="452" y="605"/>
                    <a:pt x="452" y="605"/>
                    <a:pt x="452" y="605"/>
                  </a:cubicBezTo>
                  <a:cubicBezTo>
                    <a:pt x="453" y="605"/>
                    <a:pt x="455" y="604"/>
                    <a:pt x="456" y="604"/>
                  </a:cubicBezTo>
                  <a:close/>
                  <a:moveTo>
                    <a:pt x="456" y="626"/>
                  </a:moveTo>
                  <a:cubicBezTo>
                    <a:pt x="456" y="631"/>
                    <a:pt x="456" y="631"/>
                    <a:pt x="456" y="631"/>
                  </a:cubicBezTo>
                  <a:cubicBezTo>
                    <a:pt x="455" y="632"/>
                    <a:pt x="453" y="632"/>
                    <a:pt x="452" y="632"/>
                  </a:cubicBezTo>
                  <a:cubicBezTo>
                    <a:pt x="452" y="627"/>
                    <a:pt x="452" y="627"/>
                    <a:pt x="452" y="627"/>
                  </a:cubicBezTo>
                  <a:cubicBezTo>
                    <a:pt x="453" y="627"/>
                    <a:pt x="455" y="626"/>
                    <a:pt x="456" y="626"/>
                  </a:cubicBezTo>
                  <a:close/>
                  <a:moveTo>
                    <a:pt x="456" y="666"/>
                  </a:moveTo>
                  <a:cubicBezTo>
                    <a:pt x="456" y="706"/>
                    <a:pt x="456" y="706"/>
                    <a:pt x="456" y="706"/>
                  </a:cubicBezTo>
                  <a:cubicBezTo>
                    <a:pt x="454" y="698"/>
                    <a:pt x="453" y="692"/>
                    <a:pt x="452" y="688"/>
                  </a:cubicBezTo>
                  <a:cubicBezTo>
                    <a:pt x="452" y="666"/>
                    <a:pt x="452" y="666"/>
                    <a:pt x="452" y="666"/>
                  </a:cubicBezTo>
                  <a:cubicBezTo>
                    <a:pt x="453" y="666"/>
                    <a:pt x="455" y="666"/>
                    <a:pt x="456" y="666"/>
                  </a:cubicBezTo>
                  <a:close/>
                  <a:moveTo>
                    <a:pt x="456" y="745"/>
                  </a:moveTo>
                  <a:cubicBezTo>
                    <a:pt x="456" y="760"/>
                    <a:pt x="456" y="760"/>
                    <a:pt x="456" y="760"/>
                  </a:cubicBezTo>
                  <a:cubicBezTo>
                    <a:pt x="455" y="759"/>
                    <a:pt x="453" y="758"/>
                    <a:pt x="452" y="757"/>
                  </a:cubicBezTo>
                  <a:cubicBezTo>
                    <a:pt x="452" y="745"/>
                    <a:pt x="452" y="745"/>
                    <a:pt x="452" y="745"/>
                  </a:cubicBezTo>
                  <a:cubicBezTo>
                    <a:pt x="455" y="745"/>
                    <a:pt x="455" y="745"/>
                    <a:pt x="455" y="745"/>
                  </a:cubicBezTo>
                  <a:lnTo>
                    <a:pt x="456" y="745"/>
                  </a:lnTo>
                  <a:close/>
                  <a:moveTo>
                    <a:pt x="445" y="4"/>
                  </a:moveTo>
                  <a:cubicBezTo>
                    <a:pt x="447" y="4"/>
                    <a:pt x="450" y="4"/>
                    <a:pt x="452" y="5"/>
                  </a:cubicBezTo>
                  <a:cubicBezTo>
                    <a:pt x="452" y="29"/>
                    <a:pt x="452" y="29"/>
                    <a:pt x="452" y="29"/>
                  </a:cubicBezTo>
                  <a:cubicBezTo>
                    <a:pt x="450" y="24"/>
                    <a:pt x="448" y="20"/>
                    <a:pt x="445" y="16"/>
                  </a:cubicBezTo>
                  <a:cubicBezTo>
                    <a:pt x="445" y="4"/>
                    <a:pt x="445" y="4"/>
                    <a:pt x="445" y="4"/>
                  </a:cubicBezTo>
                  <a:close/>
                  <a:moveTo>
                    <a:pt x="452" y="789"/>
                  </a:moveTo>
                  <a:cubicBezTo>
                    <a:pt x="451" y="789"/>
                    <a:pt x="450" y="789"/>
                    <a:pt x="449" y="789"/>
                  </a:cubicBezTo>
                  <a:cubicBezTo>
                    <a:pt x="448" y="789"/>
                    <a:pt x="446" y="790"/>
                    <a:pt x="445" y="790"/>
                  </a:cubicBezTo>
                  <a:cubicBezTo>
                    <a:pt x="445" y="776"/>
                    <a:pt x="445" y="776"/>
                    <a:pt x="445" y="776"/>
                  </a:cubicBezTo>
                  <a:cubicBezTo>
                    <a:pt x="447" y="777"/>
                    <a:pt x="450" y="779"/>
                    <a:pt x="452" y="781"/>
                  </a:cubicBezTo>
                  <a:cubicBezTo>
                    <a:pt x="452" y="789"/>
                    <a:pt x="452" y="789"/>
                    <a:pt x="452" y="789"/>
                  </a:cubicBezTo>
                  <a:close/>
                  <a:moveTo>
                    <a:pt x="452" y="42"/>
                  </a:moveTo>
                  <a:cubicBezTo>
                    <a:pt x="452" y="50"/>
                    <a:pt x="452" y="50"/>
                    <a:pt x="452" y="50"/>
                  </a:cubicBezTo>
                  <a:cubicBezTo>
                    <a:pt x="450" y="50"/>
                    <a:pt x="447" y="50"/>
                    <a:pt x="445" y="50"/>
                  </a:cubicBezTo>
                  <a:cubicBezTo>
                    <a:pt x="445" y="43"/>
                    <a:pt x="445" y="43"/>
                    <a:pt x="445" y="43"/>
                  </a:cubicBezTo>
                  <a:cubicBezTo>
                    <a:pt x="448" y="42"/>
                    <a:pt x="450" y="42"/>
                    <a:pt x="452" y="42"/>
                  </a:cubicBezTo>
                  <a:close/>
                  <a:moveTo>
                    <a:pt x="452" y="72"/>
                  </a:moveTo>
                  <a:cubicBezTo>
                    <a:pt x="452" y="110"/>
                    <a:pt x="452" y="110"/>
                    <a:pt x="452" y="110"/>
                  </a:cubicBezTo>
                  <a:cubicBezTo>
                    <a:pt x="451" y="111"/>
                    <a:pt x="449" y="112"/>
                    <a:pt x="447" y="113"/>
                  </a:cubicBezTo>
                  <a:cubicBezTo>
                    <a:pt x="447" y="114"/>
                    <a:pt x="447" y="114"/>
                    <a:pt x="448" y="114"/>
                  </a:cubicBezTo>
                  <a:cubicBezTo>
                    <a:pt x="449" y="114"/>
                    <a:pt x="450" y="114"/>
                    <a:pt x="452" y="114"/>
                  </a:cubicBezTo>
                  <a:cubicBezTo>
                    <a:pt x="452" y="125"/>
                    <a:pt x="452" y="125"/>
                    <a:pt x="452" y="125"/>
                  </a:cubicBezTo>
                  <a:cubicBezTo>
                    <a:pt x="450" y="125"/>
                    <a:pt x="448" y="125"/>
                    <a:pt x="445" y="124"/>
                  </a:cubicBezTo>
                  <a:cubicBezTo>
                    <a:pt x="445" y="73"/>
                    <a:pt x="445" y="73"/>
                    <a:pt x="445" y="73"/>
                  </a:cubicBezTo>
                  <a:cubicBezTo>
                    <a:pt x="447" y="73"/>
                    <a:pt x="449" y="73"/>
                    <a:pt x="451" y="73"/>
                  </a:cubicBezTo>
                  <a:cubicBezTo>
                    <a:pt x="451" y="72"/>
                    <a:pt x="452" y="72"/>
                    <a:pt x="452" y="72"/>
                  </a:cubicBezTo>
                  <a:close/>
                  <a:moveTo>
                    <a:pt x="452" y="128"/>
                  </a:moveTo>
                  <a:cubicBezTo>
                    <a:pt x="452" y="155"/>
                    <a:pt x="452" y="155"/>
                    <a:pt x="452" y="155"/>
                  </a:cubicBezTo>
                  <a:cubicBezTo>
                    <a:pt x="452" y="156"/>
                    <a:pt x="451" y="156"/>
                    <a:pt x="451" y="156"/>
                  </a:cubicBezTo>
                  <a:cubicBezTo>
                    <a:pt x="450" y="155"/>
                    <a:pt x="450" y="155"/>
                    <a:pt x="449" y="154"/>
                  </a:cubicBezTo>
                  <a:cubicBezTo>
                    <a:pt x="449" y="150"/>
                    <a:pt x="449" y="145"/>
                    <a:pt x="449" y="140"/>
                  </a:cubicBezTo>
                  <a:cubicBezTo>
                    <a:pt x="448" y="139"/>
                    <a:pt x="446" y="139"/>
                    <a:pt x="445" y="139"/>
                  </a:cubicBezTo>
                  <a:cubicBezTo>
                    <a:pt x="445" y="127"/>
                    <a:pt x="445" y="127"/>
                    <a:pt x="445" y="127"/>
                  </a:cubicBezTo>
                  <a:cubicBezTo>
                    <a:pt x="448" y="127"/>
                    <a:pt x="450" y="128"/>
                    <a:pt x="452" y="128"/>
                  </a:cubicBezTo>
                  <a:close/>
                  <a:moveTo>
                    <a:pt x="452" y="170"/>
                  </a:moveTo>
                  <a:cubicBezTo>
                    <a:pt x="452" y="199"/>
                    <a:pt x="452" y="199"/>
                    <a:pt x="452" y="199"/>
                  </a:cubicBezTo>
                  <a:cubicBezTo>
                    <a:pt x="450" y="198"/>
                    <a:pt x="448" y="198"/>
                    <a:pt x="445" y="197"/>
                  </a:cubicBezTo>
                  <a:cubicBezTo>
                    <a:pt x="445" y="193"/>
                    <a:pt x="445" y="193"/>
                    <a:pt x="445" y="193"/>
                  </a:cubicBezTo>
                  <a:cubicBezTo>
                    <a:pt x="450" y="193"/>
                    <a:pt x="450" y="193"/>
                    <a:pt x="450" y="193"/>
                  </a:cubicBezTo>
                  <a:cubicBezTo>
                    <a:pt x="448" y="186"/>
                    <a:pt x="448" y="181"/>
                    <a:pt x="445" y="178"/>
                  </a:cubicBezTo>
                  <a:cubicBezTo>
                    <a:pt x="445" y="168"/>
                    <a:pt x="445" y="168"/>
                    <a:pt x="445" y="168"/>
                  </a:cubicBezTo>
                  <a:cubicBezTo>
                    <a:pt x="448" y="169"/>
                    <a:pt x="450" y="169"/>
                    <a:pt x="452" y="170"/>
                  </a:cubicBezTo>
                  <a:close/>
                  <a:moveTo>
                    <a:pt x="452" y="224"/>
                  </a:moveTo>
                  <a:cubicBezTo>
                    <a:pt x="452" y="234"/>
                    <a:pt x="452" y="234"/>
                    <a:pt x="452" y="234"/>
                  </a:cubicBezTo>
                  <a:cubicBezTo>
                    <a:pt x="450" y="234"/>
                    <a:pt x="447" y="234"/>
                    <a:pt x="445" y="235"/>
                  </a:cubicBezTo>
                  <a:cubicBezTo>
                    <a:pt x="445" y="224"/>
                    <a:pt x="445" y="224"/>
                    <a:pt x="445" y="224"/>
                  </a:cubicBezTo>
                  <a:cubicBezTo>
                    <a:pt x="447" y="224"/>
                    <a:pt x="450" y="224"/>
                    <a:pt x="452" y="224"/>
                  </a:cubicBezTo>
                  <a:close/>
                  <a:moveTo>
                    <a:pt x="452" y="244"/>
                  </a:moveTo>
                  <a:cubicBezTo>
                    <a:pt x="452" y="254"/>
                    <a:pt x="452" y="254"/>
                    <a:pt x="452" y="254"/>
                  </a:cubicBezTo>
                  <a:cubicBezTo>
                    <a:pt x="450" y="254"/>
                    <a:pt x="448" y="253"/>
                    <a:pt x="445" y="253"/>
                  </a:cubicBezTo>
                  <a:cubicBezTo>
                    <a:pt x="445" y="241"/>
                    <a:pt x="445" y="241"/>
                    <a:pt x="445" y="241"/>
                  </a:cubicBezTo>
                  <a:cubicBezTo>
                    <a:pt x="447" y="243"/>
                    <a:pt x="449" y="243"/>
                    <a:pt x="452" y="244"/>
                  </a:cubicBezTo>
                  <a:close/>
                  <a:moveTo>
                    <a:pt x="452" y="262"/>
                  </a:moveTo>
                  <a:cubicBezTo>
                    <a:pt x="452" y="270"/>
                    <a:pt x="452" y="270"/>
                    <a:pt x="452" y="270"/>
                  </a:cubicBezTo>
                  <a:cubicBezTo>
                    <a:pt x="450" y="270"/>
                    <a:pt x="448" y="269"/>
                    <a:pt x="445" y="269"/>
                  </a:cubicBezTo>
                  <a:cubicBezTo>
                    <a:pt x="445" y="259"/>
                    <a:pt x="445" y="259"/>
                    <a:pt x="445" y="259"/>
                  </a:cubicBezTo>
                  <a:cubicBezTo>
                    <a:pt x="447" y="260"/>
                    <a:pt x="450" y="261"/>
                    <a:pt x="452" y="262"/>
                  </a:cubicBezTo>
                  <a:close/>
                  <a:moveTo>
                    <a:pt x="452" y="283"/>
                  </a:moveTo>
                  <a:cubicBezTo>
                    <a:pt x="452" y="293"/>
                    <a:pt x="452" y="293"/>
                    <a:pt x="452" y="293"/>
                  </a:cubicBezTo>
                  <a:cubicBezTo>
                    <a:pt x="449" y="292"/>
                    <a:pt x="447" y="291"/>
                    <a:pt x="445" y="291"/>
                  </a:cubicBezTo>
                  <a:cubicBezTo>
                    <a:pt x="445" y="281"/>
                    <a:pt x="445" y="281"/>
                    <a:pt x="445" y="281"/>
                  </a:cubicBezTo>
                  <a:cubicBezTo>
                    <a:pt x="447" y="282"/>
                    <a:pt x="450" y="283"/>
                    <a:pt x="452" y="283"/>
                  </a:cubicBezTo>
                  <a:close/>
                  <a:moveTo>
                    <a:pt x="452" y="308"/>
                  </a:moveTo>
                  <a:cubicBezTo>
                    <a:pt x="452" y="331"/>
                    <a:pt x="452" y="331"/>
                    <a:pt x="452" y="331"/>
                  </a:cubicBezTo>
                  <a:cubicBezTo>
                    <a:pt x="451" y="330"/>
                    <a:pt x="450" y="329"/>
                    <a:pt x="450" y="327"/>
                  </a:cubicBezTo>
                  <a:cubicBezTo>
                    <a:pt x="445" y="326"/>
                    <a:pt x="445" y="326"/>
                    <a:pt x="445" y="326"/>
                  </a:cubicBezTo>
                  <a:cubicBezTo>
                    <a:pt x="445" y="323"/>
                    <a:pt x="445" y="323"/>
                    <a:pt x="445" y="323"/>
                  </a:cubicBezTo>
                  <a:cubicBezTo>
                    <a:pt x="446" y="322"/>
                    <a:pt x="447" y="322"/>
                    <a:pt x="448" y="322"/>
                  </a:cubicBezTo>
                  <a:cubicBezTo>
                    <a:pt x="448" y="318"/>
                    <a:pt x="448" y="314"/>
                    <a:pt x="448" y="310"/>
                  </a:cubicBezTo>
                  <a:cubicBezTo>
                    <a:pt x="447" y="309"/>
                    <a:pt x="446" y="309"/>
                    <a:pt x="445" y="309"/>
                  </a:cubicBezTo>
                  <a:cubicBezTo>
                    <a:pt x="445" y="304"/>
                    <a:pt x="445" y="304"/>
                    <a:pt x="445" y="304"/>
                  </a:cubicBezTo>
                  <a:cubicBezTo>
                    <a:pt x="448" y="305"/>
                    <a:pt x="450" y="306"/>
                    <a:pt x="452" y="308"/>
                  </a:cubicBezTo>
                  <a:close/>
                  <a:moveTo>
                    <a:pt x="452" y="378"/>
                  </a:moveTo>
                  <a:cubicBezTo>
                    <a:pt x="452" y="390"/>
                    <a:pt x="452" y="390"/>
                    <a:pt x="452" y="390"/>
                  </a:cubicBezTo>
                  <a:cubicBezTo>
                    <a:pt x="445" y="395"/>
                    <a:pt x="445" y="395"/>
                    <a:pt x="445" y="395"/>
                  </a:cubicBezTo>
                  <a:cubicBezTo>
                    <a:pt x="445" y="378"/>
                    <a:pt x="445" y="378"/>
                    <a:pt x="445" y="378"/>
                  </a:cubicBezTo>
                  <a:cubicBezTo>
                    <a:pt x="452" y="378"/>
                    <a:pt x="452" y="378"/>
                    <a:pt x="452" y="378"/>
                  </a:cubicBezTo>
                  <a:close/>
                  <a:moveTo>
                    <a:pt x="452" y="474"/>
                  </a:moveTo>
                  <a:cubicBezTo>
                    <a:pt x="452" y="480"/>
                    <a:pt x="452" y="480"/>
                    <a:pt x="452" y="480"/>
                  </a:cubicBezTo>
                  <a:cubicBezTo>
                    <a:pt x="450" y="480"/>
                    <a:pt x="449" y="480"/>
                    <a:pt x="446" y="480"/>
                  </a:cubicBezTo>
                  <a:cubicBezTo>
                    <a:pt x="446" y="481"/>
                    <a:pt x="446" y="482"/>
                    <a:pt x="446" y="483"/>
                  </a:cubicBezTo>
                  <a:cubicBezTo>
                    <a:pt x="448" y="484"/>
                    <a:pt x="450" y="485"/>
                    <a:pt x="452" y="486"/>
                  </a:cubicBezTo>
                  <a:cubicBezTo>
                    <a:pt x="452" y="490"/>
                    <a:pt x="452" y="490"/>
                    <a:pt x="452" y="490"/>
                  </a:cubicBezTo>
                  <a:cubicBezTo>
                    <a:pt x="449" y="488"/>
                    <a:pt x="447" y="487"/>
                    <a:pt x="445" y="487"/>
                  </a:cubicBezTo>
                  <a:cubicBezTo>
                    <a:pt x="445" y="479"/>
                    <a:pt x="445" y="479"/>
                    <a:pt x="445" y="479"/>
                  </a:cubicBezTo>
                  <a:cubicBezTo>
                    <a:pt x="448" y="478"/>
                    <a:pt x="450" y="476"/>
                    <a:pt x="452" y="474"/>
                  </a:cubicBezTo>
                  <a:close/>
                  <a:moveTo>
                    <a:pt x="452" y="491"/>
                  </a:moveTo>
                  <a:cubicBezTo>
                    <a:pt x="452" y="495"/>
                    <a:pt x="452" y="495"/>
                    <a:pt x="452" y="495"/>
                  </a:cubicBezTo>
                  <a:cubicBezTo>
                    <a:pt x="450" y="496"/>
                    <a:pt x="448" y="497"/>
                    <a:pt x="445" y="499"/>
                  </a:cubicBezTo>
                  <a:cubicBezTo>
                    <a:pt x="445" y="493"/>
                    <a:pt x="445" y="493"/>
                    <a:pt x="445" y="493"/>
                  </a:cubicBezTo>
                  <a:cubicBezTo>
                    <a:pt x="448" y="493"/>
                    <a:pt x="450" y="493"/>
                    <a:pt x="452" y="491"/>
                  </a:cubicBezTo>
                  <a:close/>
                  <a:moveTo>
                    <a:pt x="452" y="511"/>
                  </a:moveTo>
                  <a:cubicBezTo>
                    <a:pt x="452" y="523"/>
                    <a:pt x="452" y="523"/>
                    <a:pt x="452" y="523"/>
                  </a:cubicBezTo>
                  <a:cubicBezTo>
                    <a:pt x="450" y="522"/>
                    <a:pt x="447" y="521"/>
                    <a:pt x="445" y="521"/>
                  </a:cubicBezTo>
                  <a:cubicBezTo>
                    <a:pt x="445" y="511"/>
                    <a:pt x="445" y="511"/>
                    <a:pt x="445" y="511"/>
                  </a:cubicBezTo>
                  <a:cubicBezTo>
                    <a:pt x="448" y="511"/>
                    <a:pt x="450" y="511"/>
                    <a:pt x="452" y="511"/>
                  </a:cubicBezTo>
                  <a:close/>
                  <a:moveTo>
                    <a:pt x="452" y="535"/>
                  </a:moveTo>
                  <a:cubicBezTo>
                    <a:pt x="452" y="544"/>
                    <a:pt x="452" y="544"/>
                    <a:pt x="452" y="544"/>
                  </a:cubicBezTo>
                  <a:cubicBezTo>
                    <a:pt x="450" y="546"/>
                    <a:pt x="447" y="547"/>
                    <a:pt x="445" y="548"/>
                  </a:cubicBezTo>
                  <a:cubicBezTo>
                    <a:pt x="445" y="539"/>
                    <a:pt x="445" y="539"/>
                    <a:pt x="445" y="539"/>
                  </a:cubicBezTo>
                  <a:cubicBezTo>
                    <a:pt x="446" y="539"/>
                    <a:pt x="446" y="538"/>
                    <a:pt x="446" y="537"/>
                  </a:cubicBezTo>
                  <a:cubicBezTo>
                    <a:pt x="448" y="537"/>
                    <a:pt x="450" y="536"/>
                    <a:pt x="452" y="535"/>
                  </a:cubicBezTo>
                  <a:close/>
                  <a:moveTo>
                    <a:pt x="452" y="550"/>
                  </a:moveTo>
                  <a:cubicBezTo>
                    <a:pt x="452" y="559"/>
                    <a:pt x="452" y="559"/>
                    <a:pt x="452" y="559"/>
                  </a:cubicBezTo>
                  <a:cubicBezTo>
                    <a:pt x="450" y="560"/>
                    <a:pt x="448" y="560"/>
                    <a:pt x="446" y="560"/>
                  </a:cubicBezTo>
                  <a:cubicBezTo>
                    <a:pt x="446" y="563"/>
                    <a:pt x="446" y="565"/>
                    <a:pt x="445" y="567"/>
                  </a:cubicBezTo>
                  <a:cubicBezTo>
                    <a:pt x="445" y="553"/>
                    <a:pt x="445" y="553"/>
                    <a:pt x="445" y="553"/>
                  </a:cubicBezTo>
                  <a:cubicBezTo>
                    <a:pt x="447" y="552"/>
                    <a:pt x="449" y="552"/>
                    <a:pt x="452" y="550"/>
                  </a:cubicBezTo>
                  <a:close/>
                  <a:moveTo>
                    <a:pt x="452" y="563"/>
                  </a:moveTo>
                  <a:cubicBezTo>
                    <a:pt x="450" y="565"/>
                    <a:pt x="447" y="566"/>
                    <a:pt x="445" y="567"/>
                  </a:cubicBezTo>
                  <a:cubicBezTo>
                    <a:pt x="445" y="588"/>
                    <a:pt x="445" y="588"/>
                    <a:pt x="445" y="588"/>
                  </a:cubicBezTo>
                  <a:cubicBezTo>
                    <a:pt x="446" y="589"/>
                    <a:pt x="447" y="590"/>
                    <a:pt x="448" y="590"/>
                  </a:cubicBezTo>
                  <a:cubicBezTo>
                    <a:pt x="449" y="590"/>
                    <a:pt x="451" y="589"/>
                    <a:pt x="452" y="589"/>
                  </a:cubicBezTo>
                  <a:cubicBezTo>
                    <a:pt x="452" y="579"/>
                    <a:pt x="452" y="579"/>
                    <a:pt x="452" y="579"/>
                  </a:cubicBezTo>
                  <a:cubicBezTo>
                    <a:pt x="451" y="579"/>
                    <a:pt x="450" y="579"/>
                    <a:pt x="450" y="579"/>
                  </a:cubicBezTo>
                  <a:cubicBezTo>
                    <a:pt x="450" y="577"/>
                    <a:pt x="450" y="576"/>
                    <a:pt x="450" y="574"/>
                  </a:cubicBezTo>
                  <a:cubicBezTo>
                    <a:pt x="450" y="574"/>
                    <a:pt x="451" y="574"/>
                    <a:pt x="452" y="573"/>
                  </a:cubicBezTo>
                  <a:cubicBezTo>
                    <a:pt x="452" y="563"/>
                    <a:pt x="452" y="563"/>
                    <a:pt x="452" y="563"/>
                  </a:cubicBezTo>
                  <a:close/>
                  <a:moveTo>
                    <a:pt x="452" y="605"/>
                  </a:moveTo>
                  <a:cubicBezTo>
                    <a:pt x="452" y="616"/>
                    <a:pt x="452" y="616"/>
                    <a:pt x="452" y="616"/>
                  </a:cubicBezTo>
                  <a:cubicBezTo>
                    <a:pt x="450" y="614"/>
                    <a:pt x="448" y="613"/>
                    <a:pt x="445" y="613"/>
                  </a:cubicBezTo>
                  <a:cubicBezTo>
                    <a:pt x="445" y="606"/>
                    <a:pt x="445" y="606"/>
                    <a:pt x="445" y="606"/>
                  </a:cubicBezTo>
                  <a:cubicBezTo>
                    <a:pt x="447" y="606"/>
                    <a:pt x="450" y="605"/>
                    <a:pt x="452" y="605"/>
                  </a:cubicBezTo>
                  <a:close/>
                  <a:moveTo>
                    <a:pt x="452" y="627"/>
                  </a:moveTo>
                  <a:cubicBezTo>
                    <a:pt x="452" y="632"/>
                    <a:pt x="452" y="632"/>
                    <a:pt x="452" y="632"/>
                  </a:cubicBezTo>
                  <a:cubicBezTo>
                    <a:pt x="450" y="632"/>
                    <a:pt x="449" y="632"/>
                    <a:pt x="448" y="633"/>
                  </a:cubicBezTo>
                  <a:cubicBezTo>
                    <a:pt x="447" y="633"/>
                    <a:pt x="446" y="633"/>
                    <a:pt x="445" y="634"/>
                  </a:cubicBezTo>
                  <a:cubicBezTo>
                    <a:pt x="445" y="624"/>
                    <a:pt x="445" y="624"/>
                    <a:pt x="445" y="624"/>
                  </a:cubicBezTo>
                  <a:cubicBezTo>
                    <a:pt x="447" y="626"/>
                    <a:pt x="448" y="627"/>
                    <a:pt x="450" y="628"/>
                  </a:cubicBezTo>
                  <a:cubicBezTo>
                    <a:pt x="452" y="627"/>
                    <a:pt x="452" y="627"/>
                    <a:pt x="452" y="627"/>
                  </a:cubicBezTo>
                  <a:close/>
                  <a:moveTo>
                    <a:pt x="452" y="666"/>
                  </a:moveTo>
                  <a:cubicBezTo>
                    <a:pt x="452" y="688"/>
                    <a:pt x="452" y="688"/>
                    <a:pt x="452" y="688"/>
                  </a:cubicBezTo>
                  <a:cubicBezTo>
                    <a:pt x="450" y="680"/>
                    <a:pt x="450" y="680"/>
                    <a:pt x="449" y="679"/>
                  </a:cubicBezTo>
                  <a:cubicBezTo>
                    <a:pt x="448" y="681"/>
                    <a:pt x="446" y="683"/>
                    <a:pt x="445" y="684"/>
                  </a:cubicBezTo>
                  <a:cubicBezTo>
                    <a:pt x="445" y="672"/>
                    <a:pt x="445" y="672"/>
                    <a:pt x="445" y="672"/>
                  </a:cubicBezTo>
                  <a:cubicBezTo>
                    <a:pt x="448" y="668"/>
                    <a:pt x="448" y="668"/>
                    <a:pt x="449" y="666"/>
                  </a:cubicBezTo>
                  <a:cubicBezTo>
                    <a:pt x="450" y="666"/>
                    <a:pt x="451" y="666"/>
                    <a:pt x="452" y="666"/>
                  </a:cubicBezTo>
                  <a:close/>
                  <a:moveTo>
                    <a:pt x="452" y="745"/>
                  </a:moveTo>
                  <a:cubicBezTo>
                    <a:pt x="452" y="757"/>
                    <a:pt x="452" y="757"/>
                    <a:pt x="452" y="757"/>
                  </a:cubicBezTo>
                  <a:cubicBezTo>
                    <a:pt x="449" y="754"/>
                    <a:pt x="449" y="754"/>
                    <a:pt x="449" y="754"/>
                  </a:cubicBezTo>
                  <a:cubicBezTo>
                    <a:pt x="445" y="754"/>
                    <a:pt x="445" y="754"/>
                    <a:pt x="445" y="754"/>
                  </a:cubicBezTo>
                  <a:cubicBezTo>
                    <a:pt x="445" y="745"/>
                    <a:pt x="445" y="745"/>
                    <a:pt x="445" y="745"/>
                  </a:cubicBezTo>
                  <a:cubicBezTo>
                    <a:pt x="452" y="745"/>
                    <a:pt x="452" y="745"/>
                    <a:pt x="452" y="745"/>
                  </a:cubicBezTo>
                  <a:close/>
                  <a:moveTo>
                    <a:pt x="445" y="535"/>
                  </a:moveTo>
                  <a:cubicBezTo>
                    <a:pt x="445" y="526"/>
                    <a:pt x="445" y="526"/>
                    <a:pt x="445" y="526"/>
                  </a:cubicBezTo>
                  <a:cubicBezTo>
                    <a:pt x="446" y="526"/>
                    <a:pt x="446" y="526"/>
                    <a:pt x="446" y="526"/>
                  </a:cubicBezTo>
                  <a:cubicBezTo>
                    <a:pt x="449" y="529"/>
                    <a:pt x="449" y="529"/>
                    <a:pt x="449" y="533"/>
                  </a:cubicBezTo>
                  <a:cubicBezTo>
                    <a:pt x="448" y="535"/>
                    <a:pt x="448" y="535"/>
                    <a:pt x="445" y="535"/>
                  </a:cubicBezTo>
                  <a:close/>
                  <a:moveTo>
                    <a:pt x="439" y="3"/>
                  </a:moveTo>
                  <a:cubicBezTo>
                    <a:pt x="441" y="3"/>
                    <a:pt x="443" y="3"/>
                    <a:pt x="445" y="4"/>
                  </a:cubicBezTo>
                  <a:cubicBezTo>
                    <a:pt x="445" y="16"/>
                    <a:pt x="445" y="16"/>
                    <a:pt x="445" y="16"/>
                  </a:cubicBezTo>
                  <a:cubicBezTo>
                    <a:pt x="444" y="14"/>
                    <a:pt x="442" y="13"/>
                    <a:pt x="439" y="12"/>
                  </a:cubicBezTo>
                  <a:cubicBezTo>
                    <a:pt x="439" y="3"/>
                    <a:pt x="439" y="3"/>
                    <a:pt x="439" y="3"/>
                  </a:cubicBezTo>
                  <a:close/>
                  <a:moveTo>
                    <a:pt x="445" y="790"/>
                  </a:moveTo>
                  <a:cubicBezTo>
                    <a:pt x="443" y="790"/>
                    <a:pt x="441" y="791"/>
                    <a:pt x="439" y="791"/>
                  </a:cubicBezTo>
                  <a:cubicBezTo>
                    <a:pt x="439" y="783"/>
                    <a:pt x="439" y="783"/>
                    <a:pt x="439" y="783"/>
                  </a:cubicBezTo>
                  <a:cubicBezTo>
                    <a:pt x="439" y="769"/>
                    <a:pt x="439" y="769"/>
                    <a:pt x="439" y="769"/>
                  </a:cubicBezTo>
                  <a:cubicBezTo>
                    <a:pt x="441" y="772"/>
                    <a:pt x="443" y="774"/>
                    <a:pt x="445" y="776"/>
                  </a:cubicBezTo>
                  <a:cubicBezTo>
                    <a:pt x="445" y="790"/>
                    <a:pt x="445" y="790"/>
                    <a:pt x="445" y="790"/>
                  </a:cubicBezTo>
                  <a:close/>
                  <a:moveTo>
                    <a:pt x="445" y="43"/>
                  </a:moveTo>
                  <a:cubicBezTo>
                    <a:pt x="445" y="50"/>
                    <a:pt x="445" y="50"/>
                    <a:pt x="445" y="50"/>
                  </a:cubicBezTo>
                  <a:cubicBezTo>
                    <a:pt x="443" y="50"/>
                    <a:pt x="441" y="49"/>
                    <a:pt x="439" y="48"/>
                  </a:cubicBezTo>
                  <a:cubicBezTo>
                    <a:pt x="439" y="39"/>
                    <a:pt x="439" y="39"/>
                    <a:pt x="439" y="39"/>
                  </a:cubicBezTo>
                  <a:cubicBezTo>
                    <a:pt x="441" y="40"/>
                    <a:pt x="443" y="42"/>
                    <a:pt x="445" y="43"/>
                  </a:cubicBezTo>
                  <a:cubicBezTo>
                    <a:pt x="445" y="43"/>
                    <a:pt x="445" y="43"/>
                    <a:pt x="445" y="43"/>
                  </a:cubicBezTo>
                  <a:close/>
                  <a:moveTo>
                    <a:pt x="445" y="73"/>
                  </a:moveTo>
                  <a:cubicBezTo>
                    <a:pt x="445" y="124"/>
                    <a:pt x="445" y="124"/>
                    <a:pt x="445" y="124"/>
                  </a:cubicBezTo>
                  <a:cubicBezTo>
                    <a:pt x="443" y="124"/>
                    <a:pt x="441" y="124"/>
                    <a:pt x="439" y="124"/>
                  </a:cubicBezTo>
                  <a:cubicBezTo>
                    <a:pt x="439" y="99"/>
                    <a:pt x="439" y="99"/>
                    <a:pt x="439" y="99"/>
                  </a:cubicBezTo>
                  <a:cubicBezTo>
                    <a:pt x="440" y="98"/>
                    <a:pt x="441" y="98"/>
                    <a:pt x="442" y="98"/>
                  </a:cubicBezTo>
                  <a:cubicBezTo>
                    <a:pt x="442" y="97"/>
                    <a:pt x="442" y="97"/>
                    <a:pt x="443" y="96"/>
                  </a:cubicBezTo>
                  <a:cubicBezTo>
                    <a:pt x="439" y="96"/>
                    <a:pt x="439" y="96"/>
                    <a:pt x="439" y="96"/>
                  </a:cubicBezTo>
                  <a:cubicBezTo>
                    <a:pt x="439" y="87"/>
                    <a:pt x="439" y="87"/>
                    <a:pt x="439" y="87"/>
                  </a:cubicBezTo>
                  <a:cubicBezTo>
                    <a:pt x="440" y="86"/>
                    <a:pt x="441" y="86"/>
                    <a:pt x="442" y="86"/>
                  </a:cubicBezTo>
                  <a:cubicBezTo>
                    <a:pt x="439" y="85"/>
                    <a:pt x="439" y="85"/>
                    <a:pt x="439" y="85"/>
                  </a:cubicBezTo>
                  <a:cubicBezTo>
                    <a:pt x="439" y="73"/>
                    <a:pt x="439" y="73"/>
                    <a:pt x="439" y="73"/>
                  </a:cubicBezTo>
                  <a:cubicBezTo>
                    <a:pt x="441" y="73"/>
                    <a:pt x="443" y="73"/>
                    <a:pt x="445" y="73"/>
                  </a:cubicBezTo>
                  <a:close/>
                  <a:moveTo>
                    <a:pt x="445" y="127"/>
                  </a:moveTo>
                  <a:cubicBezTo>
                    <a:pt x="445" y="139"/>
                    <a:pt x="445" y="139"/>
                    <a:pt x="445" y="139"/>
                  </a:cubicBezTo>
                  <a:cubicBezTo>
                    <a:pt x="443" y="139"/>
                    <a:pt x="441" y="138"/>
                    <a:pt x="439" y="138"/>
                  </a:cubicBezTo>
                  <a:cubicBezTo>
                    <a:pt x="439" y="126"/>
                    <a:pt x="439" y="126"/>
                    <a:pt x="439" y="126"/>
                  </a:cubicBezTo>
                  <a:cubicBezTo>
                    <a:pt x="441" y="126"/>
                    <a:pt x="443" y="127"/>
                    <a:pt x="445" y="127"/>
                  </a:cubicBezTo>
                  <a:close/>
                  <a:moveTo>
                    <a:pt x="445" y="168"/>
                  </a:moveTo>
                  <a:cubicBezTo>
                    <a:pt x="445" y="178"/>
                    <a:pt x="445" y="178"/>
                    <a:pt x="445" y="178"/>
                  </a:cubicBezTo>
                  <a:cubicBezTo>
                    <a:pt x="444" y="177"/>
                    <a:pt x="442" y="175"/>
                    <a:pt x="439" y="174"/>
                  </a:cubicBezTo>
                  <a:cubicBezTo>
                    <a:pt x="439" y="167"/>
                    <a:pt x="439" y="167"/>
                    <a:pt x="439" y="167"/>
                  </a:cubicBezTo>
                  <a:cubicBezTo>
                    <a:pt x="441" y="167"/>
                    <a:pt x="443" y="168"/>
                    <a:pt x="445" y="168"/>
                  </a:cubicBezTo>
                  <a:close/>
                  <a:moveTo>
                    <a:pt x="445" y="193"/>
                  </a:moveTo>
                  <a:cubicBezTo>
                    <a:pt x="445" y="197"/>
                    <a:pt x="445" y="197"/>
                    <a:pt x="445" y="197"/>
                  </a:cubicBezTo>
                  <a:cubicBezTo>
                    <a:pt x="443" y="197"/>
                    <a:pt x="441" y="196"/>
                    <a:pt x="439" y="196"/>
                  </a:cubicBezTo>
                  <a:cubicBezTo>
                    <a:pt x="439" y="189"/>
                    <a:pt x="439" y="189"/>
                    <a:pt x="439" y="189"/>
                  </a:cubicBezTo>
                  <a:cubicBezTo>
                    <a:pt x="440" y="191"/>
                    <a:pt x="442" y="192"/>
                    <a:pt x="444" y="193"/>
                  </a:cubicBezTo>
                  <a:cubicBezTo>
                    <a:pt x="445" y="193"/>
                    <a:pt x="445" y="193"/>
                    <a:pt x="445" y="193"/>
                  </a:cubicBezTo>
                  <a:close/>
                  <a:moveTo>
                    <a:pt x="445" y="224"/>
                  </a:moveTo>
                  <a:cubicBezTo>
                    <a:pt x="445" y="235"/>
                    <a:pt x="445" y="235"/>
                    <a:pt x="445" y="235"/>
                  </a:cubicBezTo>
                  <a:cubicBezTo>
                    <a:pt x="444" y="235"/>
                    <a:pt x="443" y="236"/>
                    <a:pt x="441" y="236"/>
                  </a:cubicBezTo>
                  <a:cubicBezTo>
                    <a:pt x="441" y="239"/>
                    <a:pt x="443" y="240"/>
                    <a:pt x="445" y="241"/>
                  </a:cubicBezTo>
                  <a:cubicBezTo>
                    <a:pt x="445" y="253"/>
                    <a:pt x="445" y="253"/>
                    <a:pt x="445" y="253"/>
                  </a:cubicBezTo>
                  <a:cubicBezTo>
                    <a:pt x="443" y="253"/>
                    <a:pt x="441" y="253"/>
                    <a:pt x="439" y="253"/>
                  </a:cubicBezTo>
                  <a:cubicBezTo>
                    <a:pt x="439" y="224"/>
                    <a:pt x="439" y="224"/>
                    <a:pt x="439" y="224"/>
                  </a:cubicBezTo>
                  <a:cubicBezTo>
                    <a:pt x="441" y="224"/>
                    <a:pt x="443" y="224"/>
                    <a:pt x="445" y="224"/>
                  </a:cubicBezTo>
                  <a:close/>
                  <a:moveTo>
                    <a:pt x="445" y="259"/>
                  </a:moveTo>
                  <a:cubicBezTo>
                    <a:pt x="445" y="269"/>
                    <a:pt x="445" y="269"/>
                    <a:pt x="445" y="269"/>
                  </a:cubicBezTo>
                  <a:cubicBezTo>
                    <a:pt x="443" y="268"/>
                    <a:pt x="441" y="268"/>
                    <a:pt x="439" y="268"/>
                  </a:cubicBezTo>
                  <a:cubicBezTo>
                    <a:pt x="439" y="257"/>
                    <a:pt x="439" y="257"/>
                    <a:pt x="439" y="257"/>
                  </a:cubicBezTo>
                  <a:cubicBezTo>
                    <a:pt x="441" y="258"/>
                    <a:pt x="443" y="259"/>
                    <a:pt x="445" y="259"/>
                  </a:cubicBezTo>
                  <a:close/>
                  <a:moveTo>
                    <a:pt x="445" y="281"/>
                  </a:moveTo>
                  <a:cubicBezTo>
                    <a:pt x="445" y="291"/>
                    <a:pt x="445" y="291"/>
                    <a:pt x="445" y="291"/>
                  </a:cubicBezTo>
                  <a:cubicBezTo>
                    <a:pt x="443" y="290"/>
                    <a:pt x="441" y="289"/>
                    <a:pt x="439" y="289"/>
                  </a:cubicBezTo>
                  <a:cubicBezTo>
                    <a:pt x="439" y="277"/>
                    <a:pt x="439" y="277"/>
                    <a:pt x="439" y="277"/>
                  </a:cubicBezTo>
                  <a:cubicBezTo>
                    <a:pt x="441" y="279"/>
                    <a:pt x="443" y="280"/>
                    <a:pt x="445" y="281"/>
                  </a:cubicBezTo>
                  <a:close/>
                  <a:moveTo>
                    <a:pt x="445" y="304"/>
                  </a:moveTo>
                  <a:cubicBezTo>
                    <a:pt x="445" y="309"/>
                    <a:pt x="445" y="309"/>
                    <a:pt x="445" y="309"/>
                  </a:cubicBezTo>
                  <a:cubicBezTo>
                    <a:pt x="444" y="308"/>
                    <a:pt x="443" y="308"/>
                    <a:pt x="442" y="307"/>
                  </a:cubicBezTo>
                  <a:cubicBezTo>
                    <a:pt x="442" y="314"/>
                    <a:pt x="442" y="317"/>
                    <a:pt x="445" y="323"/>
                  </a:cubicBezTo>
                  <a:cubicBezTo>
                    <a:pt x="445" y="323"/>
                    <a:pt x="445" y="323"/>
                    <a:pt x="445" y="323"/>
                  </a:cubicBezTo>
                  <a:cubicBezTo>
                    <a:pt x="445" y="326"/>
                    <a:pt x="445" y="326"/>
                    <a:pt x="445" y="326"/>
                  </a:cubicBezTo>
                  <a:cubicBezTo>
                    <a:pt x="440" y="324"/>
                    <a:pt x="440" y="324"/>
                    <a:pt x="440" y="324"/>
                  </a:cubicBezTo>
                  <a:cubicBezTo>
                    <a:pt x="440" y="323"/>
                    <a:pt x="440" y="322"/>
                    <a:pt x="440" y="321"/>
                  </a:cubicBezTo>
                  <a:cubicBezTo>
                    <a:pt x="440" y="321"/>
                    <a:pt x="440" y="321"/>
                    <a:pt x="439" y="321"/>
                  </a:cubicBezTo>
                  <a:cubicBezTo>
                    <a:pt x="439" y="302"/>
                    <a:pt x="439" y="302"/>
                    <a:pt x="439" y="302"/>
                  </a:cubicBezTo>
                  <a:cubicBezTo>
                    <a:pt x="441" y="302"/>
                    <a:pt x="443" y="303"/>
                    <a:pt x="445" y="304"/>
                  </a:cubicBezTo>
                  <a:close/>
                  <a:moveTo>
                    <a:pt x="445" y="378"/>
                  </a:moveTo>
                  <a:cubicBezTo>
                    <a:pt x="445" y="395"/>
                    <a:pt x="445" y="395"/>
                    <a:pt x="445" y="395"/>
                  </a:cubicBezTo>
                  <a:cubicBezTo>
                    <a:pt x="439" y="400"/>
                    <a:pt x="439" y="400"/>
                    <a:pt x="439" y="400"/>
                  </a:cubicBezTo>
                  <a:cubicBezTo>
                    <a:pt x="439" y="378"/>
                    <a:pt x="439" y="378"/>
                    <a:pt x="439" y="378"/>
                  </a:cubicBezTo>
                  <a:cubicBezTo>
                    <a:pt x="445" y="378"/>
                    <a:pt x="445" y="378"/>
                    <a:pt x="445" y="378"/>
                  </a:cubicBezTo>
                  <a:close/>
                  <a:moveTo>
                    <a:pt x="445" y="479"/>
                  </a:moveTo>
                  <a:cubicBezTo>
                    <a:pt x="445" y="487"/>
                    <a:pt x="445" y="487"/>
                    <a:pt x="445" y="487"/>
                  </a:cubicBezTo>
                  <a:cubicBezTo>
                    <a:pt x="443" y="486"/>
                    <a:pt x="442" y="486"/>
                    <a:pt x="439" y="486"/>
                  </a:cubicBezTo>
                  <a:cubicBezTo>
                    <a:pt x="439" y="482"/>
                    <a:pt x="439" y="482"/>
                    <a:pt x="439" y="482"/>
                  </a:cubicBezTo>
                  <a:cubicBezTo>
                    <a:pt x="441" y="482"/>
                    <a:pt x="443" y="480"/>
                    <a:pt x="445" y="479"/>
                  </a:cubicBezTo>
                  <a:close/>
                  <a:moveTo>
                    <a:pt x="445" y="493"/>
                  </a:moveTo>
                  <a:cubicBezTo>
                    <a:pt x="445" y="499"/>
                    <a:pt x="445" y="499"/>
                    <a:pt x="445" y="499"/>
                  </a:cubicBezTo>
                  <a:cubicBezTo>
                    <a:pt x="443" y="499"/>
                    <a:pt x="441" y="501"/>
                    <a:pt x="439" y="501"/>
                  </a:cubicBezTo>
                  <a:cubicBezTo>
                    <a:pt x="439" y="498"/>
                    <a:pt x="439" y="498"/>
                    <a:pt x="439" y="498"/>
                  </a:cubicBezTo>
                  <a:cubicBezTo>
                    <a:pt x="440" y="498"/>
                    <a:pt x="440" y="498"/>
                    <a:pt x="440" y="498"/>
                  </a:cubicBezTo>
                  <a:cubicBezTo>
                    <a:pt x="440" y="497"/>
                    <a:pt x="440" y="496"/>
                    <a:pt x="439" y="495"/>
                  </a:cubicBezTo>
                  <a:cubicBezTo>
                    <a:pt x="439" y="490"/>
                    <a:pt x="439" y="490"/>
                    <a:pt x="439" y="490"/>
                  </a:cubicBezTo>
                  <a:cubicBezTo>
                    <a:pt x="440" y="491"/>
                    <a:pt x="441" y="492"/>
                    <a:pt x="443" y="493"/>
                  </a:cubicBezTo>
                  <a:cubicBezTo>
                    <a:pt x="444" y="493"/>
                    <a:pt x="444" y="493"/>
                    <a:pt x="445" y="493"/>
                  </a:cubicBezTo>
                  <a:close/>
                  <a:moveTo>
                    <a:pt x="445" y="511"/>
                  </a:moveTo>
                  <a:cubicBezTo>
                    <a:pt x="445" y="521"/>
                    <a:pt x="445" y="521"/>
                    <a:pt x="445" y="521"/>
                  </a:cubicBezTo>
                  <a:cubicBezTo>
                    <a:pt x="443" y="521"/>
                    <a:pt x="441" y="521"/>
                    <a:pt x="439" y="522"/>
                  </a:cubicBezTo>
                  <a:cubicBezTo>
                    <a:pt x="439" y="511"/>
                    <a:pt x="439" y="511"/>
                    <a:pt x="439" y="511"/>
                  </a:cubicBezTo>
                  <a:cubicBezTo>
                    <a:pt x="441" y="511"/>
                    <a:pt x="443" y="511"/>
                    <a:pt x="445" y="511"/>
                  </a:cubicBezTo>
                  <a:close/>
                  <a:moveTo>
                    <a:pt x="445" y="526"/>
                  </a:moveTo>
                  <a:cubicBezTo>
                    <a:pt x="445" y="535"/>
                    <a:pt x="445" y="535"/>
                    <a:pt x="445" y="535"/>
                  </a:cubicBezTo>
                  <a:cubicBezTo>
                    <a:pt x="445" y="535"/>
                    <a:pt x="444" y="536"/>
                    <a:pt x="443" y="536"/>
                  </a:cubicBezTo>
                  <a:cubicBezTo>
                    <a:pt x="441" y="533"/>
                    <a:pt x="441" y="531"/>
                    <a:pt x="441" y="528"/>
                  </a:cubicBezTo>
                  <a:cubicBezTo>
                    <a:pt x="442" y="526"/>
                    <a:pt x="442" y="526"/>
                    <a:pt x="445" y="526"/>
                  </a:cubicBezTo>
                  <a:close/>
                  <a:moveTo>
                    <a:pt x="445" y="539"/>
                  </a:moveTo>
                  <a:cubicBezTo>
                    <a:pt x="445" y="548"/>
                    <a:pt x="445" y="548"/>
                    <a:pt x="445" y="548"/>
                  </a:cubicBezTo>
                  <a:cubicBezTo>
                    <a:pt x="444" y="549"/>
                    <a:pt x="443" y="549"/>
                    <a:pt x="442" y="550"/>
                  </a:cubicBezTo>
                  <a:cubicBezTo>
                    <a:pt x="442" y="551"/>
                    <a:pt x="442" y="553"/>
                    <a:pt x="442" y="554"/>
                  </a:cubicBezTo>
                  <a:cubicBezTo>
                    <a:pt x="443" y="554"/>
                    <a:pt x="444" y="554"/>
                    <a:pt x="445" y="553"/>
                  </a:cubicBezTo>
                  <a:cubicBezTo>
                    <a:pt x="445" y="567"/>
                    <a:pt x="445" y="567"/>
                    <a:pt x="445" y="567"/>
                  </a:cubicBezTo>
                  <a:cubicBezTo>
                    <a:pt x="445" y="567"/>
                    <a:pt x="445" y="567"/>
                    <a:pt x="445" y="567"/>
                  </a:cubicBezTo>
                  <a:cubicBezTo>
                    <a:pt x="445" y="567"/>
                    <a:pt x="445" y="567"/>
                    <a:pt x="445" y="567"/>
                  </a:cubicBezTo>
                  <a:cubicBezTo>
                    <a:pt x="445" y="588"/>
                    <a:pt x="445" y="588"/>
                    <a:pt x="445" y="588"/>
                  </a:cubicBezTo>
                  <a:cubicBezTo>
                    <a:pt x="443" y="586"/>
                    <a:pt x="441" y="582"/>
                    <a:pt x="439" y="577"/>
                  </a:cubicBezTo>
                  <a:cubicBezTo>
                    <a:pt x="439" y="546"/>
                    <a:pt x="439" y="546"/>
                    <a:pt x="439" y="546"/>
                  </a:cubicBezTo>
                  <a:cubicBezTo>
                    <a:pt x="441" y="544"/>
                    <a:pt x="444" y="541"/>
                    <a:pt x="445" y="539"/>
                  </a:cubicBezTo>
                  <a:close/>
                  <a:moveTo>
                    <a:pt x="445" y="606"/>
                  </a:moveTo>
                  <a:cubicBezTo>
                    <a:pt x="445" y="613"/>
                    <a:pt x="445" y="613"/>
                    <a:pt x="445" y="613"/>
                  </a:cubicBezTo>
                  <a:cubicBezTo>
                    <a:pt x="444" y="613"/>
                    <a:pt x="442" y="613"/>
                    <a:pt x="439" y="613"/>
                  </a:cubicBezTo>
                  <a:cubicBezTo>
                    <a:pt x="439" y="607"/>
                    <a:pt x="439" y="607"/>
                    <a:pt x="439" y="607"/>
                  </a:cubicBezTo>
                  <a:cubicBezTo>
                    <a:pt x="441" y="607"/>
                    <a:pt x="443" y="606"/>
                    <a:pt x="445" y="606"/>
                  </a:cubicBezTo>
                  <a:close/>
                  <a:moveTo>
                    <a:pt x="445" y="624"/>
                  </a:moveTo>
                  <a:cubicBezTo>
                    <a:pt x="445" y="634"/>
                    <a:pt x="445" y="634"/>
                    <a:pt x="445" y="634"/>
                  </a:cubicBezTo>
                  <a:cubicBezTo>
                    <a:pt x="443" y="634"/>
                    <a:pt x="441" y="635"/>
                    <a:pt x="439" y="635"/>
                  </a:cubicBezTo>
                  <a:cubicBezTo>
                    <a:pt x="439" y="630"/>
                    <a:pt x="439" y="630"/>
                    <a:pt x="439" y="630"/>
                  </a:cubicBezTo>
                  <a:cubicBezTo>
                    <a:pt x="440" y="630"/>
                    <a:pt x="440" y="629"/>
                    <a:pt x="441" y="629"/>
                  </a:cubicBezTo>
                  <a:cubicBezTo>
                    <a:pt x="441" y="628"/>
                    <a:pt x="440" y="627"/>
                    <a:pt x="439" y="626"/>
                  </a:cubicBezTo>
                  <a:cubicBezTo>
                    <a:pt x="439" y="617"/>
                    <a:pt x="439" y="617"/>
                    <a:pt x="439" y="617"/>
                  </a:cubicBezTo>
                  <a:cubicBezTo>
                    <a:pt x="441" y="620"/>
                    <a:pt x="443" y="622"/>
                    <a:pt x="445" y="624"/>
                  </a:cubicBezTo>
                  <a:close/>
                  <a:moveTo>
                    <a:pt x="445" y="672"/>
                  </a:moveTo>
                  <a:cubicBezTo>
                    <a:pt x="445" y="684"/>
                    <a:pt x="445" y="684"/>
                    <a:pt x="445" y="684"/>
                  </a:cubicBezTo>
                  <a:cubicBezTo>
                    <a:pt x="445" y="685"/>
                    <a:pt x="445" y="685"/>
                    <a:pt x="445" y="685"/>
                  </a:cubicBezTo>
                  <a:cubicBezTo>
                    <a:pt x="443" y="683"/>
                    <a:pt x="441" y="681"/>
                    <a:pt x="439" y="679"/>
                  </a:cubicBezTo>
                  <a:cubicBezTo>
                    <a:pt x="439" y="678"/>
                    <a:pt x="439" y="678"/>
                    <a:pt x="439" y="678"/>
                  </a:cubicBezTo>
                  <a:cubicBezTo>
                    <a:pt x="442" y="675"/>
                    <a:pt x="444" y="673"/>
                    <a:pt x="445" y="672"/>
                  </a:cubicBezTo>
                  <a:close/>
                  <a:moveTo>
                    <a:pt x="445" y="745"/>
                  </a:moveTo>
                  <a:cubicBezTo>
                    <a:pt x="445" y="754"/>
                    <a:pt x="445" y="754"/>
                    <a:pt x="445" y="754"/>
                  </a:cubicBezTo>
                  <a:cubicBezTo>
                    <a:pt x="442" y="754"/>
                    <a:pt x="440" y="754"/>
                    <a:pt x="439" y="754"/>
                  </a:cubicBezTo>
                  <a:cubicBezTo>
                    <a:pt x="439" y="745"/>
                    <a:pt x="439" y="745"/>
                    <a:pt x="439" y="745"/>
                  </a:cubicBezTo>
                  <a:cubicBezTo>
                    <a:pt x="445" y="745"/>
                    <a:pt x="445" y="745"/>
                    <a:pt x="445" y="745"/>
                  </a:cubicBezTo>
                  <a:close/>
                  <a:moveTo>
                    <a:pt x="439" y="462"/>
                  </a:moveTo>
                  <a:cubicBezTo>
                    <a:pt x="439" y="459"/>
                    <a:pt x="439" y="459"/>
                    <a:pt x="439" y="459"/>
                  </a:cubicBezTo>
                  <a:cubicBezTo>
                    <a:pt x="440" y="461"/>
                    <a:pt x="440" y="462"/>
                    <a:pt x="440" y="463"/>
                  </a:cubicBezTo>
                  <a:lnTo>
                    <a:pt x="439" y="462"/>
                  </a:lnTo>
                  <a:close/>
                  <a:moveTo>
                    <a:pt x="435" y="2"/>
                  </a:moveTo>
                  <a:cubicBezTo>
                    <a:pt x="436" y="2"/>
                    <a:pt x="436" y="2"/>
                    <a:pt x="437" y="2"/>
                  </a:cubicBezTo>
                  <a:cubicBezTo>
                    <a:pt x="438" y="2"/>
                    <a:pt x="438" y="2"/>
                    <a:pt x="439" y="3"/>
                  </a:cubicBezTo>
                  <a:cubicBezTo>
                    <a:pt x="439" y="12"/>
                    <a:pt x="439" y="12"/>
                    <a:pt x="439" y="12"/>
                  </a:cubicBezTo>
                  <a:cubicBezTo>
                    <a:pt x="438" y="11"/>
                    <a:pt x="436" y="11"/>
                    <a:pt x="435" y="10"/>
                  </a:cubicBezTo>
                  <a:cubicBezTo>
                    <a:pt x="435" y="2"/>
                    <a:pt x="435" y="2"/>
                    <a:pt x="435" y="2"/>
                  </a:cubicBezTo>
                  <a:close/>
                  <a:moveTo>
                    <a:pt x="439" y="791"/>
                  </a:moveTo>
                  <a:cubicBezTo>
                    <a:pt x="438" y="791"/>
                    <a:pt x="436" y="791"/>
                    <a:pt x="435" y="791"/>
                  </a:cubicBezTo>
                  <a:cubicBezTo>
                    <a:pt x="435" y="785"/>
                    <a:pt x="435" y="785"/>
                    <a:pt x="435" y="785"/>
                  </a:cubicBezTo>
                  <a:cubicBezTo>
                    <a:pt x="437" y="784"/>
                    <a:pt x="438" y="784"/>
                    <a:pt x="439" y="783"/>
                  </a:cubicBezTo>
                  <a:cubicBezTo>
                    <a:pt x="439" y="791"/>
                    <a:pt x="439" y="791"/>
                    <a:pt x="439" y="791"/>
                  </a:cubicBezTo>
                  <a:close/>
                  <a:moveTo>
                    <a:pt x="439" y="39"/>
                  </a:moveTo>
                  <a:cubicBezTo>
                    <a:pt x="439" y="48"/>
                    <a:pt x="439" y="48"/>
                    <a:pt x="439" y="48"/>
                  </a:cubicBezTo>
                  <a:cubicBezTo>
                    <a:pt x="438" y="48"/>
                    <a:pt x="436" y="47"/>
                    <a:pt x="435" y="47"/>
                  </a:cubicBezTo>
                  <a:cubicBezTo>
                    <a:pt x="435" y="35"/>
                    <a:pt x="435" y="35"/>
                    <a:pt x="435" y="35"/>
                  </a:cubicBezTo>
                  <a:cubicBezTo>
                    <a:pt x="436" y="36"/>
                    <a:pt x="438" y="37"/>
                    <a:pt x="439" y="39"/>
                  </a:cubicBezTo>
                  <a:close/>
                  <a:moveTo>
                    <a:pt x="439" y="73"/>
                  </a:moveTo>
                  <a:cubicBezTo>
                    <a:pt x="439" y="85"/>
                    <a:pt x="439" y="85"/>
                    <a:pt x="439" y="85"/>
                  </a:cubicBezTo>
                  <a:cubicBezTo>
                    <a:pt x="438" y="85"/>
                    <a:pt x="436" y="84"/>
                    <a:pt x="435" y="84"/>
                  </a:cubicBezTo>
                  <a:cubicBezTo>
                    <a:pt x="435" y="75"/>
                    <a:pt x="435" y="75"/>
                    <a:pt x="435" y="75"/>
                  </a:cubicBezTo>
                  <a:cubicBezTo>
                    <a:pt x="436" y="74"/>
                    <a:pt x="438" y="73"/>
                    <a:pt x="439" y="73"/>
                  </a:cubicBezTo>
                  <a:close/>
                  <a:moveTo>
                    <a:pt x="439" y="87"/>
                  </a:moveTo>
                  <a:cubicBezTo>
                    <a:pt x="439" y="96"/>
                    <a:pt x="439" y="96"/>
                    <a:pt x="439" y="96"/>
                  </a:cubicBezTo>
                  <a:cubicBezTo>
                    <a:pt x="438" y="96"/>
                    <a:pt x="438" y="96"/>
                    <a:pt x="438" y="96"/>
                  </a:cubicBezTo>
                  <a:cubicBezTo>
                    <a:pt x="438" y="93"/>
                    <a:pt x="438" y="90"/>
                    <a:pt x="438" y="87"/>
                  </a:cubicBezTo>
                  <a:cubicBezTo>
                    <a:pt x="439" y="87"/>
                    <a:pt x="439" y="87"/>
                    <a:pt x="439" y="87"/>
                  </a:cubicBezTo>
                  <a:close/>
                  <a:moveTo>
                    <a:pt x="439" y="99"/>
                  </a:moveTo>
                  <a:cubicBezTo>
                    <a:pt x="439" y="124"/>
                    <a:pt x="439" y="124"/>
                    <a:pt x="439" y="124"/>
                  </a:cubicBezTo>
                  <a:cubicBezTo>
                    <a:pt x="438" y="124"/>
                    <a:pt x="436" y="124"/>
                    <a:pt x="435" y="124"/>
                  </a:cubicBezTo>
                  <a:cubicBezTo>
                    <a:pt x="435" y="99"/>
                    <a:pt x="435" y="99"/>
                    <a:pt x="435" y="99"/>
                  </a:cubicBezTo>
                  <a:cubicBezTo>
                    <a:pt x="436" y="99"/>
                    <a:pt x="438" y="99"/>
                    <a:pt x="439" y="99"/>
                  </a:cubicBezTo>
                  <a:close/>
                  <a:moveTo>
                    <a:pt x="439" y="126"/>
                  </a:moveTo>
                  <a:cubicBezTo>
                    <a:pt x="439" y="138"/>
                    <a:pt x="439" y="138"/>
                    <a:pt x="439" y="138"/>
                  </a:cubicBezTo>
                  <a:cubicBezTo>
                    <a:pt x="438" y="138"/>
                    <a:pt x="436" y="138"/>
                    <a:pt x="435" y="137"/>
                  </a:cubicBezTo>
                  <a:cubicBezTo>
                    <a:pt x="435" y="126"/>
                    <a:pt x="435" y="126"/>
                    <a:pt x="435" y="126"/>
                  </a:cubicBezTo>
                  <a:cubicBezTo>
                    <a:pt x="436" y="126"/>
                    <a:pt x="438" y="126"/>
                    <a:pt x="439" y="126"/>
                  </a:cubicBezTo>
                  <a:close/>
                  <a:moveTo>
                    <a:pt x="439" y="167"/>
                  </a:moveTo>
                  <a:cubicBezTo>
                    <a:pt x="439" y="174"/>
                    <a:pt x="439" y="174"/>
                    <a:pt x="439" y="174"/>
                  </a:cubicBezTo>
                  <a:cubicBezTo>
                    <a:pt x="438" y="173"/>
                    <a:pt x="436" y="173"/>
                    <a:pt x="435" y="173"/>
                  </a:cubicBezTo>
                  <a:cubicBezTo>
                    <a:pt x="435" y="166"/>
                    <a:pt x="435" y="166"/>
                    <a:pt x="435" y="166"/>
                  </a:cubicBezTo>
                  <a:cubicBezTo>
                    <a:pt x="436" y="167"/>
                    <a:pt x="438" y="167"/>
                    <a:pt x="439" y="167"/>
                  </a:cubicBezTo>
                  <a:close/>
                  <a:moveTo>
                    <a:pt x="439" y="189"/>
                  </a:moveTo>
                  <a:cubicBezTo>
                    <a:pt x="439" y="196"/>
                    <a:pt x="439" y="196"/>
                    <a:pt x="439" y="196"/>
                  </a:cubicBezTo>
                  <a:cubicBezTo>
                    <a:pt x="438" y="196"/>
                    <a:pt x="436" y="195"/>
                    <a:pt x="435" y="195"/>
                  </a:cubicBezTo>
                  <a:cubicBezTo>
                    <a:pt x="435" y="180"/>
                    <a:pt x="435" y="180"/>
                    <a:pt x="435" y="180"/>
                  </a:cubicBezTo>
                  <a:cubicBezTo>
                    <a:pt x="436" y="183"/>
                    <a:pt x="437" y="187"/>
                    <a:pt x="439" y="189"/>
                  </a:cubicBezTo>
                  <a:close/>
                  <a:moveTo>
                    <a:pt x="439" y="224"/>
                  </a:moveTo>
                  <a:cubicBezTo>
                    <a:pt x="439" y="253"/>
                    <a:pt x="439" y="253"/>
                    <a:pt x="439" y="253"/>
                  </a:cubicBezTo>
                  <a:cubicBezTo>
                    <a:pt x="439" y="253"/>
                    <a:pt x="438" y="253"/>
                    <a:pt x="438" y="253"/>
                  </a:cubicBezTo>
                  <a:cubicBezTo>
                    <a:pt x="438" y="254"/>
                    <a:pt x="438" y="255"/>
                    <a:pt x="438" y="256"/>
                  </a:cubicBezTo>
                  <a:cubicBezTo>
                    <a:pt x="438" y="256"/>
                    <a:pt x="439" y="256"/>
                    <a:pt x="439" y="257"/>
                  </a:cubicBezTo>
                  <a:cubicBezTo>
                    <a:pt x="439" y="268"/>
                    <a:pt x="439" y="268"/>
                    <a:pt x="439" y="268"/>
                  </a:cubicBezTo>
                  <a:cubicBezTo>
                    <a:pt x="438" y="268"/>
                    <a:pt x="437" y="268"/>
                    <a:pt x="436" y="268"/>
                  </a:cubicBezTo>
                  <a:cubicBezTo>
                    <a:pt x="435" y="272"/>
                    <a:pt x="437" y="275"/>
                    <a:pt x="439" y="277"/>
                  </a:cubicBezTo>
                  <a:cubicBezTo>
                    <a:pt x="439" y="289"/>
                    <a:pt x="439" y="289"/>
                    <a:pt x="439" y="289"/>
                  </a:cubicBezTo>
                  <a:cubicBezTo>
                    <a:pt x="438" y="289"/>
                    <a:pt x="436" y="288"/>
                    <a:pt x="435" y="288"/>
                  </a:cubicBezTo>
                  <a:cubicBezTo>
                    <a:pt x="435" y="226"/>
                    <a:pt x="435" y="226"/>
                    <a:pt x="435" y="226"/>
                  </a:cubicBezTo>
                  <a:cubicBezTo>
                    <a:pt x="436" y="225"/>
                    <a:pt x="438" y="225"/>
                    <a:pt x="439" y="224"/>
                  </a:cubicBezTo>
                  <a:close/>
                  <a:moveTo>
                    <a:pt x="439" y="302"/>
                  </a:moveTo>
                  <a:cubicBezTo>
                    <a:pt x="439" y="321"/>
                    <a:pt x="439" y="321"/>
                    <a:pt x="439" y="321"/>
                  </a:cubicBezTo>
                  <a:cubicBezTo>
                    <a:pt x="438" y="321"/>
                    <a:pt x="436" y="320"/>
                    <a:pt x="435" y="320"/>
                  </a:cubicBezTo>
                  <a:cubicBezTo>
                    <a:pt x="435" y="317"/>
                    <a:pt x="435" y="317"/>
                    <a:pt x="435" y="317"/>
                  </a:cubicBezTo>
                  <a:cubicBezTo>
                    <a:pt x="436" y="317"/>
                    <a:pt x="436" y="318"/>
                    <a:pt x="437" y="318"/>
                  </a:cubicBezTo>
                  <a:cubicBezTo>
                    <a:pt x="438" y="313"/>
                    <a:pt x="438" y="308"/>
                    <a:pt x="435" y="305"/>
                  </a:cubicBezTo>
                  <a:cubicBezTo>
                    <a:pt x="435" y="300"/>
                    <a:pt x="435" y="300"/>
                    <a:pt x="435" y="300"/>
                  </a:cubicBezTo>
                  <a:cubicBezTo>
                    <a:pt x="436" y="301"/>
                    <a:pt x="438" y="301"/>
                    <a:pt x="439" y="302"/>
                  </a:cubicBezTo>
                  <a:close/>
                  <a:moveTo>
                    <a:pt x="439" y="378"/>
                  </a:moveTo>
                  <a:cubicBezTo>
                    <a:pt x="439" y="400"/>
                    <a:pt x="439" y="400"/>
                    <a:pt x="439" y="400"/>
                  </a:cubicBezTo>
                  <a:cubicBezTo>
                    <a:pt x="435" y="403"/>
                    <a:pt x="435" y="403"/>
                    <a:pt x="435" y="403"/>
                  </a:cubicBezTo>
                  <a:cubicBezTo>
                    <a:pt x="435" y="378"/>
                    <a:pt x="435" y="378"/>
                    <a:pt x="435" y="378"/>
                  </a:cubicBezTo>
                  <a:cubicBezTo>
                    <a:pt x="439" y="378"/>
                    <a:pt x="439" y="378"/>
                    <a:pt x="439" y="378"/>
                  </a:cubicBezTo>
                  <a:close/>
                  <a:moveTo>
                    <a:pt x="439" y="459"/>
                  </a:moveTo>
                  <a:cubicBezTo>
                    <a:pt x="439" y="462"/>
                    <a:pt x="439" y="462"/>
                    <a:pt x="439" y="462"/>
                  </a:cubicBezTo>
                  <a:cubicBezTo>
                    <a:pt x="435" y="459"/>
                    <a:pt x="435" y="459"/>
                    <a:pt x="435" y="459"/>
                  </a:cubicBezTo>
                  <a:cubicBezTo>
                    <a:pt x="435" y="445"/>
                    <a:pt x="435" y="445"/>
                    <a:pt x="435" y="445"/>
                  </a:cubicBezTo>
                  <a:cubicBezTo>
                    <a:pt x="437" y="450"/>
                    <a:pt x="438" y="455"/>
                    <a:pt x="439" y="459"/>
                  </a:cubicBezTo>
                  <a:close/>
                  <a:moveTo>
                    <a:pt x="439" y="482"/>
                  </a:moveTo>
                  <a:cubicBezTo>
                    <a:pt x="439" y="486"/>
                    <a:pt x="439" y="486"/>
                    <a:pt x="439" y="486"/>
                  </a:cubicBezTo>
                  <a:cubicBezTo>
                    <a:pt x="438" y="486"/>
                    <a:pt x="437" y="486"/>
                    <a:pt x="436" y="486"/>
                  </a:cubicBezTo>
                  <a:cubicBezTo>
                    <a:pt x="436" y="487"/>
                    <a:pt x="436" y="488"/>
                    <a:pt x="436" y="489"/>
                  </a:cubicBezTo>
                  <a:cubicBezTo>
                    <a:pt x="437" y="489"/>
                    <a:pt x="438" y="489"/>
                    <a:pt x="439" y="490"/>
                  </a:cubicBezTo>
                  <a:cubicBezTo>
                    <a:pt x="439" y="495"/>
                    <a:pt x="439" y="495"/>
                    <a:pt x="439" y="495"/>
                  </a:cubicBezTo>
                  <a:cubicBezTo>
                    <a:pt x="438" y="494"/>
                    <a:pt x="436" y="493"/>
                    <a:pt x="435" y="492"/>
                  </a:cubicBezTo>
                  <a:cubicBezTo>
                    <a:pt x="435" y="484"/>
                    <a:pt x="435" y="484"/>
                    <a:pt x="435" y="484"/>
                  </a:cubicBezTo>
                  <a:cubicBezTo>
                    <a:pt x="436" y="484"/>
                    <a:pt x="438" y="483"/>
                    <a:pt x="439" y="482"/>
                  </a:cubicBezTo>
                  <a:close/>
                  <a:moveTo>
                    <a:pt x="439" y="498"/>
                  </a:moveTo>
                  <a:cubicBezTo>
                    <a:pt x="439" y="501"/>
                    <a:pt x="439" y="501"/>
                    <a:pt x="439" y="501"/>
                  </a:cubicBezTo>
                  <a:cubicBezTo>
                    <a:pt x="438" y="502"/>
                    <a:pt x="436" y="503"/>
                    <a:pt x="435" y="503"/>
                  </a:cubicBezTo>
                  <a:cubicBezTo>
                    <a:pt x="435" y="499"/>
                    <a:pt x="435" y="499"/>
                    <a:pt x="435" y="499"/>
                  </a:cubicBezTo>
                  <a:cubicBezTo>
                    <a:pt x="436" y="499"/>
                    <a:pt x="438" y="499"/>
                    <a:pt x="439" y="498"/>
                  </a:cubicBezTo>
                  <a:close/>
                  <a:moveTo>
                    <a:pt x="439" y="511"/>
                  </a:moveTo>
                  <a:cubicBezTo>
                    <a:pt x="439" y="522"/>
                    <a:pt x="439" y="522"/>
                    <a:pt x="439" y="522"/>
                  </a:cubicBezTo>
                  <a:cubicBezTo>
                    <a:pt x="438" y="523"/>
                    <a:pt x="436" y="523"/>
                    <a:pt x="435" y="524"/>
                  </a:cubicBezTo>
                  <a:cubicBezTo>
                    <a:pt x="435" y="512"/>
                    <a:pt x="435" y="512"/>
                    <a:pt x="435" y="512"/>
                  </a:cubicBezTo>
                  <a:cubicBezTo>
                    <a:pt x="436" y="511"/>
                    <a:pt x="438" y="511"/>
                    <a:pt x="439" y="511"/>
                  </a:cubicBezTo>
                  <a:close/>
                  <a:moveTo>
                    <a:pt x="439" y="546"/>
                  </a:moveTo>
                  <a:cubicBezTo>
                    <a:pt x="439" y="577"/>
                    <a:pt x="439" y="577"/>
                    <a:pt x="439" y="577"/>
                  </a:cubicBezTo>
                  <a:cubicBezTo>
                    <a:pt x="437" y="571"/>
                    <a:pt x="436" y="565"/>
                    <a:pt x="435" y="559"/>
                  </a:cubicBezTo>
                  <a:cubicBezTo>
                    <a:pt x="435" y="549"/>
                    <a:pt x="435" y="549"/>
                    <a:pt x="435" y="549"/>
                  </a:cubicBezTo>
                  <a:cubicBezTo>
                    <a:pt x="436" y="548"/>
                    <a:pt x="438" y="547"/>
                    <a:pt x="439" y="546"/>
                  </a:cubicBezTo>
                  <a:close/>
                  <a:moveTo>
                    <a:pt x="439" y="607"/>
                  </a:moveTo>
                  <a:cubicBezTo>
                    <a:pt x="439" y="613"/>
                    <a:pt x="439" y="613"/>
                    <a:pt x="439" y="613"/>
                  </a:cubicBezTo>
                  <a:cubicBezTo>
                    <a:pt x="438" y="613"/>
                    <a:pt x="438" y="613"/>
                    <a:pt x="437" y="613"/>
                  </a:cubicBezTo>
                  <a:cubicBezTo>
                    <a:pt x="438" y="615"/>
                    <a:pt x="438" y="616"/>
                    <a:pt x="439" y="617"/>
                  </a:cubicBezTo>
                  <a:cubicBezTo>
                    <a:pt x="439" y="626"/>
                    <a:pt x="439" y="626"/>
                    <a:pt x="439" y="626"/>
                  </a:cubicBezTo>
                  <a:cubicBezTo>
                    <a:pt x="438" y="625"/>
                    <a:pt x="436" y="623"/>
                    <a:pt x="435" y="622"/>
                  </a:cubicBezTo>
                  <a:cubicBezTo>
                    <a:pt x="435" y="608"/>
                    <a:pt x="435" y="608"/>
                    <a:pt x="435" y="608"/>
                  </a:cubicBezTo>
                  <a:cubicBezTo>
                    <a:pt x="436" y="608"/>
                    <a:pt x="437" y="607"/>
                    <a:pt x="438" y="607"/>
                  </a:cubicBezTo>
                  <a:cubicBezTo>
                    <a:pt x="439" y="607"/>
                    <a:pt x="439" y="607"/>
                    <a:pt x="439" y="607"/>
                  </a:cubicBezTo>
                  <a:close/>
                  <a:moveTo>
                    <a:pt x="439" y="630"/>
                  </a:moveTo>
                  <a:cubicBezTo>
                    <a:pt x="439" y="635"/>
                    <a:pt x="439" y="635"/>
                    <a:pt x="439" y="635"/>
                  </a:cubicBezTo>
                  <a:cubicBezTo>
                    <a:pt x="438" y="635"/>
                    <a:pt x="436" y="636"/>
                    <a:pt x="435" y="636"/>
                  </a:cubicBezTo>
                  <a:cubicBezTo>
                    <a:pt x="435" y="631"/>
                    <a:pt x="435" y="631"/>
                    <a:pt x="435" y="631"/>
                  </a:cubicBezTo>
                  <a:cubicBezTo>
                    <a:pt x="437" y="630"/>
                    <a:pt x="438" y="630"/>
                    <a:pt x="439" y="630"/>
                  </a:cubicBezTo>
                  <a:close/>
                  <a:moveTo>
                    <a:pt x="439" y="678"/>
                  </a:moveTo>
                  <a:cubicBezTo>
                    <a:pt x="439" y="679"/>
                    <a:pt x="439" y="679"/>
                    <a:pt x="439" y="679"/>
                  </a:cubicBezTo>
                  <a:cubicBezTo>
                    <a:pt x="439" y="679"/>
                    <a:pt x="439" y="679"/>
                    <a:pt x="439" y="679"/>
                  </a:cubicBezTo>
                  <a:cubicBezTo>
                    <a:pt x="439" y="678"/>
                    <a:pt x="439" y="678"/>
                    <a:pt x="439" y="678"/>
                  </a:cubicBezTo>
                  <a:close/>
                  <a:moveTo>
                    <a:pt x="439" y="745"/>
                  </a:moveTo>
                  <a:cubicBezTo>
                    <a:pt x="439" y="754"/>
                    <a:pt x="439" y="754"/>
                    <a:pt x="439" y="754"/>
                  </a:cubicBezTo>
                  <a:cubicBezTo>
                    <a:pt x="437" y="754"/>
                    <a:pt x="436" y="754"/>
                    <a:pt x="435" y="754"/>
                  </a:cubicBezTo>
                  <a:cubicBezTo>
                    <a:pt x="435" y="746"/>
                    <a:pt x="435" y="746"/>
                    <a:pt x="435" y="746"/>
                  </a:cubicBezTo>
                  <a:cubicBezTo>
                    <a:pt x="436" y="746"/>
                    <a:pt x="436" y="746"/>
                    <a:pt x="437" y="745"/>
                  </a:cubicBezTo>
                  <a:cubicBezTo>
                    <a:pt x="439" y="745"/>
                    <a:pt x="439" y="745"/>
                    <a:pt x="439" y="745"/>
                  </a:cubicBezTo>
                  <a:close/>
                  <a:moveTo>
                    <a:pt x="439" y="769"/>
                  </a:moveTo>
                  <a:cubicBezTo>
                    <a:pt x="438" y="768"/>
                    <a:pt x="436" y="766"/>
                    <a:pt x="435" y="764"/>
                  </a:cubicBezTo>
                  <a:cubicBezTo>
                    <a:pt x="435" y="777"/>
                    <a:pt x="435" y="777"/>
                    <a:pt x="435" y="777"/>
                  </a:cubicBezTo>
                  <a:cubicBezTo>
                    <a:pt x="436" y="779"/>
                    <a:pt x="438" y="781"/>
                    <a:pt x="439" y="783"/>
                  </a:cubicBezTo>
                  <a:lnTo>
                    <a:pt x="439" y="769"/>
                  </a:lnTo>
                  <a:close/>
                  <a:moveTo>
                    <a:pt x="427" y="2"/>
                  </a:moveTo>
                  <a:cubicBezTo>
                    <a:pt x="430" y="2"/>
                    <a:pt x="432" y="2"/>
                    <a:pt x="435" y="2"/>
                  </a:cubicBezTo>
                  <a:cubicBezTo>
                    <a:pt x="435" y="10"/>
                    <a:pt x="435" y="10"/>
                    <a:pt x="435" y="10"/>
                  </a:cubicBezTo>
                  <a:cubicBezTo>
                    <a:pt x="433" y="10"/>
                    <a:pt x="430" y="10"/>
                    <a:pt x="427" y="10"/>
                  </a:cubicBezTo>
                  <a:cubicBezTo>
                    <a:pt x="427" y="2"/>
                    <a:pt x="427" y="2"/>
                    <a:pt x="427" y="2"/>
                  </a:cubicBezTo>
                  <a:close/>
                  <a:moveTo>
                    <a:pt x="435" y="791"/>
                  </a:moveTo>
                  <a:cubicBezTo>
                    <a:pt x="432" y="792"/>
                    <a:pt x="430" y="792"/>
                    <a:pt x="427" y="792"/>
                  </a:cubicBezTo>
                  <a:cubicBezTo>
                    <a:pt x="427" y="786"/>
                    <a:pt x="427" y="786"/>
                    <a:pt x="427" y="786"/>
                  </a:cubicBezTo>
                  <a:cubicBezTo>
                    <a:pt x="431" y="785"/>
                    <a:pt x="433" y="785"/>
                    <a:pt x="435" y="785"/>
                  </a:cubicBezTo>
                  <a:cubicBezTo>
                    <a:pt x="435" y="791"/>
                    <a:pt x="435" y="791"/>
                    <a:pt x="435" y="791"/>
                  </a:cubicBezTo>
                  <a:close/>
                  <a:moveTo>
                    <a:pt x="435" y="35"/>
                  </a:moveTo>
                  <a:cubicBezTo>
                    <a:pt x="435" y="47"/>
                    <a:pt x="435" y="47"/>
                    <a:pt x="435" y="47"/>
                  </a:cubicBezTo>
                  <a:cubicBezTo>
                    <a:pt x="434" y="46"/>
                    <a:pt x="433" y="46"/>
                    <a:pt x="433" y="46"/>
                  </a:cubicBezTo>
                  <a:cubicBezTo>
                    <a:pt x="431" y="46"/>
                    <a:pt x="429" y="46"/>
                    <a:pt x="427" y="46"/>
                  </a:cubicBezTo>
                  <a:cubicBezTo>
                    <a:pt x="427" y="22"/>
                    <a:pt x="427" y="22"/>
                    <a:pt x="427" y="22"/>
                  </a:cubicBezTo>
                  <a:cubicBezTo>
                    <a:pt x="429" y="27"/>
                    <a:pt x="431" y="31"/>
                    <a:pt x="435" y="35"/>
                  </a:cubicBezTo>
                  <a:close/>
                  <a:moveTo>
                    <a:pt x="435" y="75"/>
                  </a:moveTo>
                  <a:cubicBezTo>
                    <a:pt x="435" y="84"/>
                    <a:pt x="435" y="84"/>
                    <a:pt x="435" y="84"/>
                  </a:cubicBezTo>
                  <a:cubicBezTo>
                    <a:pt x="434" y="84"/>
                    <a:pt x="434" y="84"/>
                    <a:pt x="434" y="84"/>
                  </a:cubicBezTo>
                  <a:cubicBezTo>
                    <a:pt x="434" y="81"/>
                    <a:pt x="434" y="78"/>
                    <a:pt x="434" y="75"/>
                  </a:cubicBezTo>
                  <a:cubicBezTo>
                    <a:pt x="434" y="75"/>
                    <a:pt x="435" y="75"/>
                    <a:pt x="435" y="75"/>
                  </a:cubicBezTo>
                  <a:close/>
                  <a:moveTo>
                    <a:pt x="435" y="99"/>
                  </a:moveTo>
                  <a:cubicBezTo>
                    <a:pt x="435" y="124"/>
                    <a:pt x="435" y="124"/>
                    <a:pt x="435" y="124"/>
                  </a:cubicBezTo>
                  <a:cubicBezTo>
                    <a:pt x="432" y="124"/>
                    <a:pt x="430" y="123"/>
                    <a:pt x="427" y="123"/>
                  </a:cubicBezTo>
                  <a:cubicBezTo>
                    <a:pt x="427" y="110"/>
                    <a:pt x="427" y="110"/>
                    <a:pt x="427" y="110"/>
                  </a:cubicBezTo>
                  <a:cubicBezTo>
                    <a:pt x="428" y="110"/>
                    <a:pt x="430" y="110"/>
                    <a:pt x="431" y="110"/>
                  </a:cubicBezTo>
                  <a:cubicBezTo>
                    <a:pt x="427" y="106"/>
                    <a:pt x="426" y="105"/>
                    <a:pt x="429" y="99"/>
                  </a:cubicBezTo>
                  <a:cubicBezTo>
                    <a:pt x="431" y="99"/>
                    <a:pt x="433" y="99"/>
                    <a:pt x="435" y="99"/>
                  </a:cubicBezTo>
                  <a:close/>
                  <a:moveTo>
                    <a:pt x="435" y="126"/>
                  </a:moveTo>
                  <a:cubicBezTo>
                    <a:pt x="435" y="137"/>
                    <a:pt x="435" y="137"/>
                    <a:pt x="435" y="137"/>
                  </a:cubicBezTo>
                  <a:cubicBezTo>
                    <a:pt x="432" y="137"/>
                    <a:pt x="429" y="137"/>
                    <a:pt x="427" y="136"/>
                  </a:cubicBezTo>
                  <a:cubicBezTo>
                    <a:pt x="427" y="126"/>
                    <a:pt x="427" y="126"/>
                    <a:pt x="427" y="126"/>
                  </a:cubicBezTo>
                  <a:cubicBezTo>
                    <a:pt x="429" y="125"/>
                    <a:pt x="432" y="125"/>
                    <a:pt x="435" y="126"/>
                  </a:cubicBezTo>
                  <a:close/>
                  <a:moveTo>
                    <a:pt x="435" y="166"/>
                  </a:moveTo>
                  <a:cubicBezTo>
                    <a:pt x="435" y="173"/>
                    <a:pt x="435" y="173"/>
                    <a:pt x="435" y="173"/>
                  </a:cubicBezTo>
                  <a:cubicBezTo>
                    <a:pt x="434" y="173"/>
                    <a:pt x="433" y="172"/>
                    <a:pt x="432" y="172"/>
                  </a:cubicBezTo>
                  <a:cubicBezTo>
                    <a:pt x="433" y="175"/>
                    <a:pt x="434" y="177"/>
                    <a:pt x="435" y="180"/>
                  </a:cubicBezTo>
                  <a:cubicBezTo>
                    <a:pt x="435" y="195"/>
                    <a:pt x="435" y="195"/>
                    <a:pt x="435" y="195"/>
                  </a:cubicBezTo>
                  <a:cubicBezTo>
                    <a:pt x="432" y="195"/>
                    <a:pt x="429" y="194"/>
                    <a:pt x="427" y="194"/>
                  </a:cubicBezTo>
                  <a:cubicBezTo>
                    <a:pt x="427" y="190"/>
                    <a:pt x="427" y="190"/>
                    <a:pt x="427" y="190"/>
                  </a:cubicBezTo>
                  <a:cubicBezTo>
                    <a:pt x="429" y="189"/>
                    <a:pt x="430" y="189"/>
                    <a:pt x="432" y="189"/>
                  </a:cubicBezTo>
                  <a:cubicBezTo>
                    <a:pt x="430" y="184"/>
                    <a:pt x="429" y="180"/>
                    <a:pt x="427" y="177"/>
                  </a:cubicBezTo>
                  <a:cubicBezTo>
                    <a:pt x="427" y="166"/>
                    <a:pt x="427" y="166"/>
                    <a:pt x="427" y="166"/>
                  </a:cubicBezTo>
                  <a:cubicBezTo>
                    <a:pt x="430" y="166"/>
                    <a:pt x="432" y="166"/>
                    <a:pt x="435" y="166"/>
                  </a:cubicBezTo>
                  <a:close/>
                  <a:moveTo>
                    <a:pt x="435" y="226"/>
                  </a:moveTo>
                  <a:cubicBezTo>
                    <a:pt x="435" y="288"/>
                    <a:pt x="435" y="288"/>
                    <a:pt x="435" y="288"/>
                  </a:cubicBezTo>
                  <a:cubicBezTo>
                    <a:pt x="433" y="288"/>
                    <a:pt x="433" y="288"/>
                    <a:pt x="433" y="288"/>
                  </a:cubicBezTo>
                  <a:cubicBezTo>
                    <a:pt x="429" y="283"/>
                    <a:pt x="428" y="282"/>
                    <a:pt x="427" y="279"/>
                  </a:cubicBezTo>
                  <a:cubicBezTo>
                    <a:pt x="427" y="263"/>
                    <a:pt x="427" y="263"/>
                    <a:pt x="427" y="263"/>
                  </a:cubicBezTo>
                  <a:cubicBezTo>
                    <a:pt x="428" y="257"/>
                    <a:pt x="429" y="247"/>
                    <a:pt x="432" y="230"/>
                  </a:cubicBezTo>
                  <a:cubicBezTo>
                    <a:pt x="433" y="228"/>
                    <a:pt x="433" y="227"/>
                    <a:pt x="435" y="226"/>
                  </a:cubicBezTo>
                  <a:close/>
                  <a:moveTo>
                    <a:pt x="435" y="300"/>
                  </a:moveTo>
                  <a:cubicBezTo>
                    <a:pt x="435" y="305"/>
                    <a:pt x="435" y="305"/>
                    <a:pt x="435" y="305"/>
                  </a:cubicBezTo>
                  <a:cubicBezTo>
                    <a:pt x="433" y="304"/>
                    <a:pt x="432" y="303"/>
                    <a:pt x="429" y="304"/>
                  </a:cubicBezTo>
                  <a:cubicBezTo>
                    <a:pt x="430" y="308"/>
                    <a:pt x="431" y="312"/>
                    <a:pt x="432" y="316"/>
                  </a:cubicBezTo>
                  <a:cubicBezTo>
                    <a:pt x="433" y="316"/>
                    <a:pt x="434" y="317"/>
                    <a:pt x="435" y="317"/>
                  </a:cubicBezTo>
                  <a:cubicBezTo>
                    <a:pt x="435" y="320"/>
                    <a:pt x="435" y="320"/>
                    <a:pt x="435" y="320"/>
                  </a:cubicBezTo>
                  <a:cubicBezTo>
                    <a:pt x="432" y="319"/>
                    <a:pt x="430" y="318"/>
                    <a:pt x="427" y="317"/>
                  </a:cubicBezTo>
                  <a:cubicBezTo>
                    <a:pt x="427" y="298"/>
                    <a:pt x="427" y="298"/>
                    <a:pt x="427" y="298"/>
                  </a:cubicBezTo>
                  <a:cubicBezTo>
                    <a:pt x="430" y="298"/>
                    <a:pt x="432" y="299"/>
                    <a:pt x="435" y="300"/>
                  </a:cubicBezTo>
                  <a:close/>
                  <a:moveTo>
                    <a:pt x="435" y="378"/>
                  </a:moveTo>
                  <a:cubicBezTo>
                    <a:pt x="435" y="403"/>
                    <a:pt x="435" y="403"/>
                    <a:pt x="435" y="403"/>
                  </a:cubicBezTo>
                  <a:cubicBezTo>
                    <a:pt x="427" y="409"/>
                    <a:pt x="427" y="409"/>
                    <a:pt x="427" y="409"/>
                  </a:cubicBezTo>
                  <a:cubicBezTo>
                    <a:pt x="427" y="378"/>
                    <a:pt x="427" y="378"/>
                    <a:pt x="427" y="378"/>
                  </a:cubicBezTo>
                  <a:cubicBezTo>
                    <a:pt x="435" y="378"/>
                    <a:pt x="435" y="378"/>
                    <a:pt x="435" y="378"/>
                  </a:cubicBezTo>
                  <a:close/>
                  <a:moveTo>
                    <a:pt x="435" y="445"/>
                  </a:moveTo>
                  <a:cubicBezTo>
                    <a:pt x="435" y="459"/>
                    <a:pt x="435" y="459"/>
                    <a:pt x="435" y="459"/>
                  </a:cubicBezTo>
                  <a:cubicBezTo>
                    <a:pt x="427" y="454"/>
                    <a:pt x="427" y="454"/>
                    <a:pt x="427" y="454"/>
                  </a:cubicBezTo>
                  <a:cubicBezTo>
                    <a:pt x="427" y="420"/>
                    <a:pt x="427" y="420"/>
                    <a:pt x="427" y="420"/>
                  </a:cubicBezTo>
                  <a:cubicBezTo>
                    <a:pt x="429" y="427"/>
                    <a:pt x="432" y="436"/>
                    <a:pt x="435" y="445"/>
                  </a:cubicBezTo>
                  <a:close/>
                  <a:moveTo>
                    <a:pt x="435" y="484"/>
                  </a:moveTo>
                  <a:cubicBezTo>
                    <a:pt x="435" y="492"/>
                    <a:pt x="435" y="492"/>
                    <a:pt x="435" y="492"/>
                  </a:cubicBezTo>
                  <a:cubicBezTo>
                    <a:pt x="433" y="491"/>
                    <a:pt x="430" y="490"/>
                    <a:pt x="427" y="491"/>
                  </a:cubicBezTo>
                  <a:cubicBezTo>
                    <a:pt x="427" y="487"/>
                    <a:pt x="427" y="487"/>
                    <a:pt x="427" y="487"/>
                  </a:cubicBezTo>
                  <a:cubicBezTo>
                    <a:pt x="430" y="486"/>
                    <a:pt x="432" y="485"/>
                    <a:pt x="435" y="484"/>
                  </a:cubicBezTo>
                  <a:close/>
                  <a:moveTo>
                    <a:pt x="435" y="499"/>
                  </a:moveTo>
                  <a:cubicBezTo>
                    <a:pt x="435" y="503"/>
                    <a:pt x="435" y="503"/>
                    <a:pt x="435" y="503"/>
                  </a:cubicBezTo>
                  <a:cubicBezTo>
                    <a:pt x="432" y="504"/>
                    <a:pt x="430" y="505"/>
                    <a:pt x="427" y="506"/>
                  </a:cubicBezTo>
                  <a:cubicBezTo>
                    <a:pt x="427" y="503"/>
                    <a:pt x="427" y="503"/>
                    <a:pt x="427" y="503"/>
                  </a:cubicBezTo>
                  <a:cubicBezTo>
                    <a:pt x="429" y="503"/>
                    <a:pt x="429" y="503"/>
                    <a:pt x="429" y="503"/>
                  </a:cubicBezTo>
                  <a:cubicBezTo>
                    <a:pt x="428" y="502"/>
                    <a:pt x="428" y="501"/>
                    <a:pt x="427" y="500"/>
                  </a:cubicBezTo>
                  <a:cubicBezTo>
                    <a:pt x="427" y="495"/>
                    <a:pt x="427" y="495"/>
                    <a:pt x="427" y="495"/>
                  </a:cubicBezTo>
                  <a:cubicBezTo>
                    <a:pt x="429" y="496"/>
                    <a:pt x="431" y="498"/>
                    <a:pt x="432" y="499"/>
                  </a:cubicBezTo>
                  <a:cubicBezTo>
                    <a:pt x="435" y="499"/>
                    <a:pt x="435" y="499"/>
                    <a:pt x="435" y="499"/>
                  </a:cubicBezTo>
                  <a:close/>
                  <a:moveTo>
                    <a:pt x="435" y="512"/>
                  </a:moveTo>
                  <a:cubicBezTo>
                    <a:pt x="435" y="524"/>
                    <a:pt x="435" y="524"/>
                    <a:pt x="435" y="524"/>
                  </a:cubicBezTo>
                  <a:cubicBezTo>
                    <a:pt x="432" y="526"/>
                    <a:pt x="430" y="528"/>
                    <a:pt x="427" y="530"/>
                  </a:cubicBezTo>
                  <a:cubicBezTo>
                    <a:pt x="427" y="518"/>
                    <a:pt x="427" y="518"/>
                    <a:pt x="427" y="518"/>
                  </a:cubicBezTo>
                  <a:cubicBezTo>
                    <a:pt x="427" y="518"/>
                    <a:pt x="427" y="518"/>
                    <a:pt x="427" y="518"/>
                  </a:cubicBezTo>
                  <a:cubicBezTo>
                    <a:pt x="429" y="515"/>
                    <a:pt x="431" y="513"/>
                    <a:pt x="435" y="512"/>
                  </a:cubicBezTo>
                  <a:close/>
                  <a:moveTo>
                    <a:pt x="435" y="549"/>
                  </a:moveTo>
                  <a:cubicBezTo>
                    <a:pt x="435" y="559"/>
                    <a:pt x="435" y="559"/>
                    <a:pt x="435" y="559"/>
                  </a:cubicBezTo>
                  <a:cubicBezTo>
                    <a:pt x="434" y="555"/>
                    <a:pt x="434" y="552"/>
                    <a:pt x="434" y="550"/>
                  </a:cubicBezTo>
                  <a:cubicBezTo>
                    <a:pt x="435" y="549"/>
                    <a:pt x="435" y="549"/>
                    <a:pt x="435" y="549"/>
                  </a:cubicBezTo>
                  <a:close/>
                  <a:moveTo>
                    <a:pt x="435" y="608"/>
                  </a:moveTo>
                  <a:cubicBezTo>
                    <a:pt x="435" y="622"/>
                    <a:pt x="435" y="622"/>
                    <a:pt x="435" y="622"/>
                  </a:cubicBezTo>
                  <a:cubicBezTo>
                    <a:pt x="433" y="619"/>
                    <a:pt x="430" y="617"/>
                    <a:pt x="427" y="616"/>
                  </a:cubicBezTo>
                  <a:cubicBezTo>
                    <a:pt x="427" y="610"/>
                    <a:pt x="427" y="610"/>
                    <a:pt x="427" y="610"/>
                  </a:cubicBezTo>
                  <a:cubicBezTo>
                    <a:pt x="430" y="609"/>
                    <a:pt x="432" y="609"/>
                    <a:pt x="435" y="608"/>
                  </a:cubicBezTo>
                  <a:close/>
                  <a:moveTo>
                    <a:pt x="435" y="631"/>
                  </a:moveTo>
                  <a:cubicBezTo>
                    <a:pt x="435" y="636"/>
                    <a:pt x="435" y="636"/>
                    <a:pt x="435" y="636"/>
                  </a:cubicBezTo>
                  <a:cubicBezTo>
                    <a:pt x="432" y="637"/>
                    <a:pt x="430" y="637"/>
                    <a:pt x="427" y="637"/>
                  </a:cubicBezTo>
                  <a:cubicBezTo>
                    <a:pt x="427" y="629"/>
                    <a:pt x="427" y="629"/>
                    <a:pt x="427" y="629"/>
                  </a:cubicBezTo>
                  <a:cubicBezTo>
                    <a:pt x="428" y="630"/>
                    <a:pt x="429" y="630"/>
                    <a:pt x="430" y="631"/>
                  </a:cubicBezTo>
                  <a:cubicBezTo>
                    <a:pt x="432" y="631"/>
                    <a:pt x="434" y="631"/>
                    <a:pt x="435" y="631"/>
                  </a:cubicBezTo>
                  <a:close/>
                  <a:moveTo>
                    <a:pt x="435" y="746"/>
                  </a:moveTo>
                  <a:cubicBezTo>
                    <a:pt x="435" y="754"/>
                    <a:pt x="435" y="754"/>
                    <a:pt x="435" y="754"/>
                  </a:cubicBezTo>
                  <a:cubicBezTo>
                    <a:pt x="433" y="754"/>
                    <a:pt x="433" y="755"/>
                    <a:pt x="431" y="755"/>
                  </a:cubicBezTo>
                  <a:cubicBezTo>
                    <a:pt x="432" y="758"/>
                    <a:pt x="433" y="761"/>
                    <a:pt x="435" y="764"/>
                  </a:cubicBezTo>
                  <a:cubicBezTo>
                    <a:pt x="435" y="777"/>
                    <a:pt x="435" y="777"/>
                    <a:pt x="435" y="777"/>
                  </a:cubicBezTo>
                  <a:cubicBezTo>
                    <a:pt x="432" y="773"/>
                    <a:pt x="430" y="770"/>
                    <a:pt x="427" y="766"/>
                  </a:cubicBezTo>
                  <a:cubicBezTo>
                    <a:pt x="427" y="747"/>
                    <a:pt x="427" y="747"/>
                    <a:pt x="427" y="747"/>
                  </a:cubicBezTo>
                  <a:cubicBezTo>
                    <a:pt x="430" y="747"/>
                    <a:pt x="432" y="747"/>
                    <a:pt x="435" y="746"/>
                  </a:cubicBezTo>
                  <a:close/>
                  <a:moveTo>
                    <a:pt x="427" y="711"/>
                  </a:moveTo>
                  <a:cubicBezTo>
                    <a:pt x="427" y="704"/>
                    <a:pt x="427" y="704"/>
                    <a:pt x="427" y="704"/>
                  </a:cubicBezTo>
                  <a:cubicBezTo>
                    <a:pt x="427" y="711"/>
                    <a:pt x="427" y="711"/>
                    <a:pt x="427" y="711"/>
                  </a:cubicBezTo>
                  <a:cubicBezTo>
                    <a:pt x="427" y="711"/>
                    <a:pt x="427" y="711"/>
                    <a:pt x="427" y="711"/>
                  </a:cubicBezTo>
                  <a:close/>
                  <a:moveTo>
                    <a:pt x="427" y="548"/>
                  </a:moveTo>
                  <a:cubicBezTo>
                    <a:pt x="427" y="535"/>
                    <a:pt x="427" y="535"/>
                    <a:pt x="427" y="535"/>
                  </a:cubicBezTo>
                  <a:cubicBezTo>
                    <a:pt x="429" y="533"/>
                    <a:pt x="431" y="533"/>
                    <a:pt x="434" y="533"/>
                  </a:cubicBezTo>
                  <a:cubicBezTo>
                    <a:pt x="434" y="539"/>
                    <a:pt x="431" y="545"/>
                    <a:pt x="427" y="548"/>
                  </a:cubicBezTo>
                  <a:close/>
                  <a:moveTo>
                    <a:pt x="424" y="3"/>
                  </a:moveTo>
                  <a:cubicBezTo>
                    <a:pt x="425" y="3"/>
                    <a:pt x="426" y="3"/>
                    <a:pt x="427" y="2"/>
                  </a:cubicBezTo>
                  <a:cubicBezTo>
                    <a:pt x="427" y="10"/>
                    <a:pt x="427" y="10"/>
                    <a:pt x="427" y="10"/>
                  </a:cubicBezTo>
                  <a:cubicBezTo>
                    <a:pt x="426" y="10"/>
                    <a:pt x="425" y="10"/>
                    <a:pt x="424" y="10"/>
                  </a:cubicBezTo>
                  <a:cubicBezTo>
                    <a:pt x="424" y="3"/>
                    <a:pt x="424" y="3"/>
                    <a:pt x="424" y="3"/>
                  </a:cubicBezTo>
                  <a:close/>
                  <a:moveTo>
                    <a:pt x="427" y="792"/>
                  </a:moveTo>
                  <a:cubicBezTo>
                    <a:pt x="426" y="792"/>
                    <a:pt x="425" y="792"/>
                    <a:pt x="424" y="792"/>
                  </a:cubicBezTo>
                  <a:cubicBezTo>
                    <a:pt x="424" y="785"/>
                    <a:pt x="424" y="785"/>
                    <a:pt x="424" y="785"/>
                  </a:cubicBezTo>
                  <a:cubicBezTo>
                    <a:pt x="426" y="786"/>
                    <a:pt x="426" y="786"/>
                    <a:pt x="426" y="786"/>
                  </a:cubicBezTo>
                  <a:cubicBezTo>
                    <a:pt x="427" y="786"/>
                    <a:pt x="427" y="786"/>
                    <a:pt x="427" y="786"/>
                  </a:cubicBezTo>
                  <a:cubicBezTo>
                    <a:pt x="427" y="792"/>
                    <a:pt x="427" y="792"/>
                    <a:pt x="427" y="792"/>
                  </a:cubicBezTo>
                  <a:close/>
                  <a:moveTo>
                    <a:pt x="427" y="22"/>
                  </a:moveTo>
                  <a:cubicBezTo>
                    <a:pt x="427" y="46"/>
                    <a:pt x="427" y="46"/>
                    <a:pt x="427" y="46"/>
                  </a:cubicBezTo>
                  <a:cubicBezTo>
                    <a:pt x="426" y="46"/>
                    <a:pt x="425" y="46"/>
                    <a:pt x="424" y="46"/>
                  </a:cubicBezTo>
                  <a:cubicBezTo>
                    <a:pt x="424" y="38"/>
                    <a:pt x="424" y="38"/>
                    <a:pt x="424" y="38"/>
                  </a:cubicBezTo>
                  <a:cubicBezTo>
                    <a:pt x="426" y="38"/>
                    <a:pt x="426" y="38"/>
                    <a:pt x="426" y="38"/>
                  </a:cubicBezTo>
                  <a:cubicBezTo>
                    <a:pt x="425" y="37"/>
                    <a:pt x="425" y="35"/>
                    <a:pt x="424" y="34"/>
                  </a:cubicBezTo>
                  <a:cubicBezTo>
                    <a:pt x="424" y="14"/>
                    <a:pt x="424" y="14"/>
                    <a:pt x="424" y="14"/>
                  </a:cubicBezTo>
                  <a:cubicBezTo>
                    <a:pt x="425" y="17"/>
                    <a:pt x="426" y="20"/>
                    <a:pt x="427" y="22"/>
                  </a:cubicBezTo>
                  <a:close/>
                  <a:moveTo>
                    <a:pt x="427" y="110"/>
                  </a:moveTo>
                  <a:cubicBezTo>
                    <a:pt x="427" y="123"/>
                    <a:pt x="427" y="123"/>
                    <a:pt x="427" y="123"/>
                  </a:cubicBezTo>
                  <a:cubicBezTo>
                    <a:pt x="426" y="123"/>
                    <a:pt x="425" y="123"/>
                    <a:pt x="424" y="122"/>
                  </a:cubicBezTo>
                  <a:cubicBezTo>
                    <a:pt x="424" y="109"/>
                    <a:pt x="424" y="109"/>
                    <a:pt x="424" y="109"/>
                  </a:cubicBezTo>
                  <a:cubicBezTo>
                    <a:pt x="425" y="109"/>
                    <a:pt x="426" y="109"/>
                    <a:pt x="427" y="110"/>
                  </a:cubicBezTo>
                  <a:close/>
                  <a:moveTo>
                    <a:pt x="427" y="126"/>
                  </a:moveTo>
                  <a:cubicBezTo>
                    <a:pt x="427" y="136"/>
                    <a:pt x="427" y="136"/>
                    <a:pt x="427" y="136"/>
                  </a:cubicBezTo>
                  <a:cubicBezTo>
                    <a:pt x="426" y="136"/>
                    <a:pt x="425" y="135"/>
                    <a:pt x="424" y="135"/>
                  </a:cubicBezTo>
                  <a:cubicBezTo>
                    <a:pt x="424" y="126"/>
                    <a:pt x="424" y="126"/>
                    <a:pt x="424" y="126"/>
                  </a:cubicBezTo>
                  <a:cubicBezTo>
                    <a:pt x="425" y="126"/>
                    <a:pt x="426" y="126"/>
                    <a:pt x="427" y="126"/>
                  </a:cubicBezTo>
                  <a:close/>
                  <a:moveTo>
                    <a:pt x="427" y="166"/>
                  </a:moveTo>
                  <a:cubicBezTo>
                    <a:pt x="427" y="177"/>
                    <a:pt x="427" y="177"/>
                    <a:pt x="427" y="177"/>
                  </a:cubicBezTo>
                  <a:cubicBezTo>
                    <a:pt x="426" y="176"/>
                    <a:pt x="425" y="174"/>
                    <a:pt x="424" y="173"/>
                  </a:cubicBezTo>
                  <a:cubicBezTo>
                    <a:pt x="424" y="165"/>
                    <a:pt x="424" y="165"/>
                    <a:pt x="424" y="165"/>
                  </a:cubicBezTo>
                  <a:cubicBezTo>
                    <a:pt x="425" y="165"/>
                    <a:pt x="426" y="166"/>
                    <a:pt x="427" y="166"/>
                  </a:cubicBezTo>
                  <a:close/>
                  <a:moveTo>
                    <a:pt x="427" y="190"/>
                  </a:moveTo>
                  <a:cubicBezTo>
                    <a:pt x="427" y="194"/>
                    <a:pt x="427" y="194"/>
                    <a:pt x="427" y="194"/>
                  </a:cubicBezTo>
                  <a:cubicBezTo>
                    <a:pt x="426" y="194"/>
                    <a:pt x="425" y="194"/>
                    <a:pt x="424" y="194"/>
                  </a:cubicBezTo>
                  <a:cubicBezTo>
                    <a:pt x="424" y="189"/>
                    <a:pt x="424" y="189"/>
                    <a:pt x="424" y="189"/>
                  </a:cubicBezTo>
                  <a:cubicBezTo>
                    <a:pt x="424" y="189"/>
                    <a:pt x="425" y="190"/>
                    <a:pt x="425" y="190"/>
                  </a:cubicBezTo>
                  <a:cubicBezTo>
                    <a:pt x="427" y="190"/>
                    <a:pt x="427" y="190"/>
                    <a:pt x="427" y="190"/>
                  </a:cubicBezTo>
                  <a:close/>
                  <a:moveTo>
                    <a:pt x="427" y="263"/>
                  </a:moveTo>
                  <a:cubicBezTo>
                    <a:pt x="427" y="279"/>
                    <a:pt x="427" y="279"/>
                    <a:pt x="427" y="279"/>
                  </a:cubicBezTo>
                  <a:cubicBezTo>
                    <a:pt x="427" y="279"/>
                    <a:pt x="426" y="278"/>
                    <a:pt x="426" y="277"/>
                  </a:cubicBezTo>
                  <a:cubicBezTo>
                    <a:pt x="426" y="272"/>
                    <a:pt x="426" y="270"/>
                    <a:pt x="427" y="263"/>
                  </a:cubicBezTo>
                  <a:close/>
                  <a:moveTo>
                    <a:pt x="427" y="298"/>
                  </a:moveTo>
                  <a:cubicBezTo>
                    <a:pt x="427" y="317"/>
                    <a:pt x="427" y="317"/>
                    <a:pt x="427" y="317"/>
                  </a:cubicBezTo>
                  <a:cubicBezTo>
                    <a:pt x="426" y="317"/>
                    <a:pt x="425" y="317"/>
                    <a:pt x="424" y="317"/>
                  </a:cubicBezTo>
                  <a:cubicBezTo>
                    <a:pt x="424" y="313"/>
                    <a:pt x="424" y="313"/>
                    <a:pt x="424" y="313"/>
                  </a:cubicBezTo>
                  <a:cubicBezTo>
                    <a:pt x="424" y="313"/>
                    <a:pt x="424" y="313"/>
                    <a:pt x="424" y="313"/>
                  </a:cubicBezTo>
                  <a:cubicBezTo>
                    <a:pt x="425" y="313"/>
                    <a:pt x="425" y="313"/>
                    <a:pt x="426" y="313"/>
                  </a:cubicBezTo>
                  <a:cubicBezTo>
                    <a:pt x="426" y="309"/>
                    <a:pt x="426" y="305"/>
                    <a:pt x="424" y="303"/>
                  </a:cubicBezTo>
                  <a:cubicBezTo>
                    <a:pt x="424" y="297"/>
                    <a:pt x="424" y="297"/>
                    <a:pt x="424" y="297"/>
                  </a:cubicBezTo>
                  <a:cubicBezTo>
                    <a:pt x="425" y="297"/>
                    <a:pt x="426" y="298"/>
                    <a:pt x="427" y="298"/>
                  </a:cubicBezTo>
                  <a:close/>
                  <a:moveTo>
                    <a:pt x="427" y="378"/>
                  </a:moveTo>
                  <a:cubicBezTo>
                    <a:pt x="427" y="409"/>
                    <a:pt x="427" y="409"/>
                    <a:pt x="427" y="409"/>
                  </a:cubicBezTo>
                  <a:cubicBezTo>
                    <a:pt x="425" y="411"/>
                    <a:pt x="425" y="411"/>
                    <a:pt x="425" y="411"/>
                  </a:cubicBezTo>
                  <a:cubicBezTo>
                    <a:pt x="425" y="411"/>
                    <a:pt x="426" y="415"/>
                    <a:pt x="427" y="420"/>
                  </a:cubicBezTo>
                  <a:cubicBezTo>
                    <a:pt x="427" y="454"/>
                    <a:pt x="427" y="454"/>
                    <a:pt x="427" y="454"/>
                  </a:cubicBezTo>
                  <a:cubicBezTo>
                    <a:pt x="424" y="451"/>
                    <a:pt x="424" y="451"/>
                    <a:pt x="424" y="451"/>
                  </a:cubicBezTo>
                  <a:cubicBezTo>
                    <a:pt x="424" y="378"/>
                    <a:pt x="424" y="378"/>
                    <a:pt x="424" y="378"/>
                  </a:cubicBezTo>
                  <a:cubicBezTo>
                    <a:pt x="427" y="378"/>
                    <a:pt x="427" y="378"/>
                    <a:pt x="427" y="378"/>
                  </a:cubicBezTo>
                  <a:close/>
                  <a:moveTo>
                    <a:pt x="427" y="487"/>
                  </a:moveTo>
                  <a:cubicBezTo>
                    <a:pt x="427" y="491"/>
                    <a:pt x="427" y="491"/>
                    <a:pt x="427" y="491"/>
                  </a:cubicBezTo>
                  <a:cubicBezTo>
                    <a:pt x="426" y="491"/>
                    <a:pt x="425" y="491"/>
                    <a:pt x="424" y="492"/>
                  </a:cubicBezTo>
                  <a:cubicBezTo>
                    <a:pt x="425" y="493"/>
                    <a:pt x="426" y="494"/>
                    <a:pt x="427" y="495"/>
                  </a:cubicBezTo>
                  <a:cubicBezTo>
                    <a:pt x="427" y="500"/>
                    <a:pt x="427" y="500"/>
                    <a:pt x="427" y="500"/>
                  </a:cubicBezTo>
                  <a:cubicBezTo>
                    <a:pt x="426" y="499"/>
                    <a:pt x="425" y="497"/>
                    <a:pt x="424" y="497"/>
                  </a:cubicBezTo>
                  <a:cubicBezTo>
                    <a:pt x="424" y="488"/>
                    <a:pt x="424" y="488"/>
                    <a:pt x="424" y="488"/>
                  </a:cubicBezTo>
                  <a:cubicBezTo>
                    <a:pt x="425" y="488"/>
                    <a:pt x="426" y="487"/>
                    <a:pt x="427" y="487"/>
                  </a:cubicBezTo>
                  <a:close/>
                  <a:moveTo>
                    <a:pt x="427" y="503"/>
                  </a:moveTo>
                  <a:cubicBezTo>
                    <a:pt x="427" y="506"/>
                    <a:pt x="427" y="506"/>
                    <a:pt x="427" y="506"/>
                  </a:cubicBezTo>
                  <a:cubicBezTo>
                    <a:pt x="426" y="506"/>
                    <a:pt x="425" y="507"/>
                    <a:pt x="424" y="507"/>
                  </a:cubicBezTo>
                  <a:cubicBezTo>
                    <a:pt x="424" y="503"/>
                    <a:pt x="424" y="503"/>
                    <a:pt x="424" y="503"/>
                  </a:cubicBezTo>
                  <a:cubicBezTo>
                    <a:pt x="427" y="503"/>
                    <a:pt x="427" y="503"/>
                    <a:pt x="427" y="503"/>
                  </a:cubicBezTo>
                  <a:close/>
                  <a:moveTo>
                    <a:pt x="427" y="518"/>
                  </a:moveTo>
                  <a:cubicBezTo>
                    <a:pt x="427" y="530"/>
                    <a:pt x="427" y="530"/>
                    <a:pt x="427" y="530"/>
                  </a:cubicBezTo>
                  <a:cubicBezTo>
                    <a:pt x="426" y="531"/>
                    <a:pt x="426" y="531"/>
                    <a:pt x="426" y="531"/>
                  </a:cubicBezTo>
                  <a:cubicBezTo>
                    <a:pt x="425" y="531"/>
                    <a:pt x="425" y="531"/>
                    <a:pt x="424" y="531"/>
                  </a:cubicBezTo>
                  <a:cubicBezTo>
                    <a:pt x="424" y="520"/>
                    <a:pt x="424" y="520"/>
                    <a:pt x="424" y="520"/>
                  </a:cubicBezTo>
                  <a:cubicBezTo>
                    <a:pt x="425" y="519"/>
                    <a:pt x="426" y="519"/>
                    <a:pt x="427" y="518"/>
                  </a:cubicBezTo>
                  <a:close/>
                  <a:moveTo>
                    <a:pt x="427" y="535"/>
                  </a:moveTo>
                  <a:cubicBezTo>
                    <a:pt x="427" y="548"/>
                    <a:pt x="427" y="548"/>
                    <a:pt x="427" y="548"/>
                  </a:cubicBezTo>
                  <a:cubicBezTo>
                    <a:pt x="426" y="549"/>
                    <a:pt x="425" y="550"/>
                    <a:pt x="424" y="550"/>
                  </a:cubicBezTo>
                  <a:cubicBezTo>
                    <a:pt x="424" y="538"/>
                    <a:pt x="424" y="538"/>
                    <a:pt x="424" y="538"/>
                  </a:cubicBezTo>
                  <a:cubicBezTo>
                    <a:pt x="425" y="537"/>
                    <a:pt x="426" y="535"/>
                    <a:pt x="427" y="535"/>
                  </a:cubicBezTo>
                  <a:close/>
                  <a:moveTo>
                    <a:pt x="427" y="610"/>
                  </a:moveTo>
                  <a:cubicBezTo>
                    <a:pt x="427" y="616"/>
                    <a:pt x="427" y="616"/>
                    <a:pt x="427" y="616"/>
                  </a:cubicBezTo>
                  <a:cubicBezTo>
                    <a:pt x="426" y="615"/>
                    <a:pt x="425" y="615"/>
                    <a:pt x="424" y="615"/>
                  </a:cubicBezTo>
                  <a:cubicBezTo>
                    <a:pt x="424" y="610"/>
                    <a:pt x="424" y="610"/>
                    <a:pt x="424" y="610"/>
                  </a:cubicBezTo>
                  <a:cubicBezTo>
                    <a:pt x="425" y="610"/>
                    <a:pt x="426" y="610"/>
                    <a:pt x="427" y="610"/>
                  </a:cubicBezTo>
                  <a:close/>
                  <a:moveTo>
                    <a:pt x="427" y="629"/>
                  </a:moveTo>
                  <a:cubicBezTo>
                    <a:pt x="427" y="637"/>
                    <a:pt x="427" y="637"/>
                    <a:pt x="427" y="637"/>
                  </a:cubicBezTo>
                  <a:cubicBezTo>
                    <a:pt x="426" y="637"/>
                    <a:pt x="425" y="638"/>
                    <a:pt x="424" y="638"/>
                  </a:cubicBezTo>
                  <a:cubicBezTo>
                    <a:pt x="424" y="626"/>
                    <a:pt x="424" y="626"/>
                    <a:pt x="424" y="626"/>
                  </a:cubicBezTo>
                  <a:cubicBezTo>
                    <a:pt x="425" y="627"/>
                    <a:pt x="426" y="628"/>
                    <a:pt x="427" y="629"/>
                  </a:cubicBezTo>
                  <a:close/>
                  <a:moveTo>
                    <a:pt x="427" y="704"/>
                  </a:moveTo>
                  <a:cubicBezTo>
                    <a:pt x="427" y="711"/>
                    <a:pt x="427" y="711"/>
                    <a:pt x="427" y="711"/>
                  </a:cubicBezTo>
                  <a:cubicBezTo>
                    <a:pt x="426" y="711"/>
                    <a:pt x="425" y="711"/>
                    <a:pt x="424" y="711"/>
                  </a:cubicBezTo>
                  <a:cubicBezTo>
                    <a:pt x="424" y="670"/>
                    <a:pt x="424" y="670"/>
                    <a:pt x="424" y="670"/>
                  </a:cubicBezTo>
                  <a:cubicBezTo>
                    <a:pt x="424" y="670"/>
                    <a:pt x="425" y="670"/>
                    <a:pt x="425" y="670"/>
                  </a:cubicBezTo>
                  <a:cubicBezTo>
                    <a:pt x="426" y="681"/>
                    <a:pt x="427" y="693"/>
                    <a:pt x="427" y="704"/>
                  </a:cubicBezTo>
                  <a:close/>
                  <a:moveTo>
                    <a:pt x="427" y="747"/>
                  </a:moveTo>
                  <a:cubicBezTo>
                    <a:pt x="427" y="766"/>
                    <a:pt x="427" y="766"/>
                    <a:pt x="427" y="766"/>
                  </a:cubicBezTo>
                  <a:cubicBezTo>
                    <a:pt x="426" y="765"/>
                    <a:pt x="425" y="764"/>
                    <a:pt x="424" y="763"/>
                  </a:cubicBezTo>
                  <a:cubicBezTo>
                    <a:pt x="424" y="748"/>
                    <a:pt x="424" y="748"/>
                    <a:pt x="424" y="748"/>
                  </a:cubicBezTo>
                  <a:cubicBezTo>
                    <a:pt x="425" y="748"/>
                    <a:pt x="426" y="748"/>
                    <a:pt x="427" y="747"/>
                  </a:cubicBezTo>
                  <a:close/>
                  <a:moveTo>
                    <a:pt x="419" y="3"/>
                  </a:moveTo>
                  <a:cubicBezTo>
                    <a:pt x="421" y="3"/>
                    <a:pt x="422" y="3"/>
                    <a:pt x="424" y="3"/>
                  </a:cubicBezTo>
                  <a:cubicBezTo>
                    <a:pt x="424" y="10"/>
                    <a:pt x="424" y="10"/>
                    <a:pt x="424" y="10"/>
                  </a:cubicBezTo>
                  <a:cubicBezTo>
                    <a:pt x="423" y="10"/>
                    <a:pt x="423" y="10"/>
                    <a:pt x="422" y="10"/>
                  </a:cubicBezTo>
                  <a:cubicBezTo>
                    <a:pt x="423" y="12"/>
                    <a:pt x="423" y="13"/>
                    <a:pt x="424" y="14"/>
                  </a:cubicBezTo>
                  <a:cubicBezTo>
                    <a:pt x="424" y="34"/>
                    <a:pt x="424" y="34"/>
                    <a:pt x="424" y="34"/>
                  </a:cubicBezTo>
                  <a:cubicBezTo>
                    <a:pt x="422" y="30"/>
                    <a:pt x="420" y="27"/>
                    <a:pt x="419" y="24"/>
                  </a:cubicBezTo>
                  <a:cubicBezTo>
                    <a:pt x="419" y="3"/>
                    <a:pt x="419" y="3"/>
                    <a:pt x="419" y="3"/>
                  </a:cubicBezTo>
                  <a:close/>
                  <a:moveTo>
                    <a:pt x="424" y="792"/>
                  </a:moveTo>
                  <a:cubicBezTo>
                    <a:pt x="422" y="793"/>
                    <a:pt x="421" y="793"/>
                    <a:pt x="419" y="793"/>
                  </a:cubicBezTo>
                  <a:cubicBezTo>
                    <a:pt x="419" y="783"/>
                    <a:pt x="419" y="783"/>
                    <a:pt x="419" y="783"/>
                  </a:cubicBezTo>
                  <a:cubicBezTo>
                    <a:pt x="421" y="784"/>
                    <a:pt x="422" y="785"/>
                    <a:pt x="424" y="785"/>
                  </a:cubicBezTo>
                  <a:cubicBezTo>
                    <a:pt x="424" y="792"/>
                    <a:pt x="424" y="792"/>
                    <a:pt x="424" y="792"/>
                  </a:cubicBezTo>
                  <a:close/>
                  <a:moveTo>
                    <a:pt x="424" y="38"/>
                  </a:moveTo>
                  <a:cubicBezTo>
                    <a:pt x="424" y="46"/>
                    <a:pt x="424" y="46"/>
                    <a:pt x="424" y="46"/>
                  </a:cubicBezTo>
                  <a:cubicBezTo>
                    <a:pt x="422" y="47"/>
                    <a:pt x="421" y="46"/>
                    <a:pt x="419" y="46"/>
                  </a:cubicBezTo>
                  <a:cubicBezTo>
                    <a:pt x="419" y="39"/>
                    <a:pt x="419" y="39"/>
                    <a:pt x="419" y="39"/>
                  </a:cubicBezTo>
                  <a:cubicBezTo>
                    <a:pt x="421" y="39"/>
                    <a:pt x="422" y="38"/>
                    <a:pt x="424" y="38"/>
                  </a:cubicBezTo>
                  <a:close/>
                  <a:moveTo>
                    <a:pt x="424" y="109"/>
                  </a:moveTo>
                  <a:cubicBezTo>
                    <a:pt x="424" y="122"/>
                    <a:pt x="424" y="122"/>
                    <a:pt x="424" y="122"/>
                  </a:cubicBezTo>
                  <a:cubicBezTo>
                    <a:pt x="422" y="122"/>
                    <a:pt x="420" y="122"/>
                    <a:pt x="419" y="121"/>
                  </a:cubicBezTo>
                  <a:cubicBezTo>
                    <a:pt x="419" y="109"/>
                    <a:pt x="419" y="109"/>
                    <a:pt x="419" y="109"/>
                  </a:cubicBezTo>
                  <a:cubicBezTo>
                    <a:pt x="420" y="109"/>
                    <a:pt x="422" y="109"/>
                    <a:pt x="424" y="109"/>
                  </a:cubicBezTo>
                  <a:close/>
                  <a:moveTo>
                    <a:pt x="424" y="126"/>
                  </a:moveTo>
                  <a:cubicBezTo>
                    <a:pt x="424" y="135"/>
                    <a:pt x="424" y="135"/>
                    <a:pt x="424" y="135"/>
                  </a:cubicBezTo>
                  <a:cubicBezTo>
                    <a:pt x="423" y="134"/>
                    <a:pt x="421" y="133"/>
                    <a:pt x="420" y="133"/>
                  </a:cubicBezTo>
                  <a:cubicBezTo>
                    <a:pt x="420" y="131"/>
                    <a:pt x="420" y="130"/>
                    <a:pt x="420" y="128"/>
                  </a:cubicBezTo>
                  <a:cubicBezTo>
                    <a:pt x="421" y="128"/>
                    <a:pt x="422" y="127"/>
                    <a:pt x="424" y="126"/>
                  </a:cubicBezTo>
                  <a:close/>
                  <a:moveTo>
                    <a:pt x="424" y="165"/>
                  </a:moveTo>
                  <a:cubicBezTo>
                    <a:pt x="424" y="173"/>
                    <a:pt x="424" y="173"/>
                    <a:pt x="424" y="173"/>
                  </a:cubicBezTo>
                  <a:cubicBezTo>
                    <a:pt x="423" y="172"/>
                    <a:pt x="421" y="171"/>
                    <a:pt x="419" y="171"/>
                  </a:cubicBezTo>
                  <a:cubicBezTo>
                    <a:pt x="419" y="165"/>
                    <a:pt x="419" y="165"/>
                    <a:pt x="419" y="165"/>
                  </a:cubicBezTo>
                  <a:cubicBezTo>
                    <a:pt x="421" y="165"/>
                    <a:pt x="422" y="165"/>
                    <a:pt x="424" y="165"/>
                  </a:cubicBezTo>
                  <a:close/>
                  <a:moveTo>
                    <a:pt x="424" y="189"/>
                  </a:moveTo>
                  <a:cubicBezTo>
                    <a:pt x="424" y="194"/>
                    <a:pt x="424" y="194"/>
                    <a:pt x="424" y="194"/>
                  </a:cubicBezTo>
                  <a:cubicBezTo>
                    <a:pt x="423" y="194"/>
                    <a:pt x="423" y="194"/>
                    <a:pt x="423" y="194"/>
                  </a:cubicBezTo>
                  <a:cubicBezTo>
                    <a:pt x="421" y="193"/>
                    <a:pt x="420" y="193"/>
                    <a:pt x="419" y="193"/>
                  </a:cubicBezTo>
                  <a:cubicBezTo>
                    <a:pt x="419" y="183"/>
                    <a:pt x="419" y="183"/>
                    <a:pt x="419" y="183"/>
                  </a:cubicBezTo>
                  <a:cubicBezTo>
                    <a:pt x="420" y="186"/>
                    <a:pt x="422" y="188"/>
                    <a:pt x="424" y="189"/>
                  </a:cubicBezTo>
                  <a:close/>
                  <a:moveTo>
                    <a:pt x="424" y="297"/>
                  </a:moveTo>
                  <a:cubicBezTo>
                    <a:pt x="424" y="303"/>
                    <a:pt x="424" y="303"/>
                    <a:pt x="424" y="303"/>
                  </a:cubicBezTo>
                  <a:cubicBezTo>
                    <a:pt x="423" y="301"/>
                    <a:pt x="421" y="300"/>
                    <a:pt x="419" y="300"/>
                  </a:cubicBezTo>
                  <a:cubicBezTo>
                    <a:pt x="419" y="296"/>
                    <a:pt x="419" y="296"/>
                    <a:pt x="419" y="296"/>
                  </a:cubicBezTo>
                  <a:cubicBezTo>
                    <a:pt x="420" y="296"/>
                    <a:pt x="422" y="297"/>
                    <a:pt x="424" y="297"/>
                  </a:cubicBezTo>
                  <a:close/>
                  <a:moveTo>
                    <a:pt x="424" y="313"/>
                  </a:moveTo>
                  <a:cubicBezTo>
                    <a:pt x="424" y="317"/>
                    <a:pt x="424" y="317"/>
                    <a:pt x="424" y="317"/>
                  </a:cubicBezTo>
                  <a:cubicBezTo>
                    <a:pt x="423" y="317"/>
                    <a:pt x="423" y="316"/>
                    <a:pt x="423" y="316"/>
                  </a:cubicBezTo>
                  <a:cubicBezTo>
                    <a:pt x="422" y="315"/>
                    <a:pt x="420" y="315"/>
                    <a:pt x="419" y="314"/>
                  </a:cubicBezTo>
                  <a:cubicBezTo>
                    <a:pt x="419" y="305"/>
                    <a:pt x="419" y="305"/>
                    <a:pt x="419" y="305"/>
                  </a:cubicBezTo>
                  <a:cubicBezTo>
                    <a:pt x="422" y="311"/>
                    <a:pt x="422" y="312"/>
                    <a:pt x="424" y="313"/>
                  </a:cubicBezTo>
                  <a:close/>
                  <a:moveTo>
                    <a:pt x="424" y="378"/>
                  </a:moveTo>
                  <a:cubicBezTo>
                    <a:pt x="424" y="451"/>
                    <a:pt x="424" y="451"/>
                    <a:pt x="424" y="451"/>
                  </a:cubicBezTo>
                  <a:cubicBezTo>
                    <a:pt x="419" y="448"/>
                    <a:pt x="419" y="448"/>
                    <a:pt x="419" y="448"/>
                  </a:cubicBezTo>
                  <a:cubicBezTo>
                    <a:pt x="419" y="378"/>
                    <a:pt x="419" y="378"/>
                    <a:pt x="419" y="378"/>
                  </a:cubicBezTo>
                  <a:cubicBezTo>
                    <a:pt x="424" y="378"/>
                    <a:pt x="424" y="378"/>
                    <a:pt x="424" y="378"/>
                  </a:cubicBezTo>
                  <a:close/>
                  <a:moveTo>
                    <a:pt x="424" y="488"/>
                  </a:moveTo>
                  <a:cubicBezTo>
                    <a:pt x="424" y="497"/>
                    <a:pt x="424" y="497"/>
                    <a:pt x="424" y="497"/>
                  </a:cubicBezTo>
                  <a:cubicBezTo>
                    <a:pt x="423" y="495"/>
                    <a:pt x="421" y="495"/>
                    <a:pt x="419" y="495"/>
                  </a:cubicBezTo>
                  <a:cubicBezTo>
                    <a:pt x="419" y="489"/>
                    <a:pt x="419" y="489"/>
                    <a:pt x="419" y="489"/>
                  </a:cubicBezTo>
                  <a:cubicBezTo>
                    <a:pt x="420" y="489"/>
                    <a:pt x="422" y="488"/>
                    <a:pt x="424" y="488"/>
                  </a:cubicBezTo>
                  <a:close/>
                  <a:moveTo>
                    <a:pt x="424" y="503"/>
                  </a:moveTo>
                  <a:cubicBezTo>
                    <a:pt x="424" y="507"/>
                    <a:pt x="424" y="507"/>
                    <a:pt x="424" y="507"/>
                  </a:cubicBezTo>
                  <a:cubicBezTo>
                    <a:pt x="422" y="507"/>
                    <a:pt x="421" y="508"/>
                    <a:pt x="419" y="508"/>
                  </a:cubicBezTo>
                  <a:cubicBezTo>
                    <a:pt x="419" y="502"/>
                    <a:pt x="419" y="502"/>
                    <a:pt x="419" y="502"/>
                  </a:cubicBezTo>
                  <a:cubicBezTo>
                    <a:pt x="419" y="503"/>
                    <a:pt x="419" y="503"/>
                    <a:pt x="419" y="503"/>
                  </a:cubicBezTo>
                  <a:cubicBezTo>
                    <a:pt x="424" y="503"/>
                    <a:pt x="424" y="503"/>
                    <a:pt x="424" y="503"/>
                  </a:cubicBezTo>
                  <a:close/>
                  <a:moveTo>
                    <a:pt x="424" y="520"/>
                  </a:moveTo>
                  <a:cubicBezTo>
                    <a:pt x="424" y="531"/>
                    <a:pt x="424" y="531"/>
                    <a:pt x="424" y="531"/>
                  </a:cubicBezTo>
                  <a:cubicBezTo>
                    <a:pt x="423" y="531"/>
                    <a:pt x="423" y="531"/>
                    <a:pt x="422" y="531"/>
                  </a:cubicBezTo>
                  <a:cubicBezTo>
                    <a:pt x="421" y="527"/>
                    <a:pt x="421" y="523"/>
                    <a:pt x="424" y="520"/>
                  </a:cubicBezTo>
                  <a:close/>
                  <a:moveTo>
                    <a:pt x="424" y="538"/>
                  </a:moveTo>
                  <a:cubicBezTo>
                    <a:pt x="424" y="550"/>
                    <a:pt x="424" y="550"/>
                    <a:pt x="424" y="550"/>
                  </a:cubicBezTo>
                  <a:cubicBezTo>
                    <a:pt x="423" y="550"/>
                    <a:pt x="422" y="551"/>
                    <a:pt x="421" y="551"/>
                  </a:cubicBezTo>
                  <a:cubicBezTo>
                    <a:pt x="420" y="547"/>
                    <a:pt x="421" y="541"/>
                    <a:pt x="424" y="538"/>
                  </a:cubicBezTo>
                  <a:close/>
                  <a:moveTo>
                    <a:pt x="424" y="610"/>
                  </a:moveTo>
                  <a:cubicBezTo>
                    <a:pt x="424" y="615"/>
                    <a:pt x="424" y="615"/>
                    <a:pt x="424" y="615"/>
                  </a:cubicBezTo>
                  <a:cubicBezTo>
                    <a:pt x="422" y="615"/>
                    <a:pt x="421" y="615"/>
                    <a:pt x="419" y="616"/>
                  </a:cubicBezTo>
                  <a:cubicBezTo>
                    <a:pt x="419" y="611"/>
                    <a:pt x="419" y="611"/>
                    <a:pt x="419" y="611"/>
                  </a:cubicBezTo>
                  <a:cubicBezTo>
                    <a:pt x="421" y="611"/>
                    <a:pt x="422" y="610"/>
                    <a:pt x="424" y="610"/>
                  </a:cubicBezTo>
                  <a:close/>
                  <a:moveTo>
                    <a:pt x="424" y="626"/>
                  </a:moveTo>
                  <a:cubicBezTo>
                    <a:pt x="424" y="638"/>
                    <a:pt x="424" y="638"/>
                    <a:pt x="424" y="638"/>
                  </a:cubicBezTo>
                  <a:cubicBezTo>
                    <a:pt x="422" y="638"/>
                    <a:pt x="421" y="638"/>
                    <a:pt x="419" y="638"/>
                  </a:cubicBezTo>
                  <a:cubicBezTo>
                    <a:pt x="419" y="633"/>
                    <a:pt x="419" y="633"/>
                    <a:pt x="419" y="633"/>
                  </a:cubicBezTo>
                  <a:cubicBezTo>
                    <a:pt x="419" y="632"/>
                    <a:pt x="420" y="632"/>
                    <a:pt x="421" y="632"/>
                  </a:cubicBezTo>
                  <a:cubicBezTo>
                    <a:pt x="420" y="631"/>
                    <a:pt x="419" y="629"/>
                    <a:pt x="419" y="628"/>
                  </a:cubicBezTo>
                  <a:cubicBezTo>
                    <a:pt x="419" y="619"/>
                    <a:pt x="419" y="619"/>
                    <a:pt x="419" y="619"/>
                  </a:cubicBezTo>
                  <a:cubicBezTo>
                    <a:pt x="421" y="622"/>
                    <a:pt x="422" y="624"/>
                    <a:pt x="424" y="626"/>
                  </a:cubicBezTo>
                  <a:close/>
                  <a:moveTo>
                    <a:pt x="424" y="670"/>
                  </a:moveTo>
                  <a:cubicBezTo>
                    <a:pt x="424" y="711"/>
                    <a:pt x="424" y="711"/>
                    <a:pt x="424" y="711"/>
                  </a:cubicBezTo>
                  <a:cubicBezTo>
                    <a:pt x="422" y="712"/>
                    <a:pt x="421" y="712"/>
                    <a:pt x="419" y="712"/>
                  </a:cubicBezTo>
                  <a:cubicBezTo>
                    <a:pt x="419" y="671"/>
                    <a:pt x="419" y="671"/>
                    <a:pt x="419" y="671"/>
                  </a:cubicBezTo>
                  <a:cubicBezTo>
                    <a:pt x="420" y="671"/>
                    <a:pt x="422" y="670"/>
                    <a:pt x="424" y="670"/>
                  </a:cubicBezTo>
                  <a:close/>
                  <a:moveTo>
                    <a:pt x="424" y="748"/>
                  </a:moveTo>
                  <a:cubicBezTo>
                    <a:pt x="424" y="763"/>
                    <a:pt x="424" y="763"/>
                    <a:pt x="424" y="763"/>
                  </a:cubicBezTo>
                  <a:cubicBezTo>
                    <a:pt x="422" y="761"/>
                    <a:pt x="421" y="760"/>
                    <a:pt x="419" y="759"/>
                  </a:cubicBezTo>
                  <a:cubicBezTo>
                    <a:pt x="419" y="748"/>
                    <a:pt x="419" y="748"/>
                    <a:pt x="419" y="748"/>
                  </a:cubicBezTo>
                  <a:cubicBezTo>
                    <a:pt x="421" y="748"/>
                    <a:pt x="422" y="748"/>
                    <a:pt x="424" y="748"/>
                  </a:cubicBezTo>
                  <a:close/>
                  <a:moveTo>
                    <a:pt x="415" y="2"/>
                  </a:moveTo>
                  <a:cubicBezTo>
                    <a:pt x="416" y="2"/>
                    <a:pt x="417" y="3"/>
                    <a:pt x="419" y="3"/>
                  </a:cubicBezTo>
                  <a:cubicBezTo>
                    <a:pt x="419" y="24"/>
                    <a:pt x="419" y="24"/>
                    <a:pt x="419" y="24"/>
                  </a:cubicBezTo>
                  <a:cubicBezTo>
                    <a:pt x="417" y="21"/>
                    <a:pt x="416" y="19"/>
                    <a:pt x="415" y="17"/>
                  </a:cubicBezTo>
                  <a:cubicBezTo>
                    <a:pt x="415" y="2"/>
                    <a:pt x="415" y="2"/>
                    <a:pt x="415" y="2"/>
                  </a:cubicBezTo>
                  <a:close/>
                  <a:moveTo>
                    <a:pt x="419" y="793"/>
                  </a:moveTo>
                  <a:cubicBezTo>
                    <a:pt x="417" y="793"/>
                    <a:pt x="416" y="793"/>
                    <a:pt x="415" y="793"/>
                  </a:cubicBezTo>
                  <a:cubicBezTo>
                    <a:pt x="415" y="782"/>
                    <a:pt x="415" y="782"/>
                    <a:pt x="415" y="782"/>
                  </a:cubicBezTo>
                  <a:cubicBezTo>
                    <a:pt x="419" y="783"/>
                    <a:pt x="419" y="783"/>
                    <a:pt x="419" y="783"/>
                  </a:cubicBezTo>
                  <a:cubicBezTo>
                    <a:pt x="419" y="793"/>
                    <a:pt x="419" y="793"/>
                    <a:pt x="419" y="793"/>
                  </a:cubicBezTo>
                  <a:close/>
                  <a:moveTo>
                    <a:pt x="419" y="39"/>
                  </a:moveTo>
                  <a:cubicBezTo>
                    <a:pt x="419" y="46"/>
                    <a:pt x="419" y="46"/>
                    <a:pt x="419" y="46"/>
                  </a:cubicBezTo>
                  <a:cubicBezTo>
                    <a:pt x="417" y="46"/>
                    <a:pt x="416" y="46"/>
                    <a:pt x="415" y="46"/>
                  </a:cubicBezTo>
                  <a:cubicBezTo>
                    <a:pt x="415" y="39"/>
                    <a:pt x="415" y="39"/>
                    <a:pt x="415" y="39"/>
                  </a:cubicBezTo>
                  <a:cubicBezTo>
                    <a:pt x="419" y="39"/>
                    <a:pt x="419" y="39"/>
                    <a:pt x="419" y="39"/>
                  </a:cubicBezTo>
                  <a:close/>
                  <a:moveTo>
                    <a:pt x="419" y="109"/>
                  </a:moveTo>
                  <a:cubicBezTo>
                    <a:pt x="419" y="121"/>
                    <a:pt x="419" y="121"/>
                    <a:pt x="419" y="121"/>
                  </a:cubicBezTo>
                  <a:cubicBezTo>
                    <a:pt x="417" y="120"/>
                    <a:pt x="416" y="120"/>
                    <a:pt x="415" y="119"/>
                  </a:cubicBezTo>
                  <a:cubicBezTo>
                    <a:pt x="415" y="110"/>
                    <a:pt x="415" y="110"/>
                    <a:pt x="415" y="110"/>
                  </a:cubicBezTo>
                  <a:cubicBezTo>
                    <a:pt x="416" y="109"/>
                    <a:pt x="417" y="109"/>
                    <a:pt x="419" y="109"/>
                  </a:cubicBezTo>
                  <a:close/>
                  <a:moveTo>
                    <a:pt x="419" y="165"/>
                  </a:moveTo>
                  <a:cubicBezTo>
                    <a:pt x="419" y="171"/>
                    <a:pt x="419" y="171"/>
                    <a:pt x="419" y="171"/>
                  </a:cubicBezTo>
                  <a:cubicBezTo>
                    <a:pt x="418" y="171"/>
                    <a:pt x="416" y="171"/>
                    <a:pt x="415" y="171"/>
                  </a:cubicBezTo>
                  <a:cubicBezTo>
                    <a:pt x="415" y="165"/>
                    <a:pt x="415" y="165"/>
                    <a:pt x="415" y="165"/>
                  </a:cubicBezTo>
                  <a:cubicBezTo>
                    <a:pt x="416" y="165"/>
                    <a:pt x="417" y="165"/>
                    <a:pt x="419" y="165"/>
                  </a:cubicBezTo>
                  <a:close/>
                  <a:moveTo>
                    <a:pt x="419" y="183"/>
                  </a:moveTo>
                  <a:cubicBezTo>
                    <a:pt x="419" y="193"/>
                    <a:pt x="419" y="193"/>
                    <a:pt x="419" y="193"/>
                  </a:cubicBezTo>
                  <a:cubicBezTo>
                    <a:pt x="418" y="193"/>
                    <a:pt x="416" y="193"/>
                    <a:pt x="415" y="193"/>
                  </a:cubicBezTo>
                  <a:cubicBezTo>
                    <a:pt x="415" y="177"/>
                    <a:pt x="415" y="177"/>
                    <a:pt x="415" y="177"/>
                  </a:cubicBezTo>
                  <a:cubicBezTo>
                    <a:pt x="416" y="179"/>
                    <a:pt x="417" y="181"/>
                    <a:pt x="419" y="183"/>
                  </a:cubicBezTo>
                  <a:close/>
                  <a:moveTo>
                    <a:pt x="419" y="296"/>
                  </a:moveTo>
                  <a:cubicBezTo>
                    <a:pt x="419" y="300"/>
                    <a:pt x="419" y="300"/>
                    <a:pt x="419" y="300"/>
                  </a:cubicBezTo>
                  <a:cubicBezTo>
                    <a:pt x="418" y="300"/>
                    <a:pt x="417" y="300"/>
                    <a:pt x="416" y="300"/>
                  </a:cubicBezTo>
                  <a:cubicBezTo>
                    <a:pt x="417" y="302"/>
                    <a:pt x="418" y="304"/>
                    <a:pt x="419" y="305"/>
                  </a:cubicBezTo>
                  <a:cubicBezTo>
                    <a:pt x="419" y="314"/>
                    <a:pt x="419" y="314"/>
                    <a:pt x="419" y="314"/>
                  </a:cubicBezTo>
                  <a:cubicBezTo>
                    <a:pt x="417" y="314"/>
                    <a:pt x="416" y="313"/>
                    <a:pt x="415" y="313"/>
                  </a:cubicBezTo>
                  <a:cubicBezTo>
                    <a:pt x="415" y="309"/>
                    <a:pt x="415" y="309"/>
                    <a:pt x="415" y="309"/>
                  </a:cubicBezTo>
                  <a:cubicBezTo>
                    <a:pt x="415" y="309"/>
                    <a:pt x="415" y="309"/>
                    <a:pt x="415" y="309"/>
                  </a:cubicBezTo>
                  <a:cubicBezTo>
                    <a:pt x="415" y="307"/>
                    <a:pt x="415" y="307"/>
                    <a:pt x="415" y="307"/>
                  </a:cubicBezTo>
                  <a:cubicBezTo>
                    <a:pt x="415" y="295"/>
                    <a:pt x="415" y="295"/>
                    <a:pt x="415" y="295"/>
                  </a:cubicBezTo>
                  <a:cubicBezTo>
                    <a:pt x="416" y="296"/>
                    <a:pt x="417" y="296"/>
                    <a:pt x="419" y="296"/>
                  </a:cubicBezTo>
                  <a:close/>
                  <a:moveTo>
                    <a:pt x="419" y="378"/>
                  </a:moveTo>
                  <a:cubicBezTo>
                    <a:pt x="419" y="448"/>
                    <a:pt x="419" y="448"/>
                    <a:pt x="419" y="448"/>
                  </a:cubicBezTo>
                  <a:cubicBezTo>
                    <a:pt x="415" y="445"/>
                    <a:pt x="415" y="445"/>
                    <a:pt x="415" y="445"/>
                  </a:cubicBezTo>
                  <a:cubicBezTo>
                    <a:pt x="415" y="378"/>
                    <a:pt x="415" y="378"/>
                    <a:pt x="415" y="378"/>
                  </a:cubicBezTo>
                  <a:cubicBezTo>
                    <a:pt x="419" y="378"/>
                    <a:pt x="419" y="378"/>
                    <a:pt x="419" y="378"/>
                  </a:cubicBezTo>
                  <a:close/>
                  <a:moveTo>
                    <a:pt x="419" y="489"/>
                  </a:moveTo>
                  <a:cubicBezTo>
                    <a:pt x="419" y="495"/>
                    <a:pt x="419" y="495"/>
                    <a:pt x="419" y="495"/>
                  </a:cubicBezTo>
                  <a:cubicBezTo>
                    <a:pt x="418" y="494"/>
                    <a:pt x="416" y="494"/>
                    <a:pt x="415" y="494"/>
                  </a:cubicBezTo>
                  <a:cubicBezTo>
                    <a:pt x="415" y="490"/>
                    <a:pt x="415" y="490"/>
                    <a:pt x="415" y="490"/>
                  </a:cubicBezTo>
                  <a:cubicBezTo>
                    <a:pt x="416" y="490"/>
                    <a:pt x="417" y="490"/>
                    <a:pt x="419" y="489"/>
                  </a:cubicBezTo>
                  <a:close/>
                  <a:moveTo>
                    <a:pt x="419" y="502"/>
                  </a:moveTo>
                  <a:cubicBezTo>
                    <a:pt x="419" y="508"/>
                    <a:pt x="419" y="508"/>
                    <a:pt x="419" y="508"/>
                  </a:cubicBezTo>
                  <a:cubicBezTo>
                    <a:pt x="417" y="509"/>
                    <a:pt x="416" y="509"/>
                    <a:pt x="415" y="510"/>
                  </a:cubicBezTo>
                  <a:cubicBezTo>
                    <a:pt x="415" y="505"/>
                    <a:pt x="415" y="505"/>
                    <a:pt x="415" y="505"/>
                  </a:cubicBezTo>
                  <a:cubicBezTo>
                    <a:pt x="415" y="504"/>
                    <a:pt x="415" y="504"/>
                    <a:pt x="415" y="504"/>
                  </a:cubicBezTo>
                  <a:cubicBezTo>
                    <a:pt x="415" y="503"/>
                    <a:pt x="415" y="503"/>
                    <a:pt x="415" y="503"/>
                  </a:cubicBezTo>
                  <a:cubicBezTo>
                    <a:pt x="415" y="495"/>
                    <a:pt x="415" y="495"/>
                    <a:pt x="415" y="495"/>
                  </a:cubicBezTo>
                  <a:cubicBezTo>
                    <a:pt x="416" y="497"/>
                    <a:pt x="417" y="499"/>
                    <a:pt x="419" y="502"/>
                  </a:cubicBezTo>
                  <a:close/>
                  <a:moveTo>
                    <a:pt x="419" y="611"/>
                  </a:moveTo>
                  <a:cubicBezTo>
                    <a:pt x="419" y="616"/>
                    <a:pt x="419" y="616"/>
                    <a:pt x="419" y="616"/>
                  </a:cubicBezTo>
                  <a:cubicBezTo>
                    <a:pt x="418" y="616"/>
                    <a:pt x="418" y="616"/>
                    <a:pt x="417" y="617"/>
                  </a:cubicBezTo>
                  <a:cubicBezTo>
                    <a:pt x="418" y="617"/>
                    <a:pt x="418" y="618"/>
                    <a:pt x="419" y="619"/>
                  </a:cubicBezTo>
                  <a:cubicBezTo>
                    <a:pt x="419" y="628"/>
                    <a:pt x="419" y="628"/>
                    <a:pt x="419" y="628"/>
                  </a:cubicBezTo>
                  <a:cubicBezTo>
                    <a:pt x="418" y="626"/>
                    <a:pt x="416" y="624"/>
                    <a:pt x="415" y="622"/>
                  </a:cubicBezTo>
                  <a:cubicBezTo>
                    <a:pt x="415" y="611"/>
                    <a:pt x="415" y="611"/>
                    <a:pt x="415" y="611"/>
                  </a:cubicBezTo>
                  <a:cubicBezTo>
                    <a:pt x="416" y="611"/>
                    <a:pt x="417" y="611"/>
                    <a:pt x="419" y="611"/>
                  </a:cubicBezTo>
                  <a:close/>
                  <a:moveTo>
                    <a:pt x="419" y="633"/>
                  </a:moveTo>
                  <a:cubicBezTo>
                    <a:pt x="419" y="638"/>
                    <a:pt x="419" y="638"/>
                    <a:pt x="419" y="638"/>
                  </a:cubicBezTo>
                  <a:cubicBezTo>
                    <a:pt x="417" y="638"/>
                    <a:pt x="416" y="638"/>
                    <a:pt x="415" y="639"/>
                  </a:cubicBezTo>
                  <a:cubicBezTo>
                    <a:pt x="415" y="633"/>
                    <a:pt x="415" y="633"/>
                    <a:pt x="415" y="633"/>
                  </a:cubicBezTo>
                  <a:cubicBezTo>
                    <a:pt x="416" y="633"/>
                    <a:pt x="417" y="633"/>
                    <a:pt x="419" y="633"/>
                  </a:cubicBezTo>
                  <a:close/>
                  <a:moveTo>
                    <a:pt x="419" y="671"/>
                  </a:moveTo>
                  <a:cubicBezTo>
                    <a:pt x="419" y="712"/>
                    <a:pt x="419" y="712"/>
                    <a:pt x="419" y="712"/>
                  </a:cubicBezTo>
                  <a:cubicBezTo>
                    <a:pt x="417" y="712"/>
                    <a:pt x="417" y="712"/>
                    <a:pt x="417" y="712"/>
                  </a:cubicBezTo>
                  <a:cubicBezTo>
                    <a:pt x="416" y="704"/>
                    <a:pt x="416" y="696"/>
                    <a:pt x="415" y="687"/>
                  </a:cubicBezTo>
                  <a:cubicBezTo>
                    <a:pt x="415" y="673"/>
                    <a:pt x="415" y="673"/>
                    <a:pt x="415" y="673"/>
                  </a:cubicBezTo>
                  <a:cubicBezTo>
                    <a:pt x="416" y="672"/>
                    <a:pt x="417" y="672"/>
                    <a:pt x="419" y="671"/>
                  </a:cubicBezTo>
                  <a:close/>
                  <a:moveTo>
                    <a:pt x="419" y="748"/>
                  </a:moveTo>
                  <a:cubicBezTo>
                    <a:pt x="419" y="759"/>
                    <a:pt x="419" y="759"/>
                    <a:pt x="419" y="759"/>
                  </a:cubicBezTo>
                  <a:cubicBezTo>
                    <a:pt x="417" y="758"/>
                    <a:pt x="416" y="757"/>
                    <a:pt x="415" y="757"/>
                  </a:cubicBezTo>
                  <a:cubicBezTo>
                    <a:pt x="415" y="749"/>
                    <a:pt x="415" y="749"/>
                    <a:pt x="415" y="749"/>
                  </a:cubicBezTo>
                  <a:cubicBezTo>
                    <a:pt x="416" y="748"/>
                    <a:pt x="417" y="748"/>
                    <a:pt x="419" y="748"/>
                  </a:cubicBezTo>
                  <a:close/>
                  <a:moveTo>
                    <a:pt x="412" y="2"/>
                  </a:moveTo>
                  <a:cubicBezTo>
                    <a:pt x="413" y="2"/>
                    <a:pt x="414" y="2"/>
                    <a:pt x="415" y="2"/>
                  </a:cubicBezTo>
                  <a:cubicBezTo>
                    <a:pt x="415" y="17"/>
                    <a:pt x="415" y="17"/>
                    <a:pt x="415" y="17"/>
                  </a:cubicBezTo>
                  <a:cubicBezTo>
                    <a:pt x="414" y="16"/>
                    <a:pt x="413" y="15"/>
                    <a:pt x="412" y="14"/>
                  </a:cubicBezTo>
                  <a:cubicBezTo>
                    <a:pt x="412" y="2"/>
                    <a:pt x="412" y="2"/>
                    <a:pt x="412" y="2"/>
                  </a:cubicBezTo>
                  <a:close/>
                  <a:moveTo>
                    <a:pt x="415" y="793"/>
                  </a:moveTo>
                  <a:cubicBezTo>
                    <a:pt x="414" y="793"/>
                    <a:pt x="413" y="793"/>
                    <a:pt x="412" y="793"/>
                  </a:cubicBezTo>
                  <a:cubicBezTo>
                    <a:pt x="412" y="779"/>
                    <a:pt x="412" y="779"/>
                    <a:pt x="412" y="779"/>
                  </a:cubicBezTo>
                  <a:cubicBezTo>
                    <a:pt x="413" y="780"/>
                    <a:pt x="414" y="781"/>
                    <a:pt x="414" y="782"/>
                  </a:cubicBezTo>
                  <a:cubicBezTo>
                    <a:pt x="415" y="782"/>
                    <a:pt x="415" y="782"/>
                    <a:pt x="415" y="782"/>
                  </a:cubicBezTo>
                  <a:cubicBezTo>
                    <a:pt x="415" y="793"/>
                    <a:pt x="415" y="793"/>
                    <a:pt x="415" y="793"/>
                  </a:cubicBezTo>
                  <a:close/>
                  <a:moveTo>
                    <a:pt x="415" y="39"/>
                  </a:moveTo>
                  <a:cubicBezTo>
                    <a:pt x="415" y="46"/>
                    <a:pt x="415" y="46"/>
                    <a:pt x="415" y="46"/>
                  </a:cubicBezTo>
                  <a:cubicBezTo>
                    <a:pt x="412" y="46"/>
                    <a:pt x="412" y="46"/>
                    <a:pt x="412" y="46"/>
                  </a:cubicBezTo>
                  <a:cubicBezTo>
                    <a:pt x="412" y="39"/>
                    <a:pt x="412" y="39"/>
                    <a:pt x="412" y="39"/>
                  </a:cubicBezTo>
                  <a:cubicBezTo>
                    <a:pt x="415" y="39"/>
                    <a:pt x="415" y="39"/>
                    <a:pt x="415" y="39"/>
                  </a:cubicBezTo>
                  <a:close/>
                  <a:moveTo>
                    <a:pt x="415" y="110"/>
                  </a:moveTo>
                  <a:cubicBezTo>
                    <a:pt x="415" y="119"/>
                    <a:pt x="415" y="119"/>
                    <a:pt x="415" y="119"/>
                  </a:cubicBezTo>
                  <a:cubicBezTo>
                    <a:pt x="414" y="118"/>
                    <a:pt x="413" y="118"/>
                    <a:pt x="412" y="117"/>
                  </a:cubicBezTo>
                  <a:cubicBezTo>
                    <a:pt x="412" y="113"/>
                    <a:pt x="412" y="113"/>
                    <a:pt x="412" y="113"/>
                  </a:cubicBezTo>
                  <a:cubicBezTo>
                    <a:pt x="413" y="112"/>
                    <a:pt x="414" y="111"/>
                    <a:pt x="415" y="110"/>
                  </a:cubicBezTo>
                  <a:close/>
                  <a:moveTo>
                    <a:pt x="415" y="165"/>
                  </a:moveTo>
                  <a:cubicBezTo>
                    <a:pt x="415" y="171"/>
                    <a:pt x="415" y="171"/>
                    <a:pt x="415" y="171"/>
                  </a:cubicBezTo>
                  <a:cubicBezTo>
                    <a:pt x="414" y="171"/>
                    <a:pt x="413" y="171"/>
                    <a:pt x="412" y="171"/>
                  </a:cubicBezTo>
                  <a:cubicBezTo>
                    <a:pt x="412" y="165"/>
                    <a:pt x="412" y="165"/>
                    <a:pt x="412" y="165"/>
                  </a:cubicBezTo>
                  <a:cubicBezTo>
                    <a:pt x="413" y="165"/>
                    <a:pt x="414" y="165"/>
                    <a:pt x="415" y="165"/>
                  </a:cubicBezTo>
                  <a:close/>
                  <a:moveTo>
                    <a:pt x="415" y="177"/>
                  </a:moveTo>
                  <a:cubicBezTo>
                    <a:pt x="415" y="193"/>
                    <a:pt x="415" y="193"/>
                    <a:pt x="415" y="193"/>
                  </a:cubicBezTo>
                  <a:cubicBezTo>
                    <a:pt x="414" y="193"/>
                    <a:pt x="413" y="193"/>
                    <a:pt x="412" y="193"/>
                  </a:cubicBezTo>
                  <a:cubicBezTo>
                    <a:pt x="412" y="187"/>
                    <a:pt x="412" y="187"/>
                    <a:pt x="412" y="187"/>
                  </a:cubicBezTo>
                  <a:cubicBezTo>
                    <a:pt x="413" y="187"/>
                    <a:pt x="413" y="187"/>
                    <a:pt x="413" y="187"/>
                  </a:cubicBezTo>
                  <a:cubicBezTo>
                    <a:pt x="412" y="185"/>
                    <a:pt x="412" y="185"/>
                    <a:pt x="412" y="185"/>
                  </a:cubicBezTo>
                  <a:cubicBezTo>
                    <a:pt x="412" y="173"/>
                    <a:pt x="412" y="173"/>
                    <a:pt x="412" y="173"/>
                  </a:cubicBezTo>
                  <a:cubicBezTo>
                    <a:pt x="413" y="174"/>
                    <a:pt x="414" y="175"/>
                    <a:pt x="415" y="177"/>
                  </a:cubicBezTo>
                  <a:close/>
                  <a:moveTo>
                    <a:pt x="415" y="295"/>
                  </a:moveTo>
                  <a:cubicBezTo>
                    <a:pt x="415" y="307"/>
                    <a:pt x="415" y="307"/>
                    <a:pt x="415" y="307"/>
                  </a:cubicBezTo>
                  <a:cubicBezTo>
                    <a:pt x="414" y="305"/>
                    <a:pt x="413" y="302"/>
                    <a:pt x="412" y="300"/>
                  </a:cubicBezTo>
                  <a:cubicBezTo>
                    <a:pt x="412" y="295"/>
                    <a:pt x="412" y="295"/>
                    <a:pt x="412" y="295"/>
                  </a:cubicBezTo>
                  <a:cubicBezTo>
                    <a:pt x="413" y="295"/>
                    <a:pt x="414" y="295"/>
                    <a:pt x="415" y="295"/>
                  </a:cubicBezTo>
                  <a:close/>
                  <a:moveTo>
                    <a:pt x="415" y="309"/>
                  </a:moveTo>
                  <a:cubicBezTo>
                    <a:pt x="415" y="313"/>
                    <a:pt x="415" y="313"/>
                    <a:pt x="415" y="313"/>
                  </a:cubicBezTo>
                  <a:cubicBezTo>
                    <a:pt x="414" y="313"/>
                    <a:pt x="413" y="313"/>
                    <a:pt x="412" y="312"/>
                  </a:cubicBezTo>
                  <a:cubicBezTo>
                    <a:pt x="412" y="309"/>
                    <a:pt x="412" y="309"/>
                    <a:pt x="412" y="309"/>
                  </a:cubicBezTo>
                  <a:cubicBezTo>
                    <a:pt x="413" y="309"/>
                    <a:pt x="414" y="309"/>
                    <a:pt x="415" y="309"/>
                  </a:cubicBezTo>
                  <a:close/>
                  <a:moveTo>
                    <a:pt x="415" y="378"/>
                  </a:moveTo>
                  <a:cubicBezTo>
                    <a:pt x="415" y="445"/>
                    <a:pt x="415" y="445"/>
                    <a:pt x="415" y="445"/>
                  </a:cubicBezTo>
                  <a:cubicBezTo>
                    <a:pt x="412" y="443"/>
                    <a:pt x="412" y="443"/>
                    <a:pt x="412" y="443"/>
                  </a:cubicBezTo>
                  <a:cubicBezTo>
                    <a:pt x="412" y="375"/>
                    <a:pt x="412" y="375"/>
                    <a:pt x="412" y="375"/>
                  </a:cubicBezTo>
                  <a:cubicBezTo>
                    <a:pt x="413" y="378"/>
                    <a:pt x="413" y="378"/>
                    <a:pt x="413" y="378"/>
                  </a:cubicBezTo>
                  <a:cubicBezTo>
                    <a:pt x="415" y="378"/>
                    <a:pt x="415" y="378"/>
                    <a:pt x="415" y="378"/>
                  </a:cubicBezTo>
                  <a:close/>
                  <a:moveTo>
                    <a:pt x="415" y="490"/>
                  </a:moveTo>
                  <a:cubicBezTo>
                    <a:pt x="415" y="494"/>
                    <a:pt x="415" y="494"/>
                    <a:pt x="415" y="494"/>
                  </a:cubicBezTo>
                  <a:cubicBezTo>
                    <a:pt x="414" y="494"/>
                    <a:pt x="414" y="494"/>
                    <a:pt x="414" y="494"/>
                  </a:cubicBezTo>
                  <a:cubicBezTo>
                    <a:pt x="415" y="495"/>
                    <a:pt x="415" y="495"/>
                    <a:pt x="415" y="495"/>
                  </a:cubicBezTo>
                  <a:cubicBezTo>
                    <a:pt x="415" y="503"/>
                    <a:pt x="415" y="503"/>
                    <a:pt x="415" y="503"/>
                  </a:cubicBezTo>
                  <a:cubicBezTo>
                    <a:pt x="414" y="503"/>
                    <a:pt x="413" y="502"/>
                    <a:pt x="412" y="501"/>
                  </a:cubicBezTo>
                  <a:cubicBezTo>
                    <a:pt x="412" y="491"/>
                    <a:pt x="412" y="491"/>
                    <a:pt x="412" y="491"/>
                  </a:cubicBezTo>
                  <a:cubicBezTo>
                    <a:pt x="413" y="491"/>
                    <a:pt x="414" y="491"/>
                    <a:pt x="415" y="490"/>
                  </a:cubicBezTo>
                  <a:close/>
                  <a:moveTo>
                    <a:pt x="415" y="505"/>
                  </a:moveTo>
                  <a:cubicBezTo>
                    <a:pt x="415" y="510"/>
                    <a:pt x="415" y="510"/>
                    <a:pt x="415" y="510"/>
                  </a:cubicBezTo>
                  <a:cubicBezTo>
                    <a:pt x="414" y="510"/>
                    <a:pt x="413" y="510"/>
                    <a:pt x="412" y="510"/>
                  </a:cubicBezTo>
                  <a:cubicBezTo>
                    <a:pt x="412" y="506"/>
                    <a:pt x="412" y="506"/>
                    <a:pt x="412" y="506"/>
                  </a:cubicBezTo>
                  <a:cubicBezTo>
                    <a:pt x="413" y="506"/>
                    <a:pt x="414" y="505"/>
                    <a:pt x="415" y="505"/>
                  </a:cubicBezTo>
                  <a:close/>
                  <a:moveTo>
                    <a:pt x="415" y="611"/>
                  </a:moveTo>
                  <a:cubicBezTo>
                    <a:pt x="415" y="622"/>
                    <a:pt x="415" y="622"/>
                    <a:pt x="415" y="622"/>
                  </a:cubicBezTo>
                  <a:cubicBezTo>
                    <a:pt x="414" y="621"/>
                    <a:pt x="413" y="620"/>
                    <a:pt x="412" y="620"/>
                  </a:cubicBezTo>
                  <a:cubicBezTo>
                    <a:pt x="412" y="612"/>
                    <a:pt x="412" y="612"/>
                    <a:pt x="412" y="612"/>
                  </a:cubicBezTo>
                  <a:cubicBezTo>
                    <a:pt x="413" y="611"/>
                    <a:pt x="414" y="611"/>
                    <a:pt x="415" y="611"/>
                  </a:cubicBezTo>
                  <a:close/>
                  <a:moveTo>
                    <a:pt x="415" y="633"/>
                  </a:moveTo>
                  <a:cubicBezTo>
                    <a:pt x="415" y="639"/>
                    <a:pt x="415" y="639"/>
                    <a:pt x="415" y="639"/>
                  </a:cubicBezTo>
                  <a:cubicBezTo>
                    <a:pt x="414" y="639"/>
                    <a:pt x="413" y="639"/>
                    <a:pt x="412" y="639"/>
                  </a:cubicBezTo>
                  <a:cubicBezTo>
                    <a:pt x="412" y="633"/>
                    <a:pt x="412" y="633"/>
                    <a:pt x="412" y="633"/>
                  </a:cubicBezTo>
                  <a:cubicBezTo>
                    <a:pt x="415" y="633"/>
                    <a:pt x="415" y="633"/>
                    <a:pt x="415" y="633"/>
                  </a:cubicBezTo>
                  <a:close/>
                  <a:moveTo>
                    <a:pt x="415" y="673"/>
                  </a:moveTo>
                  <a:cubicBezTo>
                    <a:pt x="415" y="687"/>
                    <a:pt x="415" y="687"/>
                    <a:pt x="415" y="687"/>
                  </a:cubicBezTo>
                  <a:cubicBezTo>
                    <a:pt x="414" y="684"/>
                    <a:pt x="414" y="684"/>
                    <a:pt x="414" y="684"/>
                  </a:cubicBezTo>
                  <a:cubicBezTo>
                    <a:pt x="414" y="685"/>
                    <a:pt x="413" y="685"/>
                    <a:pt x="412" y="685"/>
                  </a:cubicBezTo>
                  <a:cubicBezTo>
                    <a:pt x="412" y="674"/>
                    <a:pt x="412" y="674"/>
                    <a:pt x="412" y="674"/>
                  </a:cubicBezTo>
                  <a:cubicBezTo>
                    <a:pt x="413" y="673"/>
                    <a:pt x="414" y="673"/>
                    <a:pt x="415" y="673"/>
                  </a:cubicBezTo>
                  <a:close/>
                  <a:moveTo>
                    <a:pt x="415" y="749"/>
                  </a:moveTo>
                  <a:cubicBezTo>
                    <a:pt x="415" y="757"/>
                    <a:pt x="415" y="757"/>
                    <a:pt x="415" y="757"/>
                  </a:cubicBezTo>
                  <a:cubicBezTo>
                    <a:pt x="414" y="757"/>
                    <a:pt x="413" y="756"/>
                    <a:pt x="412" y="756"/>
                  </a:cubicBezTo>
                  <a:cubicBezTo>
                    <a:pt x="412" y="749"/>
                    <a:pt x="412" y="749"/>
                    <a:pt x="412" y="749"/>
                  </a:cubicBezTo>
                  <a:lnTo>
                    <a:pt x="415" y="749"/>
                  </a:lnTo>
                  <a:close/>
                  <a:moveTo>
                    <a:pt x="403" y="0"/>
                  </a:moveTo>
                  <a:cubicBezTo>
                    <a:pt x="408" y="0"/>
                    <a:pt x="408" y="0"/>
                    <a:pt x="408" y="0"/>
                  </a:cubicBezTo>
                  <a:cubicBezTo>
                    <a:pt x="409" y="1"/>
                    <a:pt x="411" y="1"/>
                    <a:pt x="412" y="2"/>
                  </a:cubicBezTo>
                  <a:cubicBezTo>
                    <a:pt x="412" y="14"/>
                    <a:pt x="412" y="14"/>
                    <a:pt x="412" y="14"/>
                  </a:cubicBezTo>
                  <a:cubicBezTo>
                    <a:pt x="410" y="12"/>
                    <a:pt x="407" y="10"/>
                    <a:pt x="403" y="9"/>
                  </a:cubicBezTo>
                  <a:cubicBezTo>
                    <a:pt x="403" y="0"/>
                    <a:pt x="403" y="0"/>
                    <a:pt x="403" y="0"/>
                  </a:cubicBezTo>
                  <a:close/>
                  <a:moveTo>
                    <a:pt x="412" y="793"/>
                  </a:moveTo>
                  <a:cubicBezTo>
                    <a:pt x="411" y="793"/>
                    <a:pt x="409" y="793"/>
                    <a:pt x="408" y="794"/>
                  </a:cubicBezTo>
                  <a:cubicBezTo>
                    <a:pt x="406" y="794"/>
                    <a:pt x="405" y="794"/>
                    <a:pt x="403" y="794"/>
                  </a:cubicBezTo>
                  <a:cubicBezTo>
                    <a:pt x="403" y="786"/>
                    <a:pt x="403" y="786"/>
                    <a:pt x="403" y="786"/>
                  </a:cubicBezTo>
                  <a:cubicBezTo>
                    <a:pt x="406" y="785"/>
                    <a:pt x="406" y="785"/>
                    <a:pt x="406" y="785"/>
                  </a:cubicBezTo>
                  <a:cubicBezTo>
                    <a:pt x="405" y="784"/>
                    <a:pt x="404" y="782"/>
                    <a:pt x="403" y="781"/>
                  </a:cubicBezTo>
                  <a:cubicBezTo>
                    <a:pt x="403" y="766"/>
                    <a:pt x="403" y="766"/>
                    <a:pt x="403" y="766"/>
                  </a:cubicBezTo>
                  <a:cubicBezTo>
                    <a:pt x="408" y="774"/>
                    <a:pt x="410" y="776"/>
                    <a:pt x="412" y="779"/>
                  </a:cubicBezTo>
                  <a:cubicBezTo>
                    <a:pt x="412" y="793"/>
                    <a:pt x="412" y="793"/>
                    <a:pt x="412" y="793"/>
                  </a:cubicBezTo>
                  <a:close/>
                  <a:moveTo>
                    <a:pt x="412" y="39"/>
                  </a:moveTo>
                  <a:cubicBezTo>
                    <a:pt x="412" y="46"/>
                    <a:pt x="412" y="46"/>
                    <a:pt x="412" y="46"/>
                  </a:cubicBezTo>
                  <a:cubicBezTo>
                    <a:pt x="409" y="46"/>
                    <a:pt x="406" y="46"/>
                    <a:pt x="403" y="46"/>
                  </a:cubicBezTo>
                  <a:cubicBezTo>
                    <a:pt x="403" y="34"/>
                    <a:pt x="403" y="34"/>
                    <a:pt x="403" y="34"/>
                  </a:cubicBezTo>
                  <a:cubicBezTo>
                    <a:pt x="404" y="35"/>
                    <a:pt x="404" y="35"/>
                    <a:pt x="404" y="35"/>
                  </a:cubicBezTo>
                  <a:cubicBezTo>
                    <a:pt x="406" y="36"/>
                    <a:pt x="408" y="38"/>
                    <a:pt x="411" y="39"/>
                  </a:cubicBezTo>
                  <a:cubicBezTo>
                    <a:pt x="412" y="39"/>
                    <a:pt x="412" y="39"/>
                    <a:pt x="412" y="39"/>
                  </a:cubicBezTo>
                  <a:close/>
                  <a:moveTo>
                    <a:pt x="412" y="113"/>
                  </a:moveTo>
                  <a:cubicBezTo>
                    <a:pt x="412" y="117"/>
                    <a:pt x="412" y="117"/>
                    <a:pt x="412" y="117"/>
                  </a:cubicBezTo>
                  <a:cubicBezTo>
                    <a:pt x="412" y="116"/>
                    <a:pt x="412" y="116"/>
                    <a:pt x="412" y="116"/>
                  </a:cubicBezTo>
                  <a:cubicBezTo>
                    <a:pt x="412" y="115"/>
                    <a:pt x="412" y="114"/>
                    <a:pt x="412" y="113"/>
                  </a:cubicBezTo>
                  <a:close/>
                  <a:moveTo>
                    <a:pt x="412" y="165"/>
                  </a:moveTo>
                  <a:cubicBezTo>
                    <a:pt x="412" y="171"/>
                    <a:pt x="412" y="171"/>
                    <a:pt x="412" y="171"/>
                  </a:cubicBezTo>
                  <a:cubicBezTo>
                    <a:pt x="412" y="171"/>
                    <a:pt x="412" y="171"/>
                    <a:pt x="411" y="171"/>
                  </a:cubicBezTo>
                  <a:cubicBezTo>
                    <a:pt x="412" y="171"/>
                    <a:pt x="412" y="172"/>
                    <a:pt x="412" y="173"/>
                  </a:cubicBezTo>
                  <a:cubicBezTo>
                    <a:pt x="412" y="185"/>
                    <a:pt x="412" y="185"/>
                    <a:pt x="412" y="185"/>
                  </a:cubicBezTo>
                  <a:cubicBezTo>
                    <a:pt x="410" y="178"/>
                    <a:pt x="407" y="173"/>
                    <a:pt x="403" y="171"/>
                  </a:cubicBezTo>
                  <a:cubicBezTo>
                    <a:pt x="403" y="165"/>
                    <a:pt x="403" y="165"/>
                    <a:pt x="403" y="165"/>
                  </a:cubicBezTo>
                  <a:cubicBezTo>
                    <a:pt x="406" y="165"/>
                    <a:pt x="410" y="165"/>
                    <a:pt x="412" y="165"/>
                  </a:cubicBezTo>
                  <a:close/>
                  <a:moveTo>
                    <a:pt x="412" y="187"/>
                  </a:moveTo>
                  <a:cubicBezTo>
                    <a:pt x="412" y="193"/>
                    <a:pt x="412" y="193"/>
                    <a:pt x="412" y="193"/>
                  </a:cubicBezTo>
                  <a:cubicBezTo>
                    <a:pt x="409" y="193"/>
                    <a:pt x="409" y="193"/>
                    <a:pt x="409" y="193"/>
                  </a:cubicBezTo>
                  <a:cubicBezTo>
                    <a:pt x="409" y="227"/>
                    <a:pt x="409" y="261"/>
                    <a:pt x="409" y="295"/>
                  </a:cubicBezTo>
                  <a:cubicBezTo>
                    <a:pt x="410" y="295"/>
                    <a:pt x="411" y="295"/>
                    <a:pt x="412" y="295"/>
                  </a:cubicBezTo>
                  <a:cubicBezTo>
                    <a:pt x="412" y="300"/>
                    <a:pt x="412" y="300"/>
                    <a:pt x="412" y="300"/>
                  </a:cubicBezTo>
                  <a:cubicBezTo>
                    <a:pt x="412" y="299"/>
                    <a:pt x="412" y="299"/>
                    <a:pt x="412" y="299"/>
                  </a:cubicBezTo>
                  <a:cubicBezTo>
                    <a:pt x="406" y="298"/>
                    <a:pt x="406" y="298"/>
                    <a:pt x="403" y="298"/>
                  </a:cubicBezTo>
                  <a:cubicBezTo>
                    <a:pt x="403" y="293"/>
                    <a:pt x="403" y="293"/>
                    <a:pt x="403" y="293"/>
                  </a:cubicBezTo>
                  <a:cubicBezTo>
                    <a:pt x="405" y="293"/>
                    <a:pt x="405" y="293"/>
                    <a:pt x="405" y="293"/>
                  </a:cubicBezTo>
                  <a:cubicBezTo>
                    <a:pt x="405" y="291"/>
                    <a:pt x="404" y="289"/>
                    <a:pt x="404" y="287"/>
                  </a:cubicBezTo>
                  <a:cubicBezTo>
                    <a:pt x="404" y="287"/>
                    <a:pt x="404" y="287"/>
                    <a:pt x="403" y="287"/>
                  </a:cubicBezTo>
                  <a:cubicBezTo>
                    <a:pt x="403" y="282"/>
                    <a:pt x="403" y="282"/>
                    <a:pt x="403" y="282"/>
                  </a:cubicBezTo>
                  <a:cubicBezTo>
                    <a:pt x="404" y="282"/>
                    <a:pt x="404" y="282"/>
                    <a:pt x="404" y="282"/>
                  </a:cubicBezTo>
                  <a:cubicBezTo>
                    <a:pt x="404" y="279"/>
                    <a:pt x="405" y="277"/>
                    <a:pt x="405" y="274"/>
                  </a:cubicBezTo>
                  <a:cubicBezTo>
                    <a:pt x="404" y="274"/>
                    <a:pt x="404" y="275"/>
                    <a:pt x="403" y="275"/>
                  </a:cubicBezTo>
                  <a:cubicBezTo>
                    <a:pt x="403" y="269"/>
                    <a:pt x="403" y="269"/>
                    <a:pt x="403" y="269"/>
                  </a:cubicBezTo>
                  <a:cubicBezTo>
                    <a:pt x="404" y="267"/>
                    <a:pt x="405" y="265"/>
                    <a:pt x="405" y="262"/>
                  </a:cubicBezTo>
                  <a:cubicBezTo>
                    <a:pt x="405" y="262"/>
                    <a:pt x="404" y="262"/>
                    <a:pt x="403" y="262"/>
                  </a:cubicBezTo>
                  <a:cubicBezTo>
                    <a:pt x="403" y="257"/>
                    <a:pt x="403" y="257"/>
                    <a:pt x="403" y="257"/>
                  </a:cubicBezTo>
                  <a:cubicBezTo>
                    <a:pt x="404" y="257"/>
                    <a:pt x="404" y="257"/>
                    <a:pt x="404" y="257"/>
                  </a:cubicBezTo>
                  <a:cubicBezTo>
                    <a:pt x="404" y="254"/>
                    <a:pt x="404" y="251"/>
                    <a:pt x="404" y="249"/>
                  </a:cubicBezTo>
                  <a:cubicBezTo>
                    <a:pt x="404" y="249"/>
                    <a:pt x="404" y="249"/>
                    <a:pt x="403" y="249"/>
                  </a:cubicBezTo>
                  <a:cubicBezTo>
                    <a:pt x="403" y="244"/>
                    <a:pt x="403" y="244"/>
                    <a:pt x="403" y="244"/>
                  </a:cubicBezTo>
                  <a:cubicBezTo>
                    <a:pt x="404" y="243"/>
                    <a:pt x="405" y="240"/>
                    <a:pt x="405" y="237"/>
                  </a:cubicBezTo>
                  <a:cubicBezTo>
                    <a:pt x="403" y="237"/>
                    <a:pt x="403" y="237"/>
                    <a:pt x="403" y="237"/>
                  </a:cubicBezTo>
                  <a:cubicBezTo>
                    <a:pt x="403" y="233"/>
                    <a:pt x="403" y="233"/>
                    <a:pt x="403" y="233"/>
                  </a:cubicBezTo>
                  <a:cubicBezTo>
                    <a:pt x="404" y="232"/>
                    <a:pt x="404" y="232"/>
                    <a:pt x="404" y="232"/>
                  </a:cubicBezTo>
                  <a:cubicBezTo>
                    <a:pt x="404" y="230"/>
                    <a:pt x="404" y="227"/>
                    <a:pt x="404" y="224"/>
                  </a:cubicBezTo>
                  <a:cubicBezTo>
                    <a:pt x="403" y="224"/>
                    <a:pt x="403" y="224"/>
                    <a:pt x="403" y="224"/>
                  </a:cubicBezTo>
                  <a:cubicBezTo>
                    <a:pt x="403" y="220"/>
                    <a:pt x="403" y="220"/>
                    <a:pt x="403" y="220"/>
                  </a:cubicBezTo>
                  <a:cubicBezTo>
                    <a:pt x="404" y="220"/>
                    <a:pt x="404" y="220"/>
                    <a:pt x="404" y="219"/>
                  </a:cubicBezTo>
                  <a:cubicBezTo>
                    <a:pt x="404" y="217"/>
                    <a:pt x="405" y="215"/>
                    <a:pt x="405" y="212"/>
                  </a:cubicBezTo>
                  <a:cubicBezTo>
                    <a:pt x="403" y="213"/>
                    <a:pt x="403" y="213"/>
                    <a:pt x="403" y="213"/>
                  </a:cubicBezTo>
                  <a:cubicBezTo>
                    <a:pt x="403" y="208"/>
                    <a:pt x="403" y="208"/>
                    <a:pt x="403" y="208"/>
                  </a:cubicBezTo>
                  <a:cubicBezTo>
                    <a:pt x="405" y="207"/>
                    <a:pt x="405" y="207"/>
                    <a:pt x="405" y="207"/>
                  </a:cubicBezTo>
                  <a:cubicBezTo>
                    <a:pt x="405" y="205"/>
                    <a:pt x="404" y="202"/>
                    <a:pt x="404" y="200"/>
                  </a:cubicBezTo>
                  <a:cubicBezTo>
                    <a:pt x="403" y="200"/>
                    <a:pt x="403" y="200"/>
                    <a:pt x="403" y="200"/>
                  </a:cubicBezTo>
                  <a:cubicBezTo>
                    <a:pt x="403" y="195"/>
                    <a:pt x="403" y="195"/>
                    <a:pt x="403" y="195"/>
                  </a:cubicBezTo>
                  <a:cubicBezTo>
                    <a:pt x="404" y="194"/>
                    <a:pt x="405" y="193"/>
                    <a:pt x="405" y="192"/>
                  </a:cubicBezTo>
                  <a:cubicBezTo>
                    <a:pt x="404" y="192"/>
                    <a:pt x="404" y="192"/>
                    <a:pt x="403" y="192"/>
                  </a:cubicBezTo>
                  <a:cubicBezTo>
                    <a:pt x="403" y="187"/>
                    <a:pt x="403" y="187"/>
                    <a:pt x="403" y="187"/>
                  </a:cubicBezTo>
                  <a:cubicBezTo>
                    <a:pt x="404" y="188"/>
                    <a:pt x="404" y="188"/>
                    <a:pt x="404" y="188"/>
                  </a:cubicBezTo>
                  <a:cubicBezTo>
                    <a:pt x="407" y="187"/>
                    <a:pt x="410" y="187"/>
                    <a:pt x="412" y="187"/>
                  </a:cubicBezTo>
                  <a:close/>
                  <a:moveTo>
                    <a:pt x="412" y="309"/>
                  </a:moveTo>
                  <a:cubicBezTo>
                    <a:pt x="412" y="309"/>
                    <a:pt x="411" y="310"/>
                    <a:pt x="410" y="310"/>
                  </a:cubicBezTo>
                  <a:cubicBezTo>
                    <a:pt x="408" y="306"/>
                    <a:pt x="406" y="302"/>
                    <a:pt x="403" y="298"/>
                  </a:cubicBezTo>
                  <a:cubicBezTo>
                    <a:pt x="403" y="307"/>
                    <a:pt x="403" y="307"/>
                    <a:pt x="403" y="307"/>
                  </a:cubicBezTo>
                  <a:cubicBezTo>
                    <a:pt x="404" y="308"/>
                    <a:pt x="404" y="308"/>
                    <a:pt x="404" y="308"/>
                  </a:cubicBezTo>
                  <a:cubicBezTo>
                    <a:pt x="403" y="308"/>
                    <a:pt x="403" y="308"/>
                    <a:pt x="403" y="308"/>
                  </a:cubicBezTo>
                  <a:cubicBezTo>
                    <a:pt x="403" y="311"/>
                    <a:pt x="403" y="311"/>
                    <a:pt x="403" y="311"/>
                  </a:cubicBezTo>
                  <a:cubicBezTo>
                    <a:pt x="407" y="311"/>
                    <a:pt x="410" y="312"/>
                    <a:pt x="412" y="312"/>
                  </a:cubicBezTo>
                  <a:cubicBezTo>
                    <a:pt x="412" y="309"/>
                    <a:pt x="412" y="309"/>
                    <a:pt x="412" y="309"/>
                  </a:cubicBezTo>
                  <a:close/>
                  <a:moveTo>
                    <a:pt x="412" y="375"/>
                  </a:moveTo>
                  <a:cubicBezTo>
                    <a:pt x="412" y="443"/>
                    <a:pt x="412" y="443"/>
                    <a:pt x="412" y="443"/>
                  </a:cubicBezTo>
                  <a:cubicBezTo>
                    <a:pt x="403" y="437"/>
                    <a:pt x="403" y="437"/>
                    <a:pt x="403" y="437"/>
                  </a:cubicBezTo>
                  <a:cubicBezTo>
                    <a:pt x="403" y="347"/>
                    <a:pt x="403" y="347"/>
                    <a:pt x="403" y="347"/>
                  </a:cubicBezTo>
                  <a:cubicBezTo>
                    <a:pt x="406" y="353"/>
                    <a:pt x="408" y="362"/>
                    <a:pt x="412" y="375"/>
                  </a:cubicBezTo>
                  <a:close/>
                  <a:moveTo>
                    <a:pt x="412" y="491"/>
                  </a:moveTo>
                  <a:cubicBezTo>
                    <a:pt x="412" y="501"/>
                    <a:pt x="412" y="501"/>
                    <a:pt x="412" y="501"/>
                  </a:cubicBezTo>
                  <a:cubicBezTo>
                    <a:pt x="410" y="498"/>
                    <a:pt x="408" y="497"/>
                    <a:pt x="403" y="496"/>
                  </a:cubicBezTo>
                  <a:cubicBezTo>
                    <a:pt x="403" y="492"/>
                    <a:pt x="403" y="492"/>
                    <a:pt x="403" y="492"/>
                  </a:cubicBezTo>
                  <a:cubicBezTo>
                    <a:pt x="405" y="492"/>
                    <a:pt x="407" y="492"/>
                    <a:pt x="410" y="492"/>
                  </a:cubicBezTo>
                  <a:cubicBezTo>
                    <a:pt x="411" y="491"/>
                    <a:pt x="412" y="491"/>
                    <a:pt x="412" y="491"/>
                  </a:cubicBezTo>
                  <a:close/>
                  <a:moveTo>
                    <a:pt x="412" y="506"/>
                  </a:moveTo>
                  <a:cubicBezTo>
                    <a:pt x="412" y="506"/>
                    <a:pt x="411" y="506"/>
                    <a:pt x="410" y="506"/>
                  </a:cubicBezTo>
                  <a:cubicBezTo>
                    <a:pt x="408" y="504"/>
                    <a:pt x="405" y="502"/>
                    <a:pt x="403" y="500"/>
                  </a:cubicBezTo>
                  <a:cubicBezTo>
                    <a:pt x="403" y="510"/>
                    <a:pt x="403" y="510"/>
                    <a:pt x="403" y="510"/>
                  </a:cubicBezTo>
                  <a:cubicBezTo>
                    <a:pt x="404" y="510"/>
                    <a:pt x="404" y="510"/>
                    <a:pt x="404" y="510"/>
                  </a:cubicBezTo>
                  <a:cubicBezTo>
                    <a:pt x="404" y="511"/>
                    <a:pt x="404" y="512"/>
                    <a:pt x="403" y="513"/>
                  </a:cubicBezTo>
                  <a:cubicBezTo>
                    <a:pt x="403" y="518"/>
                    <a:pt x="403" y="518"/>
                    <a:pt x="403" y="518"/>
                  </a:cubicBezTo>
                  <a:cubicBezTo>
                    <a:pt x="404" y="517"/>
                    <a:pt x="404" y="517"/>
                    <a:pt x="404" y="517"/>
                  </a:cubicBezTo>
                  <a:cubicBezTo>
                    <a:pt x="404" y="520"/>
                    <a:pt x="404" y="523"/>
                    <a:pt x="404" y="525"/>
                  </a:cubicBezTo>
                  <a:cubicBezTo>
                    <a:pt x="403" y="526"/>
                    <a:pt x="403" y="526"/>
                    <a:pt x="403" y="526"/>
                  </a:cubicBezTo>
                  <a:cubicBezTo>
                    <a:pt x="403" y="530"/>
                    <a:pt x="403" y="530"/>
                    <a:pt x="403" y="530"/>
                  </a:cubicBezTo>
                  <a:cubicBezTo>
                    <a:pt x="405" y="530"/>
                    <a:pt x="405" y="530"/>
                    <a:pt x="405" y="530"/>
                  </a:cubicBezTo>
                  <a:cubicBezTo>
                    <a:pt x="405" y="533"/>
                    <a:pt x="404" y="535"/>
                    <a:pt x="403" y="537"/>
                  </a:cubicBezTo>
                  <a:cubicBezTo>
                    <a:pt x="403" y="543"/>
                    <a:pt x="403" y="543"/>
                    <a:pt x="403" y="543"/>
                  </a:cubicBezTo>
                  <a:cubicBezTo>
                    <a:pt x="405" y="543"/>
                    <a:pt x="405" y="543"/>
                    <a:pt x="405" y="543"/>
                  </a:cubicBezTo>
                  <a:cubicBezTo>
                    <a:pt x="405" y="545"/>
                    <a:pt x="404" y="548"/>
                    <a:pt x="404" y="550"/>
                  </a:cubicBezTo>
                  <a:cubicBezTo>
                    <a:pt x="403" y="550"/>
                    <a:pt x="403" y="550"/>
                    <a:pt x="403" y="550"/>
                  </a:cubicBezTo>
                  <a:cubicBezTo>
                    <a:pt x="403" y="555"/>
                    <a:pt x="403" y="555"/>
                    <a:pt x="403" y="555"/>
                  </a:cubicBezTo>
                  <a:cubicBezTo>
                    <a:pt x="404" y="555"/>
                    <a:pt x="405" y="555"/>
                    <a:pt x="405" y="554"/>
                  </a:cubicBezTo>
                  <a:cubicBezTo>
                    <a:pt x="405" y="557"/>
                    <a:pt x="405" y="560"/>
                    <a:pt x="405" y="563"/>
                  </a:cubicBezTo>
                  <a:cubicBezTo>
                    <a:pt x="403" y="563"/>
                    <a:pt x="403" y="563"/>
                    <a:pt x="403" y="563"/>
                  </a:cubicBezTo>
                  <a:cubicBezTo>
                    <a:pt x="403" y="568"/>
                    <a:pt x="403" y="568"/>
                    <a:pt x="403" y="568"/>
                  </a:cubicBezTo>
                  <a:cubicBezTo>
                    <a:pt x="404" y="568"/>
                    <a:pt x="404" y="568"/>
                    <a:pt x="405" y="567"/>
                  </a:cubicBezTo>
                  <a:cubicBezTo>
                    <a:pt x="405" y="570"/>
                    <a:pt x="404" y="572"/>
                    <a:pt x="404" y="575"/>
                  </a:cubicBezTo>
                  <a:cubicBezTo>
                    <a:pt x="404" y="575"/>
                    <a:pt x="404" y="575"/>
                    <a:pt x="403" y="575"/>
                  </a:cubicBezTo>
                  <a:cubicBezTo>
                    <a:pt x="403" y="580"/>
                    <a:pt x="403" y="580"/>
                    <a:pt x="403" y="580"/>
                  </a:cubicBezTo>
                  <a:cubicBezTo>
                    <a:pt x="404" y="579"/>
                    <a:pt x="404" y="579"/>
                    <a:pt x="404" y="579"/>
                  </a:cubicBezTo>
                  <a:cubicBezTo>
                    <a:pt x="404" y="582"/>
                    <a:pt x="404" y="585"/>
                    <a:pt x="404" y="588"/>
                  </a:cubicBezTo>
                  <a:cubicBezTo>
                    <a:pt x="403" y="588"/>
                    <a:pt x="403" y="588"/>
                    <a:pt x="403" y="588"/>
                  </a:cubicBezTo>
                  <a:cubicBezTo>
                    <a:pt x="403" y="593"/>
                    <a:pt x="403" y="593"/>
                    <a:pt x="403" y="593"/>
                  </a:cubicBezTo>
                  <a:cubicBezTo>
                    <a:pt x="405" y="592"/>
                    <a:pt x="405" y="592"/>
                    <a:pt x="405" y="592"/>
                  </a:cubicBezTo>
                  <a:cubicBezTo>
                    <a:pt x="405" y="596"/>
                    <a:pt x="404" y="598"/>
                    <a:pt x="403" y="599"/>
                  </a:cubicBezTo>
                  <a:cubicBezTo>
                    <a:pt x="403" y="605"/>
                    <a:pt x="403" y="605"/>
                    <a:pt x="403" y="605"/>
                  </a:cubicBezTo>
                  <a:cubicBezTo>
                    <a:pt x="404" y="605"/>
                    <a:pt x="404" y="604"/>
                    <a:pt x="404" y="604"/>
                  </a:cubicBezTo>
                  <a:cubicBezTo>
                    <a:pt x="404" y="607"/>
                    <a:pt x="405" y="609"/>
                    <a:pt x="405" y="611"/>
                  </a:cubicBezTo>
                  <a:cubicBezTo>
                    <a:pt x="403" y="611"/>
                    <a:pt x="403" y="611"/>
                    <a:pt x="403" y="611"/>
                  </a:cubicBezTo>
                  <a:cubicBezTo>
                    <a:pt x="403" y="617"/>
                    <a:pt x="403" y="617"/>
                    <a:pt x="403" y="617"/>
                  </a:cubicBezTo>
                  <a:cubicBezTo>
                    <a:pt x="407" y="617"/>
                    <a:pt x="410" y="618"/>
                    <a:pt x="412" y="620"/>
                  </a:cubicBezTo>
                  <a:cubicBezTo>
                    <a:pt x="412" y="612"/>
                    <a:pt x="412" y="612"/>
                    <a:pt x="412" y="612"/>
                  </a:cubicBezTo>
                  <a:cubicBezTo>
                    <a:pt x="412" y="612"/>
                    <a:pt x="411" y="612"/>
                    <a:pt x="410" y="612"/>
                  </a:cubicBezTo>
                  <a:cubicBezTo>
                    <a:pt x="410" y="578"/>
                    <a:pt x="410" y="544"/>
                    <a:pt x="410" y="511"/>
                  </a:cubicBezTo>
                  <a:cubicBezTo>
                    <a:pt x="410" y="510"/>
                    <a:pt x="412" y="510"/>
                    <a:pt x="412" y="510"/>
                  </a:cubicBezTo>
                  <a:cubicBezTo>
                    <a:pt x="412" y="506"/>
                    <a:pt x="412" y="506"/>
                    <a:pt x="412" y="506"/>
                  </a:cubicBezTo>
                  <a:close/>
                  <a:moveTo>
                    <a:pt x="412" y="633"/>
                  </a:moveTo>
                  <a:cubicBezTo>
                    <a:pt x="412" y="639"/>
                    <a:pt x="412" y="639"/>
                    <a:pt x="412" y="639"/>
                  </a:cubicBezTo>
                  <a:cubicBezTo>
                    <a:pt x="410" y="639"/>
                    <a:pt x="406" y="639"/>
                    <a:pt x="403" y="639"/>
                  </a:cubicBezTo>
                  <a:cubicBezTo>
                    <a:pt x="403" y="626"/>
                    <a:pt x="403" y="626"/>
                    <a:pt x="403" y="626"/>
                  </a:cubicBezTo>
                  <a:cubicBezTo>
                    <a:pt x="405" y="629"/>
                    <a:pt x="407" y="631"/>
                    <a:pt x="410" y="633"/>
                  </a:cubicBezTo>
                  <a:cubicBezTo>
                    <a:pt x="412" y="633"/>
                    <a:pt x="412" y="633"/>
                    <a:pt x="412" y="633"/>
                  </a:cubicBezTo>
                  <a:close/>
                  <a:moveTo>
                    <a:pt x="412" y="674"/>
                  </a:moveTo>
                  <a:cubicBezTo>
                    <a:pt x="412" y="685"/>
                    <a:pt x="412" y="685"/>
                    <a:pt x="412" y="685"/>
                  </a:cubicBezTo>
                  <a:cubicBezTo>
                    <a:pt x="411" y="686"/>
                    <a:pt x="410" y="687"/>
                    <a:pt x="408" y="688"/>
                  </a:cubicBezTo>
                  <a:cubicBezTo>
                    <a:pt x="406" y="686"/>
                    <a:pt x="403" y="684"/>
                    <a:pt x="403" y="681"/>
                  </a:cubicBezTo>
                  <a:cubicBezTo>
                    <a:pt x="407" y="678"/>
                    <a:pt x="410" y="675"/>
                    <a:pt x="412" y="674"/>
                  </a:cubicBezTo>
                  <a:close/>
                  <a:moveTo>
                    <a:pt x="412" y="749"/>
                  </a:moveTo>
                  <a:cubicBezTo>
                    <a:pt x="412" y="756"/>
                    <a:pt x="412" y="756"/>
                    <a:pt x="412" y="756"/>
                  </a:cubicBezTo>
                  <a:cubicBezTo>
                    <a:pt x="410" y="756"/>
                    <a:pt x="407" y="756"/>
                    <a:pt x="403" y="756"/>
                  </a:cubicBezTo>
                  <a:cubicBezTo>
                    <a:pt x="403" y="749"/>
                    <a:pt x="403" y="749"/>
                    <a:pt x="403" y="749"/>
                  </a:cubicBezTo>
                  <a:cubicBezTo>
                    <a:pt x="406" y="749"/>
                    <a:pt x="410" y="749"/>
                    <a:pt x="412" y="749"/>
                  </a:cubicBezTo>
                  <a:close/>
                  <a:moveTo>
                    <a:pt x="402" y="0"/>
                  </a:moveTo>
                  <a:cubicBezTo>
                    <a:pt x="403" y="0"/>
                    <a:pt x="403" y="0"/>
                    <a:pt x="403" y="0"/>
                  </a:cubicBezTo>
                  <a:cubicBezTo>
                    <a:pt x="403" y="9"/>
                    <a:pt x="403" y="9"/>
                    <a:pt x="403" y="9"/>
                  </a:cubicBezTo>
                  <a:cubicBezTo>
                    <a:pt x="403" y="9"/>
                    <a:pt x="403" y="9"/>
                    <a:pt x="402" y="9"/>
                  </a:cubicBezTo>
                  <a:cubicBezTo>
                    <a:pt x="402" y="0"/>
                    <a:pt x="402" y="0"/>
                    <a:pt x="402" y="0"/>
                  </a:cubicBezTo>
                  <a:close/>
                  <a:moveTo>
                    <a:pt x="403" y="794"/>
                  </a:moveTo>
                  <a:cubicBezTo>
                    <a:pt x="402" y="794"/>
                    <a:pt x="402" y="794"/>
                    <a:pt x="402" y="794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3" y="786"/>
                    <a:pt x="403" y="786"/>
                    <a:pt x="403" y="786"/>
                  </a:cubicBezTo>
                  <a:cubicBezTo>
                    <a:pt x="403" y="794"/>
                    <a:pt x="403" y="794"/>
                    <a:pt x="403" y="794"/>
                  </a:cubicBezTo>
                  <a:close/>
                  <a:moveTo>
                    <a:pt x="403" y="34"/>
                  </a:moveTo>
                  <a:cubicBezTo>
                    <a:pt x="403" y="46"/>
                    <a:pt x="403" y="46"/>
                    <a:pt x="403" y="46"/>
                  </a:cubicBezTo>
                  <a:cubicBezTo>
                    <a:pt x="402" y="46"/>
                    <a:pt x="402" y="46"/>
                    <a:pt x="402" y="46"/>
                  </a:cubicBezTo>
                  <a:cubicBezTo>
                    <a:pt x="402" y="32"/>
                    <a:pt x="402" y="32"/>
                    <a:pt x="402" y="32"/>
                  </a:cubicBezTo>
                  <a:cubicBezTo>
                    <a:pt x="403" y="34"/>
                    <a:pt x="403" y="34"/>
                    <a:pt x="403" y="34"/>
                  </a:cubicBezTo>
                  <a:close/>
                  <a:moveTo>
                    <a:pt x="403" y="165"/>
                  </a:moveTo>
                  <a:cubicBezTo>
                    <a:pt x="403" y="171"/>
                    <a:pt x="403" y="171"/>
                    <a:pt x="403" y="171"/>
                  </a:cubicBezTo>
                  <a:cubicBezTo>
                    <a:pt x="403" y="171"/>
                    <a:pt x="403" y="171"/>
                    <a:pt x="402" y="171"/>
                  </a:cubicBezTo>
                  <a:cubicBezTo>
                    <a:pt x="402" y="165"/>
                    <a:pt x="402" y="165"/>
                    <a:pt x="402" y="165"/>
                  </a:cubicBezTo>
                  <a:cubicBezTo>
                    <a:pt x="403" y="165"/>
                    <a:pt x="403" y="165"/>
                    <a:pt x="403" y="165"/>
                  </a:cubicBezTo>
                  <a:close/>
                  <a:moveTo>
                    <a:pt x="403" y="187"/>
                  </a:moveTo>
                  <a:cubicBezTo>
                    <a:pt x="403" y="192"/>
                    <a:pt x="403" y="192"/>
                    <a:pt x="403" y="192"/>
                  </a:cubicBezTo>
                  <a:cubicBezTo>
                    <a:pt x="403" y="192"/>
                    <a:pt x="403" y="192"/>
                    <a:pt x="402" y="192"/>
                  </a:cubicBezTo>
                  <a:cubicBezTo>
                    <a:pt x="402" y="185"/>
                    <a:pt x="402" y="185"/>
                    <a:pt x="402" y="185"/>
                  </a:cubicBezTo>
                  <a:cubicBezTo>
                    <a:pt x="403" y="186"/>
                    <a:pt x="403" y="186"/>
                    <a:pt x="403" y="187"/>
                  </a:cubicBezTo>
                  <a:close/>
                  <a:moveTo>
                    <a:pt x="403" y="195"/>
                  </a:moveTo>
                  <a:cubicBezTo>
                    <a:pt x="403" y="200"/>
                    <a:pt x="403" y="200"/>
                    <a:pt x="403" y="200"/>
                  </a:cubicBezTo>
                  <a:cubicBezTo>
                    <a:pt x="402" y="200"/>
                    <a:pt x="402" y="200"/>
                    <a:pt x="402" y="200"/>
                  </a:cubicBezTo>
                  <a:cubicBezTo>
                    <a:pt x="402" y="196"/>
                    <a:pt x="402" y="196"/>
                    <a:pt x="402" y="196"/>
                  </a:cubicBezTo>
                  <a:cubicBezTo>
                    <a:pt x="403" y="195"/>
                    <a:pt x="403" y="195"/>
                    <a:pt x="403" y="195"/>
                  </a:cubicBezTo>
                  <a:close/>
                  <a:moveTo>
                    <a:pt x="403" y="208"/>
                  </a:moveTo>
                  <a:cubicBezTo>
                    <a:pt x="403" y="213"/>
                    <a:pt x="403" y="213"/>
                    <a:pt x="403" y="213"/>
                  </a:cubicBezTo>
                  <a:cubicBezTo>
                    <a:pt x="402" y="213"/>
                    <a:pt x="402" y="213"/>
                    <a:pt x="402" y="213"/>
                  </a:cubicBezTo>
                  <a:cubicBezTo>
                    <a:pt x="402" y="208"/>
                    <a:pt x="402" y="208"/>
                    <a:pt x="402" y="208"/>
                  </a:cubicBezTo>
                  <a:cubicBezTo>
                    <a:pt x="403" y="208"/>
                    <a:pt x="403" y="208"/>
                    <a:pt x="403" y="208"/>
                  </a:cubicBezTo>
                  <a:close/>
                  <a:moveTo>
                    <a:pt x="403" y="220"/>
                  </a:moveTo>
                  <a:cubicBezTo>
                    <a:pt x="403" y="224"/>
                    <a:pt x="403" y="224"/>
                    <a:pt x="403" y="224"/>
                  </a:cubicBezTo>
                  <a:cubicBezTo>
                    <a:pt x="402" y="225"/>
                    <a:pt x="402" y="225"/>
                    <a:pt x="402" y="225"/>
                  </a:cubicBezTo>
                  <a:cubicBezTo>
                    <a:pt x="402" y="221"/>
                    <a:pt x="402" y="221"/>
                    <a:pt x="402" y="221"/>
                  </a:cubicBezTo>
                  <a:cubicBezTo>
                    <a:pt x="403" y="220"/>
                    <a:pt x="403" y="220"/>
                    <a:pt x="403" y="220"/>
                  </a:cubicBezTo>
                  <a:close/>
                  <a:moveTo>
                    <a:pt x="403" y="233"/>
                  </a:moveTo>
                  <a:cubicBezTo>
                    <a:pt x="403" y="237"/>
                    <a:pt x="403" y="237"/>
                    <a:pt x="403" y="237"/>
                  </a:cubicBezTo>
                  <a:cubicBezTo>
                    <a:pt x="402" y="237"/>
                    <a:pt x="402" y="237"/>
                    <a:pt x="402" y="237"/>
                  </a:cubicBezTo>
                  <a:cubicBezTo>
                    <a:pt x="402" y="233"/>
                    <a:pt x="402" y="233"/>
                    <a:pt x="402" y="233"/>
                  </a:cubicBezTo>
                  <a:cubicBezTo>
                    <a:pt x="403" y="233"/>
                    <a:pt x="403" y="233"/>
                    <a:pt x="403" y="233"/>
                  </a:cubicBezTo>
                  <a:close/>
                  <a:moveTo>
                    <a:pt x="403" y="244"/>
                  </a:moveTo>
                  <a:cubicBezTo>
                    <a:pt x="403" y="249"/>
                    <a:pt x="403" y="249"/>
                    <a:pt x="403" y="249"/>
                  </a:cubicBezTo>
                  <a:cubicBezTo>
                    <a:pt x="403" y="249"/>
                    <a:pt x="403" y="249"/>
                    <a:pt x="402" y="250"/>
                  </a:cubicBezTo>
                  <a:cubicBezTo>
                    <a:pt x="402" y="245"/>
                    <a:pt x="402" y="245"/>
                    <a:pt x="402" y="245"/>
                  </a:cubicBezTo>
                  <a:cubicBezTo>
                    <a:pt x="403" y="245"/>
                    <a:pt x="403" y="244"/>
                    <a:pt x="403" y="244"/>
                  </a:cubicBezTo>
                  <a:close/>
                  <a:moveTo>
                    <a:pt x="403" y="257"/>
                  </a:moveTo>
                  <a:cubicBezTo>
                    <a:pt x="403" y="262"/>
                    <a:pt x="403" y="262"/>
                    <a:pt x="403" y="262"/>
                  </a:cubicBezTo>
                  <a:cubicBezTo>
                    <a:pt x="402" y="262"/>
                    <a:pt x="402" y="262"/>
                    <a:pt x="402" y="262"/>
                  </a:cubicBezTo>
                  <a:cubicBezTo>
                    <a:pt x="402" y="258"/>
                    <a:pt x="402" y="258"/>
                    <a:pt x="402" y="258"/>
                  </a:cubicBezTo>
                  <a:cubicBezTo>
                    <a:pt x="403" y="257"/>
                    <a:pt x="403" y="257"/>
                    <a:pt x="403" y="257"/>
                  </a:cubicBezTo>
                  <a:close/>
                  <a:moveTo>
                    <a:pt x="403" y="269"/>
                  </a:moveTo>
                  <a:cubicBezTo>
                    <a:pt x="403" y="275"/>
                    <a:pt x="403" y="275"/>
                    <a:pt x="403" y="275"/>
                  </a:cubicBezTo>
                  <a:cubicBezTo>
                    <a:pt x="402" y="275"/>
                    <a:pt x="402" y="275"/>
                    <a:pt x="402" y="275"/>
                  </a:cubicBezTo>
                  <a:cubicBezTo>
                    <a:pt x="402" y="270"/>
                    <a:pt x="402" y="270"/>
                    <a:pt x="402" y="270"/>
                  </a:cubicBezTo>
                  <a:cubicBezTo>
                    <a:pt x="403" y="270"/>
                    <a:pt x="403" y="269"/>
                    <a:pt x="403" y="269"/>
                  </a:cubicBezTo>
                  <a:close/>
                  <a:moveTo>
                    <a:pt x="403" y="282"/>
                  </a:moveTo>
                  <a:cubicBezTo>
                    <a:pt x="403" y="287"/>
                    <a:pt x="403" y="287"/>
                    <a:pt x="403" y="287"/>
                  </a:cubicBezTo>
                  <a:cubicBezTo>
                    <a:pt x="403" y="287"/>
                    <a:pt x="403" y="287"/>
                    <a:pt x="402" y="287"/>
                  </a:cubicBezTo>
                  <a:cubicBezTo>
                    <a:pt x="402" y="283"/>
                    <a:pt x="402" y="283"/>
                    <a:pt x="402" y="283"/>
                  </a:cubicBezTo>
                  <a:cubicBezTo>
                    <a:pt x="403" y="283"/>
                    <a:pt x="403" y="283"/>
                    <a:pt x="403" y="282"/>
                  </a:cubicBezTo>
                  <a:close/>
                  <a:moveTo>
                    <a:pt x="403" y="293"/>
                  </a:moveTo>
                  <a:cubicBezTo>
                    <a:pt x="403" y="298"/>
                    <a:pt x="403" y="298"/>
                    <a:pt x="403" y="298"/>
                  </a:cubicBezTo>
                  <a:cubicBezTo>
                    <a:pt x="403" y="298"/>
                    <a:pt x="403" y="298"/>
                    <a:pt x="403" y="298"/>
                  </a:cubicBezTo>
                  <a:cubicBezTo>
                    <a:pt x="403" y="298"/>
                    <a:pt x="403" y="298"/>
                    <a:pt x="403" y="298"/>
                  </a:cubicBezTo>
                  <a:cubicBezTo>
                    <a:pt x="403" y="307"/>
                    <a:pt x="403" y="307"/>
                    <a:pt x="403" y="307"/>
                  </a:cubicBezTo>
                  <a:cubicBezTo>
                    <a:pt x="403" y="306"/>
                    <a:pt x="403" y="306"/>
                    <a:pt x="402" y="305"/>
                  </a:cubicBezTo>
                  <a:cubicBezTo>
                    <a:pt x="402" y="293"/>
                    <a:pt x="402" y="293"/>
                    <a:pt x="402" y="293"/>
                  </a:cubicBezTo>
                  <a:cubicBezTo>
                    <a:pt x="403" y="293"/>
                    <a:pt x="403" y="293"/>
                    <a:pt x="403" y="293"/>
                  </a:cubicBezTo>
                  <a:close/>
                  <a:moveTo>
                    <a:pt x="403" y="308"/>
                  </a:moveTo>
                  <a:cubicBezTo>
                    <a:pt x="403" y="311"/>
                    <a:pt x="403" y="311"/>
                    <a:pt x="403" y="311"/>
                  </a:cubicBezTo>
                  <a:cubicBezTo>
                    <a:pt x="402" y="311"/>
                    <a:pt x="402" y="311"/>
                    <a:pt x="402" y="311"/>
                  </a:cubicBezTo>
                  <a:cubicBezTo>
                    <a:pt x="402" y="308"/>
                    <a:pt x="402" y="308"/>
                    <a:pt x="402" y="308"/>
                  </a:cubicBezTo>
                  <a:cubicBezTo>
                    <a:pt x="403" y="308"/>
                    <a:pt x="403" y="308"/>
                    <a:pt x="403" y="308"/>
                  </a:cubicBezTo>
                  <a:close/>
                  <a:moveTo>
                    <a:pt x="403" y="347"/>
                  </a:moveTo>
                  <a:cubicBezTo>
                    <a:pt x="403" y="437"/>
                    <a:pt x="403" y="437"/>
                    <a:pt x="403" y="437"/>
                  </a:cubicBezTo>
                  <a:cubicBezTo>
                    <a:pt x="402" y="436"/>
                    <a:pt x="402" y="436"/>
                    <a:pt x="402" y="436"/>
                  </a:cubicBezTo>
                  <a:cubicBezTo>
                    <a:pt x="402" y="343"/>
                    <a:pt x="402" y="343"/>
                    <a:pt x="402" y="343"/>
                  </a:cubicBezTo>
                  <a:cubicBezTo>
                    <a:pt x="403" y="347"/>
                    <a:pt x="403" y="347"/>
                    <a:pt x="403" y="347"/>
                  </a:cubicBezTo>
                  <a:close/>
                  <a:moveTo>
                    <a:pt x="403" y="492"/>
                  </a:moveTo>
                  <a:cubicBezTo>
                    <a:pt x="403" y="496"/>
                    <a:pt x="403" y="496"/>
                    <a:pt x="403" y="496"/>
                  </a:cubicBezTo>
                  <a:cubicBezTo>
                    <a:pt x="403" y="496"/>
                    <a:pt x="403" y="496"/>
                    <a:pt x="402" y="496"/>
                  </a:cubicBezTo>
                  <a:cubicBezTo>
                    <a:pt x="402" y="492"/>
                    <a:pt x="402" y="492"/>
                    <a:pt x="402" y="492"/>
                  </a:cubicBezTo>
                  <a:cubicBezTo>
                    <a:pt x="403" y="492"/>
                    <a:pt x="403" y="492"/>
                    <a:pt x="403" y="492"/>
                  </a:cubicBezTo>
                  <a:close/>
                  <a:moveTo>
                    <a:pt x="403" y="500"/>
                  </a:moveTo>
                  <a:cubicBezTo>
                    <a:pt x="403" y="510"/>
                    <a:pt x="403" y="510"/>
                    <a:pt x="403" y="510"/>
                  </a:cubicBezTo>
                  <a:cubicBezTo>
                    <a:pt x="402" y="510"/>
                    <a:pt x="402" y="510"/>
                    <a:pt x="402" y="510"/>
                  </a:cubicBezTo>
                  <a:cubicBezTo>
                    <a:pt x="402" y="497"/>
                    <a:pt x="402" y="497"/>
                    <a:pt x="402" y="497"/>
                  </a:cubicBezTo>
                  <a:cubicBezTo>
                    <a:pt x="402" y="498"/>
                    <a:pt x="403" y="499"/>
                    <a:pt x="403" y="500"/>
                  </a:cubicBezTo>
                  <a:close/>
                  <a:moveTo>
                    <a:pt x="403" y="513"/>
                  </a:moveTo>
                  <a:cubicBezTo>
                    <a:pt x="403" y="518"/>
                    <a:pt x="403" y="518"/>
                    <a:pt x="403" y="518"/>
                  </a:cubicBezTo>
                  <a:cubicBezTo>
                    <a:pt x="403" y="518"/>
                    <a:pt x="403" y="518"/>
                    <a:pt x="402" y="518"/>
                  </a:cubicBezTo>
                  <a:cubicBezTo>
                    <a:pt x="402" y="514"/>
                    <a:pt x="402" y="514"/>
                    <a:pt x="402" y="514"/>
                  </a:cubicBezTo>
                  <a:cubicBezTo>
                    <a:pt x="403" y="514"/>
                    <a:pt x="403" y="513"/>
                    <a:pt x="403" y="513"/>
                  </a:cubicBezTo>
                  <a:close/>
                  <a:moveTo>
                    <a:pt x="403" y="526"/>
                  </a:moveTo>
                  <a:cubicBezTo>
                    <a:pt x="403" y="530"/>
                    <a:pt x="403" y="530"/>
                    <a:pt x="403" y="530"/>
                  </a:cubicBezTo>
                  <a:cubicBezTo>
                    <a:pt x="402" y="531"/>
                    <a:pt x="402" y="531"/>
                    <a:pt x="402" y="531"/>
                  </a:cubicBezTo>
                  <a:cubicBezTo>
                    <a:pt x="402" y="526"/>
                    <a:pt x="402" y="526"/>
                    <a:pt x="402" y="526"/>
                  </a:cubicBezTo>
                  <a:cubicBezTo>
                    <a:pt x="403" y="526"/>
                    <a:pt x="403" y="526"/>
                    <a:pt x="403" y="526"/>
                  </a:cubicBezTo>
                  <a:close/>
                  <a:moveTo>
                    <a:pt x="403" y="537"/>
                  </a:moveTo>
                  <a:cubicBezTo>
                    <a:pt x="403" y="543"/>
                    <a:pt x="403" y="543"/>
                    <a:pt x="403" y="543"/>
                  </a:cubicBezTo>
                  <a:cubicBezTo>
                    <a:pt x="402" y="543"/>
                    <a:pt x="402" y="543"/>
                    <a:pt x="402" y="543"/>
                  </a:cubicBezTo>
                  <a:cubicBezTo>
                    <a:pt x="402" y="538"/>
                    <a:pt x="402" y="538"/>
                    <a:pt x="402" y="538"/>
                  </a:cubicBezTo>
                  <a:cubicBezTo>
                    <a:pt x="403" y="538"/>
                    <a:pt x="403" y="537"/>
                    <a:pt x="403" y="537"/>
                  </a:cubicBezTo>
                  <a:close/>
                  <a:moveTo>
                    <a:pt x="403" y="550"/>
                  </a:moveTo>
                  <a:cubicBezTo>
                    <a:pt x="403" y="555"/>
                    <a:pt x="403" y="555"/>
                    <a:pt x="403" y="555"/>
                  </a:cubicBezTo>
                  <a:cubicBezTo>
                    <a:pt x="403" y="555"/>
                    <a:pt x="403" y="555"/>
                    <a:pt x="402" y="555"/>
                  </a:cubicBezTo>
                  <a:cubicBezTo>
                    <a:pt x="402" y="551"/>
                    <a:pt x="402" y="551"/>
                    <a:pt x="402" y="551"/>
                  </a:cubicBezTo>
                  <a:cubicBezTo>
                    <a:pt x="403" y="550"/>
                    <a:pt x="403" y="550"/>
                    <a:pt x="403" y="550"/>
                  </a:cubicBezTo>
                  <a:close/>
                  <a:moveTo>
                    <a:pt x="403" y="563"/>
                  </a:moveTo>
                  <a:cubicBezTo>
                    <a:pt x="403" y="568"/>
                    <a:pt x="403" y="568"/>
                    <a:pt x="403" y="568"/>
                  </a:cubicBezTo>
                  <a:cubicBezTo>
                    <a:pt x="402" y="568"/>
                    <a:pt x="402" y="568"/>
                    <a:pt x="402" y="568"/>
                  </a:cubicBezTo>
                  <a:cubicBezTo>
                    <a:pt x="402" y="563"/>
                    <a:pt x="402" y="563"/>
                    <a:pt x="402" y="563"/>
                  </a:cubicBezTo>
                  <a:cubicBezTo>
                    <a:pt x="403" y="563"/>
                    <a:pt x="403" y="563"/>
                    <a:pt x="403" y="563"/>
                  </a:cubicBezTo>
                  <a:close/>
                  <a:moveTo>
                    <a:pt x="403" y="575"/>
                  </a:moveTo>
                  <a:cubicBezTo>
                    <a:pt x="403" y="580"/>
                    <a:pt x="403" y="580"/>
                    <a:pt x="403" y="580"/>
                  </a:cubicBezTo>
                  <a:cubicBezTo>
                    <a:pt x="402" y="580"/>
                    <a:pt x="402" y="580"/>
                    <a:pt x="402" y="580"/>
                  </a:cubicBezTo>
                  <a:cubicBezTo>
                    <a:pt x="402" y="576"/>
                    <a:pt x="402" y="576"/>
                    <a:pt x="402" y="576"/>
                  </a:cubicBezTo>
                  <a:cubicBezTo>
                    <a:pt x="403" y="576"/>
                    <a:pt x="403" y="575"/>
                    <a:pt x="403" y="575"/>
                  </a:cubicBezTo>
                  <a:close/>
                  <a:moveTo>
                    <a:pt x="403" y="588"/>
                  </a:moveTo>
                  <a:cubicBezTo>
                    <a:pt x="403" y="593"/>
                    <a:pt x="403" y="593"/>
                    <a:pt x="403" y="593"/>
                  </a:cubicBezTo>
                  <a:cubicBezTo>
                    <a:pt x="402" y="593"/>
                    <a:pt x="402" y="593"/>
                    <a:pt x="402" y="593"/>
                  </a:cubicBezTo>
                  <a:cubicBezTo>
                    <a:pt x="402" y="588"/>
                    <a:pt x="402" y="588"/>
                    <a:pt x="402" y="588"/>
                  </a:cubicBezTo>
                  <a:cubicBezTo>
                    <a:pt x="403" y="588"/>
                    <a:pt x="403" y="588"/>
                    <a:pt x="403" y="588"/>
                  </a:cubicBezTo>
                  <a:close/>
                  <a:moveTo>
                    <a:pt x="403" y="599"/>
                  </a:moveTo>
                  <a:cubicBezTo>
                    <a:pt x="403" y="605"/>
                    <a:pt x="403" y="605"/>
                    <a:pt x="403" y="605"/>
                  </a:cubicBezTo>
                  <a:cubicBezTo>
                    <a:pt x="403" y="605"/>
                    <a:pt x="403" y="605"/>
                    <a:pt x="402" y="605"/>
                  </a:cubicBezTo>
                  <a:cubicBezTo>
                    <a:pt x="402" y="601"/>
                    <a:pt x="402" y="601"/>
                    <a:pt x="402" y="601"/>
                  </a:cubicBezTo>
                  <a:cubicBezTo>
                    <a:pt x="403" y="600"/>
                    <a:pt x="403" y="600"/>
                    <a:pt x="403" y="599"/>
                  </a:cubicBezTo>
                  <a:close/>
                  <a:moveTo>
                    <a:pt x="403" y="611"/>
                  </a:moveTo>
                  <a:cubicBezTo>
                    <a:pt x="403" y="617"/>
                    <a:pt x="403" y="617"/>
                    <a:pt x="403" y="617"/>
                  </a:cubicBezTo>
                  <a:cubicBezTo>
                    <a:pt x="403" y="617"/>
                    <a:pt x="403" y="617"/>
                    <a:pt x="402" y="617"/>
                  </a:cubicBezTo>
                  <a:cubicBezTo>
                    <a:pt x="402" y="611"/>
                    <a:pt x="402" y="611"/>
                    <a:pt x="402" y="611"/>
                  </a:cubicBezTo>
                  <a:cubicBezTo>
                    <a:pt x="403" y="611"/>
                    <a:pt x="403" y="611"/>
                    <a:pt x="403" y="611"/>
                  </a:cubicBezTo>
                  <a:close/>
                  <a:moveTo>
                    <a:pt x="403" y="626"/>
                  </a:moveTo>
                  <a:cubicBezTo>
                    <a:pt x="403" y="639"/>
                    <a:pt x="403" y="639"/>
                    <a:pt x="403" y="639"/>
                  </a:cubicBezTo>
                  <a:cubicBezTo>
                    <a:pt x="402" y="639"/>
                    <a:pt x="402" y="639"/>
                    <a:pt x="402" y="639"/>
                  </a:cubicBezTo>
                  <a:cubicBezTo>
                    <a:pt x="402" y="624"/>
                    <a:pt x="402" y="624"/>
                    <a:pt x="402" y="624"/>
                  </a:cubicBezTo>
                  <a:cubicBezTo>
                    <a:pt x="403" y="625"/>
                    <a:pt x="403" y="625"/>
                    <a:pt x="403" y="626"/>
                  </a:cubicBezTo>
                  <a:close/>
                  <a:moveTo>
                    <a:pt x="403" y="749"/>
                  </a:moveTo>
                  <a:cubicBezTo>
                    <a:pt x="403" y="756"/>
                    <a:pt x="403" y="756"/>
                    <a:pt x="403" y="756"/>
                  </a:cubicBezTo>
                  <a:cubicBezTo>
                    <a:pt x="403" y="756"/>
                    <a:pt x="403" y="756"/>
                    <a:pt x="402" y="757"/>
                  </a:cubicBezTo>
                  <a:cubicBezTo>
                    <a:pt x="402" y="749"/>
                    <a:pt x="402" y="749"/>
                    <a:pt x="402" y="749"/>
                  </a:cubicBezTo>
                  <a:cubicBezTo>
                    <a:pt x="403" y="749"/>
                    <a:pt x="403" y="749"/>
                    <a:pt x="403" y="749"/>
                  </a:cubicBezTo>
                  <a:close/>
                  <a:moveTo>
                    <a:pt x="403" y="766"/>
                  </a:moveTo>
                  <a:cubicBezTo>
                    <a:pt x="403" y="781"/>
                    <a:pt x="403" y="781"/>
                    <a:pt x="403" y="781"/>
                  </a:cubicBezTo>
                  <a:cubicBezTo>
                    <a:pt x="402" y="779"/>
                    <a:pt x="402" y="779"/>
                    <a:pt x="402" y="779"/>
                  </a:cubicBezTo>
                  <a:cubicBezTo>
                    <a:pt x="402" y="764"/>
                    <a:pt x="402" y="764"/>
                    <a:pt x="402" y="764"/>
                  </a:cubicBezTo>
                  <a:lnTo>
                    <a:pt x="403" y="766"/>
                  </a:lnTo>
                  <a:close/>
                  <a:moveTo>
                    <a:pt x="402" y="0"/>
                  </a:moveTo>
                  <a:cubicBezTo>
                    <a:pt x="402" y="0"/>
                    <a:pt x="402" y="0"/>
                    <a:pt x="402" y="0"/>
                  </a:cubicBezTo>
                  <a:cubicBezTo>
                    <a:pt x="402" y="9"/>
                    <a:pt x="402" y="9"/>
                    <a:pt x="402" y="9"/>
                  </a:cubicBezTo>
                  <a:cubicBezTo>
                    <a:pt x="402" y="9"/>
                    <a:pt x="402" y="9"/>
                    <a:pt x="402" y="9"/>
                  </a:cubicBezTo>
                  <a:cubicBezTo>
                    <a:pt x="402" y="0"/>
                    <a:pt x="402" y="0"/>
                    <a:pt x="402" y="0"/>
                  </a:cubicBezTo>
                  <a:close/>
                  <a:moveTo>
                    <a:pt x="402" y="794"/>
                  </a:moveTo>
                  <a:cubicBezTo>
                    <a:pt x="402" y="794"/>
                    <a:pt x="402" y="794"/>
                    <a:pt x="402" y="794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2" y="794"/>
                    <a:pt x="402" y="794"/>
                    <a:pt x="402" y="794"/>
                  </a:cubicBezTo>
                  <a:close/>
                  <a:moveTo>
                    <a:pt x="402" y="32"/>
                  </a:moveTo>
                  <a:cubicBezTo>
                    <a:pt x="402" y="46"/>
                    <a:pt x="402" y="46"/>
                    <a:pt x="402" y="46"/>
                  </a:cubicBezTo>
                  <a:cubicBezTo>
                    <a:pt x="402" y="46"/>
                    <a:pt x="402" y="46"/>
                    <a:pt x="402" y="46"/>
                  </a:cubicBezTo>
                  <a:cubicBezTo>
                    <a:pt x="402" y="32"/>
                    <a:pt x="402" y="32"/>
                    <a:pt x="402" y="32"/>
                  </a:cubicBezTo>
                  <a:cubicBezTo>
                    <a:pt x="402" y="32"/>
                    <a:pt x="402" y="32"/>
                    <a:pt x="402" y="32"/>
                  </a:cubicBezTo>
                  <a:close/>
                  <a:moveTo>
                    <a:pt x="402" y="165"/>
                  </a:moveTo>
                  <a:cubicBezTo>
                    <a:pt x="402" y="171"/>
                    <a:pt x="402" y="171"/>
                    <a:pt x="402" y="171"/>
                  </a:cubicBezTo>
                  <a:cubicBezTo>
                    <a:pt x="402" y="171"/>
                    <a:pt x="402" y="171"/>
                    <a:pt x="402" y="171"/>
                  </a:cubicBezTo>
                  <a:cubicBezTo>
                    <a:pt x="402" y="165"/>
                    <a:pt x="402" y="165"/>
                    <a:pt x="402" y="165"/>
                  </a:cubicBezTo>
                  <a:cubicBezTo>
                    <a:pt x="402" y="165"/>
                    <a:pt x="402" y="165"/>
                    <a:pt x="402" y="165"/>
                  </a:cubicBezTo>
                  <a:close/>
                  <a:moveTo>
                    <a:pt x="402" y="185"/>
                  </a:moveTo>
                  <a:cubicBezTo>
                    <a:pt x="402" y="192"/>
                    <a:pt x="402" y="192"/>
                    <a:pt x="402" y="192"/>
                  </a:cubicBezTo>
                  <a:cubicBezTo>
                    <a:pt x="402" y="192"/>
                    <a:pt x="402" y="192"/>
                    <a:pt x="402" y="192"/>
                  </a:cubicBezTo>
                  <a:cubicBezTo>
                    <a:pt x="402" y="185"/>
                    <a:pt x="402" y="185"/>
                    <a:pt x="402" y="185"/>
                  </a:cubicBezTo>
                  <a:cubicBezTo>
                    <a:pt x="402" y="185"/>
                    <a:pt x="402" y="185"/>
                    <a:pt x="402" y="185"/>
                  </a:cubicBezTo>
                  <a:close/>
                  <a:moveTo>
                    <a:pt x="402" y="196"/>
                  </a:moveTo>
                  <a:cubicBezTo>
                    <a:pt x="402" y="200"/>
                    <a:pt x="402" y="200"/>
                    <a:pt x="402" y="200"/>
                  </a:cubicBezTo>
                  <a:cubicBezTo>
                    <a:pt x="402" y="200"/>
                    <a:pt x="402" y="200"/>
                    <a:pt x="402" y="200"/>
                  </a:cubicBezTo>
                  <a:cubicBezTo>
                    <a:pt x="402" y="196"/>
                    <a:pt x="402" y="196"/>
                    <a:pt x="402" y="196"/>
                  </a:cubicBezTo>
                  <a:cubicBezTo>
                    <a:pt x="402" y="196"/>
                    <a:pt x="402" y="196"/>
                    <a:pt x="402" y="196"/>
                  </a:cubicBezTo>
                  <a:close/>
                  <a:moveTo>
                    <a:pt x="402" y="208"/>
                  </a:moveTo>
                  <a:cubicBezTo>
                    <a:pt x="402" y="213"/>
                    <a:pt x="402" y="213"/>
                    <a:pt x="402" y="213"/>
                  </a:cubicBezTo>
                  <a:cubicBezTo>
                    <a:pt x="402" y="213"/>
                    <a:pt x="402" y="213"/>
                    <a:pt x="402" y="213"/>
                  </a:cubicBezTo>
                  <a:cubicBezTo>
                    <a:pt x="402" y="208"/>
                    <a:pt x="402" y="208"/>
                    <a:pt x="402" y="208"/>
                  </a:cubicBezTo>
                  <a:cubicBezTo>
                    <a:pt x="402" y="208"/>
                    <a:pt x="402" y="208"/>
                    <a:pt x="402" y="208"/>
                  </a:cubicBezTo>
                  <a:close/>
                  <a:moveTo>
                    <a:pt x="402" y="221"/>
                  </a:moveTo>
                  <a:cubicBezTo>
                    <a:pt x="402" y="225"/>
                    <a:pt x="402" y="225"/>
                    <a:pt x="402" y="225"/>
                  </a:cubicBezTo>
                  <a:cubicBezTo>
                    <a:pt x="402" y="225"/>
                    <a:pt x="402" y="225"/>
                    <a:pt x="402" y="225"/>
                  </a:cubicBezTo>
                  <a:cubicBezTo>
                    <a:pt x="402" y="221"/>
                    <a:pt x="402" y="221"/>
                    <a:pt x="402" y="221"/>
                  </a:cubicBezTo>
                  <a:cubicBezTo>
                    <a:pt x="402" y="221"/>
                    <a:pt x="402" y="221"/>
                    <a:pt x="402" y="221"/>
                  </a:cubicBezTo>
                  <a:close/>
                  <a:moveTo>
                    <a:pt x="402" y="233"/>
                  </a:moveTo>
                  <a:cubicBezTo>
                    <a:pt x="402" y="237"/>
                    <a:pt x="402" y="237"/>
                    <a:pt x="402" y="237"/>
                  </a:cubicBezTo>
                  <a:cubicBezTo>
                    <a:pt x="402" y="238"/>
                    <a:pt x="402" y="238"/>
                    <a:pt x="402" y="238"/>
                  </a:cubicBezTo>
                  <a:cubicBezTo>
                    <a:pt x="402" y="233"/>
                    <a:pt x="402" y="233"/>
                    <a:pt x="402" y="233"/>
                  </a:cubicBezTo>
                  <a:cubicBezTo>
                    <a:pt x="402" y="233"/>
                    <a:pt x="402" y="233"/>
                    <a:pt x="402" y="233"/>
                  </a:cubicBezTo>
                  <a:close/>
                  <a:moveTo>
                    <a:pt x="402" y="245"/>
                  </a:moveTo>
                  <a:cubicBezTo>
                    <a:pt x="402" y="250"/>
                    <a:pt x="402" y="250"/>
                    <a:pt x="402" y="250"/>
                  </a:cubicBezTo>
                  <a:cubicBezTo>
                    <a:pt x="402" y="250"/>
                    <a:pt x="402" y="250"/>
                    <a:pt x="402" y="250"/>
                  </a:cubicBezTo>
                  <a:cubicBezTo>
                    <a:pt x="402" y="245"/>
                    <a:pt x="402" y="245"/>
                    <a:pt x="402" y="245"/>
                  </a:cubicBezTo>
                  <a:cubicBezTo>
                    <a:pt x="402" y="245"/>
                    <a:pt x="402" y="245"/>
                    <a:pt x="402" y="245"/>
                  </a:cubicBezTo>
                  <a:close/>
                  <a:moveTo>
                    <a:pt x="402" y="258"/>
                  </a:moveTo>
                  <a:cubicBezTo>
                    <a:pt x="402" y="262"/>
                    <a:pt x="402" y="262"/>
                    <a:pt x="402" y="262"/>
                  </a:cubicBezTo>
                  <a:cubicBezTo>
                    <a:pt x="402" y="262"/>
                    <a:pt x="402" y="262"/>
                    <a:pt x="402" y="262"/>
                  </a:cubicBezTo>
                  <a:cubicBezTo>
                    <a:pt x="402" y="258"/>
                    <a:pt x="402" y="258"/>
                    <a:pt x="402" y="258"/>
                  </a:cubicBezTo>
                  <a:cubicBezTo>
                    <a:pt x="402" y="258"/>
                    <a:pt x="402" y="258"/>
                    <a:pt x="402" y="258"/>
                  </a:cubicBezTo>
                  <a:close/>
                  <a:moveTo>
                    <a:pt x="402" y="270"/>
                  </a:moveTo>
                  <a:cubicBezTo>
                    <a:pt x="402" y="275"/>
                    <a:pt x="402" y="275"/>
                    <a:pt x="402" y="275"/>
                  </a:cubicBezTo>
                  <a:cubicBezTo>
                    <a:pt x="402" y="275"/>
                    <a:pt x="402" y="275"/>
                    <a:pt x="402" y="275"/>
                  </a:cubicBezTo>
                  <a:cubicBezTo>
                    <a:pt x="402" y="270"/>
                    <a:pt x="402" y="270"/>
                    <a:pt x="402" y="270"/>
                  </a:cubicBezTo>
                  <a:cubicBezTo>
                    <a:pt x="402" y="270"/>
                    <a:pt x="402" y="270"/>
                    <a:pt x="402" y="270"/>
                  </a:cubicBezTo>
                  <a:close/>
                  <a:moveTo>
                    <a:pt x="402" y="283"/>
                  </a:moveTo>
                  <a:cubicBezTo>
                    <a:pt x="402" y="287"/>
                    <a:pt x="402" y="287"/>
                    <a:pt x="402" y="287"/>
                  </a:cubicBezTo>
                  <a:cubicBezTo>
                    <a:pt x="402" y="287"/>
                    <a:pt x="402" y="287"/>
                    <a:pt x="402" y="287"/>
                  </a:cubicBezTo>
                  <a:cubicBezTo>
                    <a:pt x="402" y="283"/>
                    <a:pt x="402" y="283"/>
                    <a:pt x="402" y="283"/>
                  </a:cubicBezTo>
                  <a:cubicBezTo>
                    <a:pt x="402" y="283"/>
                    <a:pt x="402" y="283"/>
                    <a:pt x="402" y="283"/>
                  </a:cubicBezTo>
                  <a:close/>
                  <a:moveTo>
                    <a:pt x="402" y="293"/>
                  </a:moveTo>
                  <a:cubicBezTo>
                    <a:pt x="402" y="305"/>
                    <a:pt x="402" y="305"/>
                    <a:pt x="402" y="305"/>
                  </a:cubicBezTo>
                  <a:cubicBezTo>
                    <a:pt x="402" y="304"/>
                    <a:pt x="402" y="304"/>
                    <a:pt x="402" y="304"/>
                  </a:cubicBezTo>
                  <a:cubicBezTo>
                    <a:pt x="402" y="293"/>
                    <a:pt x="402" y="293"/>
                    <a:pt x="402" y="293"/>
                  </a:cubicBezTo>
                  <a:cubicBezTo>
                    <a:pt x="402" y="293"/>
                    <a:pt x="402" y="293"/>
                    <a:pt x="402" y="293"/>
                  </a:cubicBezTo>
                  <a:close/>
                  <a:moveTo>
                    <a:pt x="402" y="308"/>
                  </a:moveTo>
                  <a:cubicBezTo>
                    <a:pt x="402" y="311"/>
                    <a:pt x="402" y="311"/>
                    <a:pt x="402" y="311"/>
                  </a:cubicBezTo>
                  <a:cubicBezTo>
                    <a:pt x="402" y="311"/>
                    <a:pt x="402" y="311"/>
                    <a:pt x="402" y="311"/>
                  </a:cubicBezTo>
                  <a:cubicBezTo>
                    <a:pt x="402" y="308"/>
                    <a:pt x="402" y="308"/>
                    <a:pt x="402" y="308"/>
                  </a:cubicBezTo>
                  <a:cubicBezTo>
                    <a:pt x="402" y="308"/>
                    <a:pt x="402" y="308"/>
                    <a:pt x="402" y="308"/>
                  </a:cubicBezTo>
                  <a:close/>
                  <a:moveTo>
                    <a:pt x="402" y="343"/>
                  </a:moveTo>
                  <a:cubicBezTo>
                    <a:pt x="402" y="436"/>
                    <a:pt x="402" y="436"/>
                    <a:pt x="402" y="436"/>
                  </a:cubicBezTo>
                  <a:cubicBezTo>
                    <a:pt x="402" y="435"/>
                    <a:pt x="402" y="435"/>
                    <a:pt x="402" y="435"/>
                  </a:cubicBezTo>
                  <a:cubicBezTo>
                    <a:pt x="402" y="342"/>
                    <a:pt x="402" y="342"/>
                    <a:pt x="402" y="342"/>
                  </a:cubicBezTo>
                  <a:cubicBezTo>
                    <a:pt x="402" y="343"/>
                    <a:pt x="402" y="343"/>
                    <a:pt x="402" y="343"/>
                  </a:cubicBezTo>
                  <a:close/>
                  <a:moveTo>
                    <a:pt x="402" y="492"/>
                  </a:moveTo>
                  <a:cubicBezTo>
                    <a:pt x="402" y="496"/>
                    <a:pt x="402" y="496"/>
                    <a:pt x="402" y="49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492"/>
                    <a:pt x="402" y="492"/>
                    <a:pt x="402" y="492"/>
                  </a:cubicBezTo>
                  <a:cubicBezTo>
                    <a:pt x="402" y="492"/>
                    <a:pt x="402" y="492"/>
                    <a:pt x="402" y="492"/>
                  </a:cubicBezTo>
                  <a:close/>
                  <a:moveTo>
                    <a:pt x="402" y="497"/>
                  </a:moveTo>
                  <a:cubicBezTo>
                    <a:pt x="402" y="510"/>
                    <a:pt x="402" y="510"/>
                    <a:pt x="402" y="510"/>
                  </a:cubicBezTo>
                  <a:cubicBezTo>
                    <a:pt x="402" y="510"/>
                    <a:pt x="402" y="510"/>
                    <a:pt x="402" y="510"/>
                  </a:cubicBezTo>
                  <a:cubicBezTo>
                    <a:pt x="402" y="507"/>
                    <a:pt x="402" y="507"/>
                    <a:pt x="402" y="507"/>
                  </a:cubicBezTo>
                  <a:cubicBezTo>
                    <a:pt x="402" y="507"/>
                    <a:pt x="402" y="507"/>
                    <a:pt x="402" y="507"/>
                  </a:cubicBezTo>
                  <a:cubicBezTo>
                    <a:pt x="402" y="506"/>
                    <a:pt x="402" y="506"/>
                    <a:pt x="402" y="50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497"/>
                    <a:pt x="402" y="497"/>
                    <a:pt x="402" y="497"/>
                  </a:cubicBezTo>
                  <a:close/>
                  <a:moveTo>
                    <a:pt x="402" y="514"/>
                  </a:moveTo>
                  <a:cubicBezTo>
                    <a:pt x="402" y="518"/>
                    <a:pt x="402" y="518"/>
                    <a:pt x="402" y="518"/>
                  </a:cubicBezTo>
                  <a:cubicBezTo>
                    <a:pt x="402" y="518"/>
                    <a:pt x="402" y="518"/>
                    <a:pt x="402" y="518"/>
                  </a:cubicBezTo>
                  <a:cubicBezTo>
                    <a:pt x="402" y="514"/>
                    <a:pt x="402" y="514"/>
                    <a:pt x="402" y="514"/>
                  </a:cubicBezTo>
                  <a:cubicBezTo>
                    <a:pt x="402" y="514"/>
                    <a:pt x="402" y="514"/>
                    <a:pt x="402" y="514"/>
                  </a:cubicBezTo>
                  <a:close/>
                  <a:moveTo>
                    <a:pt x="402" y="526"/>
                  </a:moveTo>
                  <a:cubicBezTo>
                    <a:pt x="402" y="531"/>
                    <a:pt x="402" y="531"/>
                    <a:pt x="402" y="531"/>
                  </a:cubicBezTo>
                  <a:cubicBezTo>
                    <a:pt x="402" y="531"/>
                    <a:pt x="402" y="531"/>
                    <a:pt x="402" y="531"/>
                  </a:cubicBezTo>
                  <a:cubicBezTo>
                    <a:pt x="402" y="526"/>
                    <a:pt x="402" y="526"/>
                    <a:pt x="402" y="526"/>
                  </a:cubicBezTo>
                  <a:cubicBezTo>
                    <a:pt x="402" y="526"/>
                    <a:pt x="402" y="526"/>
                    <a:pt x="402" y="526"/>
                  </a:cubicBezTo>
                  <a:close/>
                  <a:moveTo>
                    <a:pt x="402" y="538"/>
                  </a:moveTo>
                  <a:cubicBezTo>
                    <a:pt x="402" y="543"/>
                    <a:pt x="402" y="543"/>
                    <a:pt x="402" y="543"/>
                  </a:cubicBezTo>
                  <a:cubicBezTo>
                    <a:pt x="402" y="543"/>
                    <a:pt x="402" y="543"/>
                    <a:pt x="402" y="543"/>
                  </a:cubicBezTo>
                  <a:cubicBezTo>
                    <a:pt x="402" y="539"/>
                    <a:pt x="402" y="539"/>
                    <a:pt x="402" y="539"/>
                  </a:cubicBezTo>
                  <a:cubicBezTo>
                    <a:pt x="402" y="538"/>
                    <a:pt x="402" y="538"/>
                    <a:pt x="402" y="538"/>
                  </a:cubicBezTo>
                  <a:close/>
                  <a:moveTo>
                    <a:pt x="402" y="551"/>
                  </a:moveTo>
                  <a:cubicBezTo>
                    <a:pt x="402" y="555"/>
                    <a:pt x="402" y="555"/>
                    <a:pt x="402" y="555"/>
                  </a:cubicBezTo>
                  <a:cubicBezTo>
                    <a:pt x="402" y="555"/>
                    <a:pt x="402" y="555"/>
                    <a:pt x="402" y="555"/>
                  </a:cubicBezTo>
                  <a:cubicBezTo>
                    <a:pt x="402" y="551"/>
                    <a:pt x="402" y="551"/>
                    <a:pt x="402" y="551"/>
                  </a:cubicBezTo>
                  <a:cubicBezTo>
                    <a:pt x="402" y="551"/>
                    <a:pt x="402" y="551"/>
                    <a:pt x="402" y="551"/>
                  </a:cubicBezTo>
                  <a:close/>
                  <a:moveTo>
                    <a:pt x="402" y="563"/>
                  </a:moveTo>
                  <a:cubicBezTo>
                    <a:pt x="402" y="568"/>
                    <a:pt x="402" y="568"/>
                    <a:pt x="402" y="568"/>
                  </a:cubicBezTo>
                  <a:cubicBezTo>
                    <a:pt x="402" y="568"/>
                    <a:pt x="402" y="568"/>
                    <a:pt x="402" y="568"/>
                  </a:cubicBezTo>
                  <a:cubicBezTo>
                    <a:pt x="402" y="563"/>
                    <a:pt x="402" y="563"/>
                    <a:pt x="402" y="563"/>
                  </a:cubicBezTo>
                  <a:cubicBezTo>
                    <a:pt x="402" y="563"/>
                    <a:pt x="402" y="563"/>
                    <a:pt x="402" y="563"/>
                  </a:cubicBezTo>
                  <a:close/>
                  <a:moveTo>
                    <a:pt x="402" y="576"/>
                  </a:moveTo>
                  <a:cubicBezTo>
                    <a:pt x="402" y="580"/>
                    <a:pt x="402" y="580"/>
                    <a:pt x="402" y="580"/>
                  </a:cubicBezTo>
                  <a:cubicBezTo>
                    <a:pt x="402" y="580"/>
                    <a:pt x="402" y="580"/>
                    <a:pt x="402" y="580"/>
                  </a:cubicBezTo>
                  <a:cubicBezTo>
                    <a:pt x="402" y="576"/>
                    <a:pt x="402" y="576"/>
                    <a:pt x="402" y="576"/>
                  </a:cubicBezTo>
                  <a:cubicBezTo>
                    <a:pt x="402" y="576"/>
                    <a:pt x="402" y="576"/>
                    <a:pt x="402" y="576"/>
                  </a:cubicBezTo>
                  <a:close/>
                  <a:moveTo>
                    <a:pt x="402" y="588"/>
                  </a:moveTo>
                  <a:cubicBezTo>
                    <a:pt x="402" y="593"/>
                    <a:pt x="402" y="593"/>
                    <a:pt x="402" y="593"/>
                  </a:cubicBezTo>
                  <a:cubicBezTo>
                    <a:pt x="402" y="593"/>
                    <a:pt x="402" y="593"/>
                    <a:pt x="402" y="593"/>
                  </a:cubicBezTo>
                  <a:cubicBezTo>
                    <a:pt x="402" y="588"/>
                    <a:pt x="402" y="588"/>
                    <a:pt x="402" y="588"/>
                  </a:cubicBezTo>
                  <a:cubicBezTo>
                    <a:pt x="402" y="588"/>
                    <a:pt x="402" y="588"/>
                    <a:pt x="402" y="588"/>
                  </a:cubicBezTo>
                  <a:close/>
                  <a:moveTo>
                    <a:pt x="402" y="601"/>
                  </a:moveTo>
                  <a:cubicBezTo>
                    <a:pt x="402" y="605"/>
                    <a:pt x="402" y="605"/>
                    <a:pt x="402" y="605"/>
                  </a:cubicBezTo>
                  <a:cubicBezTo>
                    <a:pt x="402" y="605"/>
                    <a:pt x="402" y="605"/>
                    <a:pt x="402" y="605"/>
                  </a:cubicBezTo>
                  <a:cubicBezTo>
                    <a:pt x="402" y="601"/>
                    <a:pt x="402" y="601"/>
                    <a:pt x="402" y="601"/>
                  </a:cubicBezTo>
                  <a:cubicBezTo>
                    <a:pt x="402" y="601"/>
                    <a:pt x="402" y="601"/>
                    <a:pt x="402" y="601"/>
                  </a:cubicBezTo>
                  <a:close/>
                  <a:moveTo>
                    <a:pt x="402" y="611"/>
                  </a:moveTo>
                  <a:cubicBezTo>
                    <a:pt x="402" y="617"/>
                    <a:pt x="402" y="617"/>
                    <a:pt x="402" y="617"/>
                  </a:cubicBezTo>
                  <a:cubicBezTo>
                    <a:pt x="402" y="617"/>
                    <a:pt x="402" y="617"/>
                    <a:pt x="402" y="617"/>
                  </a:cubicBezTo>
                  <a:cubicBezTo>
                    <a:pt x="402" y="611"/>
                    <a:pt x="402" y="611"/>
                    <a:pt x="402" y="611"/>
                  </a:cubicBezTo>
                  <a:cubicBezTo>
                    <a:pt x="402" y="611"/>
                    <a:pt x="402" y="611"/>
                    <a:pt x="402" y="611"/>
                  </a:cubicBezTo>
                  <a:close/>
                  <a:moveTo>
                    <a:pt x="402" y="624"/>
                  </a:moveTo>
                  <a:cubicBezTo>
                    <a:pt x="402" y="639"/>
                    <a:pt x="402" y="639"/>
                    <a:pt x="402" y="639"/>
                  </a:cubicBezTo>
                  <a:cubicBezTo>
                    <a:pt x="402" y="639"/>
                    <a:pt x="402" y="639"/>
                    <a:pt x="402" y="639"/>
                  </a:cubicBezTo>
                  <a:cubicBezTo>
                    <a:pt x="402" y="624"/>
                    <a:pt x="402" y="624"/>
                    <a:pt x="402" y="624"/>
                  </a:cubicBezTo>
                  <a:cubicBezTo>
                    <a:pt x="402" y="624"/>
                    <a:pt x="402" y="624"/>
                    <a:pt x="402" y="624"/>
                  </a:cubicBezTo>
                  <a:close/>
                  <a:moveTo>
                    <a:pt x="402" y="749"/>
                  </a:moveTo>
                  <a:cubicBezTo>
                    <a:pt x="402" y="757"/>
                    <a:pt x="402" y="757"/>
                    <a:pt x="402" y="757"/>
                  </a:cubicBezTo>
                  <a:cubicBezTo>
                    <a:pt x="402" y="757"/>
                    <a:pt x="402" y="757"/>
                    <a:pt x="402" y="757"/>
                  </a:cubicBezTo>
                  <a:cubicBezTo>
                    <a:pt x="402" y="749"/>
                    <a:pt x="402" y="749"/>
                    <a:pt x="402" y="749"/>
                  </a:cubicBezTo>
                  <a:cubicBezTo>
                    <a:pt x="402" y="749"/>
                    <a:pt x="402" y="749"/>
                    <a:pt x="402" y="749"/>
                  </a:cubicBezTo>
                  <a:close/>
                  <a:moveTo>
                    <a:pt x="402" y="764"/>
                  </a:moveTo>
                  <a:cubicBezTo>
                    <a:pt x="402" y="779"/>
                    <a:pt x="402" y="779"/>
                    <a:pt x="402" y="779"/>
                  </a:cubicBezTo>
                  <a:cubicBezTo>
                    <a:pt x="402" y="778"/>
                    <a:pt x="402" y="778"/>
                    <a:pt x="402" y="778"/>
                  </a:cubicBezTo>
                  <a:cubicBezTo>
                    <a:pt x="402" y="763"/>
                    <a:pt x="402" y="763"/>
                    <a:pt x="402" y="763"/>
                  </a:cubicBezTo>
                  <a:lnTo>
                    <a:pt x="402" y="764"/>
                  </a:lnTo>
                  <a:close/>
                  <a:moveTo>
                    <a:pt x="400" y="0"/>
                  </a:moveTo>
                  <a:cubicBezTo>
                    <a:pt x="402" y="0"/>
                    <a:pt x="402" y="0"/>
                    <a:pt x="402" y="0"/>
                  </a:cubicBezTo>
                  <a:cubicBezTo>
                    <a:pt x="402" y="9"/>
                    <a:pt x="402" y="9"/>
                    <a:pt x="402" y="9"/>
                  </a:cubicBezTo>
                  <a:cubicBezTo>
                    <a:pt x="401" y="9"/>
                    <a:pt x="401" y="9"/>
                    <a:pt x="400" y="9"/>
                  </a:cubicBezTo>
                  <a:cubicBezTo>
                    <a:pt x="400" y="0"/>
                    <a:pt x="400" y="0"/>
                    <a:pt x="400" y="0"/>
                  </a:cubicBezTo>
                  <a:close/>
                  <a:moveTo>
                    <a:pt x="402" y="794"/>
                  </a:moveTo>
                  <a:cubicBezTo>
                    <a:pt x="400" y="794"/>
                    <a:pt x="400" y="794"/>
                    <a:pt x="400" y="794"/>
                  </a:cubicBezTo>
                  <a:cubicBezTo>
                    <a:pt x="400" y="786"/>
                    <a:pt x="400" y="786"/>
                    <a:pt x="400" y="786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2" y="794"/>
                    <a:pt x="402" y="794"/>
                    <a:pt x="402" y="794"/>
                  </a:cubicBezTo>
                  <a:close/>
                  <a:moveTo>
                    <a:pt x="402" y="32"/>
                  </a:moveTo>
                  <a:cubicBezTo>
                    <a:pt x="402" y="46"/>
                    <a:pt x="402" y="46"/>
                    <a:pt x="402" y="46"/>
                  </a:cubicBezTo>
                  <a:cubicBezTo>
                    <a:pt x="401" y="46"/>
                    <a:pt x="401" y="46"/>
                    <a:pt x="400" y="46"/>
                  </a:cubicBezTo>
                  <a:cubicBezTo>
                    <a:pt x="400" y="29"/>
                    <a:pt x="400" y="29"/>
                    <a:pt x="400" y="29"/>
                  </a:cubicBezTo>
                  <a:cubicBezTo>
                    <a:pt x="400" y="30"/>
                    <a:pt x="401" y="31"/>
                    <a:pt x="402" y="32"/>
                  </a:cubicBezTo>
                  <a:close/>
                  <a:moveTo>
                    <a:pt x="402" y="165"/>
                  </a:moveTo>
                  <a:cubicBezTo>
                    <a:pt x="402" y="171"/>
                    <a:pt x="402" y="171"/>
                    <a:pt x="402" y="171"/>
                  </a:cubicBezTo>
                  <a:cubicBezTo>
                    <a:pt x="401" y="171"/>
                    <a:pt x="401" y="170"/>
                    <a:pt x="400" y="170"/>
                  </a:cubicBezTo>
                  <a:cubicBezTo>
                    <a:pt x="400" y="165"/>
                    <a:pt x="400" y="165"/>
                    <a:pt x="400" y="165"/>
                  </a:cubicBezTo>
                  <a:cubicBezTo>
                    <a:pt x="402" y="165"/>
                    <a:pt x="402" y="165"/>
                    <a:pt x="402" y="165"/>
                  </a:cubicBezTo>
                  <a:close/>
                  <a:moveTo>
                    <a:pt x="402" y="185"/>
                  </a:moveTo>
                  <a:cubicBezTo>
                    <a:pt x="402" y="192"/>
                    <a:pt x="402" y="192"/>
                    <a:pt x="402" y="192"/>
                  </a:cubicBezTo>
                  <a:cubicBezTo>
                    <a:pt x="401" y="192"/>
                    <a:pt x="401" y="192"/>
                    <a:pt x="400" y="192"/>
                  </a:cubicBezTo>
                  <a:cubicBezTo>
                    <a:pt x="400" y="182"/>
                    <a:pt x="400" y="182"/>
                    <a:pt x="400" y="182"/>
                  </a:cubicBezTo>
                  <a:cubicBezTo>
                    <a:pt x="400" y="183"/>
                    <a:pt x="401" y="184"/>
                    <a:pt x="402" y="185"/>
                  </a:cubicBezTo>
                  <a:close/>
                  <a:moveTo>
                    <a:pt x="402" y="196"/>
                  </a:moveTo>
                  <a:cubicBezTo>
                    <a:pt x="402" y="200"/>
                    <a:pt x="402" y="200"/>
                    <a:pt x="402" y="200"/>
                  </a:cubicBezTo>
                  <a:cubicBezTo>
                    <a:pt x="401" y="200"/>
                    <a:pt x="400" y="200"/>
                    <a:pt x="400" y="200"/>
                  </a:cubicBezTo>
                  <a:cubicBezTo>
                    <a:pt x="400" y="197"/>
                    <a:pt x="400" y="197"/>
                    <a:pt x="400" y="197"/>
                  </a:cubicBezTo>
                  <a:cubicBezTo>
                    <a:pt x="401" y="196"/>
                    <a:pt x="401" y="196"/>
                    <a:pt x="402" y="196"/>
                  </a:cubicBezTo>
                  <a:close/>
                  <a:moveTo>
                    <a:pt x="402" y="208"/>
                  </a:moveTo>
                  <a:cubicBezTo>
                    <a:pt x="402" y="213"/>
                    <a:pt x="402" y="213"/>
                    <a:pt x="402" y="213"/>
                  </a:cubicBezTo>
                  <a:cubicBezTo>
                    <a:pt x="400" y="213"/>
                    <a:pt x="400" y="213"/>
                    <a:pt x="400" y="213"/>
                  </a:cubicBezTo>
                  <a:cubicBezTo>
                    <a:pt x="400" y="209"/>
                    <a:pt x="400" y="209"/>
                    <a:pt x="400" y="209"/>
                  </a:cubicBezTo>
                  <a:cubicBezTo>
                    <a:pt x="402" y="208"/>
                    <a:pt x="402" y="208"/>
                    <a:pt x="402" y="208"/>
                  </a:cubicBezTo>
                  <a:close/>
                  <a:moveTo>
                    <a:pt x="402" y="221"/>
                  </a:moveTo>
                  <a:cubicBezTo>
                    <a:pt x="402" y="225"/>
                    <a:pt x="402" y="225"/>
                    <a:pt x="402" y="225"/>
                  </a:cubicBezTo>
                  <a:cubicBezTo>
                    <a:pt x="401" y="225"/>
                    <a:pt x="400" y="225"/>
                    <a:pt x="400" y="225"/>
                  </a:cubicBezTo>
                  <a:cubicBezTo>
                    <a:pt x="400" y="221"/>
                    <a:pt x="400" y="221"/>
                    <a:pt x="400" y="221"/>
                  </a:cubicBezTo>
                  <a:cubicBezTo>
                    <a:pt x="401" y="221"/>
                    <a:pt x="401" y="221"/>
                    <a:pt x="402" y="221"/>
                  </a:cubicBezTo>
                  <a:close/>
                  <a:moveTo>
                    <a:pt x="402" y="233"/>
                  </a:moveTo>
                  <a:cubicBezTo>
                    <a:pt x="402" y="238"/>
                    <a:pt x="402" y="238"/>
                    <a:pt x="402" y="238"/>
                  </a:cubicBezTo>
                  <a:cubicBezTo>
                    <a:pt x="400" y="238"/>
                    <a:pt x="400" y="238"/>
                    <a:pt x="400" y="238"/>
                  </a:cubicBezTo>
                  <a:cubicBezTo>
                    <a:pt x="400" y="234"/>
                    <a:pt x="400" y="234"/>
                    <a:pt x="400" y="234"/>
                  </a:cubicBezTo>
                  <a:cubicBezTo>
                    <a:pt x="402" y="233"/>
                    <a:pt x="402" y="233"/>
                    <a:pt x="402" y="233"/>
                  </a:cubicBezTo>
                  <a:close/>
                  <a:moveTo>
                    <a:pt x="402" y="245"/>
                  </a:moveTo>
                  <a:cubicBezTo>
                    <a:pt x="402" y="250"/>
                    <a:pt x="402" y="250"/>
                    <a:pt x="402" y="250"/>
                  </a:cubicBezTo>
                  <a:cubicBezTo>
                    <a:pt x="401" y="250"/>
                    <a:pt x="400" y="250"/>
                    <a:pt x="400" y="250"/>
                  </a:cubicBezTo>
                  <a:cubicBezTo>
                    <a:pt x="400" y="246"/>
                    <a:pt x="400" y="246"/>
                    <a:pt x="400" y="246"/>
                  </a:cubicBezTo>
                  <a:cubicBezTo>
                    <a:pt x="401" y="246"/>
                    <a:pt x="401" y="246"/>
                    <a:pt x="402" y="245"/>
                  </a:cubicBezTo>
                  <a:close/>
                  <a:moveTo>
                    <a:pt x="402" y="258"/>
                  </a:moveTo>
                  <a:cubicBezTo>
                    <a:pt x="402" y="262"/>
                    <a:pt x="402" y="262"/>
                    <a:pt x="402" y="262"/>
                  </a:cubicBezTo>
                  <a:cubicBezTo>
                    <a:pt x="401" y="262"/>
                    <a:pt x="400" y="262"/>
                    <a:pt x="400" y="262"/>
                  </a:cubicBezTo>
                  <a:cubicBezTo>
                    <a:pt x="400" y="258"/>
                    <a:pt x="400" y="258"/>
                    <a:pt x="400" y="258"/>
                  </a:cubicBezTo>
                  <a:cubicBezTo>
                    <a:pt x="402" y="258"/>
                    <a:pt x="402" y="258"/>
                    <a:pt x="402" y="258"/>
                  </a:cubicBezTo>
                  <a:close/>
                  <a:moveTo>
                    <a:pt x="402" y="270"/>
                  </a:moveTo>
                  <a:cubicBezTo>
                    <a:pt x="402" y="275"/>
                    <a:pt x="402" y="275"/>
                    <a:pt x="402" y="275"/>
                  </a:cubicBezTo>
                  <a:cubicBezTo>
                    <a:pt x="400" y="275"/>
                    <a:pt x="400" y="275"/>
                    <a:pt x="400" y="275"/>
                  </a:cubicBezTo>
                  <a:cubicBezTo>
                    <a:pt x="400" y="271"/>
                    <a:pt x="400" y="271"/>
                    <a:pt x="400" y="271"/>
                  </a:cubicBezTo>
                  <a:cubicBezTo>
                    <a:pt x="401" y="271"/>
                    <a:pt x="401" y="270"/>
                    <a:pt x="402" y="270"/>
                  </a:cubicBezTo>
                  <a:close/>
                  <a:moveTo>
                    <a:pt x="402" y="283"/>
                  </a:moveTo>
                  <a:cubicBezTo>
                    <a:pt x="402" y="287"/>
                    <a:pt x="402" y="287"/>
                    <a:pt x="402" y="287"/>
                  </a:cubicBezTo>
                  <a:cubicBezTo>
                    <a:pt x="401" y="287"/>
                    <a:pt x="401" y="287"/>
                    <a:pt x="400" y="287"/>
                  </a:cubicBezTo>
                  <a:cubicBezTo>
                    <a:pt x="400" y="284"/>
                    <a:pt x="400" y="284"/>
                    <a:pt x="400" y="284"/>
                  </a:cubicBezTo>
                  <a:cubicBezTo>
                    <a:pt x="401" y="283"/>
                    <a:pt x="401" y="283"/>
                    <a:pt x="402" y="283"/>
                  </a:cubicBezTo>
                  <a:close/>
                  <a:moveTo>
                    <a:pt x="402" y="293"/>
                  </a:moveTo>
                  <a:cubicBezTo>
                    <a:pt x="402" y="304"/>
                    <a:pt x="402" y="304"/>
                    <a:pt x="402" y="304"/>
                  </a:cubicBezTo>
                  <a:cubicBezTo>
                    <a:pt x="401" y="303"/>
                    <a:pt x="401" y="302"/>
                    <a:pt x="400" y="301"/>
                  </a:cubicBezTo>
                  <a:cubicBezTo>
                    <a:pt x="400" y="293"/>
                    <a:pt x="400" y="293"/>
                    <a:pt x="400" y="293"/>
                  </a:cubicBezTo>
                  <a:cubicBezTo>
                    <a:pt x="402" y="293"/>
                    <a:pt x="402" y="293"/>
                    <a:pt x="402" y="293"/>
                  </a:cubicBezTo>
                  <a:close/>
                  <a:moveTo>
                    <a:pt x="402" y="308"/>
                  </a:moveTo>
                  <a:cubicBezTo>
                    <a:pt x="402" y="311"/>
                    <a:pt x="402" y="311"/>
                    <a:pt x="402" y="311"/>
                  </a:cubicBezTo>
                  <a:cubicBezTo>
                    <a:pt x="401" y="311"/>
                    <a:pt x="401" y="311"/>
                    <a:pt x="400" y="311"/>
                  </a:cubicBezTo>
                  <a:cubicBezTo>
                    <a:pt x="400" y="308"/>
                    <a:pt x="400" y="308"/>
                    <a:pt x="400" y="308"/>
                  </a:cubicBezTo>
                  <a:cubicBezTo>
                    <a:pt x="401" y="308"/>
                    <a:pt x="401" y="308"/>
                    <a:pt x="402" y="308"/>
                  </a:cubicBezTo>
                  <a:close/>
                  <a:moveTo>
                    <a:pt x="402" y="342"/>
                  </a:moveTo>
                  <a:cubicBezTo>
                    <a:pt x="402" y="435"/>
                    <a:pt x="402" y="435"/>
                    <a:pt x="402" y="435"/>
                  </a:cubicBezTo>
                  <a:cubicBezTo>
                    <a:pt x="400" y="434"/>
                    <a:pt x="400" y="434"/>
                    <a:pt x="400" y="434"/>
                  </a:cubicBezTo>
                  <a:cubicBezTo>
                    <a:pt x="400" y="336"/>
                    <a:pt x="400" y="336"/>
                    <a:pt x="400" y="336"/>
                  </a:cubicBezTo>
                  <a:cubicBezTo>
                    <a:pt x="400" y="338"/>
                    <a:pt x="401" y="340"/>
                    <a:pt x="402" y="342"/>
                  </a:cubicBezTo>
                  <a:close/>
                  <a:moveTo>
                    <a:pt x="402" y="492"/>
                  </a:moveTo>
                  <a:cubicBezTo>
                    <a:pt x="402" y="496"/>
                    <a:pt x="402" y="496"/>
                    <a:pt x="402" y="49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506"/>
                    <a:pt x="402" y="506"/>
                    <a:pt x="402" y="506"/>
                  </a:cubicBezTo>
                  <a:cubicBezTo>
                    <a:pt x="401" y="504"/>
                    <a:pt x="401" y="503"/>
                    <a:pt x="400" y="501"/>
                  </a:cubicBezTo>
                  <a:cubicBezTo>
                    <a:pt x="400" y="493"/>
                    <a:pt x="400" y="493"/>
                    <a:pt x="400" y="493"/>
                  </a:cubicBezTo>
                  <a:cubicBezTo>
                    <a:pt x="401" y="492"/>
                    <a:pt x="401" y="492"/>
                    <a:pt x="402" y="492"/>
                  </a:cubicBezTo>
                  <a:close/>
                  <a:moveTo>
                    <a:pt x="402" y="507"/>
                  </a:moveTo>
                  <a:cubicBezTo>
                    <a:pt x="402" y="510"/>
                    <a:pt x="402" y="510"/>
                    <a:pt x="402" y="510"/>
                  </a:cubicBezTo>
                  <a:cubicBezTo>
                    <a:pt x="400" y="510"/>
                    <a:pt x="400" y="510"/>
                    <a:pt x="400" y="510"/>
                  </a:cubicBezTo>
                  <a:cubicBezTo>
                    <a:pt x="400" y="507"/>
                    <a:pt x="400" y="507"/>
                    <a:pt x="400" y="507"/>
                  </a:cubicBezTo>
                  <a:cubicBezTo>
                    <a:pt x="401" y="507"/>
                    <a:pt x="401" y="507"/>
                    <a:pt x="402" y="507"/>
                  </a:cubicBezTo>
                  <a:close/>
                  <a:moveTo>
                    <a:pt x="402" y="514"/>
                  </a:moveTo>
                  <a:cubicBezTo>
                    <a:pt x="402" y="518"/>
                    <a:pt x="402" y="518"/>
                    <a:pt x="402" y="518"/>
                  </a:cubicBezTo>
                  <a:cubicBezTo>
                    <a:pt x="401" y="518"/>
                    <a:pt x="400" y="518"/>
                    <a:pt x="400" y="518"/>
                  </a:cubicBezTo>
                  <a:cubicBezTo>
                    <a:pt x="400" y="515"/>
                    <a:pt x="400" y="515"/>
                    <a:pt x="400" y="515"/>
                  </a:cubicBezTo>
                  <a:cubicBezTo>
                    <a:pt x="401" y="515"/>
                    <a:pt x="401" y="514"/>
                    <a:pt x="402" y="514"/>
                  </a:cubicBezTo>
                  <a:close/>
                  <a:moveTo>
                    <a:pt x="402" y="526"/>
                  </a:moveTo>
                  <a:cubicBezTo>
                    <a:pt x="402" y="531"/>
                    <a:pt x="402" y="531"/>
                    <a:pt x="402" y="531"/>
                  </a:cubicBezTo>
                  <a:cubicBezTo>
                    <a:pt x="400" y="531"/>
                    <a:pt x="400" y="531"/>
                    <a:pt x="400" y="531"/>
                  </a:cubicBezTo>
                  <a:cubicBezTo>
                    <a:pt x="400" y="526"/>
                    <a:pt x="400" y="526"/>
                    <a:pt x="400" y="526"/>
                  </a:cubicBezTo>
                  <a:cubicBezTo>
                    <a:pt x="402" y="526"/>
                    <a:pt x="402" y="526"/>
                    <a:pt x="402" y="526"/>
                  </a:cubicBezTo>
                  <a:close/>
                  <a:moveTo>
                    <a:pt x="402" y="539"/>
                  </a:moveTo>
                  <a:cubicBezTo>
                    <a:pt x="402" y="543"/>
                    <a:pt x="402" y="543"/>
                    <a:pt x="402" y="543"/>
                  </a:cubicBezTo>
                  <a:cubicBezTo>
                    <a:pt x="400" y="544"/>
                    <a:pt x="400" y="544"/>
                    <a:pt x="400" y="544"/>
                  </a:cubicBezTo>
                  <a:cubicBezTo>
                    <a:pt x="400" y="539"/>
                    <a:pt x="400" y="539"/>
                    <a:pt x="400" y="539"/>
                  </a:cubicBezTo>
                  <a:cubicBezTo>
                    <a:pt x="401" y="539"/>
                    <a:pt x="401" y="539"/>
                    <a:pt x="402" y="539"/>
                  </a:cubicBezTo>
                  <a:close/>
                  <a:moveTo>
                    <a:pt x="402" y="551"/>
                  </a:moveTo>
                  <a:cubicBezTo>
                    <a:pt x="402" y="555"/>
                    <a:pt x="402" y="555"/>
                    <a:pt x="402" y="555"/>
                  </a:cubicBezTo>
                  <a:cubicBezTo>
                    <a:pt x="401" y="555"/>
                    <a:pt x="400" y="555"/>
                    <a:pt x="400" y="556"/>
                  </a:cubicBezTo>
                  <a:cubicBezTo>
                    <a:pt x="400" y="551"/>
                    <a:pt x="400" y="551"/>
                    <a:pt x="400" y="551"/>
                  </a:cubicBezTo>
                  <a:cubicBezTo>
                    <a:pt x="402" y="551"/>
                    <a:pt x="402" y="551"/>
                    <a:pt x="402" y="551"/>
                  </a:cubicBezTo>
                  <a:close/>
                  <a:moveTo>
                    <a:pt x="402" y="563"/>
                  </a:moveTo>
                  <a:cubicBezTo>
                    <a:pt x="402" y="568"/>
                    <a:pt x="402" y="568"/>
                    <a:pt x="402" y="568"/>
                  </a:cubicBezTo>
                  <a:cubicBezTo>
                    <a:pt x="400" y="568"/>
                    <a:pt x="400" y="568"/>
                    <a:pt x="400" y="568"/>
                  </a:cubicBezTo>
                  <a:cubicBezTo>
                    <a:pt x="400" y="564"/>
                    <a:pt x="400" y="564"/>
                    <a:pt x="400" y="564"/>
                  </a:cubicBezTo>
                  <a:cubicBezTo>
                    <a:pt x="402" y="563"/>
                    <a:pt x="402" y="563"/>
                    <a:pt x="402" y="563"/>
                  </a:cubicBezTo>
                  <a:close/>
                  <a:moveTo>
                    <a:pt x="402" y="576"/>
                  </a:moveTo>
                  <a:cubicBezTo>
                    <a:pt x="402" y="580"/>
                    <a:pt x="402" y="580"/>
                    <a:pt x="402" y="580"/>
                  </a:cubicBezTo>
                  <a:cubicBezTo>
                    <a:pt x="401" y="580"/>
                    <a:pt x="400" y="580"/>
                    <a:pt x="400" y="580"/>
                  </a:cubicBezTo>
                  <a:cubicBezTo>
                    <a:pt x="400" y="577"/>
                    <a:pt x="400" y="577"/>
                    <a:pt x="400" y="577"/>
                  </a:cubicBezTo>
                  <a:cubicBezTo>
                    <a:pt x="401" y="576"/>
                    <a:pt x="401" y="576"/>
                    <a:pt x="402" y="576"/>
                  </a:cubicBezTo>
                  <a:close/>
                  <a:moveTo>
                    <a:pt x="402" y="588"/>
                  </a:moveTo>
                  <a:cubicBezTo>
                    <a:pt x="402" y="593"/>
                    <a:pt x="402" y="593"/>
                    <a:pt x="402" y="593"/>
                  </a:cubicBezTo>
                  <a:cubicBezTo>
                    <a:pt x="400" y="593"/>
                    <a:pt x="400" y="593"/>
                    <a:pt x="400" y="593"/>
                  </a:cubicBezTo>
                  <a:cubicBezTo>
                    <a:pt x="400" y="589"/>
                    <a:pt x="400" y="589"/>
                    <a:pt x="400" y="589"/>
                  </a:cubicBezTo>
                  <a:cubicBezTo>
                    <a:pt x="402" y="588"/>
                    <a:pt x="402" y="588"/>
                    <a:pt x="402" y="588"/>
                  </a:cubicBezTo>
                  <a:close/>
                  <a:moveTo>
                    <a:pt x="402" y="601"/>
                  </a:moveTo>
                  <a:cubicBezTo>
                    <a:pt x="402" y="605"/>
                    <a:pt x="402" y="605"/>
                    <a:pt x="402" y="605"/>
                  </a:cubicBezTo>
                  <a:cubicBezTo>
                    <a:pt x="401" y="605"/>
                    <a:pt x="401" y="605"/>
                    <a:pt x="400" y="605"/>
                  </a:cubicBezTo>
                  <a:cubicBezTo>
                    <a:pt x="400" y="602"/>
                    <a:pt x="400" y="602"/>
                    <a:pt x="400" y="602"/>
                  </a:cubicBezTo>
                  <a:cubicBezTo>
                    <a:pt x="401" y="601"/>
                    <a:pt x="401" y="601"/>
                    <a:pt x="402" y="601"/>
                  </a:cubicBezTo>
                  <a:close/>
                  <a:moveTo>
                    <a:pt x="402" y="611"/>
                  </a:moveTo>
                  <a:cubicBezTo>
                    <a:pt x="402" y="617"/>
                    <a:pt x="402" y="617"/>
                    <a:pt x="402" y="617"/>
                  </a:cubicBezTo>
                  <a:cubicBezTo>
                    <a:pt x="401" y="617"/>
                    <a:pt x="401" y="617"/>
                    <a:pt x="400" y="617"/>
                  </a:cubicBezTo>
                  <a:cubicBezTo>
                    <a:pt x="400" y="611"/>
                    <a:pt x="400" y="611"/>
                    <a:pt x="400" y="611"/>
                  </a:cubicBezTo>
                  <a:cubicBezTo>
                    <a:pt x="402" y="611"/>
                    <a:pt x="402" y="611"/>
                    <a:pt x="402" y="611"/>
                  </a:cubicBezTo>
                  <a:close/>
                  <a:moveTo>
                    <a:pt x="402" y="624"/>
                  </a:moveTo>
                  <a:cubicBezTo>
                    <a:pt x="402" y="639"/>
                    <a:pt x="402" y="639"/>
                    <a:pt x="402" y="639"/>
                  </a:cubicBezTo>
                  <a:cubicBezTo>
                    <a:pt x="400" y="639"/>
                    <a:pt x="400" y="639"/>
                    <a:pt x="400" y="639"/>
                  </a:cubicBezTo>
                  <a:cubicBezTo>
                    <a:pt x="400" y="634"/>
                    <a:pt x="400" y="634"/>
                    <a:pt x="400" y="634"/>
                  </a:cubicBezTo>
                  <a:cubicBezTo>
                    <a:pt x="400" y="634"/>
                    <a:pt x="401" y="634"/>
                    <a:pt x="401" y="634"/>
                  </a:cubicBezTo>
                  <a:cubicBezTo>
                    <a:pt x="401" y="633"/>
                    <a:pt x="400" y="632"/>
                    <a:pt x="400" y="631"/>
                  </a:cubicBezTo>
                  <a:cubicBezTo>
                    <a:pt x="400" y="620"/>
                    <a:pt x="400" y="620"/>
                    <a:pt x="400" y="620"/>
                  </a:cubicBezTo>
                  <a:cubicBezTo>
                    <a:pt x="401" y="622"/>
                    <a:pt x="401" y="622"/>
                    <a:pt x="402" y="624"/>
                  </a:cubicBezTo>
                  <a:close/>
                  <a:moveTo>
                    <a:pt x="402" y="749"/>
                  </a:moveTo>
                  <a:cubicBezTo>
                    <a:pt x="402" y="757"/>
                    <a:pt x="402" y="757"/>
                    <a:pt x="402" y="757"/>
                  </a:cubicBezTo>
                  <a:cubicBezTo>
                    <a:pt x="401" y="757"/>
                    <a:pt x="401" y="757"/>
                    <a:pt x="400" y="757"/>
                  </a:cubicBezTo>
                  <a:cubicBezTo>
                    <a:pt x="400" y="749"/>
                    <a:pt x="400" y="749"/>
                    <a:pt x="400" y="749"/>
                  </a:cubicBezTo>
                  <a:cubicBezTo>
                    <a:pt x="401" y="749"/>
                    <a:pt x="401" y="749"/>
                    <a:pt x="402" y="749"/>
                  </a:cubicBezTo>
                  <a:close/>
                  <a:moveTo>
                    <a:pt x="402" y="763"/>
                  </a:moveTo>
                  <a:cubicBezTo>
                    <a:pt x="402" y="778"/>
                    <a:pt x="402" y="778"/>
                    <a:pt x="402" y="778"/>
                  </a:cubicBezTo>
                  <a:cubicBezTo>
                    <a:pt x="401" y="777"/>
                    <a:pt x="400" y="776"/>
                    <a:pt x="400" y="775"/>
                  </a:cubicBezTo>
                  <a:cubicBezTo>
                    <a:pt x="400" y="760"/>
                    <a:pt x="400" y="760"/>
                    <a:pt x="400" y="760"/>
                  </a:cubicBezTo>
                  <a:lnTo>
                    <a:pt x="402" y="763"/>
                  </a:lnTo>
                  <a:close/>
                  <a:moveTo>
                    <a:pt x="393" y="0"/>
                  </a:moveTo>
                  <a:cubicBezTo>
                    <a:pt x="400" y="0"/>
                    <a:pt x="400" y="0"/>
                    <a:pt x="400" y="0"/>
                  </a:cubicBezTo>
                  <a:cubicBezTo>
                    <a:pt x="400" y="9"/>
                    <a:pt x="400" y="9"/>
                    <a:pt x="400" y="9"/>
                  </a:cubicBezTo>
                  <a:cubicBezTo>
                    <a:pt x="398" y="9"/>
                    <a:pt x="395" y="8"/>
                    <a:pt x="393" y="8"/>
                  </a:cubicBezTo>
                  <a:cubicBezTo>
                    <a:pt x="393" y="0"/>
                    <a:pt x="393" y="0"/>
                    <a:pt x="393" y="0"/>
                  </a:cubicBezTo>
                  <a:close/>
                  <a:moveTo>
                    <a:pt x="400" y="794"/>
                  </a:moveTo>
                  <a:cubicBezTo>
                    <a:pt x="397" y="794"/>
                    <a:pt x="395" y="793"/>
                    <a:pt x="393" y="793"/>
                  </a:cubicBezTo>
                  <a:cubicBezTo>
                    <a:pt x="393" y="787"/>
                    <a:pt x="393" y="787"/>
                    <a:pt x="393" y="787"/>
                  </a:cubicBezTo>
                  <a:cubicBezTo>
                    <a:pt x="393" y="787"/>
                    <a:pt x="393" y="787"/>
                    <a:pt x="393" y="787"/>
                  </a:cubicBezTo>
                  <a:cubicBezTo>
                    <a:pt x="395" y="787"/>
                    <a:pt x="398" y="787"/>
                    <a:pt x="400" y="786"/>
                  </a:cubicBezTo>
                  <a:cubicBezTo>
                    <a:pt x="400" y="794"/>
                    <a:pt x="400" y="794"/>
                    <a:pt x="400" y="794"/>
                  </a:cubicBezTo>
                  <a:close/>
                  <a:moveTo>
                    <a:pt x="400" y="29"/>
                  </a:moveTo>
                  <a:cubicBezTo>
                    <a:pt x="400" y="46"/>
                    <a:pt x="400" y="46"/>
                    <a:pt x="400" y="46"/>
                  </a:cubicBezTo>
                  <a:cubicBezTo>
                    <a:pt x="397" y="46"/>
                    <a:pt x="395" y="46"/>
                    <a:pt x="393" y="46"/>
                  </a:cubicBezTo>
                  <a:cubicBezTo>
                    <a:pt x="393" y="37"/>
                    <a:pt x="393" y="37"/>
                    <a:pt x="393" y="37"/>
                  </a:cubicBezTo>
                  <a:cubicBezTo>
                    <a:pt x="393" y="37"/>
                    <a:pt x="394" y="37"/>
                    <a:pt x="394" y="37"/>
                  </a:cubicBezTo>
                  <a:cubicBezTo>
                    <a:pt x="394" y="36"/>
                    <a:pt x="393" y="36"/>
                    <a:pt x="393" y="35"/>
                  </a:cubicBezTo>
                  <a:cubicBezTo>
                    <a:pt x="393" y="18"/>
                    <a:pt x="393" y="18"/>
                    <a:pt x="393" y="18"/>
                  </a:cubicBezTo>
                  <a:cubicBezTo>
                    <a:pt x="395" y="20"/>
                    <a:pt x="397" y="24"/>
                    <a:pt x="400" y="29"/>
                  </a:cubicBezTo>
                  <a:close/>
                  <a:moveTo>
                    <a:pt x="400" y="165"/>
                  </a:moveTo>
                  <a:cubicBezTo>
                    <a:pt x="400" y="170"/>
                    <a:pt x="400" y="170"/>
                    <a:pt x="400" y="170"/>
                  </a:cubicBezTo>
                  <a:cubicBezTo>
                    <a:pt x="398" y="170"/>
                    <a:pt x="396" y="170"/>
                    <a:pt x="393" y="170"/>
                  </a:cubicBezTo>
                  <a:cubicBezTo>
                    <a:pt x="393" y="165"/>
                    <a:pt x="393" y="165"/>
                    <a:pt x="393" y="165"/>
                  </a:cubicBezTo>
                  <a:cubicBezTo>
                    <a:pt x="395" y="165"/>
                    <a:pt x="397" y="165"/>
                    <a:pt x="400" y="165"/>
                  </a:cubicBezTo>
                  <a:close/>
                  <a:moveTo>
                    <a:pt x="400" y="182"/>
                  </a:moveTo>
                  <a:cubicBezTo>
                    <a:pt x="400" y="192"/>
                    <a:pt x="400" y="192"/>
                    <a:pt x="400" y="192"/>
                  </a:cubicBezTo>
                  <a:cubicBezTo>
                    <a:pt x="398" y="192"/>
                    <a:pt x="396" y="192"/>
                    <a:pt x="393" y="192"/>
                  </a:cubicBezTo>
                  <a:cubicBezTo>
                    <a:pt x="393" y="188"/>
                    <a:pt x="393" y="188"/>
                    <a:pt x="393" y="188"/>
                  </a:cubicBezTo>
                  <a:cubicBezTo>
                    <a:pt x="395" y="188"/>
                    <a:pt x="395" y="188"/>
                    <a:pt x="395" y="188"/>
                  </a:cubicBezTo>
                  <a:cubicBezTo>
                    <a:pt x="394" y="186"/>
                    <a:pt x="393" y="186"/>
                    <a:pt x="393" y="184"/>
                  </a:cubicBezTo>
                  <a:cubicBezTo>
                    <a:pt x="393" y="173"/>
                    <a:pt x="393" y="173"/>
                    <a:pt x="393" y="173"/>
                  </a:cubicBezTo>
                  <a:cubicBezTo>
                    <a:pt x="395" y="175"/>
                    <a:pt x="397" y="179"/>
                    <a:pt x="400" y="182"/>
                  </a:cubicBezTo>
                  <a:close/>
                  <a:moveTo>
                    <a:pt x="400" y="197"/>
                  </a:moveTo>
                  <a:cubicBezTo>
                    <a:pt x="400" y="200"/>
                    <a:pt x="400" y="200"/>
                    <a:pt x="400" y="200"/>
                  </a:cubicBezTo>
                  <a:cubicBezTo>
                    <a:pt x="397" y="201"/>
                    <a:pt x="395" y="201"/>
                    <a:pt x="393" y="202"/>
                  </a:cubicBezTo>
                  <a:cubicBezTo>
                    <a:pt x="393" y="198"/>
                    <a:pt x="393" y="198"/>
                    <a:pt x="393" y="198"/>
                  </a:cubicBezTo>
                  <a:cubicBezTo>
                    <a:pt x="395" y="198"/>
                    <a:pt x="398" y="198"/>
                    <a:pt x="400" y="197"/>
                  </a:cubicBezTo>
                  <a:close/>
                  <a:moveTo>
                    <a:pt x="400" y="209"/>
                  </a:moveTo>
                  <a:cubicBezTo>
                    <a:pt x="400" y="213"/>
                    <a:pt x="400" y="213"/>
                    <a:pt x="400" y="213"/>
                  </a:cubicBezTo>
                  <a:cubicBezTo>
                    <a:pt x="393" y="215"/>
                    <a:pt x="393" y="215"/>
                    <a:pt x="393" y="215"/>
                  </a:cubicBezTo>
                  <a:cubicBezTo>
                    <a:pt x="393" y="211"/>
                    <a:pt x="393" y="211"/>
                    <a:pt x="393" y="211"/>
                  </a:cubicBezTo>
                  <a:cubicBezTo>
                    <a:pt x="395" y="210"/>
                    <a:pt x="397" y="209"/>
                    <a:pt x="400" y="209"/>
                  </a:cubicBezTo>
                  <a:close/>
                  <a:moveTo>
                    <a:pt x="400" y="221"/>
                  </a:moveTo>
                  <a:cubicBezTo>
                    <a:pt x="400" y="225"/>
                    <a:pt x="400" y="225"/>
                    <a:pt x="400" y="225"/>
                  </a:cubicBezTo>
                  <a:cubicBezTo>
                    <a:pt x="397" y="226"/>
                    <a:pt x="395" y="226"/>
                    <a:pt x="393" y="227"/>
                  </a:cubicBezTo>
                  <a:cubicBezTo>
                    <a:pt x="393" y="223"/>
                    <a:pt x="393" y="223"/>
                    <a:pt x="393" y="223"/>
                  </a:cubicBezTo>
                  <a:cubicBezTo>
                    <a:pt x="396" y="222"/>
                    <a:pt x="398" y="222"/>
                    <a:pt x="400" y="221"/>
                  </a:cubicBezTo>
                  <a:close/>
                  <a:moveTo>
                    <a:pt x="400" y="234"/>
                  </a:moveTo>
                  <a:cubicBezTo>
                    <a:pt x="400" y="238"/>
                    <a:pt x="400" y="238"/>
                    <a:pt x="400" y="238"/>
                  </a:cubicBezTo>
                  <a:cubicBezTo>
                    <a:pt x="393" y="239"/>
                    <a:pt x="393" y="239"/>
                    <a:pt x="393" y="239"/>
                  </a:cubicBezTo>
                  <a:cubicBezTo>
                    <a:pt x="393" y="235"/>
                    <a:pt x="393" y="235"/>
                    <a:pt x="393" y="235"/>
                  </a:cubicBezTo>
                  <a:cubicBezTo>
                    <a:pt x="395" y="235"/>
                    <a:pt x="397" y="234"/>
                    <a:pt x="400" y="234"/>
                  </a:cubicBezTo>
                  <a:close/>
                  <a:moveTo>
                    <a:pt x="400" y="246"/>
                  </a:moveTo>
                  <a:cubicBezTo>
                    <a:pt x="400" y="250"/>
                    <a:pt x="400" y="250"/>
                    <a:pt x="400" y="250"/>
                  </a:cubicBezTo>
                  <a:cubicBezTo>
                    <a:pt x="397" y="251"/>
                    <a:pt x="395" y="251"/>
                    <a:pt x="393" y="252"/>
                  </a:cubicBezTo>
                  <a:cubicBezTo>
                    <a:pt x="393" y="248"/>
                    <a:pt x="393" y="248"/>
                    <a:pt x="393" y="248"/>
                  </a:cubicBezTo>
                  <a:cubicBezTo>
                    <a:pt x="396" y="247"/>
                    <a:pt x="398" y="247"/>
                    <a:pt x="400" y="246"/>
                  </a:cubicBezTo>
                  <a:close/>
                  <a:moveTo>
                    <a:pt x="400" y="258"/>
                  </a:moveTo>
                  <a:cubicBezTo>
                    <a:pt x="400" y="262"/>
                    <a:pt x="400" y="262"/>
                    <a:pt x="400" y="262"/>
                  </a:cubicBezTo>
                  <a:cubicBezTo>
                    <a:pt x="397" y="263"/>
                    <a:pt x="395" y="263"/>
                    <a:pt x="393" y="264"/>
                  </a:cubicBezTo>
                  <a:cubicBezTo>
                    <a:pt x="393" y="260"/>
                    <a:pt x="393" y="260"/>
                    <a:pt x="393" y="260"/>
                  </a:cubicBezTo>
                  <a:cubicBezTo>
                    <a:pt x="395" y="260"/>
                    <a:pt x="397" y="259"/>
                    <a:pt x="400" y="258"/>
                  </a:cubicBezTo>
                  <a:close/>
                  <a:moveTo>
                    <a:pt x="400" y="271"/>
                  </a:moveTo>
                  <a:cubicBezTo>
                    <a:pt x="400" y="275"/>
                    <a:pt x="400" y="275"/>
                    <a:pt x="400" y="275"/>
                  </a:cubicBezTo>
                  <a:cubicBezTo>
                    <a:pt x="397" y="275"/>
                    <a:pt x="395" y="276"/>
                    <a:pt x="393" y="277"/>
                  </a:cubicBezTo>
                  <a:cubicBezTo>
                    <a:pt x="393" y="272"/>
                    <a:pt x="393" y="272"/>
                    <a:pt x="393" y="272"/>
                  </a:cubicBezTo>
                  <a:cubicBezTo>
                    <a:pt x="396" y="272"/>
                    <a:pt x="398" y="272"/>
                    <a:pt x="400" y="271"/>
                  </a:cubicBezTo>
                  <a:close/>
                  <a:moveTo>
                    <a:pt x="400" y="284"/>
                  </a:moveTo>
                  <a:cubicBezTo>
                    <a:pt x="400" y="287"/>
                    <a:pt x="400" y="287"/>
                    <a:pt x="400" y="287"/>
                  </a:cubicBezTo>
                  <a:cubicBezTo>
                    <a:pt x="397" y="288"/>
                    <a:pt x="395" y="288"/>
                    <a:pt x="393" y="289"/>
                  </a:cubicBezTo>
                  <a:cubicBezTo>
                    <a:pt x="393" y="285"/>
                    <a:pt x="393" y="285"/>
                    <a:pt x="393" y="285"/>
                  </a:cubicBezTo>
                  <a:cubicBezTo>
                    <a:pt x="396" y="285"/>
                    <a:pt x="398" y="284"/>
                    <a:pt x="400" y="284"/>
                  </a:cubicBezTo>
                  <a:close/>
                  <a:moveTo>
                    <a:pt x="400" y="293"/>
                  </a:moveTo>
                  <a:cubicBezTo>
                    <a:pt x="400" y="301"/>
                    <a:pt x="400" y="301"/>
                    <a:pt x="400" y="301"/>
                  </a:cubicBezTo>
                  <a:cubicBezTo>
                    <a:pt x="398" y="299"/>
                    <a:pt x="397" y="298"/>
                    <a:pt x="393" y="298"/>
                  </a:cubicBezTo>
                  <a:cubicBezTo>
                    <a:pt x="393" y="293"/>
                    <a:pt x="393" y="293"/>
                    <a:pt x="393" y="293"/>
                  </a:cubicBezTo>
                  <a:cubicBezTo>
                    <a:pt x="400" y="293"/>
                    <a:pt x="400" y="293"/>
                    <a:pt x="400" y="293"/>
                  </a:cubicBezTo>
                  <a:close/>
                  <a:moveTo>
                    <a:pt x="400" y="308"/>
                  </a:moveTo>
                  <a:cubicBezTo>
                    <a:pt x="400" y="311"/>
                    <a:pt x="400" y="311"/>
                    <a:pt x="400" y="311"/>
                  </a:cubicBezTo>
                  <a:cubicBezTo>
                    <a:pt x="397" y="311"/>
                    <a:pt x="395" y="311"/>
                    <a:pt x="393" y="311"/>
                  </a:cubicBezTo>
                  <a:cubicBezTo>
                    <a:pt x="393" y="303"/>
                    <a:pt x="393" y="303"/>
                    <a:pt x="393" y="303"/>
                  </a:cubicBezTo>
                  <a:cubicBezTo>
                    <a:pt x="394" y="305"/>
                    <a:pt x="396" y="308"/>
                    <a:pt x="398" y="308"/>
                  </a:cubicBezTo>
                  <a:cubicBezTo>
                    <a:pt x="400" y="308"/>
                    <a:pt x="400" y="308"/>
                    <a:pt x="400" y="308"/>
                  </a:cubicBezTo>
                  <a:close/>
                  <a:moveTo>
                    <a:pt x="400" y="336"/>
                  </a:moveTo>
                  <a:cubicBezTo>
                    <a:pt x="400" y="434"/>
                    <a:pt x="400" y="434"/>
                    <a:pt x="400" y="434"/>
                  </a:cubicBezTo>
                  <a:cubicBezTo>
                    <a:pt x="396" y="432"/>
                    <a:pt x="396" y="432"/>
                    <a:pt x="396" y="432"/>
                  </a:cubicBezTo>
                  <a:cubicBezTo>
                    <a:pt x="393" y="434"/>
                    <a:pt x="393" y="434"/>
                    <a:pt x="393" y="434"/>
                  </a:cubicBezTo>
                  <a:cubicBezTo>
                    <a:pt x="393" y="338"/>
                    <a:pt x="393" y="338"/>
                    <a:pt x="393" y="338"/>
                  </a:cubicBezTo>
                  <a:cubicBezTo>
                    <a:pt x="396" y="327"/>
                    <a:pt x="396" y="327"/>
                    <a:pt x="396" y="327"/>
                  </a:cubicBezTo>
                  <a:cubicBezTo>
                    <a:pt x="397" y="330"/>
                    <a:pt x="398" y="331"/>
                    <a:pt x="400" y="336"/>
                  </a:cubicBezTo>
                  <a:close/>
                  <a:moveTo>
                    <a:pt x="400" y="493"/>
                  </a:moveTo>
                  <a:cubicBezTo>
                    <a:pt x="400" y="501"/>
                    <a:pt x="400" y="501"/>
                    <a:pt x="400" y="501"/>
                  </a:cubicBezTo>
                  <a:cubicBezTo>
                    <a:pt x="398" y="499"/>
                    <a:pt x="396" y="497"/>
                    <a:pt x="393" y="496"/>
                  </a:cubicBezTo>
                  <a:cubicBezTo>
                    <a:pt x="393" y="493"/>
                    <a:pt x="393" y="493"/>
                    <a:pt x="393" y="493"/>
                  </a:cubicBezTo>
                  <a:cubicBezTo>
                    <a:pt x="397" y="493"/>
                    <a:pt x="397" y="493"/>
                    <a:pt x="397" y="493"/>
                  </a:cubicBezTo>
                  <a:cubicBezTo>
                    <a:pt x="398" y="493"/>
                    <a:pt x="399" y="493"/>
                    <a:pt x="400" y="493"/>
                  </a:cubicBezTo>
                  <a:close/>
                  <a:moveTo>
                    <a:pt x="400" y="507"/>
                  </a:moveTo>
                  <a:cubicBezTo>
                    <a:pt x="400" y="510"/>
                    <a:pt x="400" y="510"/>
                    <a:pt x="400" y="510"/>
                  </a:cubicBezTo>
                  <a:cubicBezTo>
                    <a:pt x="397" y="510"/>
                    <a:pt x="395" y="511"/>
                    <a:pt x="393" y="511"/>
                  </a:cubicBezTo>
                  <a:cubicBezTo>
                    <a:pt x="393" y="503"/>
                    <a:pt x="393" y="503"/>
                    <a:pt x="393" y="503"/>
                  </a:cubicBezTo>
                  <a:cubicBezTo>
                    <a:pt x="394" y="505"/>
                    <a:pt x="395" y="506"/>
                    <a:pt x="398" y="507"/>
                  </a:cubicBezTo>
                  <a:cubicBezTo>
                    <a:pt x="399" y="507"/>
                    <a:pt x="399" y="507"/>
                    <a:pt x="400" y="507"/>
                  </a:cubicBezTo>
                  <a:close/>
                  <a:moveTo>
                    <a:pt x="400" y="515"/>
                  </a:moveTo>
                  <a:cubicBezTo>
                    <a:pt x="400" y="518"/>
                    <a:pt x="400" y="518"/>
                    <a:pt x="400" y="518"/>
                  </a:cubicBezTo>
                  <a:cubicBezTo>
                    <a:pt x="397" y="519"/>
                    <a:pt x="395" y="520"/>
                    <a:pt x="393" y="520"/>
                  </a:cubicBezTo>
                  <a:cubicBezTo>
                    <a:pt x="393" y="516"/>
                    <a:pt x="393" y="516"/>
                    <a:pt x="393" y="516"/>
                  </a:cubicBezTo>
                  <a:cubicBezTo>
                    <a:pt x="395" y="516"/>
                    <a:pt x="398" y="516"/>
                    <a:pt x="400" y="515"/>
                  </a:cubicBezTo>
                  <a:close/>
                  <a:moveTo>
                    <a:pt x="400" y="526"/>
                  </a:moveTo>
                  <a:cubicBezTo>
                    <a:pt x="400" y="531"/>
                    <a:pt x="400" y="531"/>
                    <a:pt x="400" y="531"/>
                  </a:cubicBezTo>
                  <a:cubicBezTo>
                    <a:pt x="393" y="533"/>
                    <a:pt x="393" y="533"/>
                    <a:pt x="393" y="533"/>
                  </a:cubicBezTo>
                  <a:cubicBezTo>
                    <a:pt x="393" y="528"/>
                    <a:pt x="393" y="528"/>
                    <a:pt x="393" y="528"/>
                  </a:cubicBezTo>
                  <a:cubicBezTo>
                    <a:pt x="395" y="528"/>
                    <a:pt x="397" y="527"/>
                    <a:pt x="400" y="526"/>
                  </a:cubicBezTo>
                  <a:close/>
                  <a:moveTo>
                    <a:pt x="400" y="539"/>
                  </a:moveTo>
                  <a:cubicBezTo>
                    <a:pt x="400" y="544"/>
                    <a:pt x="400" y="544"/>
                    <a:pt x="400" y="544"/>
                  </a:cubicBezTo>
                  <a:cubicBezTo>
                    <a:pt x="397" y="544"/>
                    <a:pt x="395" y="545"/>
                    <a:pt x="393" y="545"/>
                  </a:cubicBezTo>
                  <a:cubicBezTo>
                    <a:pt x="393" y="541"/>
                    <a:pt x="393" y="541"/>
                    <a:pt x="393" y="541"/>
                  </a:cubicBezTo>
                  <a:cubicBezTo>
                    <a:pt x="396" y="540"/>
                    <a:pt x="398" y="540"/>
                    <a:pt x="400" y="539"/>
                  </a:cubicBezTo>
                  <a:close/>
                  <a:moveTo>
                    <a:pt x="400" y="551"/>
                  </a:moveTo>
                  <a:cubicBezTo>
                    <a:pt x="400" y="556"/>
                    <a:pt x="400" y="556"/>
                    <a:pt x="400" y="556"/>
                  </a:cubicBezTo>
                  <a:cubicBezTo>
                    <a:pt x="397" y="556"/>
                    <a:pt x="395" y="556"/>
                    <a:pt x="393" y="557"/>
                  </a:cubicBezTo>
                  <a:cubicBezTo>
                    <a:pt x="393" y="553"/>
                    <a:pt x="393" y="553"/>
                    <a:pt x="393" y="553"/>
                  </a:cubicBezTo>
                  <a:cubicBezTo>
                    <a:pt x="395" y="552"/>
                    <a:pt x="397" y="552"/>
                    <a:pt x="400" y="551"/>
                  </a:cubicBezTo>
                  <a:close/>
                  <a:moveTo>
                    <a:pt x="400" y="564"/>
                  </a:moveTo>
                  <a:cubicBezTo>
                    <a:pt x="400" y="568"/>
                    <a:pt x="400" y="568"/>
                    <a:pt x="400" y="568"/>
                  </a:cubicBezTo>
                  <a:cubicBezTo>
                    <a:pt x="397" y="569"/>
                    <a:pt x="395" y="569"/>
                    <a:pt x="393" y="569"/>
                  </a:cubicBezTo>
                  <a:cubicBezTo>
                    <a:pt x="393" y="565"/>
                    <a:pt x="393" y="565"/>
                    <a:pt x="393" y="565"/>
                  </a:cubicBezTo>
                  <a:cubicBezTo>
                    <a:pt x="400" y="564"/>
                    <a:pt x="400" y="564"/>
                    <a:pt x="400" y="564"/>
                  </a:cubicBezTo>
                  <a:close/>
                  <a:moveTo>
                    <a:pt x="400" y="577"/>
                  </a:moveTo>
                  <a:cubicBezTo>
                    <a:pt x="400" y="580"/>
                    <a:pt x="400" y="580"/>
                    <a:pt x="400" y="580"/>
                  </a:cubicBezTo>
                  <a:cubicBezTo>
                    <a:pt x="397" y="581"/>
                    <a:pt x="395" y="581"/>
                    <a:pt x="393" y="582"/>
                  </a:cubicBezTo>
                  <a:cubicBezTo>
                    <a:pt x="393" y="578"/>
                    <a:pt x="393" y="578"/>
                    <a:pt x="393" y="578"/>
                  </a:cubicBezTo>
                  <a:cubicBezTo>
                    <a:pt x="396" y="577"/>
                    <a:pt x="398" y="577"/>
                    <a:pt x="400" y="577"/>
                  </a:cubicBezTo>
                  <a:close/>
                  <a:moveTo>
                    <a:pt x="400" y="589"/>
                  </a:moveTo>
                  <a:cubicBezTo>
                    <a:pt x="400" y="593"/>
                    <a:pt x="400" y="593"/>
                    <a:pt x="400" y="593"/>
                  </a:cubicBezTo>
                  <a:cubicBezTo>
                    <a:pt x="397" y="594"/>
                    <a:pt x="395" y="594"/>
                    <a:pt x="393" y="595"/>
                  </a:cubicBezTo>
                  <a:cubicBezTo>
                    <a:pt x="393" y="591"/>
                    <a:pt x="393" y="591"/>
                    <a:pt x="393" y="591"/>
                  </a:cubicBezTo>
                  <a:cubicBezTo>
                    <a:pt x="395" y="590"/>
                    <a:pt x="397" y="590"/>
                    <a:pt x="400" y="589"/>
                  </a:cubicBezTo>
                  <a:close/>
                  <a:moveTo>
                    <a:pt x="400" y="602"/>
                  </a:moveTo>
                  <a:cubicBezTo>
                    <a:pt x="400" y="605"/>
                    <a:pt x="400" y="605"/>
                    <a:pt x="400" y="605"/>
                  </a:cubicBezTo>
                  <a:cubicBezTo>
                    <a:pt x="397" y="606"/>
                    <a:pt x="395" y="607"/>
                    <a:pt x="393" y="607"/>
                  </a:cubicBezTo>
                  <a:cubicBezTo>
                    <a:pt x="393" y="603"/>
                    <a:pt x="393" y="603"/>
                    <a:pt x="393" y="603"/>
                  </a:cubicBezTo>
                  <a:cubicBezTo>
                    <a:pt x="396" y="603"/>
                    <a:pt x="398" y="602"/>
                    <a:pt x="400" y="602"/>
                  </a:cubicBezTo>
                  <a:close/>
                  <a:moveTo>
                    <a:pt x="400" y="611"/>
                  </a:moveTo>
                  <a:cubicBezTo>
                    <a:pt x="400" y="617"/>
                    <a:pt x="400" y="617"/>
                    <a:pt x="400" y="617"/>
                  </a:cubicBezTo>
                  <a:cubicBezTo>
                    <a:pt x="400" y="618"/>
                    <a:pt x="399" y="618"/>
                    <a:pt x="398" y="618"/>
                  </a:cubicBezTo>
                  <a:cubicBezTo>
                    <a:pt x="399" y="619"/>
                    <a:pt x="400" y="620"/>
                    <a:pt x="400" y="620"/>
                  </a:cubicBezTo>
                  <a:cubicBezTo>
                    <a:pt x="400" y="631"/>
                    <a:pt x="400" y="631"/>
                    <a:pt x="400" y="631"/>
                  </a:cubicBezTo>
                  <a:cubicBezTo>
                    <a:pt x="397" y="626"/>
                    <a:pt x="395" y="623"/>
                    <a:pt x="393" y="620"/>
                  </a:cubicBezTo>
                  <a:cubicBezTo>
                    <a:pt x="393" y="612"/>
                    <a:pt x="393" y="612"/>
                    <a:pt x="393" y="612"/>
                  </a:cubicBezTo>
                  <a:cubicBezTo>
                    <a:pt x="395" y="612"/>
                    <a:pt x="397" y="612"/>
                    <a:pt x="400" y="611"/>
                  </a:cubicBezTo>
                  <a:close/>
                  <a:moveTo>
                    <a:pt x="400" y="634"/>
                  </a:moveTo>
                  <a:cubicBezTo>
                    <a:pt x="400" y="639"/>
                    <a:pt x="400" y="639"/>
                    <a:pt x="400" y="639"/>
                  </a:cubicBezTo>
                  <a:cubicBezTo>
                    <a:pt x="397" y="639"/>
                    <a:pt x="395" y="639"/>
                    <a:pt x="393" y="639"/>
                  </a:cubicBezTo>
                  <a:cubicBezTo>
                    <a:pt x="393" y="634"/>
                    <a:pt x="393" y="634"/>
                    <a:pt x="393" y="634"/>
                  </a:cubicBezTo>
                  <a:cubicBezTo>
                    <a:pt x="395" y="634"/>
                    <a:pt x="397" y="634"/>
                    <a:pt x="400" y="634"/>
                  </a:cubicBezTo>
                  <a:close/>
                  <a:moveTo>
                    <a:pt x="400" y="749"/>
                  </a:moveTo>
                  <a:cubicBezTo>
                    <a:pt x="400" y="757"/>
                    <a:pt x="400" y="757"/>
                    <a:pt x="400" y="757"/>
                  </a:cubicBezTo>
                  <a:cubicBezTo>
                    <a:pt x="400" y="757"/>
                    <a:pt x="399" y="757"/>
                    <a:pt x="398" y="757"/>
                  </a:cubicBezTo>
                  <a:cubicBezTo>
                    <a:pt x="400" y="760"/>
                    <a:pt x="400" y="760"/>
                    <a:pt x="400" y="760"/>
                  </a:cubicBezTo>
                  <a:cubicBezTo>
                    <a:pt x="400" y="775"/>
                    <a:pt x="400" y="775"/>
                    <a:pt x="400" y="775"/>
                  </a:cubicBezTo>
                  <a:cubicBezTo>
                    <a:pt x="397" y="771"/>
                    <a:pt x="395" y="768"/>
                    <a:pt x="393" y="765"/>
                  </a:cubicBezTo>
                  <a:cubicBezTo>
                    <a:pt x="393" y="750"/>
                    <a:pt x="393" y="750"/>
                    <a:pt x="393" y="750"/>
                  </a:cubicBezTo>
                  <a:cubicBezTo>
                    <a:pt x="395" y="750"/>
                    <a:pt x="397" y="749"/>
                    <a:pt x="400" y="749"/>
                  </a:cubicBezTo>
                  <a:close/>
                  <a:moveTo>
                    <a:pt x="391" y="0"/>
                  </a:moveTo>
                  <a:cubicBezTo>
                    <a:pt x="393" y="0"/>
                    <a:pt x="393" y="0"/>
                    <a:pt x="393" y="0"/>
                  </a:cubicBezTo>
                  <a:cubicBezTo>
                    <a:pt x="393" y="8"/>
                    <a:pt x="393" y="8"/>
                    <a:pt x="393" y="8"/>
                  </a:cubicBezTo>
                  <a:cubicBezTo>
                    <a:pt x="392" y="8"/>
                    <a:pt x="392" y="8"/>
                    <a:pt x="391" y="8"/>
                  </a:cubicBezTo>
                  <a:cubicBezTo>
                    <a:pt x="391" y="0"/>
                    <a:pt x="391" y="0"/>
                    <a:pt x="391" y="0"/>
                  </a:cubicBezTo>
                  <a:close/>
                  <a:moveTo>
                    <a:pt x="393" y="793"/>
                  </a:moveTo>
                  <a:cubicBezTo>
                    <a:pt x="391" y="793"/>
                    <a:pt x="391" y="793"/>
                    <a:pt x="391" y="793"/>
                  </a:cubicBezTo>
                  <a:cubicBezTo>
                    <a:pt x="391" y="786"/>
                    <a:pt x="391" y="786"/>
                    <a:pt x="391" y="786"/>
                  </a:cubicBezTo>
                  <a:cubicBezTo>
                    <a:pt x="392" y="787"/>
                    <a:pt x="392" y="787"/>
                    <a:pt x="393" y="787"/>
                  </a:cubicBezTo>
                  <a:cubicBezTo>
                    <a:pt x="393" y="793"/>
                    <a:pt x="393" y="793"/>
                    <a:pt x="393" y="793"/>
                  </a:cubicBezTo>
                  <a:close/>
                  <a:moveTo>
                    <a:pt x="393" y="18"/>
                  </a:moveTo>
                  <a:cubicBezTo>
                    <a:pt x="393" y="35"/>
                    <a:pt x="393" y="35"/>
                    <a:pt x="393" y="35"/>
                  </a:cubicBezTo>
                  <a:cubicBezTo>
                    <a:pt x="392" y="34"/>
                    <a:pt x="392" y="33"/>
                    <a:pt x="391" y="32"/>
                  </a:cubicBezTo>
                  <a:cubicBezTo>
                    <a:pt x="391" y="15"/>
                    <a:pt x="391" y="15"/>
                    <a:pt x="391" y="15"/>
                  </a:cubicBezTo>
                  <a:cubicBezTo>
                    <a:pt x="393" y="18"/>
                    <a:pt x="393" y="18"/>
                    <a:pt x="393" y="18"/>
                  </a:cubicBezTo>
                  <a:close/>
                  <a:moveTo>
                    <a:pt x="393" y="37"/>
                  </a:moveTo>
                  <a:cubicBezTo>
                    <a:pt x="393" y="46"/>
                    <a:pt x="393" y="46"/>
                    <a:pt x="393" y="46"/>
                  </a:cubicBezTo>
                  <a:cubicBezTo>
                    <a:pt x="392" y="46"/>
                    <a:pt x="392" y="46"/>
                    <a:pt x="391" y="46"/>
                  </a:cubicBezTo>
                  <a:cubicBezTo>
                    <a:pt x="391" y="38"/>
                    <a:pt x="391" y="38"/>
                    <a:pt x="391" y="38"/>
                  </a:cubicBezTo>
                  <a:cubicBezTo>
                    <a:pt x="392" y="38"/>
                    <a:pt x="392" y="38"/>
                    <a:pt x="393" y="37"/>
                  </a:cubicBezTo>
                  <a:close/>
                  <a:moveTo>
                    <a:pt x="393" y="165"/>
                  </a:moveTo>
                  <a:cubicBezTo>
                    <a:pt x="393" y="170"/>
                    <a:pt x="393" y="170"/>
                    <a:pt x="393" y="170"/>
                  </a:cubicBezTo>
                  <a:cubicBezTo>
                    <a:pt x="392" y="171"/>
                    <a:pt x="392" y="171"/>
                    <a:pt x="391" y="171"/>
                  </a:cubicBezTo>
                  <a:cubicBezTo>
                    <a:pt x="392" y="171"/>
                    <a:pt x="392" y="172"/>
                    <a:pt x="393" y="173"/>
                  </a:cubicBezTo>
                  <a:cubicBezTo>
                    <a:pt x="393" y="184"/>
                    <a:pt x="393" y="184"/>
                    <a:pt x="393" y="184"/>
                  </a:cubicBezTo>
                  <a:cubicBezTo>
                    <a:pt x="392" y="183"/>
                    <a:pt x="392" y="182"/>
                    <a:pt x="391" y="181"/>
                  </a:cubicBezTo>
                  <a:cubicBezTo>
                    <a:pt x="391" y="165"/>
                    <a:pt x="391" y="165"/>
                    <a:pt x="391" y="165"/>
                  </a:cubicBezTo>
                  <a:cubicBezTo>
                    <a:pt x="393" y="165"/>
                    <a:pt x="393" y="165"/>
                    <a:pt x="393" y="165"/>
                  </a:cubicBezTo>
                  <a:close/>
                  <a:moveTo>
                    <a:pt x="393" y="188"/>
                  </a:moveTo>
                  <a:cubicBezTo>
                    <a:pt x="393" y="192"/>
                    <a:pt x="393" y="192"/>
                    <a:pt x="393" y="192"/>
                  </a:cubicBezTo>
                  <a:cubicBezTo>
                    <a:pt x="391" y="193"/>
                    <a:pt x="391" y="193"/>
                    <a:pt x="391" y="193"/>
                  </a:cubicBezTo>
                  <a:cubicBezTo>
                    <a:pt x="391" y="188"/>
                    <a:pt x="391" y="188"/>
                    <a:pt x="391" y="188"/>
                  </a:cubicBezTo>
                  <a:cubicBezTo>
                    <a:pt x="393" y="188"/>
                    <a:pt x="393" y="188"/>
                    <a:pt x="393" y="188"/>
                  </a:cubicBezTo>
                  <a:close/>
                  <a:moveTo>
                    <a:pt x="393" y="198"/>
                  </a:moveTo>
                  <a:cubicBezTo>
                    <a:pt x="393" y="202"/>
                    <a:pt x="393" y="202"/>
                    <a:pt x="393" y="202"/>
                  </a:cubicBezTo>
                  <a:cubicBezTo>
                    <a:pt x="392" y="202"/>
                    <a:pt x="392" y="202"/>
                    <a:pt x="391" y="203"/>
                  </a:cubicBezTo>
                  <a:cubicBezTo>
                    <a:pt x="391" y="199"/>
                    <a:pt x="391" y="199"/>
                    <a:pt x="391" y="199"/>
                  </a:cubicBezTo>
                  <a:cubicBezTo>
                    <a:pt x="393" y="198"/>
                    <a:pt x="393" y="198"/>
                    <a:pt x="393" y="198"/>
                  </a:cubicBezTo>
                  <a:close/>
                  <a:moveTo>
                    <a:pt x="393" y="211"/>
                  </a:moveTo>
                  <a:cubicBezTo>
                    <a:pt x="393" y="215"/>
                    <a:pt x="393" y="215"/>
                    <a:pt x="393" y="215"/>
                  </a:cubicBezTo>
                  <a:cubicBezTo>
                    <a:pt x="391" y="215"/>
                    <a:pt x="391" y="215"/>
                    <a:pt x="391" y="215"/>
                  </a:cubicBezTo>
                  <a:cubicBezTo>
                    <a:pt x="391" y="211"/>
                    <a:pt x="391" y="211"/>
                    <a:pt x="391" y="211"/>
                  </a:cubicBezTo>
                  <a:cubicBezTo>
                    <a:pt x="393" y="211"/>
                    <a:pt x="393" y="211"/>
                    <a:pt x="393" y="211"/>
                  </a:cubicBezTo>
                  <a:close/>
                  <a:moveTo>
                    <a:pt x="393" y="223"/>
                  </a:moveTo>
                  <a:cubicBezTo>
                    <a:pt x="393" y="227"/>
                    <a:pt x="393" y="227"/>
                    <a:pt x="393" y="227"/>
                  </a:cubicBezTo>
                  <a:cubicBezTo>
                    <a:pt x="392" y="227"/>
                    <a:pt x="391" y="227"/>
                    <a:pt x="391" y="228"/>
                  </a:cubicBezTo>
                  <a:cubicBezTo>
                    <a:pt x="391" y="223"/>
                    <a:pt x="391" y="223"/>
                    <a:pt x="391" y="223"/>
                  </a:cubicBezTo>
                  <a:cubicBezTo>
                    <a:pt x="393" y="223"/>
                    <a:pt x="393" y="223"/>
                    <a:pt x="393" y="223"/>
                  </a:cubicBezTo>
                  <a:close/>
                  <a:moveTo>
                    <a:pt x="393" y="235"/>
                  </a:moveTo>
                  <a:cubicBezTo>
                    <a:pt x="393" y="239"/>
                    <a:pt x="393" y="239"/>
                    <a:pt x="393" y="239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1" y="236"/>
                    <a:pt x="391" y="236"/>
                    <a:pt x="391" y="236"/>
                  </a:cubicBezTo>
                  <a:cubicBezTo>
                    <a:pt x="393" y="235"/>
                    <a:pt x="393" y="235"/>
                    <a:pt x="393" y="235"/>
                  </a:cubicBezTo>
                  <a:close/>
                  <a:moveTo>
                    <a:pt x="393" y="248"/>
                  </a:moveTo>
                  <a:cubicBezTo>
                    <a:pt x="393" y="252"/>
                    <a:pt x="393" y="252"/>
                    <a:pt x="393" y="252"/>
                  </a:cubicBezTo>
                  <a:cubicBezTo>
                    <a:pt x="392" y="252"/>
                    <a:pt x="392" y="253"/>
                    <a:pt x="391" y="253"/>
                  </a:cubicBezTo>
                  <a:cubicBezTo>
                    <a:pt x="391" y="248"/>
                    <a:pt x="391" y="248"/>
                    <a:pt x="391" y="248"/>
                  </a:cubicBezTo>
                  <a:cubicBezTo>
                    <a:pt x="392" y="248"/>
                    <a:pt x="392" y="248"/>
                    <a:pt x="393" y="248"/>
                  </a:cubicBezTo>
                  <a:close/>
                  <a:moveTo>
                    <a:pt x="393" y="260"/>
                  </a:moveTo>
                  <a:cubicBezTo>
                    <a:pt x="393" y="264"/>
                    <a:pt x="393" y="264"/>
                    <a:pt x="393" y="264"/>
                  </a:cubicBezTo>
                  <a:cubicBezTo>
                    <a:pt x="392" y="264"/>
                    <a:pt x="392" y="265"/>
                    <a:pt x="391" y="265"/>
                  </a:cubicBezTo>
                  <a:cubicBezTo>
                    <a:pt x="391" y="261"/>
                    <a:pt x="391" y="261"/>
                    <a:pt x="391" y="261"/>
                  </a:cubicBezTo>
                  <a:cubicBezTo>
                    <a:pt x="393" y="260"/>
                    <a:pt x="393" y="260"/>
                    <a:pt x="393" y="260"/>
                  </a:cubicBezTo>
                  <a:close/>
                  <a:moveTo>
                    <a:pt x="393" y="272"/>
                  </a:moveTo>
                  <a:cubicBezTo>
                    <a:pt x="393" y="277"/>
                    <a:pt x="393" y="277"/>
                    <a:pt x="393" y="277"/>
                  </a:cubicBezTo>
                  <a:cubicBezTo>
                    <a:pt x="392" y="277"/>
                    <a:pt x="392" y="277"/>
                    <a:pt x="391" y="277"/>
                  </a:cubicBezTo>
                  <a:cubicBezTo>
                    <a:pt x="391" y="273"/>
                    <a:pt x="391" y="273"/>
                    <a:pt x="391" y="273"/>
                  </a:cubicBezTo>
                  <a:cubicBezTo>
                    <a:pt x="392" y="272"/>
                    <a:pt x="392" y="272"/>
                    <a:pt x="393" y="272"/>
                  </a:cubicBezTo>
                  <a:close/>
                  <a:moveTo>
                    <a:pt x="393" y="285"/>
                  </a:moveTo>
                  <a:cubicBezTo>
                    <a:pt x="393" y="289"/>
                    <a:pt x="393" y="289"/>
                    <a:pt x="393" y="289"/>
                  </a:cubicBezTo>
                  <a:cubicBezTo>
                    <a:pt x="392" y="289"/>
                    <a:pt x="392" y="290"/>
                    <a:pt x="391" y="290"/>
                  </a:cubicBezTo>
                  <a:cubicBezTo>
                    <a:pt x="391" y="285"/>
                    <a:pt x="391" y="285"/>
                    <a:pt x="391" y="285"/>
                  </a:cubicBezTo>
                  <a:cubicBezTo>
                    <a:pt x="393" y="285"/>
                    <a:pt x="393" y="285"/>
                    <a:pt x="393" y="285"/>
                  </a:cubicBezTo>
                  <a:close/>
                  <a:moveTo>
                    <a:pt x="393" y="293"/>
                  </a:moveTo>
                  <a:cubicBezTo>
                    <a:pt x="393" y="298"/>
                    <a:pt x="393" y="298"/>
                    <a:pt x="393" y="298"/>
                  </a:cubicBezTo>
                  <a:cubicBezTo>
                    <a:pt x="392" y="298"/>
                    <a:pt x="392" y="298"/>
                    <a:pt x="391" y="298"/>
                  </a:cubicBezTo>
                  <a:cubicBezTo>
                    <a:pt x="391" y="293"/>
                    <a:pt x="391" y="293"/>
                    <a:pt x="391" y="293"/>
                  </a:cubicBezTo>
                  <a:cubicBezTo>
                    <a:pt x="393" y="293"/>
                    <a:pt x="393" y="293"/>
                    <a:pt x="393" y="293"/>
                  </a:cubicBezTo>
                  <a:close/>
                  <a:moveTo>
                    <a:pt x="393" y="303"/>
                  </a:moveTo>
                  <a:cubicBezTo>
                    <a:pt x="393" y="311"/>
                    <a:pt x="393" y="311"/>
                    <a:pt x="393" y="311"/>
                  </a:cubicBezTo>
                  <a:cubicBezTo>
                    <a:pt x="392" y="312"/>
                    <a:pt x="392" y="312"/>
                    <a:pt x="391" y="312"/>
                  </a:cubicBezTo>
                  <a:cubicBezTo>
                    <a:pt x="391" y="308"/>
                    <a:pt x="391" y="308"/>
                    <a:pt x="391" y="308"/>
                  </a:cubicBezTo>
                  <a:cubicBezTo>
                    <a:pt x="392" y="308"/>
                    <a:pt x="392" y="308"/>
                    <a:pt x="392" y="308"/>
                  </a:cubicBezTo>
                  <a:cubicBezTo>
                    <a:pt x="391" y="306"/>
                    <a:pt x="391" y="306"/>
                    <a:pt x="391" y="306"/>
                  </a:cubicBezTo>
                  <a:cubicBezTo>
                    <a:pt x="391" y="299"/>
                    <a:pt x="391" y="299"/>
                    <a:pt x="391" y="299"/>
                  </a:cubicBezTo>
                  <a:cubicBezTo>
                    <a:pt x="392" y="300"/>
                    <a:pt x="392" y="302"/>
                    <a:pt x="393" y="303"/>
                  </a:cubicBezTo>
                  <a:close/>
                  <a:moveTo>
                    <a:pt x="393" y="338"/>
                  </a:moveTo>
                  <a:cubicBezTo>
                    <a:pt x="393" y="434"/>
                    <a:pt x="393" y="434"/>
                    <a:pt x="393" y="434"/>
                  </a:cubicBezTo>
                  <a:cubicBezTo>
                    <a:pt x="391" y="435"/>
                    <a:pt x="391" y="435"/>
                    <a:pt x="391" y="435"/>
                  </a:cubicBezTo>
                  <a:cubicBezTo>
                    <a:pt x="391" y="343"/>
                    <a:pt x="391" y="343"/>
                    <a:pt x="391" y="343"/>
                  </a:cubicBezTo>
                  <a:cubicBezTo>
                    <a:pt x="393" y="338"/>
                    <a:pt x="393" y="338"/>
                    <a:pt x="393" y="338"/>
                  </a:cubicBezTo>
                  <a:close/>
                  <a:moveTo>
                    <a:pt x="393" y="493"/>
                  </a:moveTo>
                  <a:cubicBezTo>
                    <a:pt x="393" y="496"/>
                    <a:pt x="393" y="496"/>
                    <a:pt x="393" y="496"/>
                  </a:cubicBezTo>
                  <a:cubicBezTo>
                    <a:pt x="392" y="496"/>
                    <a:pt x="392" y="496"/>
                    <a:pt x="391" y="496"/>
                  </a:cubicBezTo>
                  <a:cubicBezTo>
                    <a:pt x="391" y="492"/>
                    <a:pt x="391" y="492"/>
                    <a:pt x="391" y="492"/>
                  </a:cubicBezTo>
                  <a:cubicBezTo>
                    <a:pt x="393" y="493"/>
                    <a:pt x="393" y="493"/>
                    <a:pt x="393" y="493"/>
                  </a:cubicBezTo>
                  <a:close/>
                  <a:moveTo>
                    <a:pt x="393" y="503"/>
                  </a:moveTo>
                  <a:cubicBezTo>
                    <a:pt x="393" y="511"/>
                    <a:pt x="393" y="511"/>
                    <a:pt x="393" y="511"/>
                  </a:cubicBezTo>
                  <a:cubicBezTo>
                    <a:pt x="391" y="511"/>
                    <a:pt x="391" y="511"/>
                    <a:pt x="391" y="511"/>
                  </a:cubicBezTo>
                  <a:cubicBezTo>
                    <a:pt x="391" y="498"/>
                    <a:pt x="391" y="498"/>
                    <a:pt x="391" y="498"/>
                  </a:cubicBezTo>
                  <a:cubicBezTo>
                    <a:pt x="392" y="500"/>
                    <a:pt x="392" y="501"/>
                    <a:pt x="393" y="503"/>
                  </a:cubicBezTo>
                  <a:close/>
                  <a:moveTo>
                    <a:pt x="393" y="516"/>
                  </a:moveTo>
                  <a:cubicBezTo>
                    <a:pt x="393" y="520"/>
                    <a:pt x="393" y="520"/>
                    <a:pt x="393" y="520"/>
                  </a:cubicBezTo>
                  <a:cubicBezTo>
                    <a:pt x="392" y="520"/>
                    <a:pt x="392" y="521"/>
                    <a:pt x="391" y="521"/>
                  </a:cubicBezTo>
                  <a:cubicBezTo>
                    <a:pt x="391" y="516"/>
                    <a:pt x="391" y="516"/>
                    <a:pt x="391" y="516"/>
                  </a:cubicBezTo>
                  <a:cubicBezTo>
                    <a:pt x="392" y="516"/>
                    <a:pt x="392" y="516"/>
                    <a:pt x="393" y="516"/>
                  </a:cubicBezTo>
                  <a:close/>
                  <a:moveTo>
                    <a:pt x="393" y="528"/>
                  </a:moveTo>
                  <a:cubicBezTo>
                    <a:pt x="393" y="533"/>
                    <a:pt x="393" y="533"/>
                    <a:pt x="393" y="533"/>
                  </a:cubicBezTo>
                  <a:cubicBezTo>
                    <a:pt x="391" y="533"/>
                    <a:pt x="391" y="533"/>
                    <a:pt x="391" y="533"/>
                  </a:cubicBezTo>
                  <a:cubicBezTo>
                    <a:pt x="391" y="529"/>
                    <a:pt x="391" y="529"/>
                    <a:pt x="391" y="529"/>
                  </a:cubicBezTo>
                  <a:cubicBezTo>
                    <a:pt x="393" y="528"/>
                    <a:pt x="393" y="528"/>
                    <a:pt x="393" y="528"/>
                  </a:cubicBezTo>
                  <a:close/>
                  <a:moveTo>
                    <a:pt x="393" y="541"/>
                  </a:moveTo>
                  <a:cubicBezTo>
                    <a:pt x="393" y="545"/>
                    <a:pt x="393" y="545"/>
                    <a:pt x="393" y="545"/>
                  </a:cubicBezTo>
                  <a:cubicBezTo>
                    <a:pt x="391" y="546"/>
                    <a:pt x="391" y="546"/>
                    <a:pt x="391" y="546"/>
                  </a:cubicBezTo>
                  <a:cubicBezTo>
                    <a:pt x="391" y="541"/>
                    <a:pt x="391" y="541"/>
                    <a:pt x="391" y="541"/>
                  </a:cubicBezTo>
                  <a:cubicBezTo>
                    <a:pt x="392" y="541"/>
                    <a:pt x="392" y="541"/>
                    <a:pt x="393" y="541"/>
                  </a:cubicBezTo>
                  <a:close/>
                  <a:moveTo>
                    <a:pt x="393" y="553"/>
                  </a:moveTo>
                  <a:cubicBezTo>
                    <a:pt x="393" y="557"/>
                    <a:pt x="393" y="557"/>
                    <a:pt x="393" y="557"/>
                  </a:cubicBezTo>
                  <a:cubicBezTo>
                    <a:pt x="392" y="557"/>
                    <a:pt x="392" y="558"/>
                    <a:pt x="391" y="558"/>
                  </a:cubicBezTo>
                  <a:cubicBezTo>
                    <a:pt x="391" y="554"/>
                    <a:pt x="391" y="554"/>
                    <a:pt x="391" y="554"/>
                  </a:cubicBezTo>
                  <a:cubicBezTo>
                    <a:pt x="393" y="553"/>
                    <a:pt x="393" y="553"/>
                    <a:pt x="393" y="553"/>
                  </a:cubicBezTo>
                  <a:close/>
                  <a:moveTo>
                    <a:pt x="393" y="565"/>
                  </a:moveTo>
                  <a:cubicBezTo>
                    <a:pt x="393" y="569"/>
                    <a:pt x="393" y="569"/>
                    <a:pt x="393" y="569"/>
                  </a:cubicBezTo>
                  <a:cubicBezTo>
                    <a:pt x="392" y="570"/>
                    <a:pt x="392" y="570"/>
                    <a:pt x="391" y="571"/>
                  </a:cubicBezTo>
                  <a:cubicBezTo>
                    <a:pt x="391" y="566"/>
                    <a:pt x="391" y="566"/>
                    <a:pt x="391" y="566"/>
                  </a:cubicBezTo>
                  <a:cubicBezTo>
                    <a:pt x="393" y="565"/>
                    <a:pt x="393" y="565"/>
                    <a:pt x="393" y="565"/>
                  </a:cubicBezTo>
                  <a:close/>
                  <a:moveTo>
                    <a:pt x="393" y="578"/>
                  </a:moveTo>
                  <a:cubicBezTo>
                    <a:pt x="393" y="582"/>
                    <a:pt x="393" y="582"/>
                    <a:pt x="393" y="582"/>
                  </a:cubicBezTo>
                  <a:cubicBezTo>
                    <a:pt x="392" y="582"/>
                    <a:pt x="391" y="583"/>
                    <a:pt x="391" y="583"/>
                  </a:cubicBezTo>
                  <a:cubicBezTo>
                    <a:pt x="391" y="579"/>
                    <a:pt x="391" y="579"/>
                    <a:pt x="391" y="579"/>
                  </a:cubicBezTo>
                  <a:cubicBezTo>
                    <a:pt x="393" y="578"/>
                    <a:pt x="393" y="578"/>
                    <a:pt x="393" y="578"/>
                  </a:cubicBezTo>
                  <a:close/>
                  <a:moveTo>
                    <a:pt x="393" y="591"/>
                  </a:moveTo>
                  <a:cubicBezTo>
                    <a:pt x="393" y="595"/>
                    <a:pt x="393" y="595"/>
                    <a:pt x="393" y="595"/>
                  </a:cubicBezTo>
                  <a:cubicBezTo>
                    <a:pt x="391" y="595"/>
                    <a:pt x="391" y="595"/>
                    <a:pt x="391" y="595"/>
                  </a:cubicBezTo>
                  <a:cubicBezTo>
                    <a:pt x="391" y="591"/>
                    <a:pt x="391" y="591"/>
                    <a:pt x="391" y="591"/>
                  </a:cubicBezTo>
                  <a:cubicBezTo>
                    <a:pt x="393" y="591"/>
                    <a:pt x="393" y="591"/>
                    <a:pt x="393" y="591"/>
                  </a:cubicBezTo>
                  <a:close/>
                  <a:moveTo>
                    <a:pt x="393" y="603"/>
                  </a:moveTo>
                  <a:cubicBezTo>
                    <a:pt x="393" y="607"/>
                    <a:pt x="393" y="607"/>
                    <a:pt x="393" y="607"/>
                  </a:cubicBezTo>
                  <a:cubicBezTo>
                    <a:pt x="392" y="607"/>
                    <a:pt x="392" y="607"/>
                    <a:pt x="391" y="608"/>
                  </a:cubicBezTo>
                  <a:cubicBezTo>
                    <a:pt x="391" y="603"/>
                    <a:pt x="391" y="603"/>
                    <a:pt x="391" y="603"/>
                  </a:cubicBezTo>
                  <a:cubicBezTo>
                    <a:pt x="392" y="603"/>
                    <a:pt x="392" y="603"/>
                    <a:pt x="393" y="603"/>
                  </a:cubicBezTo>
                  <a:close/>
                  <a:moveTo>
                    <a:pt x="393" y="612"/>
                  </a:moveTo>
                  <a:cubicBezTo>
                    <a:pt x="393" y="620"/>
                    <a:pt x="393" y="620"/>
                    <a:pt x="393" y="620"/>
                  </a:cubicBezTo>
                  <a:cubicBezTo>
                    <a:pt x="392" y="620"/>
                    <a:pt x="392" y="619"/>
                    <a:pt x="391" y="619"/>
                  </a:cubicBezTo>
                  <a:cubicBezTo>
                    <a:pt x="391" y="612"/>
                    <a:pt x="391" y="612"/>
                    <a:pt x="391" y="612"/>
                  </a:cubicBezTo>
                  <a:cubicBezTo>
                    <a:pt x="393" y="612"/>
                    <a:pt x="393" y="612"/>
                    <a:pt x="393" y="612"/>
                  </a:cubicBezTo>
                  <a:close/>
                  <a:moveTo>
                    <a:pt x="393" y="634"/>
                  </a:moveTo>
                  <a:cubicBezTo>
                    <a:pt x="393" y="639"/>
                    <a:pt x="393" y="639"/>
                    <a:pt x="393" y="639"/>
                  </a:cubicBezTo>
                  <a:cubicBezTo>
                    <a:pt x="391" y="639"/>
                    <a:pt x="391" y="639"/>
                    <a:pt x="391" y="639"/>
                  </a:cubicBezTo>
                  <a:cubicBezTo>
                    <a:pt x="391" y="634"/>
                    <a:pt x="391" y="634"/>
                    <a:pt x="391" y="634"/>
                  </a:cubicBezTo>
                  <a:cubicBezTo>
                    <a:pt x="391" y="634"/>
                    <a:pt x="392" y="634"/>
                    <a:pt x="392" y="634"/>
                  </a:cubicBezTo>
                  <a:cubicBezTo>
                    <a:pt x="393" y="634"/>
                    <a:pt x="393" y="634"/>
                    <a:pt x="393" y="634"/>
                  </a:cubicBezTo>
                  <a:close/>
                  <a:moveTo>
                    <a:pt x="393" y="750"/>
                  </a:moveTo>
                  <a:cubicBezTo>
                    <a:pt x="393" y="765"/>
                    <a:pt x="393" y="765"/>
                    <a:pt x="393" y="765"/>
                  </a:cubicBezTo>
                  <a:cubicBezTo>
                    <a:pt x="392" y="764"/>
                    <a:pt x="392" y="763"/>
                    <a:pt x="391" y="763"/>
                  </a:cubicBezTo>
                  <a:cubicBezTo>
                    <a:pt x="391" y="751"/>
                    <a:pt x="391" y="751"/>
                    <a:pt x="391" y="751"/>
                  </a:cubicBezTo>
                  <a:cubicBezTo>
                    <a:pt x="392" y="751"/>
                    <a:pt x="392" y="750"/>
                    <a:pt x="393" y="750"/>
                  </a:cubicBezTo>
                  <a:close/>
                  <a:moveTo>
                    <a:pt x="391" y="694"/>
                  </a:moveTo>
                  <a:cubicBezTo>
                    <a:pt x="391" y="685"/>
                    <a:pt x="391" y="685"/>
                    <a:pt x="391" y="685"/>
                  </a:cubicBezTo>
                  <a:cubicBezTo>
                    <a:pt x="391" y="688"/>
                    <a:pt x="391" y="691"/>
                    <a:pt x="391" y="694"/>
                  </a:cubicBezTo>
                  <a:close/>
                  <a:moveTo>
                    <a:pt x="387" y="0"/>
                  </a:moveTo>
                  <a:cubicBezTo>
                    <a:pt x="391" y="0"/>
                    <a:pt x="391" y="0"/>
                    <a:pt x="391" y="0"/>
                  </a:cubicBezTo>
                  <a:cubicBezTo>
                    <a:pt x="391" y="8"/>
                    <a:pt x="391" y="8"/>
                    <a:pt x="391" y="8"/>
                  </a:cubicBezTo>
                  <a:cubicBezTo>
                    <a:pt x="390" y="8"/>
                    <a:pt x="389" y="9"/>
                    <a:pt x="387" y="9"/>
                  </a:cubicBezTo>
                  <a:cubicBezTo>
                    <a:pt x="388" y="10"/>
                    <a:pt x="389" y="11"/>
                    <a:pt x="391" y="15"/>
                  </a:cubicBezTo>
                  <a:cubicBezTo>
                    <a:pt x="391" y="32"/>
                    <a:pt x="391" y="32"/>
                    <a:pt x="391" y="32"/>
                  </a:cubicBezTo>
                  <a:cubicBezTo>
                    <a:pt x="390" y="29"/>
                    <a:pt x="388" y="27"/>
                    <a:pt x="387" y="25"/>
                  </a:cubicBezTo>
                  <a:cubicBezTo>
                    <a:pt x="387" y="0"/>
                    <a:pt x="387" y="0"/>
                    <a:pt x="387" y="0"/>
                  </a:cubicBezTo>
                  <a:close/>
                  <a:moveTo>
                    <a:pt x="391" y="793"/>
                  </a:moveTo>
                  <a:cubicBezTo>
                    <a:pt x="390" y="793"/>
                    <a:pt x="388" y="793"/>
                    <a:pt x="387" y="793"/>
                  </a:cubicBezTo>
                  <a:cubicBezTo>
                    <a:pt x="387" y="784"/>
                    <a:pt x="387" y="784"/>
                    <a:pt x="387" y="784"/>
                  </a:cubicBezTo>
                  <a:cubicBezTo>
                    <a:pt x="388" y="785"/>
                    <a:pt x="389" y="786"/>
                    <a:pt x="391" y="786"/>
                  </a:cubicBezTo>
                  <a:cubicBezTo>
                    <a:pt x="391" y="793"/>
                    <a:pt x="391" y="793"/>
                    <a:pt x="391" y="793"/>
                  </a:cubicBezTo>
                  <a:close/>
                  <a:moveTo>
                    <a:pt x="391" y="38"/>
                  </a:moveTo>
                  <a:cubicBezTo>
                    <a:pt x="391" y="46"/>
                    <a:pt x="391" y="46"/>
                    <a:pt x="391" y="46"/>
                  </a:cubicBezTo>
                  <a:cubicBezTo>
                    <a:pt x="390" y="46"/>
                    <a:pt x="389" y="47"/>
                    <a:pt x="389" y="47"/>
                  </a:cubicBezTo>
                  <a:cubicBezTo>
                    <a:pt x="387" y="47"/>
                    <a:pt x="387" y="47"/>
                    <a:pt x="387" y="47"/>
                  </a:cubicBezTo>
                  <a:cubicBezTo>
                    <a:pt x="387" y="39"/>
                    <a:pt x="387" y="39"/>
                    <a:pt x="387" y="39"/>
                  </a:cubicBezTo>
                  <a:cubicBezTo>
                    <a:pt x="388" y="39"/>
                    <a:pt x="390" y="39"/>
                    <a:pt x="391" y="38"/>
                  </a:cubicBezTo>
                  <a:close/>
                  <a:moveTo>
                    <a:pt x="391" y="165"/>
                  </a:moveTo>
                  <a:cubicBezTo>
                    <a:pt x="391" y="181"/>
                    <a:pt x="391" y="181"/>
                    <a:pt x="391" y="181"/>
                  </a:cubicBezTo>
                  <a:cubicBezTo>
                    <a:pt x="390" y="178"/>
                    <a:pt x="388" y="176"/>
                    <a:pt x="387" y="174"/>
                  </a:cubicBezTo>
                  <a:cubicBezTo>
                    <a:pt x="387" y="165"/>
                    <a:pt x="387" y="165"/>
                    <a:pt x="387" y="165"/>
                  </a:cubicBezTo>
                  <a:cubicBezTo>
                    <a:pt x="388" y="165"/>
                    <a:pt x="390" y="165"/>
                    <a:pt x="391" y="165"/>
                  </a:cubicBezTo>
                  <a:close/>
                  <a:moveTo>
                    <a:pt x="391" y="188"/>
                  </a:moveTo>
                  <a:cubicBezTo>
                    <a:pt x="391" y="193"/>
                    <a:pt x="391" y="193"/>
                    <a:pt x="391" y="193"/>
                  </a:cubicBezTo>
                  <a:cubicBezTo>
                    <a:pt x="388" y="193"/>
                    <a:pt x="388" y="193"/>
                    <a:pt x="388" y="193"/>
                  </a:cubicBezTo>
                  <a:cubicBezTo>
                    <a:pt x="388" y="195"/>
                    <a:pt x="388" y="197"/>
                    <a:pt x="387" y="199"/>
                  </a:cubicBezTo>
                  <a:cubicBezTo>
                    <a:pt x="389" y="199"/>
                    <a:pt x="390" y="199"/>
                    <a:pt x="391" y="199"/>
                  </a:cubicBezTo>
                  <a:cubicBezTo>
                    <a:pt x="391" y="203"/>
                    <a:pt x="391" y="203"/>
                    <a:pt x="391" y="203"/>
                  </a:cubicBezTo>
                  <a:cubicBezTo>
                    <a:pt x="389" y="205"/>
                    <a:pt x="388" y="207"/>
                    <a:pt x="387" y="212"/>
                  </a:cubicBezTo>
                  <a:cubicBezTo>
                    <a:pt x="389" y="212"/>
                    <a:pt x="390" y="211"/>
                    <a:pt x="391" y="211"/>
                  </a:cubicBezTo>
                  <a:cubicBezTo>
                    <a:pt x="391" y="215"/>
                    <a:pt x="391" y="215"/>
                    <a:pt x="391" y="215"/>
                  </a:cubicBezTo>
                  <a:cubicBezTo>
                    <a:pt x="389" y="216"/>
                    <a:pt x="389" y="216"/>
                    <a:pt x="389" y="216"/>
                  </a:cubicBezTo>
                  <a:cubicBezTo>
                    <a:pt x="388" y="218"/>
                    <a:pt x="388" y="221"/>
                    <a:pt x="387" y="224"/>
                  </a:cubicBezTo>
                  <a:cubicBezTo>
                    <a:pt x="391" y="223"/>
                    <a:pt x="391" y="223"/>
                    <a:pt x="391" y="223"/>
                  </a:cubicBezTo>
                  <a:cubicBezTo>
                    <a:pt x="391" y="228"/>
                    <a:pt x="391" y="228"/>
                    <a:pt x="391" y="228"/>
                  </a:cubicBezTo>
                  <a:cubicBezTo>
                    <a:pt x="389" y="229"/>
                    <a:pt x="388" y="232"/>
                    <a:pt x="387" y="237"/>
                  </a:cubicBezTo>
                  <a:cubicBezTo>
                    <a:pt x="389" y="236"/>
                    <a:pt x="390" y="236"/>
                    <a:pt x="391" y="236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89" y="241"/>
                    <a:pt x="389" y="241"/>
                    <a:pt x="389" y="241"/>
                  </a:cubicBezTo>
                  <a:cubicBezTo>
                    <a:pt x="388" y="243"/>
                    <a:pt x="388" y="246"/>
                    <a:pt x="387" y="249"/>
                  </a:cubicBezTo>
                  <a:cubicBezTo>
                    <a:pt x="389" y="248"/>
                    <a:pt x="390" y="248"/>
                    <a:pt x="391" y="248"/>
                  </a:cubicBezTo>
                  <a:cubicBezTo>
                    <a:pt x="391" y="253"/>
                    <a:pt x="391" y="253"/>
                    <a:pt x="391" y="253"/>
                  </a:cubicBezTo>
                  <a:cubicBezTo>
                    <a:pt x="389" y="254"/>
                    <a:pt x="388" y="257"/>
                    <a:pt x="387" y="262"/>
                  </a:cubicBezTo>
                  <a:cubicBezTo>
                    <a:pt x="391" y="261"/>
                    <a:pt x="391" y="261"/>
                    <a:pt x="391" y="261"/>
                  </a:cubicBezTo>
                  <a:cubicBezTo>
                    <a:pt x="391" y="265"/>
                    <a:pt x="391" y="265"/>
                    <a:pt x="391" y="265"/>
                  </a:cubicBezTo>
                  <a:cubicBezTo>
                    <a:pt x="389" y="266"/>
                    <a:pt x="388" y="269"/>
                    <a:pt x="387" y="273"/>
                  </a:cubicBezTo>
                  <a:cubicBezTo>
                    <a:pt x="389" y="273"/>
                    <a:pt x="390" y="273"/>
                    <a:pt x="391" y="273"/>
                  </a:cubicBezTo>
                  <a:cubicBezTo>
                    <a:pt x="391" y="277"/>
                    <a:pt x="391" y="277"/>
                    <a:pt x="391" y="277"/>
                  </a:cubicBezTo>
                  <a:cubicBezTo>
                    <a:pt x="389" y="279"/>
                    <a:pt x="388" y="281"/>
                    <a:pt x="387" y="286"/>
                  </a:cubicBezTo>
                  <a:cubicBezTo>
                    <a:pt x="391" y="285"/>
                    <a:pt x="391" y="285"/>
                    <a:pt x="391" y="285"/>
                  </a:cubicBezTo>
                  <a:cubicBezTo>
                    <a:pt x="391" y="290"/>
                    <a:pt x="391" y="290"/>
                    <a:pt x="391" y="290"/>
                  </a:cubicBezTo>
                  <a:cubicBezTo>
                    <a:pt x="390" y="291"/>
                    <a:pt x="389" y="292"/>
                    <a:pt x="389" y="293"/>
                  </a:cubicBezTo>
                  <a:cubicBezTo>
                    <a:pt x="391" y="293"/>
                    <a:pt x="391" y="293"/>
                    <a:pt x="391" y="293"/>
                  </a:cubicBezTo>
                  <a:cubicBezTo>
                    <a:pt x="391" y="298"/>
                    <a:pt x="391" y="298"/>
                    <a:pt x="391" y="298"/>
                  </a:cubicBezTo>
                  <a:cubicBezTo>
                    <a:pt x="391" y="298"/>
                    <a:pt x="391" y="298"/>
                    <a:pt x="390" y="298"/>
                  </a:cubicBezTo>
                  <a:cubicBezTo>
                    <a:pt x="391" y="298"/>
                    <a:pt x="391" y="299"/>
                    <a:pt x="391" y="299"/>
                  </a:cubicBezTo>
                  <a:cubicBezTo>
                    <a:pt x="391" y="306"/>
                    <a:pt x="391" y="306"/>
                    <a:pt x="391" y="306"/>
                  </a:cubicBezTo>
                  <a:cubicBezTo>
                    <a:pt x="389" y="304"/>
                    <a:pt x="388" y="302"/>
                    <a:pt x="387" y="301"/>
                  </a:cubicBezTo>
                  <a:cubicBezTo>
                    <a:pt x="387" y="188"/>
                    <a:pt x="387" y="188"/>
                    <a:pt x="387" y="188"/>
                  </a:cubicBezTo>
                  <a:cubicBezTo>
                    <a:pt x="391" y="188"/>
                    <a:pt x="391" y="188"/>
                    <a:pt x="391" y="188"/>
                  </a:cubicBezTo>
                  <a:close/>
                  <a:moveTo>
                    <a:pt x="391" y="308"/>
                  </a:moveTo>
                  <a:cubicBezTo>
                    <a:pt x="391" y="312"/>
                    <a:pt x="391" y="312"/>
                    <a:pt x="391" y="312"/>
                  </a:cubicBezTo>
                  <a:cubicBezTo>
                    <a:pt x="390" y="312"/>
                    <a:pt x="388" y="312"/>
                    <a:pt x="387" y="312"/>
                  </a:cubicBezTo>
                  <a:cubicBezTo>
                    <a:pt x="387" y="308"/>
                    <a:pt x="387" y="308"/>
                    <a:pt x="387" y="308"/>
                  </a:cubicBezTo>
                  <a:cubicBezTo>
                    <a:pt x="388" y="308"/>
                    <a:pt x="390" y="308"/>
                    <a:pt x="391" y="308"/>
                  </a:cubicBezTo>
                  <a:close/>
                  <a:moveTo>
                    <a:pt x="391" y="343"/>
                  </a:moveTo>
                  <a:cubicBezTo>
                    <a:pt x="391" y="435"/>
                    <a:pt x="391" y="435"/>
                    <a:pt x="391" y="435"/>
                  </a:cubicBezTo>
                  <a:cubicBezTo>
                    <a:pt x="387" y="438"/>
                    <a:pt x="387" y="438"/>
                    <a:pt x="387" y="438"/>
                  </a:cubicBezTo>
                  <a:cubicBezTo>
                    <a:pt x="387" y="356"/>
                    <a:pt x="387" y="356"/>
                    <a:pt x="387" y="356"/>
                  </a:cubicBezTo>
                  <a:cubicBezTo>
                    <a:pt x="391" y="343"/>
                    <a:pt x="391" y="343"/>
                    <a:pt x="391" y="343"/>
                  </a:cubicBezTo>
                  <a:close/>
                  <a:moveTo>
                    <a:pt x="391" y="492"/>
                  </a:moveTo>
                  <a:cubicBezTo>
                    <a:pt x="391" y="496"/>
                    <a:pt x="391" y="496"/>
                    <a:pt x="391" y="496"/>
                  </a:cubicBezTo>
                  <a:cubicBezTo>
                    <a:pt x="391" y="496"/>
                    <a:pt x="390" y="496"/>
                    <a:pt x="390" y="496"/>
                  </a:cubicBezTo>
                  <a:cubicBezTo>
                    <a:pt x="390" y="497"/>
                    <a:pt x="391" y="498"/>
                    <a:pt x="391" y="498"/>
                  </a:cubicBezTo>
                  <a:cubicBezTo>
                    <a:pt x="391" y="511"/>
                    <a:pt x="391" y="511"/>
                    <a:pt x="391" y="511"/>
                  </a:cubicBezTo>
                  <a:cubicBezTo>
                    <a:pt x="387" y="511"/>
                    <a:pt x="387" y="511"/>
                    <a:pt x="387" y="511"/>
                  </a:cubicBezTo>
                  <a:cubicBezTo>
                    <a:pt x="387" y="513"/>
                    <a:pt x="387" y="515"/>
                    <a:pt x="387" y="517"/>
                  </a:cubicBezTo>
                  <a:cubicBezTo>
                    <a:pt x="388" y="517"/>
                    <a:pt x="390" y="517"/>
                    <a:pt x="391" y="516"/>
                  </a:cubicBezTo>
                  <a:cubicBezTo>
                    <a:pt x="391" y="521"/>
                    <a:pt x="391" y="521"/>
                    <a:pt x="391" y="521"/>
                  </a:cubicBezTo>
                  <a:cubicBezTo>
                    <a:pt x="389" y="522"/>
                    <a:pt x="388" y="525"/>
                    <a:pt x="387" y="530"/>
                  </a:cubicBezTo>
                  <a:cubicBezTo>
                    <a:pt x="389" y="529"/>
                    <a:pt x="390" y="529"/>
                    <a:pt x="391" y="529"/>
                  </a:cubicBezTo>
                  <a:cubicBezTo>
                    <a:pt x="391" y="533"/>
                    <a:pt x="391" y="533"/>
                    <a:pt x="391" y="533"/>
                  </a:cubicBezTo>
                  <a:cubicBezTo>
                    <a:pt x="389" y="533"/>
                    <a:pt x="389" y="533"/>
                    <a:pt x="389" y="533"/>
                  </a:cubicBezTo>
                  <a:cubicBezTo>
                    <a:pt x="388" y="536"/>
                    <a:pt x="388" y="539"/>
                    <a:pt x="387" y="541"/>
                  </a:cubicBezTo>
                  <a:cubicBezTo>
                    <a:pt x="389" y="541"/>
                    <a:pt x="390" y="541"/>
                    <a:pt x="391" y="541"/>
                  </a:cubicBezTo>
                  <a:cubicBezTo>
                    <a:pt x="391" y="546"/>
                    <a:pt x="391" y="546"/>
                    <a:pt x="391" y="546"/>
                  </a:cubicBezTo>
                  <a:cubicBezTo>
                    <a:pt x="390" y="546"/>
                    <a:pt x="390" y="546"/>
                    <a:pt x="390" y="546"/>
                  </a:cubicBezTo>
                  <a:cubicBezTo>
                    <a:pt x="388" y="549"/>
                    <a:pt x="388" y="549"/>
                    <a:pt x="387" y="554"/>
                  </a:cubicBezTo>
                  <a:cubicBezTo>
                    <a:pt x="389" y="554"/>
                    <a:pt x="390" y="554"/>
                    <a:pt x="391" y="554"/>
                  </a:cubicBezTo>
                  <a:cubicBezTo>
                    <a:pt x="391" y="558"/>
                    <a:pt x="391" y="558"/>
                    <a:pt x="391" y="558"/>
                  </a:cubicBezTo>
                  <a:cubicBezTo>
                    <a:pt x="389" y="560"/>
                    <a:pt x="388" y="562"/>
                    <a:pt x="387" y="566"/>
                  </a:cubicBezTo>
                  <a:cubicBezTo>
                    <a:pt x="391" y="566"/>
                    <a:pt x="391" y="566"/>
                    <a:pt x="391" y="566"/>
                  </a:cubicBezTo>
                  <a:cubicBezTo>
                    <a:pt x="391" y="571"/>
                    <a:pt x="391" y="571"/>
                    <a:pt x="391" y="571"/>
                  </a:cubicBezTo>
                  <a:cubicBezTo>
                    <a:pt x="389" y="572"/>
                    <a:pt x="388" y="575"/>
                    <a:pt x="387" y="579"/>
                  </a:cubicBezTo>
                  <a:cubicBezTo>
                    <a:pt x="391" y="579"/>
                    <a:pt x="391" y="579"/>
                    <a:pt x="391" y="579"/>
                  </a:cubicBezTo>
                  <a:cubicBezTo>
                    <a:pt x="391" y="583"/>
                    <a:pt x="391" y="583"/>
                    <a:pt x="391" y="583"/>
                  </a:cubicBezTo>
                  <a:cubicBezTo>
                    <a:pt x="389" y="585"/>
                    <a:pt x="388" y="587"/>
                    <a:pt x="387" y="592"/>
                  </a:cubicBezTo>
                  <a:cubicBezTo>
                    <a:pt x="391" y="591"/>
                    <a:pt x="391" y="591"/>
                    <a:pt x="391" y="591"/>
                  </a:cubicBezTo>
                  <a:cubicBezTo>
                    <a:pt x="391" y="595"/>
                    <a:pt x="391" y="595"/>
                    <a:pt x="391" y="595"/>
                  </a:cubicBezTo>
                  <a:cubicBezTo>
                    <a:pt x="389" y="596"/>
                    <a:pt x="389" y="596"/>
                    <a:pt x="389" y="596"/>
                  </a:cubicBezTo>
                  <a:cubicBezTo>
                    <a:pt x="388" y="598"/>
                    <a:pt x="388" y="601"/>
                    <a:pt x="387" y="604"/>
                  </a:cubicBezTo>
                  <a:cubicBezTo>
                    <a:pt x="389" y="604"/>
                    <a:pt x="390" y="603"/>
                    <a:pt x="391" y="603"/>
                  </a:cubicBezTo>
                  <a:cubicBezTo>
                    <a:pt x="391" y="608"/>
                    <a:pt x="391" y="608"/>
                    <a:pt x="391" y="608"/>
                  </a:cubicBezTo>
                  <a:cubicBezTo>
                    <a:pt x="391" y="608"/>
                    <a:pt x="390" y="608"/>
                    <a:pt x="390" y="608"/>
                  </a:cubicBezTo>
                  <a:cubicBezTo>
                    <a:pt x="390" y="610"/>
                    <a:pt x="390" y="611"/>
                    <a:pt x="390" y="612"/>
                  </a:cubicBezTo>
                  <a:cubicBezTo>
                    <a:pt x="391" y="612"/>
                    <a:pt x="391" y="612"/>
                    <a:pt x="391" y="612"/>
                  </a:cubicBezTo>
                  <a:cubicBezTo>
                    <a:pt x="391" y="619"/>
                    <a:pt x="391" y="619"/>
                    <a:pt x="391" y="619"/>
                  </a:cubicBezTo>
                  <a:cubicBezTo>
                    <a:pt x="390" y="618"/>
                    <a:pt x="389" y="617"/>
                    <a:pt x="387" y="617"/>
                  </a:cubicBezTo>
                  <a:cubicBezTo>
                    <a:pt x="387" y="506"/>
                    <a:pt x="387" y="506"/>
                    <a:pt x="387" y="506"/>
                  </a:cubicBezTo>
                  <a:cubicBezTo>
                    <a:pt x="388" y="506"/>
                    <a:pt x="389" y="505"/>
                    <a:pt x="390" y="505"/>
                  </a:cubicBezTo>
                  <a:cubicBezTo>
                    <a:pt x="389" y="504"/>
                    <a:pt x="388" y="502"/>
                    <a:pt x="387" y="500"/>
                  </a:cubicBezTo>
                  <a:cubicBezTo>
                    <a:pt x="387" y="491"/>
                    <a:pt x="387" y="491"/>
                    <a:pt x="387" y="491"/>
                  </a:cubicBezTo>
                  <a:cubicBezTo>
                    <a:pt x="391" y="492"/>
                    <a:pt x="391" y="492"/>
                    <a:pt x="391" y="492"/>
                  </a:cubicBezTo>
                  <a:close/>
                  <a:moveTo>
                    <a:pt x="391" y="634"/>
                  </a:moveTo>
                  <a:cubicBezTo>
                    <a:pt x="391" y="639"/>
                    <a:pt x="391" y="639"/>
                    <a:pt x="391" y="639"/>
                  </a:cubicBezTo>
                  <a:cubicBezTo>
                    <a:pt x="387" y="639"/>
                    <a:pt x="387" y="639"/>
                    <a:pt x="387" y="639"/>
                  </a:cubicBezTo>
                  <a:cubicBezTo>
                    <a:pt x="387" y="630"/>
                    <a:pt x="387" y="630"/>
                    <a:pt x="387" y="630"/>
                  </a:cubicBezTo>
                  <a:cubicBezTo>
                    <a:pt x="388" y="631"/>
                    <a:pt x="389" y="632"/>
                    <a:pt x="391" y="634"/>
                  </a:cubicBezTo>
                  <a:close/>
                  <a:moveTo>
                    <a:pt x="391" y="685"/>
                  </a:moveTo>
                  <a:cubicBezTo>
                    <a:pt x="391" y="694"/>
                    <a:pt x="391" y="694"/>
                    <a:pt x="391" y="694"/>
                  </a:cubicBezTo>
                  <a:cubicBezTo>
                    <a:pt x="390" y="698"/>
                    <a:pt x="389" y="701"/>
                    <a:pt x="387" y="704"/>
                  </a:cubicBezTo>
                  <a:cubicBezTo>
                    <a:pt x="387" y="675"/>
                    <a:pt x="387" y="675"/>
                    <a:pt x="387" y="675"/>
                  </a:cubicBezTo>
                  <a:cubicBezTo>
                    <a:pt x="389" y="678"/>
                    <a:pt x="390" y="681"/>
                    <a:pt x="391" y="685"/>
                  </a:cubicBezTo>
                  <a:close/>
                  <a:moveTo>
                    <a:pt x="391" y="751"/>
                  </a:moveTo>
                  <a:cubicBezTo>
                    <a:pt x="391" y="763"/>
                    <a:pt x="391" y="763"/>
                    <a:pt x="391" y="763"/>
                  </a:cubicBezTo>
                  <a:cubicBezTo>
                    <a:pt x="390" y="761"/>
                    <a:pt x="388" y="760"/>
                    <a:pt x="387" y="759"/>
                  </a:cubicBezTo>
                  <a:cubicBezTo>
                    <a:pt x="387" y="749"/>
                    <a:pt x="387" y="749"/>
                    <a:pt x="387" y="749"/>
                  </a:cubicBezTo>
                  <a:cubicBezTo>
                    <a:pt x="388" y="749"/>
                    <a:pt x="389" y="750"/>
                    <a:pt x="390" y="751"/>
                  </a:cubicBezTo>
                  <a:lnTo>
                    <a:pt x="391" y="751"/>
                  </a:lnTo>
                  <a:close/>
                  <a:moveTo>
                    <a:pt x="380" y="2"/>
                  </a:moveTo>
                  <a:cubicBezTo>
                    <a:pt x="382" y="1"/>
                    <a:pt x="384" y="1"/>
                    <a:pt x="386" y="0"/>
                  </a:cubicBezTo>
                  <a:cubicBezTo>
                    <a:pt x="387" y="0"/>
                    <a:pt x="387" y="0"/>
                    <a:pt x="387" y="0"/>
                  </a:cubicBezTo>
                  <a:cubicBezTo>
                    <a:pt x="387" y="25"/>
                    <a:pt x="387" y="25"/>
                    <a:pt x="387" y="25"/>
                  </a:cubicBezTo>
                  <a:cubicBezTo>
                    <a:pt x="385" y="22"/>
                    <a:pt x="383" y="19"/>
                    <a:pt x="380" y="16"/>
                  </a:cubicBezTo>
                  <a:cubicBezTo>
                    <a:pt x="380" y="2"/>
                    <a:pt x="380" y="2"/>
                    <a:pt x="380" y="2"/>
                  </a:cubicBezTo>
                  <a:close/>
                  <a:moveTo>
                    <a:pt x="387" y="793"/>
                  </a:moveTo>
                  <a:cubicBezTo>
                    <a:pt x="385" y="793"/>
                    <a:pt x="383" y="793"/>
                    <a:pt x="380" y="793"/>
                  </a:cubicBezTo>
                  <a:cubicBezTo>
                    <a:pt x="380" y="780"/>
                    <a:pt x="380" y="780"/>
                    <a:pt x="380" y="780"/>
                  </a:cubicBezTo>
                  <a:cubicBezTo>
                    <a:pt x="382" y="781"/>
                    <a:pt x="384" y="783"/>
                    <a:pt x="387" y="784"/>
                  </a:cubicBezTo>
                  <a:cubicBezTo>
                    <a:pt x="387" y="793"/>
                    <a:pt x="387" y="793"/>
                    <a:pt x="387" y="793"/>
                  </a:cubicBezTo>
                  <a:close/>
                  <a:moveTo>
                    <a:pt x="387" y="39"/>
                  </a:moveTo>
                  <a:cubicBezTo>
                    <a:pt x="387" y="47"/>
                    <a:pt x="387" y="47"/>
                    <a:pt x="387" y="47"/>
                  </a:cubicBezTo>
                  <a:cubicBezTo>
                    <a:pt x="380" y="46"/>
                    <a:pt x="380" y="46"/>
                    <a:pt x="380" y="46"/>
                  </a:cubicBezTo>
                  <a:cubicBezTo>
                    <a:pt x="380" y="39"/>
                    <a:pt x="380" y="39"/>
                    <a:pt x="380" y="39"/>
                  </a:cubicBezTo>
                  <a:cubicBezTo>
                    <a:pt x="383" y="39"/>
                    <a:pt x="385" y="39"/>
                    <a:pt x="387" y="39"/>
                  </a:cubicBezTo>
                  <a:close/>
                  <a:moveTo>
                    <a:pt x="387" y="165"/>
                  </a:moveTo>
                  <a:cubicBezTo>
                    <a:pt x="387" y="174"/>
                    <a:pt x="387" y="174"/>
                    <a:pt x="387" y="174"/>
                  </a:cubicBezTo>
                  <a:cubicBezTo>
                    <a:pt x="385" y="172"/>
                    <a:pt x="383" y="171"/>
                    <a:pt x="380" y="170"/>
                  </a:cubicBezTo>
                  <a:cubicBezTo>
                    <a:pt x="380" y="165"/>
                    <a:pt x="380" y="165"/>
                    <a:pt x="380" y="165"/>
                  </a:cubicBezTo>
                  <a:cubicBezTo>
                    <a:pt x="383" y="165"/>
                    <a:pt x="385" y="165"/>
                    <a:pt x="387" y="165"/>
                  </a:cubicBezTo>
                  <a:close/>
                  <a:moveTo>
                    <a:pt x="387" y="188"/>
                  </a:moveTo>
                  <a:cubicBezTo>
                    <a:pt x="387" y="301"/>
                    <a:pt x="387" y="301"/>
                    <a:pt x="387" y="301"/>
                  </a:cubicBezTo>
                  <a:cubicBezTo>
                    <a:pt x="385" y="300"/>
                    <a:pt x="383" y="299"/>
                    <a:pt x="380" y="299"/>
                  </a:cubicBezTo>
                  <a:cubicBezTo>
                    <a:pt x="380" y="295"/>
                    <a:pt x="380" y="295"/>
                    <a:pt x="380" y="295"/>
                  </a:cubicBezTo>
                  <a:cubicBezTo>
                    <a:pt x="381" y="295"/>
                    <a:pt x="383" y="295"/>
                    <a:pt x="384" y="295"/>
                  </a:cubicBezTo>
                  <a:cubicBezTo>
                    <a:pt x="384" y="260"/>
                    <a:pt x="384" y="226"/>
                    <a:pt x="384" y="192"/>
                  </a:cubicBezTo>
                  <a:cubicBezTo>
                    <a:pt x="383" y="192"/>
                    <a:pt x="382" y="192"/>
                    <a:pt x="380" y="192"/>
                  </a:cubicBezTo>
                  <a:cubicBezTo>
                    <a:pt x="380" y="182"/>
                    <a:pt x="380" y="182"/>
                    <a:pt x="380" y="182"/>
                  </a:cubicBezTo>
                  <a:cubicBezTo>
                    <a:pt x="385" y="188"/>
                    <a:pt x="385" y="188"/>
                    <a:pt x="385" y="188"/>
                  </a:cubicBezTo>
                  <a:cubicBezTo>
                    <a:pt x="387" y="188"/>
                    <a:pt x="387" y="188"/>
                    <a:pt x="387" y="188"/>
                  </a:cubicBezTo>
                  <a:close/>
                  <a:moveTo>
                    <a:pt x="387" y="308"/>
                  </a:moveTo>
                  <a:cubicBezTo>
                    <a:pt x="387" y="312"/>
                    <a:pt x="387" y="312"/>
                    <a:pt x="387" y="312"/>
                  </a:cubicBezTo>
                  <a:cubicBezTo>
                    <a:pt x="385" y="312"/>
                    <a:pt x="383" y="313"/>
                    <a:pt x="380" y="313"/>
                  </a:cubicBezTo>
                  <a:cubicBezTo>
                    <a:pt x="380" y="303"/>
                    <a:pt x="380" y="303"/>
                    <a:pt x="380" y="303"/>
                  </a:cubicBezTo>
                  <a:cubicBezTo>
                    <a:pt x="381" y="304"/>
                    <a:pt x="383" y="306"/>
                    <a:pt x="385" y="308"/>
                  </a:cubicBezTo>
                  <a:cubicBezTo>
                    <a:pt x="387" y="308"/>
                    <a:pt x="387" y="308"/>
                    <a:pt x="387" y="308"/>
                  </a:cubicBezTo>
                  <a:close/>
                  <a:moveTo>
                    <a:pt x="387" y="356"/>
                  </a:moveTo>
                  <a:cubicBezTo>
                    <a:pt x="387" y="438"/>
                    <a:pt x="387" y="438"/>
                    <a:pt x="387" y="438"/>
                  </a:cubicBezTo>
                  <a:cubicBezTo>
                    <a:pt x="380" y="443"/>
                    <a:pt x="380" y="443"/>
                    <a:pt x="380" y="443"/>
                  </a:cubicBezTo>
                  <a:cubicBezTo>
                    <a:pt x="380" y="375"/>
                    <a:pt x="380" y="375"/>
                    <a:pt x="380" y="375"/>
                  </a:cubicBezTo>
                  <a:cubicBezTo>
                    <a:pt x="387" y="356"/>
                    <a:pt x="387" y="356"/>
                    <a:pt x="387" y="356"/>
                  </a:cubicBezTo>
                  <a:close/>
                  <a:moveTo>
                    <a:pt x="387" y="491"/>
                  </a:moveTo>
                  <a:cubicBezTo>
                    <a:pt x="387" y="500"/>
                    <a:pt x="387" y="500"/>
                    <a:pt x="387" y="500"/>
                  </a:cubicBezTo>
                  <a:cubicBezTo>
                    <a:pt x="384" y="495"/>
                    <a:pt x="384" y="495"/>
                    <a:pt x="384" y="495"/>
                  </a:cubicBezTo>
                  <a:cubicBezTo>
                    <a:pt x="383" y="495"/>
                    <a:pt x="382" y="495"/>
                    <a:pt x="380" y="495"/>
                  </a:cubicBezTo>
                  <a:cubicBezTo>
                    <a:pt x="380" y="490"/>
                    <a:pt x="380" y="490"/>
                    <a:pt x="380" y="490"/>
                  </a:cubicBezTo>
                  <a:cubicBezTo>
                    <a:pt x="387" y="491"/>
                    <a:pt x="387" y="491"/>
                    <a:pt x="387" y="491"/>
                  </a:cubicBezTo>
                  <a:close/>
                  <a:moveTo>
                    <a:pt x="387" y="506"/>
                  </a:moveTo>
                  <a:cubicBezTo>
                    <a:pt x="387" y="617"/>
                    <a:pt x="387" y="617"/>
                    <a:pt x="387" y="617"/>
                  </a:cubicBezTo>
                  <a:cubicBezTo>
                    <a:pt x="385" y="616"/>
                    <a:pt x="383" y="616"/>
                    <a:pt x="380" y="616"/>
                  </a:cubicBezTo>
                  <a:cubicBezTo>
                    <a:pt x="380" y="611"/>
                    <a:pt x="380" y="611"/>
                    <a:pt x="380" y="611"/>
                  </a:cubicBezTo>
                  <a:cubicBezTo>
                    <a:pt x="382" y="611"/>
                    <a:pt x="383" y="611"/>
                    <a:pt x="384" y="611"/>
                  </a:cubicBezTo>
                  <a:cubicBezTo>
                    <a:pt x="384" y="577"/>
                    <a:pt x="384" y="543"/>
                    <a:pt x="384" y="510"/>
                  </a:cubicBezTo>
                  <a:cubicBezTo>
                    <a:pt x="380" y="509"/>
                    <a:pt x="380" y="509"/>
                    <a:pt x="380" y="509"/>
                  </a:cubicBezTo>
                  <a:cubicBezTo>
                    <a:pt x="380" y="501"/>
                    <a:pt x="380" y="501"/>
                    <a:pt x="380" y="501"/>
                  </a:cubicBezTo>
                  <a:cubicBezTo>
                    <a:pt x="381" y="503"/>
                    <a:pt x="382" y="505"/>
                    <a:pt x="384" y="506"/>
                  </a:cubicBezTo>
                  <a:cubicBezTo>
                    <a:pt x="385" y="506"/>
                    <a:pt x="386" y="506"/>
                    <a:pt x="387" y="506"/>
                  </a:cubicBezTo>
                  <a:close/>
                  <a:moveTo>
                    <a:pt x="387" y="630"/>
                  </a:moveTo>
                  <a:cubicBezTo>
                    <a:pt x="387" y="639"/>
                    <a:pt x="387" y="639"/>
                    <a:pt x="387" y="639"/>
                  </a:cubicBezTo>
                  <a:cubicBezTo>
                    <a:pt x="380" y="639"/>
                    <a:pt x="380" y="639"/>
                    <a:pt x="380" y="639"/>
                  </a:cubicBezTo>
                  <a:cubicBezTo>
                    <a:pt x="380" y="632"/>
                    <a:pt x="380" y="632"/>
                    <a:pt x="380" y="632"/>
                  </a:cubicBezTo>
                  <a:cubicBezTo>
                    <a:pt x="381" y="632"/>
                    <a:pt x="381" y="632"/>
                    <a:pt x="381" y="632"/>
                  </a:cubicBezTo>
                  <a:cubicBezTo>
                    <a:pt x="381" y="632"/>
                    <a:pt x="380" y="631"/>
                    <a:pt x="380" y="631"/>
                  </a:cubicBezTo>
                  <a:cubicBezTo>
                    <a:pt x="380" y="618"/>
                    <a:pt x="380" y="618"/>
                    <a:pt x="380" y="618"/>
                  </a:cubicBezTo>
                  <a:cubicBezTo>
                    <a:pt x="383" y="623"/>
                    <a:pt x="384" y="626"/>
                    <a:pt x="387" y="630"/>
                  </a:cubicBezTo>
                  <a:close/>
                  <a:moveTo>
                    <a:pt x="387" y="675"/>
                  </a:moveTo>
                  <a:cubicBezTo>
                    <a:pt x="387" y="704"/>
                    <a:pt x="387" y="704"/>
                    <a:pt x="387" y="704"/>
                  </a:cubicBezTo>
                  <a:cubicBezTo>
                    <a:pt x="385" y="707"/>
                    <a:pt x="383" y="709"/>
                    <a:pt x="380" y="711"/>
                  </a:cubicBezTo>
                  <a:cubicBezTo>
                    <a:pt x="380" y="672"/>
                    <a:pt x="380" y="672"/>
                    <a:pt x="380" y="672"/>
                  </a:cubicBezTo>
                  <a:cubicBezTo>
                    <a:pt x="382" y="673"/>
                    <a:pt x="384" y="673"/>
                    <a:pt x="387" y="674"/>
                  </a:cubicBezTo>
                  <a:cubicBezTo>
                    <a:pt x="387" y="675"/>
                    <a:pt x="387" y="675"/>
                    <a:pt x="387" y="675"/>
                  </a:cubicBezTo>
                  <a:close/>
                  <a:moveTo>
                    <a:pt x="387" y="749"/>
                  </a:moveTo>
                  <a:cubicBezTo>
                    <a:pt x="387" y="759"/>
                    <a:pt x="387" y="759"/>
                    <a:pt x="387" y="759"/>
                  </a:cubicBezTo>
                  <a:cubicBezTo>
                    <a:pt x="385" y="758"/>
                    <a:pt x="383" y="757"/>
                    <a:pt x="380" y="757"/>
                  </a:cubicBezTo>
                  <a:cubicBezTo>
                    <a:pt x="380" y="747"/>
                    <a:pt x="380" y="747"/>
                    <a:pt x="380" y="747"/>
                  </a:cubicBezTo>
                  <a:cubicBezTo>
                    <a:pt x="383" y="748"/>
                    <a:pt x="385" y="748"/>
                    <a:pt x="387" y="749"/>
                  </a:cubicBezTo>
                  <a:close/>
                  <a:moveTo>
                    <a:pt x="379" y="2"/>
                  </a:moveTo>
                  <a:cubicBezTo>
                    <a:pt x="379" y="2"/>
                    <a:pt x="380" y="2"/>
                    <a:pt x="380" y="2"/>
                  </a:cubicBezTo>
                  <a:cubicBezTo>
                    <a:pt x="380" y="16"/>
                    <a:pt x="380" y="16"/>
                    <a:pt x="380" y="16"/>
                  </a:cubicBezTo>
                  <a:cubicBezTo>
                    <a:pt x="380" y="16"/>
                    <a:pt x="379" y="15"/>
                    <a:pt x="379" y="15"/>
                  </a:cubicBezTo>
                  <a:cubicBezTo>
                    <a:pt x="379" y="2"/>
                    <a:pt x="379" y="2"/>
                    <a:pt x="379" y="2"/>
                  </a:cubicBezTo>
                  <a:close/>
                  <a:moveTo>
                    <a:pt x="380" y="793"/>
                  </a:moveTo>
                  <a:cubicBezTo>
                    <a:pt x="379" y="793"/>
                    <a:pt x="379" y="793"/>
                    <a:pt x="379" y="793"/>
                  </a:cubicBezTo>
                  <a:cubicBezTo>
                    <a:pt x="379" y="778"/>
                    <a:pt x="379" y="778"/>
                    <a:pt x="379" y="778"/>
                  </a:cubicBezTo>
                  <a:cubicBezTo>
                    <a:pt x="379" y="779"/>
                    <a:pt x="380" y="779"/>
                    <a:pt x="380" y="780"/>
                  </a:cubicBezTo>
                  <a:cubicBezTo>
                    <a:pt x="380" y="793"/>
                    <a:pt x="380" y="793"/>
                    <a:pt x="380" y="793"/>
                  </a:cubicBezTo>
                  <a:close/>
                  <a:moveTo>
                    <a:pt x="380" y="39"/>
                  </a:moveTo>
                  <a:cubicBezTo>
                    <a:pt x="380" y="46"/>
                    <a:pt x="380" y="46"/>
                    <a:pt x="380" y="46"/>
                  </a:cubicBezTo>
                  <a:cubicBezTo>
                    <a:pt x="379" y="46"/>
                    <a:pt x="379" y="46"/>
                    <a:pt x="379" y="46"/>
                  </a:cubicBezTo>
                  <a:cubicBezTo>
                    <a:pt x="379" y="39"/>
                    <a:pt x="379" y="39"/>
                    <a:pt x="379" y="39"/>
                  </a:cubicBezTo>
                  <a:cubicBezTo>
                    <a:pt x="379" y="39"/>
                    <a:pt x="379" y="39"/>
                    <a:pt x="379" y="39"/>
                  </a:cubicBezTo>
                  <a:cubicBezTo>
                    <a:pt x="380" y="39"/>
                    <a:pt x="380" y="39"/>
                    <a:pt x="380" y="39"/>
                  </a:cubicBezTo>
                  <a:close/>
                  <a:moveTo>
                    <a:pt x="380" y="165"/>
                  </a:moveTo>
                  <a:cubicBezTo>
                    <a:pt x="380" y="170"/>
                    <a:pt x="380" y="170"/>
                    <a:pt x="380" y="170"/>
                  </a:cubicBezTo>
                  <a:cubicBezTo>
                    <a:pt x="380" y="170"/>
                    <a:pt x="379" y="170"/>
                    <a:pt x="379" y="170"/>
                  </a:cubicBezTo>
                  <a:cubicBezTo>
                    <a:pt x="379" y="165"/>
                    <a:pt x="379" y="165"/>
                    <a:pt x="379" y="165"/>
                  </a:cubicBezTo>
                  <a:cubicBezTo>
                    <a:pt x="380" y="165"/>
                    <a:pt x="380" y="165"/>
                    <a:pt x="380" y="165"/>
                  </a:cubicBezTo>
                  <a:close/>
                  <a:moveTo>
                    <a:pt x="380" y="182"/>
                  </a:moveTo>
                  <a:cubicBezTo>
                    <a:pt x="380" y="192"/>
                    <a:pt x="380" y="192"/>
                    <a:pt x="380" y="192"/>
                  </a:cubicBezTo>
                  <a:cubicBezTo>
                    <a:pt x="380" y="192"/>
                    <a:pt x="379" y="192"/>
                    <a:pt x="379" y="192"/>
                  </a:cubicBezTo>
                  <a:cubicBezTo>
                    <a:pt x="379" y="181"/>
                    <a:pt x="379" y="181"/>
                    <a:pt x="379" y="181"/>
                  </a:cubicBezTo>
                  <a:cubicBezTo>
                    <a:pt x="380" y="182"/>
                    <a:pt x="380" y="182"/>
                    <a:pt x="380" y="182"/>
                  </a:cubicBezTo>
                  <a:close/>
                  <a:moveTo>
                    <a:pt x="380" y="295"/>
                  </a:moveTo>
                  <a:cubicBezTo>
                    <a:pt x="380" y="299"/>
                    <a:pt x="380" y="299"/>
                    <a:pt x="380" y="299"/>
                  </a:cubicBezTo>
                  <a:cubicBezTo>
                    <a:pt x="380" y="299"/>
                    <a:pt x="379" y="299"/>
                    <a:pt x="379" y="299"/>
                  </a:cubicBezTo>
                  <a:cubicBezTo>
                    <a:pt x="379" y="296"/>
                    <a:pt x="379" y="296"/>
                    <a:pt x="379" y="296"/>
                  </a:cubicBezTo>
                  <a:cubicBezTo>
                    <a:pt x="380" y="295"/>
                    <a:pt x="380" y="295"/>
                    <a:pt x="380" y="295"/>
                  </a:cubicBezTo>
                  <a:close/>
                  <a:moveTo>
                    <a:pt x="380" y="303"/>
                  </a:moveTo>
                  <a:cubicBezTo>
                    <a:pt x="380" y="313"/>
                    <a:pt x="380" y="313"/>
                    <a:pt x="380" y="313"/>
                  </a:cubicBezTo>
                  <a:cubicBezTo>
                    <a:pt x="379" y="313"/>
                    <a:pt x="379" y="313"/>
                    <a:pt x="379" y="313"/>
                  </a:cubicBezTo>
                  <a:cubicBezTo>
                    <a:pt x="379" y="310"/>
                    <a:pt x="379" y="310"/>
                    <a:pt x="379" y="310"/>
                  </a:cubicBezTo>
                  <a:cubicBezTo>
                    <a:pt x="379" y="310"/>
                    <a:pt x="380" y="309"/>
                    <a:pt x="380" y="309"/>
                  </a:cubicBezTo>
                  <a:cubicBezTo>
                    <a:pt x="379" y="307"/>
                    <a:pt x="379" y="307"/>
                    <a:pt x="379" y="307"/>
                  </a:cubicBezTo>
                  <a:cubicBezTo>
                    <a:pt x="379" y="302"/>
                    <a:pt x="379" y="302"/>
                    <a:pt x="379" y="302"/>
                  </a:cubicBezTo>
                  <a:cubicBezTo>
                    <a:pt x="379" y="302"/>
                    <a:pt x="380" y="302"/>
                    <a:pt x="380" y="303"/>
                  </a:cubicBezTo>
                  <a:close/>
                  <a:moveTo>
                    <a:pt x="380" y="375"/>
                  </a:moveTo>
                  <a:cubicBezTo>
                    <a:pt x="380" y="443"/>
                    <a:pt x="380" y="443"/>
                    <a:pt x="380" y="443"/>
                  </a:cubicBezTo>
                  <a:cubicBezTo>
                    <a:pt x="379" y="444"/>
                    <a:pt x="379" y="444"/>
                    <a:pt x="379" y="444"/>
                  </a:cubicBezTo>
                  <a:cubicBezTo>
                    <a:pt x="379" y="377"/>
                    <a:pt x="379" y="377"/>
                    <a:pt x="379" y="377"/>
                  </a:cubicBezTo>
                  <a:cubicBezTo>
                    <a:pt x="380" y="377"/>
                    <a:pt x="380" y="377"/>
                    <a:pt x="380" y="377"/>
                  </a:cubicBezTo>
                  <a:cubicBezTo>
                    <a:pt x="380" y="375"/>
                    <a:pt x="380" y="375"/>
                    <a:pt x="380" y="375"/>
                  </a:cubicBezTo>
                  <a:close/>
                  <a:moveTo>
                    <a:pt x="380" y="490"/>
                  </a:moveTo>
                  <a:cubicBezTo>
                    <a:pt x="380" y="495"/>
                    <a:pt x="380" y="495"/>
                    <a:pt x="380" y="495"/>
                  </a:cubicBezTo>
                  <a:cubicBezTo>
                    <a:pt x="379" y="495"/>
                    <a:pt x="379" y="495"/>
                    <a:pt x="379" y="495"/>
                  </a:cubicBezTo>
                  <a:cubicBezTo>
                    <a:pt x="379" y="490"/>
                    <a:pt x="379" y="490"/>
                    <a:pt x="379" y="490"/>
                  </a:cubicBezTo>
                  <a:cubicBezTo>
                    <a:pt x="380" y="490"/>
                    <a:pt x="380" y="490"/>
                    <a:pt x="380" y="490"/>
                  </a:cubicBezTo>
                  <a:close/>
                  <a:moveTo>
                    <a:pt x="380" y="501"/>
                  </a:moveTo>
                  <a:cubicBezTo>
                    <a:pt x="380" y="509"/>
                    <a:pt x="380" y="509"/>
                    <a:pt x="380" y="509"/>
                  </a:cubicBezTo>
                  <a:cubicBezTo>
                    <a:pt x="379" y="509"/>
                    <a:pt x="379" y="509"/>
                    <a:pt x="379" y="509"/>
                  </a:cubicBezTo>
                  <a:cubicBezTo>
                    <a:pt x="379" y="497"/>
                    <a:pt x="379" y="497"/>
                    <a:pt x="379" y="497"/>
                  </a:cubicBezTo>
                  <a:cubicBezTo>
                    <a:pt x="379" y="499"/>
                    <a:pt x="380" y="500"/>
                    <a:pt x="380" y="501"/>
                  </a:cubicBezTo>
                  <a:close/>
                  <a:moveTo>
                    <a:pt x="380" y="611"/>
                  </a:moveTo>
                  <a:cubicBezTo>
                    <a:pt x="380" y="616"/>
                    <a:pt x="380" y="616"/>
                    <a:pt x="380" y="616"/>
                  </a:cubicBezTo>
                  <a:cubicBezTo>
                    <a:pt x="380" y="616"/>
                    <a:pt x="380" y="616"/>
                    <a:pt x="379" y="616"/>
                  </a:cubicBezTo>
                  <a:cubicBezTo>
                    <a:pt x="380" y="616"/>
                    <a:pt x="380" y="617"/>
                    <a:pt x="380" y="618"/>
                  </a:cubicBezTo>
                  <a:cubicBezTo>
                    <a:pt x="380" y="631"/>
                    <a:pt x="380" y="631"/>
                    <a:pt x="380" y="631"/>
                  </a:cubicBezTo>
                  <a:cubicBezTo>
                    <a:pt x="380" y="630"/>
                    <a:pt x="379" y="629"/>
                    <a:pt x="379" y="628"/>
                  </a:cubicBezTo>
                  <a:cubicBezTo>
                    <a:pt x="379" y="612"/>
                    <a:pt x="379" y="612"/>
                    <a:pt x="379" y="612"/>
                  </a:cubicBezTo>
                  <a:cubicBezTo>
                    <a:pt x="380" y="611"/>
                    <a:pt x="380" y="611"/>
                    <a:pt x="380" y="611"/>
                  </a:cubicBezTo>
                  <a:close/>
                  <a:moveTo>
                    <a:pt x="380" y="632"/>
                  </a:moveTo>
                  <a:cubicBezTo>
                    <a:pt x="380" y="639"/>
                    <a:pt x="380" y="639"/>
                    <a:pt x="380" y="639"/>
                  </a:cubicBezTo>
                  <a:cubicBezTo>
                    <a:pt x="379" y="639"/>
                    <a:pt x="379" y="639"/>
                    <a:pt x="379" y="639"/>
                  </a:cubicBezTo>
                  <a:cubicBezTo>
                    <a:pt x="379" y="633"/>
                    <a:pt x="379" y="633"/>
                    <a:pt x="379" y="633"/>
                  </a:cubicBezTo>
                  <a:cubicBezTo>
                    <a:pt x="380" y="632"/>
                    <a:pt x="380" y="632"/>
                    <a:pt x="380" y="632"/>
                  </a:cubicBezTo>
                  <a:close/>
                  <a:moveTo>
                    <a:pt x="380" y="672"/>
                  </a:moveTo>
                  <a:cubicBezTo>
                    <a:pt x="380" y="711"/>
                    <a:pt x="380" y="711"/>
                    <a:pt x="380" y="711"/>
                  </a:cubicBezTo>
                  <a:cubicBezTo>
                    <a:pt x="380" y="711"/>
                    <a:pt x="380" y="711"/>
                    <a:pt x="379" y="712"/>
                  </a:cubicBezTo>
                  <a:cubicBezTo>
                    <a:pt x="379" y="712"/>
                    <a:pt x="379" y="712"/>
                    <a:pt x="379" y="712"/>
                  </a:cubicBezTo>
                  <a:cubicBezTo>
                    <a:pt x="379" y="699"/>
                    <a:pt x="379" y="699"/>
                    <a:pt x="379" y="699"/>
                  </a:cubicBezTo>
                  <a:cubicBezTo>
                    <a:pt x="379" y="699"/>
                    <a:pt x="380" y="698"/>
                    <a:pt x="380" y="698"/>
                  </a:cubicBezTo>
                  <a:cubicBezTo>
                    <a:pt x="380" y="697"/>
                    <a:pt x="380" y="697"/>
                    <a:pt x="380" y="696"/>
                  </a:cubicBezTo>
                  <a:cubicBezTo>
                    <a:pt x="379" y="696"/>
                    <a:pt x="379" y="696"/>
                    <a:pt x="379" y="696"/>
                  </a:cubicBezTo>
                  <a:cubicBezTo>
                    <a:pt x="379" y="688"/>
                    <a:pt x="379" y="688"/>
                    <a:pt x="379" y="688"/>
                  </a:cubicBezTo>
                  <a:cubicBezTo>
                    <a:pt x="379" y="688"/>
                    <a:pt x="380" y="688"/>
                    <a:pt x="380" y="687"/>
                  </a:cubicBezTo>
                  <a:cubicBezTo>
                    <a:pt x="380" y="685"/>
                    <a:pt x="380" y="682"/>
                    <a:pt x="379" y="680"/>
                  </a:cubicBezTo>
                  <a:cubicBezTo>
                    <a:pt x="379" y="672"/>
                    <a:pt x="379" y="672"/>
                    <a:pt x="379" y="672"/>
                  </a:cubicBezTo>
                  <a:cubicBezTo>
                    <a:pt x="379" y="672"/>
                    <a:pt x="380" y="672"/>
                    <a:pt x="380" y="672"/>
                  </a:cubicBezTo>
                  <a:close/>
                  <a:moveTo>
                    <a:pt x="380" y="747"/>
                  </a:moveTo>
                  <a:cubicBezTo>
                    <a:pt x="380" y="757"/>
                    <a:pt x="380" y="757"/>
                    <a:pt x="380" y="757"/>
                  </a:cubicBezTo>
                  <a:cubicBezTo>
                    <a:pt x="380" y="757"/>
                    <a:pt x="379" y="757"/>
                    <a:pt x="379" y="757"/>
                  </a:cubicBezTo>
                  <a:cubicBezTo>
                    <a:pt x="379" y="747"/>
                    <a:pt x="379" y="747"/>
                    <a:pt x="379" y="747"/>
                  </a:cubicBezTo>
                  <a:cubicBezTo>
                    <a:pt x="379" y="747"/>
                    <a:pt x="380" y="747"/>
                    <a:pt x="380" y="747"/>
                  </a:cubicBezTo>
                  <a:close/>
                  <a:moveTo>
                    <a:pt x="376" y="2"/>
                  </a:moveTo>
                  <a:cubicBezTo>
                    <a:pt x="377" y="2"/>
                    <a:pt x="378" y="2"/>
                    <a:pt x="379" y="2"/>
                  </a:cubicBezTo>
                  <a:cubicBezTo>
                    <a:pt x="379" y="15"/>
                    <a:pt x="379" y="15"/>
                    <a:pt x="379" y="15"/>
                  </a:cubicBezTo>
                  <a:cubicBezTo>
                    <a:pt x="378" y="14"/>
                    <a:pt x="377" y="13"/>
                    <a:pt x="376" y="13"/>
                  </a:cubicBezTo>
                  <a:cubicBezTo>
                    <a:pt x="376" y="2"/>
                    <a:pt x="376" y="2"/>
                    <a:pt x="376" y="2"/>
                  </a:cubicBezTo>
                  <a:close/>
                  <a:moveTo>
                    <a:pt x="379" y="793"/>
                  </a:moveTo>
                  <a:cubicBezTo>
                    <a:pt x="376" y="793"/>
                    <a:pt x="376" y="793"/>
                    <a:pt x="376" y="793"/>
                  </a:cubicBezTo>
                  <a:cubicBezTo>
                    <a:pt x="376" y="775"/>
                    <a:pt x="376" y="775"/>
                    <a:pt x="376" y="775"/>
                  </a:cubicBezTo>
                  <a:cubicBezTo>
                    <a:pt x="377" y="776"/>
                    <a:pt x="378" y="777"/>
                    <a:pt x="379" y="778"/>
                  </a:cubicBezTo>
                  <a:cubicBezTo>
                    <a:pt x="379" y="793"/>
                    <a:pt x="379" y="793"/>
                    <a:pt x="379" y="793"/>
                  </a:cubicBezTo>
                  <a:close/>
                  <a:moveTo>
                    <a:pt x="379" y="39"/>
                  </a:moveTo>
                  <a:cubicBezTo>
                    <a:pt x="379" y="46"/>
                    <a:pt x="379" y="46"/>
                    <a:pt x="379" y="46"/>
                  </a:cubicBezTo>
                  <a:cubicBezTo>
                    <a:pt x="376" y="46"/>
                    <a:pt x="376" y="46"/>
                    <a:pt x="376" y="46"/>
                  </a:cubicBezTo>
                  <a:cubicBezTo>
                    <a:pt x="376" y="37"/>
                    <a:pt x="376" y="37"/>
                    <a:pt x="376" y="37"/>
                  </a:cubicBezTo>
                  <a:cubicBezTo>
                    <a:pt x="377" y="38"/>
                    <a:pt x="378" y="38"/>
                    <a:pt x="379" y="39"/>
                  </a:cubicBezTo>
                  <a:close/>
                  <a:moveTo>
                    <a:pt x="379" y="165"/>
                  </a:moveTo>
                  <a:cubicBezTo>
                    <a:pt x="379" y="170"/>
                    <a:pt x="379" y="170"/>
                    <a:pt x="379" y="170"/>
                  </a:cubicBezTo>
                  <a:cubicBezTo>
                    <a:pt x="378" y="170"/>
                    <a:pt x="377" y="170"/>
                    <a:pt x="376" y="170"/>
                  </a:cubicBezTo>
                  <a:cubicBezTo>
                    <a:pt x="376" y="166"/>
                    <a:pt x="376" y="166"/>
                    <a:pt x="376" y="166"/>
                  </a:cubicBezTo>
                  <a:cubicBezTo>
                    <a:pt x="379" y="165"/>
                    <a:pt x="379" y="165"/>
                    <a:pt x="379" y="165"/>
                  </a:cubicBezTo>
                  <a:close/>
                  <a:moveTo>
                    <a:pt x="379" y="181"/>
                  </a:moveTo>
                  <a:cubicBezTo>
                    <a:pt x="379" y="192"/>
                    <a:pt x="379" y="192"/>
                    <a:pt x="379" y="192"/>
                  </a:cubicBezTo>
                  <a:cubicBezTo>
                    <a:pt x="378" y="192"/>
                    <a:pt x="377" y="192"/>
                    <a:pt x="376" y="193"/>
                  </a:cubicBezTo>
                  <a:cubicBezTo>
                    <a:pt x="376" y="177"/>
                    <a:pt x="376" y="177"/>
                    <a:pt x="376" y="177"/>
                  </a:cubicBezTo>
                  <a:cubicBezTo>
                    <a:pt x="379" y="181"/>
                    <a:pt x="379" y="181"/>
                    <a:pt x="379" y="181"/>
                  </a:cubicBezTo>
                  <a:close/>
                  <a:moveTo>
                    <a:pt x="379" y="296"/>
                  </a:moveTo>
                  <a:cubicBezTo>
                    <a:pt x="379" y="299"/>
                    <a:pt x="379" y="299"/>
                    <a:pt x="379" y="299"/>
                  </a:cubicBezTo>
                  <a:cubicBezTo>
                    <a:pt x="378" y="299"/>
                    <a:pt x="378" y="299"/>
                    <a:pt x="378" y="299"/>
                  </a:cubicBezTo>
                  <a:cubicBezTo>
                    <a:pt x="378" y="300"/>
                    <a:pt x="378" y="301"/>
                    <a:pt x="379" y="302"/>
                  </a:cubicBezTo>
                  <a:cubicBezTo>
                    <a:pt x="379" y="307"/>
                    <a:pt x="379" y="307"/>
                    <a:pt x="379" y="307"/>
                  </a:cubicBezTo>
                  <a:cubicBezTo>
                    <a:pt x="378" y="306"/>
                    <a:pt x="377" y="305"/>
                    <a:pt x="376" y="304"/>
                  </a:cubicBezTo>
                  <a:cubicBezTo>
                    <a:pt x="376" y="296"/>
                    <a:pt x="376" y="296"/>
                    <a:pt x="376" y="296"/>
                  </a:cubicBezTo>
                  <a:cubicBezTo>
                    <a:pt x="377" y="296"/>
                    <a:pt x="378" y="296"/>
                    <a:pt x="379" y="296"/>
                  </a:cubicBezTo>
                  <a:close/>
                  <a:moveTo>
                    <a:pt x="379" y="310"/>
                  </a:moveTo>
                  <a:cubicBezTo>
                    <a:pt x="379" y="313"/>
                    <a:pt x="379" y="313"/>
                    <a:pt x="379" y="313"/>
                  </a:cubicBezTo>
                  <a:cubicBezTo>
                    <a:pt x="378" y="313"/>
                    <a:pt x="377" y="314"/>
                    <a:pt x="376" y="314"/>
                  </a:cubicBezTo>
                  <a:cubicBezTo>
                    <a:pt x="376" y="310"/>
                    <a:pt x="376" y="310"/>
                    <a:pt x="376" y="310"/>
                  </a:cubicBezTo>
                  <a:cubicBezTo>
                    <a:pt x="378" y="310"/>
                    <a:pt x="378" y="310"/>
                    <a:pt x="379" y="310"/>
                  </a:cubicBezTo>
                  <a:close/>
                  <a:moveTo>
                    <a:pt x="379" y="377"/>
                  </a:moveTo>
                  <a:cubicBezTo>
                    <a:pt x="379" y="444"/>
                    <a:pt x="379" y="444"/>
                    <a:pt x="379" y="444"/>
                  </a:cubicBezTo>
                  <a:cubicBezTo>
                    <a:pt x="376" y="446"/>
                    <a:pt x="376" y="446"/>
                    <a:pt x="376" y="446"/>
                  </a:cubicBezTo>
                  <a:cubicBezTo>
                    <a:pt x="376" y="377"/>
                    <a:pt x="376" y="377"/>
                    <a:pt x="376" y="377"/>
                  </a:cubicBezTo>
                  <a:cubicBezTo>
                    <a:pt x="379" y="377"/>
                    <a:pt x="379" y="377"/>
                    <a:pt x="379" y="377"/>
                  </a:cubicBezTo>
                  <a:close/>
                  <a:moveTo>
                    <a:pt x="379" y="490"/>
                  </a:moveTo>
                  <a:cubicBezTo>
                    <a:pt x="379" y="495"/>
                    <a:pt x="379" y="495"/>
                    <a:pt x="379" y="495"/>
                  </a:cubicBezTo>
                  <a:cubicBezTo>
                    <a:pt x="378" y="495"/>
                    <a:pt x="378" y="495"/>
                    <a:pt x="378" y="495"/>
                  </a:cubicBezTo>
                  <a:cubicBezTo>
                    <a:pt x="378" y="496"/>
                    <a:pt x="379" y="497"/>
                    <a:pt x="379" y="497"/>
                  </a:cubicBezTo>
                  <a:cubicBezTo>
                    <a:pt x="379" y="509"/>
                    <a:pt x="379" y="509"/>
                    <a:pt x="379" y="509"/>
                  </a:cubicBezTo>
                  <a:cubicBezTo>
                    <a:pt x="376" y="508"/>
                    <a:pt x="376" y="508"/>
                    <a:pt x="376" y="508"/>
                  </a:cubicBezTo>
                  <a:cubicBezTo>
                    <a:pt x="376" y="505"/>
                    <a:pt x="376" y="505"/>
                    <a:pt x="376" y="505"/>
                  </a:cubicBezTo>
                  <a:cubicBezTo>
                    <a:pt x="377" y="505"/>
                    <a:pt x="377" y="505"/>
                    <a:pt x="377" y="505"/>
                  </a:cubicBezTo>
                  <a:cubicBezTo>
                    <a:pt x="376" y="504"/>
                    <a:pt x="376" y="504"/>
                    <a:pt x="376" y="504"/>
                  </a:cubicBezTo>
                  <a:cubicBezTo>
                    <a:pt x="376" y="489"/>
                    <a:pt x="376" y="489"/>
                    <a:pt x="376" y="489"/>
                  </a:cubicBezTo>
                  <a:cubicBezTo>
                    <a:pt x="379" y="490"/>
                    <a:pt x="379" y="490"/>
                    <a:pt x="379" y="490"/>
                  </a:cubicBezTo>
                  <a:close/>
                  <a:moveTo>
                    <a:pt x="379" y="612"/>
                  </a:moveTo>
                  <a:cubicBezTo>
                    <a:pt x="379" y="628"/>
                    <a:pt x="379" y="628"/>
                    <a:pt x="379" y="628"/>
                  </a:cubicBezTo>
                  <a:cubicBezTo>
                    <a:pt x="378" y="626"/>
                    <a:pt x="377" y="624"/>
                    <a:pt x="376" y="623"/>
                  </a:cubicBezTo>
                  <a:cubicBezTo>
                    <a:pt x="376" y="612"/>
                    <a:pt x="376" y="612"/>
                    <a:pt x="376" y="612"/>
                  </a:cubicBezTo>
                  <a:cubicBezTo>
                    <a:pt x="379" y="612"/>
                    <a:pt x="379" y="612"/>
                    <a:pt x="379" y="612"/>
                  </a:cubicBezTo>
                  <a:close/>
                  <a:moveTo>
                    <a:pt x="379" y="633"/>
                  </a:moveTo>
                  <a:cubicBezTo>
                    <a:pt x="379" y="639"/>
                    <a:pt x="379" y="639"/>
                    <a:pt x="379" y="639"/>
                  </a:cubicBezTo>
                  <a:cubicBezTo>
                    <a:pt x="376" y="639"/>
                    <a:pt x="376" y="639"/>
                    <a:pt x="376" y="639"/>
                  </a:cubicBezTo>
                  <a:cubicBezTo>
                    <a:pt x="376" y="633"/>
                    <a:pt x="376" y="633"/>
                    <a:pt x="376" y="633"/>
                  </a:cubicBezTo>
                  <a:cubicBezTo>
                    <a:pt x="377" y="633"/>
                    <a:pt x="378" y="633"/>
                    <a:pt x="379" y="633"/>
                  </a:cubicBezTo>
                  <a:close/>
                  <a:moveTo>
                    <a:pt x="379" y="672"/>
                  </a:moveTo>
                  <a:cubicBezTo>
                    <a:pt x="379" y="680"/>
                    <a:pt x="379" y="680"/>
                    <a:pt x="379" y="680"/>
                  </a:cubicBezTo>
                  <a:cubicBezTo>
                    <a:pt x="379" y="679"/>
                    <a:pt x="378" y="679"/>
                    <a:pt x="378" y="679"/>
                  </a:cubicBezTo>
                  <a:cubicBezTo>
                    <a:pt x="377" y="679"/>
                    <a:pt x="377" y="679"/>
                    <a:pt x="376" y="679"/>
                  </a:cubicBezTo>
                  <a:cubicBezTo>
                    <a:pt x="376" y="672"/>
                    <a:pt x="376" y="672"/>
                    <a:pt x="376" y="672"/>
                  </a:cubicBezTo>
                  <a:cubicBezTo>
                    <a:pt x="377" y="672"/>
                    <a:pt x="378" y="672"/>
                    <a:pt x="379" y="672"/>
                  </a:cubicBezTo>
                  <a:close/>
                  <a:moveTo>
                    <a:pt x="379" y="688"/>
                  </a:moveTo>
                  <a:cubicBezTo>
                    <a:pt x="379" y="696"/>
                    <a:pt x="379" y="696"/>
                    <a:pt x="379" y="696"/>
                  </a:cubicBezTo>
                  <a:cubicBezTo>
                    <a:pt x="378" y="697"/>
                    <a:pt x="377" y="697"/>
                    <a:pt x="376" y="697"/>
                  </a:cubicBezTo>
                  <a:cubicBezTo>
                    <a:pt x="376" y="690"/>
                    <a:pt x="376" y="690"/>
                    <a:pt x="376" y="690"/>
                  </a:cubicBezTo>
                  <a:cubicBezTo>
                    <a:pt x="378" y="689"/>
                    <a:pt x="378" y="689"/>
                    <a:pt x="379" y="688"/>
                  </a:cubicBezTo>
                  <a:close/>
                  <a:moveTo>
                    <a:pt x="379" y="699"/>
                  </a:moveTo>
                  <a:cubicBezTo>
                    <a:pt x="379" y="712"/>
                    <a:pt x="379" y="712"/>
                    <a:pt x="379" y="712"/>
                  </a:cubicBezTo>
                  <a:cubicBezTo>
                    <a:pt x="376" y="712"/>
                    <a:pt x="376" y="712"/>
                    <a:pt x="376" y="712"/>
                  </a:cubicBezTo>
                  <a:cubicBezTo>
                    <a:pt x="376" y="702"/>
                    <a:pt x="376" y="702"/>
                    <a:pt x="376" y="702"/>
                  </a:cubicBezTo>
                  <a:cubicBezTo>
                    <a:pt x="377" y="702"/>
                    <a:pt x="378" y="700"/>
                    <a:pt x="379" y="699"/>
                  </a:cubicBezTo>
                  <a:close/>
                  <a:moveTo>
                    <a:pt x="379" y="747"/>
                  </a:moveTo>
                  <a:cubicBezTo>
                    <a:pt x="379" y="757"/>
                    <a:pt x="379" y="757"/>
                    <a:pt x="379" y="757"/>
                  </a:cubicBezTo>
                  <a:cubicBezTo>
                    <a:pt x="378" y="756"/>
                    <a:pt x="377" y="756"/>
                    <a:pt x="376" y="756"/>
                  </a:cubicBezTo>
                  <a:cubicBezTo>
                    <a:pt x="376" y="747"/>
                    <a:pt x="376" y="747"/>
                    <a:pt x="376" y="747"/>
                  </a:cubicBezTo>
                  <a:cubicBezTo>
                    <a:pt x="377" y="747"/>
                    <a:pt x="378" y="747"/>
                    <a:pt x="379" y="747"/>
                  </a:cubicBezTo>
                  <a:close/>
                  <a:moveTo>
                    <a:pt x="373" y="2"/>
                  </a:moveTo>
                  <a:cubicBezTo>
                    <a:pt x="374" y="2"/>
                    <a:pt x="375" y="2"/>
                    <a:pt x="376" y="2"/>
                  </a:cubicBezTo>
                  <a:cubicBezTo>
                    <a:pt x="376" y="13"/>
                    <a:pt x="376" y="13"/>
                    <a:pt x="376" y="13"/>
                  </a:cubicBezTo>
                  <a:cubicBezTo>
                    <a:pt x="375" y="12"/>
                    <a:pt x="374" y="11"/>
                    <a:pt x="373" y="10"/>
                  </a:cubicBezTo>
                  <a:cubicBezTo>
                    <a:pt x="373" y="2"/>
                    <a:pt x="373" y="2"/>
                    <a:pt x="373" y="2"/>
                  </a:cubicBezTo>
                  <a:close/>
                  <a:moveTo>
                    <a:pt x="376" y="793"/>
                  </a:moveTo>
                  <a:cubicBezTo>
                    <a:pt x="375" y="793"/>
                    <a:pt x="374" y="793"/>
                    <a:pt x="373" y="793"/>
                  </a:cubicBezTo>
                  <a:cubicBezTo>
                    <a:pt x="373" y="768"/>
                    <a:pt x="373" y="768"/>
                    <a:pt x="373" y="768"/>
                  </a:cubicBezTo>
                  <a:cubicBezTo>
                    <a:pt x="374" y="771"/>
                    <a:pt x="375" y="773"/>
                    <a:pt x="376" y="775"/>
                  </a:cubicBezTo>
                  <a:cubicBezTo>
                    <a:pt x="376" y="793"/>
                    <a:pt x="376" y="793"/>
                    <a:pt x="376" y="793"/>
                  </a:cubicBezTo>
                  <a:close/>
                  <a:moveTo>
                    <a:pt x="376" y="37"/>
                  </a:moveTo>
                  <a:cubicBezTo>
                    <a:pt x="376" y="46"/>
                    <a:pt x="376" y="46"/>
                    <a:pt x="376" y="46"/>
                  </a:cubicBezTo>
                  <a:cubicBezTo>
                    <a:pt x="373" y="46"/>
                    <a:pt x="373" y="46"/>
                    <a:pt x="373" y="46"/>
                  </a:cubicBezTo>
                  <a:cubicBezTo>
                    <a:pt x="373" y="35"/>
                    <a:pt x="373" y="35"/>
                    <a:pt x="373" y="35"/>
                  </a:cubicBezTo>
                  <a:cubicBezTo>
                    <a:pt x="374" y="36"/>
                    <a:pt x="375" y="37"/>
                    <a:pt x="376" y="37"/>
                  </a:cubicBezTo>
                  <a:close/>
                  <a:moveTo>
                    <a:pt x="376" y="166"/>
                  </a:moveTo>
                  <a:cubicBezTo>
                    <a:pt x="376" y="170"/>
                    <a:pt x="376" y="170"/>
                    <a:pt x="376" y="170"/>
                  </a:cubicBezTo>
                  <a:cubicBezTo>
                    <a:pt x="375" y="170"/>
                    <a:pt x="374" y="171"/>
                    <a:pt x="373" y="171"/>
                  </a:cubicBezTo>
                  <a:cubicBezTo>
                    <a:pt x="373" y="166"/>
                    <a:pt x="373" y="166"/>
                    <a:pt x="373" y="166"/>
                  </a:cubicBezTo>
                  <a:cubicBezTo>
                    <a:pt x="376" y="166"/>
                    <a:pt x="376" y="166"/>
                    <a:pt x="376" y="166"/>
                  </a:cubicBezTo>
                  <a:close/>
                  <a:moveTo>
                    <a:pt x="376" y="177"/>
                  </a:moveTo>
                  <a:cubicBezTo>
                    <a:pt x="376" y="193"/>
                    <a:pt x="376" y="193"/>
                    <a:pt x="376" y="193"/>
                  </a:cubicBezTo>
                  <a:cubicBezTo>
                    <a:pt x="375" y="193"/>
                    <a:pt x="374" y="193"/>
                    <a:pt x="373" y="194"/>
                  </a:cubicBezTo>
                  <a:cubicBezTo>
                    <a:pt x="373" y="188"/>
                    <a:pt x="373" y="188"/>
                    <a:pt x="373" y="188"/>
                  </a:cubicBezTo>
                  <a:cubicBezTo>
                    <a:pt x="375" y="188"/>
                    <a:pt x="375" y="188"/>
                    <a:pt x="375" y="188"/>
                  </a:cubicBezTo>
                  <a:cubicBezTo>
                    <a:pt x="375" y="187"/>
                    <a:pt x="375" y="187"/>
                    <a:pt x="373" y="183"/>
                  </a:cubicBezTo>
                  <a:cubicBezTo>
                    <a:pt x="373" y="174"/>
                    <a:pt x="373" y="174"/>
                    <a:pt x="373" y="174"/>
                  </a:cubicBezTo>
                  <a:cubicBezTo>
                    <a:pt x="376" y="177"/>
                    <a:pt x="376" y="177"/>
                    <a:pt x="376" y="177"/>
                  </a:cubicBezTo>
                  <a:close/>
                  <a:moveTo>
                    <a:pt x="376" y="296"/>
                  </a:moveTo>
                  <a:cubicBezTo>
                    <a:pt x="376" y="304"/>
                    <a:pt x="376" y="304"/>
                    <a:pt x="376" y="304"/>
                  </a:cubicBezTo>
                  <a:cubicBezTo>
                    <a:pt x="375" y="303"/>
                    <a:pt x="374" y="302"/>
                    <a:pt x="373" y="302"/>
                  </a:cubicBezTo>
                  <a:cubicBezTo>
                    <a:pt x="373" y="297"/>
                    <a:pt x="373" y="297"/>
                    <a:pt x="373" y="297"/>
                  </a:cubicBezTo>
                  <a:cubicBezTo>
                    <a:pt x="374" y="297"/>
                    <a:pt x="375" y="296"/>
                    <a:pt x="376" y="296"/>
                  </a:cubicBezTo>
                  <a:close/>
                  <a:moveTo>
                    <a:pt x="376" y="310"/>
                  </a:moveTo>
                  <a:cubicBezTo>
                    <a:pt x="376" y="314"/>
                    <a:pt x="376" y="314"/>
                    <a:pt x="376" y="314"/>
                  </a:cubicBezTo>
                  <a:cubicBezTo>
                    <a:pt x="375" y="314"/>
                    <a:pt x="374" y="315"/>
                    <a:pt x="373" y="315"/>
                  </a:cubicBezTo>
                  <a:cubicBezTo>
                    <a:pt x="373" y="311"/>
                    <a:pt x="373" y="311"/>
                    <a:pt x="373" y="311"/>
                  </a:cubicBezTo>
                  <a:cubicBezTo>
                    <a:pt x="373" y="311"/>
                    <a:pt x="373" y="311"/>
                    <a:pt x="373" y="311"/>
                  </a:cubicBezTo>
                  <a:cubicBezTo>
                    <a:pt x="375" y="311"/>
                    <a:pt x="376" y="311"/>
                    <a:pt x="376" y="310"/>
                  </a:cubicBezTo>
                  <a:close/>
                  <a:moveTo>
                    <a:pt x="376" y="377"/>
                  </a:moveTo>
                  <a:cubicBezTo>
                    <a:pt x="376" y="446"/>
                    <a:pt x="376" y="446"/>
                    <a:pt x="376" y="446"/>
                  </a:cubicBezTo>
                  <a:cubicBezTo>
                    <a:pt x="373" y="448"/>
                    <a:pt x="373" y="448"/>
                    <a:pt x="373" y="448"/>
                  </a:cubicBezTo>
                  <a:cubicBezTo>
                    <a:pt x="373" y="377"/>
                    <a:pt x="373" y="377"/>
                    <a:pt x="373" y="377"/>
                  </a:cubicBezTo>
                  <a:cubicBezTo>
                    <a:pt x="376" y="377"/>
                    <a:pt x="376" y="377"/>
                    <a:pt x="376" y="377"/>
                  </a:cubicBezTo>
                  <a:close/>
                  <a:moveTo>
                    <a:pt x="376" y="489"/>
                  </a:moveTo>
                  <a:cubicBezTo>
                    <a:pt x="376" y="504"/>
                    <a:pt x="376" y="504"/>
                    <a:pt x="376" y="504"/>
                  </a:cubicBezTo>
                  <a:cubicBezTo>
                    <a:pt x="375" y="501"/>
                    <a:pt x="374" y="498"/>
                    <a:pt x="373" y="495"/>
                  </a:cubicBezTo>
                  <a:cubicBezTo>
                    <a:pt x="373" y="489"/>
                    <a:pt x="373" y="489"/>
                    <a:pt x="373" y="489"/>
                  </a:cubicBezTo>
                  <a:cubicBezTo>
                    <a:pt x="376" y="489"/>
                    <a:pt x="376" y="489"/>
                    <a:pt x="376" y="489"/>
                  </a:cubicBezTo>
                  <a:close/>
                  <a:moveTo>
                    <a:pt x="376" y="505"/>
                  </a:moveTo>
                  <a:cubicBezTo>
                    <a:pt x="376" y="508"/>
                    <a:pt x="376" y="508"/>
                    <a:pt x="376" y="508"/>
                  </a:cubicBezTo>
                  <a:cubicBezTo>
                    <a:pt x="375" y="508"/>
                    <a:pt x="374" y="507"/>
                    <a:pt x="373" y="507"/>
                  </a:cubicBezTo>
                  <a:cubicBezTo>
                    <a:pt x="373" y="505"/>
                    <a:pt x="373" y="505"/>
                    <a:pt x="373" y="505"/>
                  </a:cubicBezTo>
                  <a:cubicBezTo>
                    <a:pt x="373" y="505"/>
                    <a:pt x="373" y="505"/>
                    <a:pt x="373" y="505"/>
                  </a:cubicBezTo>
                  <a:cubicBezTo>
                    <a:pt x="376" y="505"/>
                    <a:pt x="376" y="505"/>
                    <a:pt x="376" y="505"/>
                  </a:cubicBezTo>
                  <a:close/>
                  <a:moveTo>
                    <a:pt x="376" y="612"/>
                  </a:moveTo>
                  <a:cubicBezTo>
                    <a:pt x="376" y="623"/>
                    <a:pt x="376" y="623"/>
                    <a:pt x="376" y="623"/>
                  </a:cubicBezTo>
                  <a:cubicBezTo>
                    <a:pt x="375" y="621"/>
                    <a:pt x="374" y="620"/>
                    <a:pt x="373" y="618"/>
                  </a:cubicBezTo>
                  <a:cubicBezTo>
                    <a:pt x="373" y="611"/>
                    <a:pt x="373" y="611"/>
                    <a:pt x="373" y="611"/>
                  </a:cubicBezTo>
                  <a:cubicBezTo>
                    <a:pt x="374" y="612"/>
                    <a:pt x="374" y="612"/>
                    <a:pt x="374" y="612"/>
                  </a:cubicBezTo>
                  <a:cubicBezTo>
                    <a:pt x="376" y="612"/>
                    <a:pt x="376" y="612"/>
                    <a:pt x="376" y="612"/>
                  </a:cubicBezTo>
                  <a:close/>
                  <a:moveTo>
                    <a:pt x="376" y="633"/>
                  </a:moveTo>
                  <a:cubicBezTo>
                    <a:pt x="376" y="639"/>
                    <a:pt x="376" y="639"/>
                    <a:pt x="376" y="639"/>
                  </a:cubicBezTo>
                  <a:cubicBezTo>
                    <a:pt x="374" y="639"/>
                    <a:pt x="374" y="639"/>
                    <a:pt x="374" y="639"/>
                  </a:cubicBezTo>
                  <a:cubicBezTo>
                    <a:pt x="374" y="639"/>
                    <a:pt x="374" y="639"/>
                    <a:pt x="373" y="639"/>
                  </a:cubicBezTo>
                  <a:cubicBezTo>
                    <a:pt x="373" y="633"/>
                    <a:pt x="373" y="633"/>
                    <a:pt x="373" y="633"/>
                  </a:cubicBezTo>
                  <a:cubicBezTo>
                    <a:pt x="374" y="633"/>
                    <a:pt x="375" y="633"/>
                    <a:pt x="376" y="633"/>
                  </a:cubicBezTo>
                  <a:close/>
                  <a:moveTo>
                    <a:pt x="376" y="672"/>
                  </a:moveTo>
                  <a:cubicBezTo>
                    <a:pt x="376" y="679"/>
                    <a:pt x="376" y="679"/>
                    <a:pt x="376" y="679"/>
                  </a:cubicBezTo>
                  <a:cubicBezTo>
                    <a:pt x="376" y="679"/>
                    <a:pt x="375" y="679"/>
                    <a:pt x="373" y="680"/>
                  </a:cubicBezTo>
                  <a:cubicBezTo>
                    <a:pt x="373" y="672"/>
                    <a:pt x="373" y="672"/>
                    <a:pt x="373" y="672"/>
                  </a:cubicBezTo>
                  <a:cubicBezTo>
                    <a:pt x="374" y="672"/>
                    <a:pt x="375" y="672"/>
                    <a:pt x="376" y="672"/>
                  </a:cubicBezTo>
                  <a:close/>
                  <a:moveTo>
                    <a:pt x="376" y="690"/>
                  </a:moveTo>
                  <a:cubicBezTo>
                    <a:pt x="376" y="697"/>
                    <a:pt x="376" y="697"/>
                    <a:pt x="376" y="697"/>
                  </a:cubicBezTo>
                  <a:cubicBezTo>
                    <a:pt x="375" y="697"/>
                    <a:pt x="374" y="697"/>
                    <a:pt x="373" y="697"/>
                  </a:cubicBezTo>
                  <a:cubicBezTo>
                    <a:pt x="373" y="687"/>
                    <a:pt x="373" y="687"/>
                    <a:pt x="373" y="687"/>
                  </a:cubicBezTo>
                  <a:cubicBezTo>
                    <a:pt x="373" y="688"/>
                    <a:pt x="374" y="689"/>
                    <a:pt x="374" y="690"/>
                  </a:cubicBezTo>
                  <a:cubicBezTo>
                    <a:pt x="375" y="690"/>
                    <a:pt x="376" y="690"/>
                    <a:pt x="376" y="690"/>
                  </a:cubicBezTo>
                  <a:close/>
                  <a:moveTo>
                    <a:pt x="376" y="702"/>
                  </a:moveTo>
                  <a:cubicBezTo>
                    <a:pt x="376" y="712"/>
                    <a:pt x="376" y="712"/>
                    <a:pt x="376" y="712"/>
                  </a:cubicBezTo>
                  <a:cubicBezTo>
                    <a:pt x="373" y="712"/>
                    <a:pt x="373" y="712"/>
                    <a:pt x="373" y="712"/>
                  </a:cubicBezTo>
                  <a:cubicBezTo>
                    <a:pt x="373" y="703"/>
                    <a:pt x="373" y="703"/>
                    <a:pt x="373" y="703"/>
                  </a:cubicBezTo>
                  <a:cubicBezTo>
                    <a:pt x="374" y="703"/>
                    <a:pt x="375" y="703"/>
                    <a:pt x="376" y="703"/>
                  </a:cubicBezTo>
                  <a:cubicBezTo>
                    <a:pt x="376" y="702"/>
                    <a:pt x="376" y="702"/>
                    <a:pt x="376" y="702"/>
                  </a:cubicBezTo>
                  <a:close/>
                  <a:moveTo>
                    <a:pt x="376" y="747"/>
                  </a:moveTo>
                  <a:cubicBezTo>
                    <a:pt x="376" y="756"/>
                    <a:pt x="376" y="756"/>
                    <a:pt x="376" y="756"/>
                  </a:cubicBezTo>
                  <a:cubicBezTo>
                    <a:pt x="375" y="756"/>
                    <a:pt x="374" y="756"/>
                    <a:pt x="373" y="756"/>
                  </a:cubicBezTo>
                  <a:cubicBezTo>
                    <a:pt x="373" y="747"/>
                    <a:pt x="373" y="747"/>
                    <a:pt x="373" y="747"/>
                  </a:cubicBezTo>
                  <a:cubicBezTo>
                    <a:pt x="374" y="747"/>
                    <a:pt x="375" y="747"/>
                    <a:pt x="376" y="747"/>
                  </a:cubicBezTo>
                  <a:close/>
                  <a:moveTo>
                    <a:pt x="373" y="551"/>
                  </a:moveTo>
                  <a:cubicBezTo>
                    <a:pt x="373" y="544"/>
                    <a:pt x="373" y="544"/>
                    <a:pt x="373" y="544"/>
                  </a:cubicBezTo>
                  <a:cubicBezTo>
                    <a:pt x="374" y="545"/>
                    <a:pt x="376" y="546"/>
                    <a:pt x="376" y="548"/>
                  </a:cubicBezTo>
                  <a:cubicBezTo>
                    <a:pt x="375" y="549"/>
                    <a:pt x="374" y="550"/>
                    <a:pt x="373" y="551"/>
                  </a:cubicBezTo>
                  <a:close/>
                  <a:moveTo>
                    <a:pt x="373" y="264"/>
                  </a:moveTo>
                  <a:cubicBezTo>
                    <a:pt x="373" y="258"/>
                    <a:pt x="373" y="258"/>
                    <a:pt x="373" y="258"/>
                  </a:cubicBezTo>
                  <a:cubicBezTo>
                    <a:pt x="375" y="258"/>
                    <a:pt x="375" y="258"/>
                    <a:pt x="375" y="258"/>
                  </a:cubicBezTo>
                  <a:cubicBezTo>
                    <a:pt x="375" y="260"/>
                    <a:pt x="375" y="261"/>
                    <a:pt x="375" y="263"/>
                  </a:cubicBezTo>
                  <a:cubicBezTo>
                    <a:pt x="374" y="264"/>
                    <a:pt x="374" y="264"/>
                    <a:pt x="373" y="264"/>
                  </a:cubicBezTo>
                  <a:close/>
                  <a:moveTo>
                    <a:pt x="370" y="2"/>
                  </a:moveTo>
                  <a:cubicBezTo>
                    <a:pt x="371" y="2"/>
                    <a:pt x="372" y="2"/>
                    <a:pt x="373" y="2"/>
                  </a:cubicBezTo>
                  <a:cubicBezTo>
                    <a:pt x="373" y="10"/>
                    <a:pt x="373" y="10"/>
                    <a:pt x="373" y="10"/>
                  </a:cubicBezTo>
                  <a:cubicBezTo>
                    <a:pt x="372" y="10"/>
                    <a:pt x="371" y="9"/>
                    <a:pt x="370" y="9"/>
                  </a:cubicBezTo>
                  <a:cubicBezTo>
                    <a:pt x="370" y="2"/>
                    <a:pt x="370" y="2"/>
                    <a:pt x="370" y="2"/>
                  </a:cubicBezTo>
                  <a:close/>
                  <a:moveTo>
                    <a:pt x="373" y="793"/>
                  </a:moveTo>
                  <a:cubicBezTo>
                    <a:pt x="372" y="793"/>
                    <a:pt x="371" y="793"/>
                    <a:pt x="370" y="793"/>
                  </a:cubicBezTo>
                  <a:cubicBezTo>
                    <a:pt x="370" y="785"/>
                    <a:pt x="370" y="785"/>
                    <a:pt x="370" y="785"/>
                  </a:cubicBezTo>
                  <a:cubicBezTo>
                    <a:pt x="370" y="785"/>
                    <a:pt x="371" y="785"/>
                    <a:pt x="372" y="784"/>
                  </a:cubicBezTo>
                  <a:cubicBezTo>
                    <a:pt x="371" y="783"/>
                    <a:pt x="370" y="781"/>
                    <a:pt x="370" y="780"/>
                  </a:cubicBezTo>
                  <a:cubicBezTo>
                    <a:pt x="370" y="760"/>
                    <a:pt x="370" y="760"/>
                    <a:pt x="370" y="760"/>
                  </a:cubicBezTo>
                  <a:cubicBezTo>
                    <a:pt x="371" y="763"/>
                    <a:pt x="372" y="766"/>
                    <a:pt x="373" y="768"/>
                  </a:cubicBezTo>
                  <a:cubicBezTo>
                    <a:pt x="373" y="793"/>
                    <a:pt x="373" y="793"/>
                    <a:pt x="373" y="793"/>
                  </a:cubicBezTo>
                  <a:close/>
                  <a:moveTo>
                    <a:pt x="373" y="35"/>
                  </a:moveTo>
                  <a:cubicBezTo>
                    <a:pt x="373" y="46"/>
                    <a:pt x="373" y="46"/>
                    <a:pt x="373" y="46"/>
                  </a:cubicBezTo>
                  <a:cubicBezTo>
                    <a:pt x="370" y="46"/>
                    <a:pt x="370" y="46"/>
                    <a:pt x="370" y="46"/>
                  </a:cubicBezTo>
                  <a:cubicBezTo>
                    <a:pt x="370" y="32"/>
                    <a:pt x="370" y="32"/>
                    <a:pt x="370" y="32"/>
                  </a:cubicBezTo>
                  <a:cubicBezTo>
                    <a:pt x="371" y="33"/>
                    <a:pt x="372" y="34"/>
                    <a:pt x="373" y="35"/>
                  </a:cubicBezTo>
                  <a:close/>
                  <a:moveTo>
                    <a:pt x="373" y="166"/>
                  </a:moveTo>
                  <a:cubicBezTo>
                    <a:pt x="373" y="171"/>
                    <a:pt x="373" y="171"/>
                    <a:pt x="373" y="171"/>
                  </a:cubicBezTo>
                  <a:cubicBezTo>
                    <a:pt x="372" y="171"/>
                    <a:pt x="372" y="171"/>
                    <a:pt x="371" y="172"/>
                  </a:cubicBezTo>
                  <a:cubicBezTo>
                    <a:pt x="373" y="174"/>
                    <a:pt x="373" y="174"/>
                    <a:pt x="373" y="174"/>
                  </a:cubicBezTo>
                  <a:cubicBezTo>
                    <a:pt x="373" y="183"/>
                    <a:pt x="373" y="183"/>
                    <a:pt x="373" y="183"/>
                  </a:cubicBezTo>
                  <a:cubicBezTo>
                    <a:pt x="372" y="182"/>
                    <a:pt x="371" y="180"/>
                    <a:pt x="370" y="177"/>
                  </a:cubicBezTo>
                  <a:cubicBezTo>
                    <a:pt x="370" y="166"/>
                    <a:pt x="370" y="166"/>
                    <a:pt x="370" y="166"/>
                  </a:cubicBezTo>
                  <a:cubicBezTo>
                    <a:pt x="371" y="166"/>
                    <a:pt x="371" y="166"/>
                    <a:pt x="371" y="166"/>
                  </a:cubicBezTo>
                  <a:cubicBezTo>
                    <a:pt x="373" y="166"/>
                    <a:pt x="373" y="166"/>
                    <a:pt x="373" y="166"/>
                  </a:cubicBezTo>
                  <a:close/>
                  <a:moveTo>
                    <a:pt x="373" y="188"/>
                  </a:moveTo>
                  <a:cubicBezTo>
                    <a:pt x="373" y="194"/>
                    <a:pt x="373" y="194"/>
                    <a:pt x="373" y="194"/>
                  </a:cubicBezTo>
                  <a:cubicBezTo>
                    <a:pt x="372" y="194"/>
                    <a:pt x="372" y="194"/>
                    <a:pt x="372" y="194"/>
                  </a:cubicBezTo>
                  <a:cubicBezTo>
                    <a:pt x="371" y="194"/>
                    <a:pt x="370" y="194"/>
                    <a:pt x="370" y="194"/>
                  </a:cubicBezTo>
                  <a:cubicBezTo>
                    <a:pt x="370" y="188"/>
                    <a:pt x="370" y="188"/>
                    <a:pt x="370" y="188"/>
                  </a:cubicBezTo>
                  <a:cubicBezTo>
                    <a:pt x="371" y="188"/>
                    <a:pt x="372" y="188"/>
                    <a:pt x="373" y="188"/>
                  </a:cubicBezTo>
                  <a:close/>
                  <a:moveTo>
                    <a:pt x="373" y="258"/>
                  </a:moveTo>
                  <a:cubicBezTo>
                    <a:pt x="373" y="264"/>
                    <a:pt x="373" y="264"/>
                    <a:pt x="373" y="264"/>
                  </a:cubicBezTo>
                  <a:cubicBezTo>
                    <a:pt x="372" y="265"/>
                    <a:pt x="371" y="266"/>
                    <a:pt x="370" y="266"/>
                  </a:cubicBezTo>
                  <a:cubicBezTo>
                    <a:pt x="370" y="257"/>
                    <a:pt x="370" y="257"/>
                    <a:pt x="370" y="257"/>
                  </a:cubicBezTo>
                  <a:cubicBezTo>
                    <a:pt x="371" y="258"/>
                    <a:pt x="372" y="258"/>
                    <a:pt x="373" y="258"/>
                  </a:cubicBezTo>
                  <a:close/>
                  <a:moveTo>
                    <a:pt x="373" y="297"/>
                  </a:moveTo>
                  <a:cubicBezTo>
                    <a:pt x="373" y="302"/>
                    <a:pt x="373" y="302"/>
                    <a:pt x="373" y="302"/>
                  </a:cubicBezTo>
                  <a:cubicBezTo>
                    <a:pt x="372" y="302"/>
                    <a:pt x="371" y="302"/>
                    <a:pt x="370" y="302"/>
                  </a:cubicBezTo>
                  <a:cubicBezTo>
                    <a:pt x="370" y="298"/>
                    <a:pt x="370" y="298"/>
                    <a:pt x="370" y="298"/>
                  </a:cubicBezTo>
                  <a:cubicBezTo>
                    <a:pt x="371" y="298"/>
                    <a:pt x="372" y="297"/>
                    <a:pt x="373" y="297"/>
                  </a:cubicBezTo>
                  <a:close/>
                  <a:moveTo>
                    <a:pt x="373" y="311"/>
                  </a:moveTo>
                  <a:cubicBezTo>
                    <a:pt x="373" y="315"/>
                    <a:pt x="373" y="315"/>
                    <a:pt x="373" y="315"/>
                  </a:cubicBezTo>
                  <a:cubicBezTo>
                    <a:pt x="372" y="315"/>
                    <a:pt x="371" y="315"/>
                    <a:pt x="370" y="316"/>
                  </a:cubicBezTo>
                  <a:cubicBezTo>
                    <a:pt x="370" y="308"/>
                    <a:pt x="370" y="308"/>
                    <a:pt x="370" y="308"/>
                  </a:cubicBezTo>
                  <a:cubicBezTo>
                    <a:pt x="373" y="311"/>
                    <a:pt x="373" y="311"/>
                    <a:pt x="373" y="311"/>
                  </a:cubicBezTo>
                  <a:close/>
                  <a:moveTo>
                    <a:pt x="373" y="377"/>
                  </a:moveTo>
                  <a:cubicBezTo>
                    <a:pt x="373" y="448"/>
                    <a:pt x="373" y="448"/>
                    <a:pt x="373" y="448"/>
                  </a:cubicBezTo>
                  <a:cubicBezTo>
                    <a:pt x="370" y="450"/>
                    <a:pt x="370" y="450"/>
                    <a:pt x="370" y="450"/>
                  </a:cubicBezTo>
                  <a:cubicBezTo>
                    <a:pt x="370" y="377"/>
                    <a:pt x="370" y="377"/>
                    <a:pt x="370" y="377"/>
                  </a:cubicBezTo>
                  <a:cubicBezTo>
                    <a:pt x="373" y="377"/>
                    <a:pt x="373" y="377"/>
                    <a:pt x="373" y="377"/>
                  </a:cubicBezTo>
                  <a:close/>
                  <a:moveTo>
                    <a:pt x="373" y="489"/>
                  </a:moveTo>
                  <a:cubicBezTo>
                    <a:pt x="373" y="495"/>
                    <a:pt x="373" y="495"/>
                    <a:pt x="373" y="495"/>
                  </a:cubicBezTo>
                  <a:cubicBezTo>
                    <a:pt x="372" y="493"/>
                    <a:pt x="372" y="493"/>
                    <a:pt x="372" y="493"/>
                  </a:cubicBezTo>
                  <a:cubicBezTo>
                    <a:pt x="370" y="492"/>
                    <a:pt x="370" y="492"/>
                    <a:pt x="370" y="492"/>
                  </a:cubicBezTo>
                  <a:cubicBezTo>
                    <a:pt x="370" y="488"/>
                    <a:pt x="370" y="488"/>
                    <a:pt x="370" y="488"/>
                  </a:cubicBezTo>
                  <a:cubicBezTo>
                    <a:pt x="373" y="489"/>
                    <a:pt x="373" y="489"/>
                    <a:pt x="373" y="489"/>
                  </a:cubicBezTo>
                  <a:close/>
                  <a:moveTo>
                    <a:pt x="373" y="505"/>
                  </a:moveTo>
                  <a:cubicBezTo>
                    <a:pt x="373" y="507"/>
                    <a:pt x="373" y="507"/>
                    <a:pt x="373" y="507"/>
                  </a:cubicBezTo>
                  <a:cubicBezTo>
                    <a:pt x="372" y="507"/>
                    <a:pt x="371" y="507"/>
                    <a:pt x="370" y="506"/>
                  </a:cubicBezTo>
                  <a:cubicBezTo>
                    <a:pt x="370" y="501"/>
                    <a:pt x="370" y="501"/>
                    <a:pt x="370" y="501"/>
                  </a:cubicBezTo>
                  <a:cubicBezTo>
                    <a:pt x="370" y="502"/>
                    <a:pt x="372" y="503"/>
                    <a:pt x="373" y="505"/>
                  </a:cubicBezTo>
                  <a:close/>
                  <a:moveTo>
                    <a:pt x="373" y="544"/>
                  </a:moveTo>
                  <a:cubicBezTo>
                    <a:pt x="373" y="551"/>
                    <a:pt x="373" y="551"/>
                    <a:pt x="373" y="551"/>
                  </a:cubicBezTo>
                  <a:cubicBezTo>
                    <a:pt x="372" y="551"/>
                    <a:pt x="371" y="552"/>
                    <a:pt x="370" y="552"/>
                  </a:cubicBezTo>
                  <a:cubicBezTo>
                    <a:pt x="370" y="543"/>
                    <a:pt x="370" y="543"/>
                    <a:pt x="370" y="543"/>
                  </a:cubicBezTo>
                  <a:cubicBezTo>
                    <a:pt x="371" y="543"/>
                    <a:pt x="372" y="543"/>
                    <a:pt x="373" y="544"/>
                  </a:cubicBezTo>
                  <a:close/>
                  <a:moveTo>
                    <a:pt x="373" y="611"/>
                  </a:moveTo>
                  <a:cubicBezTo>
                    <a:pt x="373" y="618"/>
                    <a:pt x="373" y="618"/>
                    <a:pt x="373" y="618"/>
                  </a:cubicBezTo>
                  <a:cubicBezTo>
                    <a:pt x="372" y="618"/>
                    <a:pt x="371" y="617"/>
                    <a:pt x="370" y="616"/>
                  </a:cubicBezTo>
                  <a:cubicBezTo>
                    <a:pt x="370" y="610"/>
                    <a:pt x="370" y="610"/>
                    <a:pt x="370" y="610"/>
                  </a:cubicBezTo>
                  <a:cubicBezTo>
                    <a:pt x="371" y="611"/>
                    <a:pt x="372" y="611"/>
                    <a:pt x="373" y="611"/>
                  </a:cubicBezTo>
                  <a:close/>
                  <a:moveTo>
                    <a:pt x="373" y="633"/>
                  </a:moveTo>
                  <a:cubicBezTo>
                    <a:pt x="373" y="639"/>
                    <a:pt x="373" y="639"/>
                    <a:pt x="373" y="639"/>
                  </a:cubicBezTo>
                  <a:cubicBezTo>
                    <a:pt x="372" y="639"/>
                    <a:pt x="371" y="638"/>
                    <a:pt x="370" y="638"/>
                  </a:cubicBezTo>
                  <a:cubicBezTo>
                    <a:pt x="370" y="632"/>
                    <a:pt x="370" y="632"/>
                    <a:pt x="370" y="632"/>
                  </a:cubicBezTo>
                  <a:cubicBezTo>
                    <a:pt x="370" y="632"/>
                    <a:pt x="371" y="633"/>
                    <a:pt x="372" y="633"/>
                  </a:cubicBezTo>
                  <a:cubicBezTo>
                    <a:pt x="373" y="633"/>
                    <a:pt x="373" y="633"/>
                    <a:pt x="373" y="633"/>
                  </a:cubicBezTo>
                  <a:close/>
                  <a:moveTo>
                    <a:pt x="373" y="672"/>
                  </a:moveTo>
                  <a:cubicBezTo>
                    <a:pt x="373" y="680"/>
                    <a:pt x="373" y="680"/>
                    <a:pt x="373" y="680"/>
                  </a:cubicBezTo>
                  <a:cubicBezTo>
                    <a:pt x="373" y="680"/>
                    <a:pt x="373" y="680"/>
                    <a:pt x="373" y="680"/>
                  </a:cubicBezTo>
                  <a:cubicBezTo>
                    <a:pt x="373" y="683"/>
                    <a:pt x="372" y="685"/>
                    <a:pt x="373" y="687"/>
                  </a:cubicBezTo>
                  <a:cubicBezTo>
                    <a:pt x="373" y="697"/>
                    <a:pt x="373" y="697"/>
                    <a:pt x="373" y="697"/>
                  </a:cubicBezTo>
                  <a:cubicBezTo>
                    <a:pt x="372" y="697"/>
                    <a:pt x="371" y="697"/>
                    <a:pt x="370" y="696"/>
                  </a:cubicBezTo>
                  <a:cubicBezTo>
                    <a:pt x="370" y="672"/>
                    <a:pt x="370" y="672"/>
                    <a:pt x="370" y="672"/>
                  </a:cubicBezTo>
                  <a:cubicBezTo>
                    <a:pt x="371" y="672"/>
                    <a:pt x="372" y="672"/>
                    <a:pt x="373" y="672"/>
                  </a:cubicBezTo>
                  <a:close/>
                  <a:moveTo>
                    <a:pt x="373" y="703"/>
                  </a:moveTo>
                  <a:cubicBezTo>
                    <a:pt x="373" y="712"/>
                    <a:pt x="373" y="712"/>
                    <a:pt x="373" y="712"/>
                  </a:cubicBezTo>
                  <a:cubicBezTo>
                    <a:pt x="372" y="712"/>
                    <a:pt x="371" y="712"/>
                    <a:pt x="370" y="712"/>
                  </a:cubicBezTo>
                  <a:cubicBezTo>
                    <a:pt x="370" y="703"/>
                    <a:pt x="370" y="703"/>
                    <a:pt x="370" y="703"/>
                  </a:cubicBezTo>
                  <a:cubicBezTo>
                    <a:pt x="371" y="703"/>
                    <a:pt x="372" y="703"/>
                    <a:pt x="373" y="703"/>
                  </a:cubicBezTo>
                  <a:close/>
                  <a:moveTo>
                    <a:pt x="373" y="747"/>
                  </a:moveTo>
                  <a:cubicBezTo>
                    <a:pt x="373" y="756"/>
                    <a:pt x="373" y="756"/>
                    <a:pt x="373" y="756"/>
                  </a:cubicBezTo>
                  <a:cubicBezTo>
                    <a:pt x="372" y="756"/>
                    <a:pt x="371" y="756"/>
                    <a:pt x="370" y="755"/>
                  </a:cubicBezTo>
                  <a:cubicBezTo>
                    <a:pt x="370" y="747"/>
                    <a:pt x="370" y="747"/>
                    <a:pt x="370" y="747"/>
                  </a:cubicBezTo>
                  <a:cubicBezTo>
                    <a:pt x="371" y="747"/>
                    <a:pt x="372" y="747"/>
                    <a:pt x="373" y="747"/>
                  </a:cubicBezTo>
                  <a:close/>
                  <a:moveTo>
                    <a:pt x="370" y="529"/>
                  </a:moveTo>
                  <a:cubicBezTo>
                    <a:pt x="370" y="522"/>
                    <a:pt x="370" y="522"/>
                    <a:pt x="370" y="522"/>
                  </a:cubicBezTo>
                  <a:cubicBezTo>
                    <a:pt x="371" y="524"/>
                    <a:pt x="371" y="526"/>
                    <a:pt x="370" y="529"/>
                  </a:cubicBezTo>
                  <a:close/>
                  <a:moveTo>
                    <a:pt x="370" y="129"/>
                  </a:moveTo>
                  <a:cubicBezTo>
                    <a:pt x="370" y="121"/>
                    <a:pt x="370" y="121"/>
                    <a:pt x="370" y="121"/>
                  </a:cubicBezTo>
                  <a:cubicBezTo>
                    <a:pt x="370" y="122"/>
                    <a:pt x="371" y="122"/>
                    <a:pt x="372" y="122"/>
                  </a:cubicBezTo>
                  <a:cubicBezTo>
                    <a:pt x="372" y="124"/>
                    <a:pt x="371" y="127"/>
                    <a:pt x="370" y="129"/>
                  </a:cubicBezTo>
                  <a:close/>
                  <a:moveTo>
                    <a:pt x="366" y="2"/>
                  </a:moveTo>
                  <a:cubicBezTo>
                    <a:pt x="368" y="2"/>
                    <a:pt x="369" y="2"/>
                    <a:pt x="370" y="2"/>
                  </a:cubicBezTo>
                  <a:cubicBezTo>
                    <a:pt x="370" y="9"/>
                    <a:pt x="370" y="9"/>
                    <a:pt x="370" y="9"/>
                  </a:cubicBezTo>
                  <a:cubicBezTo>
                    <a:pt x="369" y="9"/>
                    <a:pt x="368" y="8"/>
                    <a:pt x="366" y="8"/>
                  </a:cubicBezTo>
                  <a:cubicBezTo>
                    <a:pt x="366" y="2"/>
                    <a:pt x="366" y="2"/>
                    <a:pt x="366" y="2"/>
                  </a:cubicBezTo>
                  <a:close/>
                  <a:moveTo>
                    <a:pt x="370" y="793"/>
                  </a:moveTo>
                  <a:cubicBezTo>
                    <a:pt x="369" y="792"/>
                    <a:pt x="368" y="792"/>
                    <a:pt x="366" y="792"/>
                  </a:cubicBezTo>
                  <a:cubicBezTo>
                    <a:pt x="366" y="786"/>
                    <a:pt x="366" y="786"/>
                    <a:pt x="366" y="786"/>
                  </a:cubicBezTo>
                  <a:cubicBezTo>
                    <a:pt x="368" y="785"/>
                    <a:pt x="369" y="785"/>
                    <a:pt x="370" y="785"/>
                  </a:cubicBezTo>
                  <a:cubicBezTo>
                    <a:pt x="370" y="793"/>
                    <a:pt x="370" y="793"/>
                    <a:pt x="370" y="793"/>
                  </a:cubicBezTo>
                  <a:close/>
                  <a:moveTo>
                    <a:pt x="370" y="32"/>
                  </a:moveTo>
                  <a:cubicBezTo>
                    <a:pt x="370" y="46"/>
                    <a:pt x="370" y="46"/>
                    <a:pt x="370" y="46"/>
                  </a:cubicBezTo>
                  <a:cubicBezTo>
                    <a:pt x="369" y="46"/>
                    <a:pt x="369" y="46"/>
                    <a:pt x="369" y="46"/>
                  </a:cubicBezTo>
                  <a:cubicBezTo>
                    <a:pt x="368" y="46"/>
                    <a:pt x="367" y="46"/>
                    <a:pt x="366" y="46"/>
                  </a:cubicBezTo>
                  <a:cubicBezTo>
                    <a:pt x="366" y="29"/>
                    <a:pt x="366" y="29"/>
                    <a:pt x="366" y="29"/>
                  </a:cubicBezTo>
                  <a:cubicBezTo>
                    <a:pt x="368" y="30"/>
                    <a:pt x="368" y="31"/>
                    <a:pt x="370" y="32"/>
                  </a:cubicBezTo>
                  <a:close/>
                  <a:moveTo>
                    <a:pt x="370" y="121"/>
                  </a:moveTo>
                  <a:cubicBezTo>
                    <a:pt x="370" y="129"/>
                    <a:pt x="370" y="129"/>
                    <a:pt x="370" y="129"/>
                  </a:cubicBezTo>
                  <a:cubicBezTo>
                    <a:pt x="369" y="131"/>
                    <a:pt x="368" y="133"/>
                    <a:pt x="366" y="134"/>
                  </a:cubicBezTo>
                  <a:cubicBezTo>
                    <a:pt x="366" y="121"/>
                    <a:pt x="366" y="121"/>
                    <a:pt x="366" y="121"/>
                  </a:cubicBezTo>
                  <a:cubicBezTo>
                    <a:pt x="368" y="121"/>
                    <a:pt x="369" y="121"/>
                    <a:pt x="370" y="121"/>
                  </a:cubicBezTo>
                  <a:close/>
                  <a:moveTo>
                    <a:pt x="370" y="166"/>
                  </a:moveTo>
                  <a:cubicBezTo>
                    <a:pt x="370" y="177"/>
                    <a:pt x="370" y="177"/>
                    <a:pt x="370" y="177"/>
                  </a:cubicBezTo>
                  <a:cubicBezTo>
                    <a:pt x="369" y="176"/>
                    <a:pt x="369" y="176"/>
                    <a:pt x="369" y="176"/>
                  </a:cubicBezTo>
                  <a:cubicBezTo>
                    <a:pt x="368" y="175"/>
                    <a:pt x="367" y="175"/>
                    <a:pt x="366" y="175"/>
                  </a:cubicBezTo>
                  <a:cubicBezTo>
                    <a:pt x="366" y="166"/>
                    <a:pt x="366" y="166"/>
                    <a:pt x="366" y="166"/>
                  </a:cubicBezTo>
                  <a:cubicBezTo>
                    <a:pt x="368" y="166"/>
                    <a:pt x="368" y="166"/>
                    <a:pt x="370" y="166"/>
                  </a:cubicBezTo>
                  <a:close/>
                  <a:moveTo>
                    <a:pt x="370" y="188"/>
                  </a:moveTo>
                  <a:cubicBezTo>
                    <a:pt x="370" y="194"/>
                    <a:pt x="370" y="194"/>
                    <a:pt x="370" y="194"/>
                  </a:cubicBezTo>
                  <a:cubicBezTo>
                    <a:pt x="369" y="194"/>
                    <a:pt x="368" y="194"/>
                    <a:pt x="366" y="194"/>
                  </a:cubicBezTo>
                  <a:cubicBezTo>
                    <a:pt x="366" y="188"/>
                    <a:pt x="366" y="188"/>
                    <a:pt x="366" y="188"/>
                  </a:cubicBezTo>
                  <a:cubicBezTo>
                    <a:pt x="368" y="188"/>
                    <a:pt x="369" y="188"/>
                    <a:pt x="370" y="188"/>
                  </a:cubicBezTo>
                  <a:close/>
                  <a:moveTo>
                    <a:pt x="370" y="257"/>
                  </a:moveTo>
                  <a:cubicBezTo>
                    <a:pt x="370" y="266"/>
                    <a:pt x="370" y="266"/>
                    <a:pt x="370" y="266"/>
                  </a:cubicBezTo>
                  <a:cubicBezTo>
                    <a:pt x="369" y="266"/>
                    <a:pt x="368" y="267"/>
                    <a:pt x="366" y="268"/>
                  </a:cubicBezTo>
                  <a:cubicBezTo>
                    <a:pt x="366" y="257"/>
                    <a:pt x="366" y="257"/>
                    <a:pt x="366" y="257"/>
                  </a:cubicBezTo>
                  <a:cubicBezTo>
                    <a:pt x="370" y="257"/>
                    <a:pt x="370" y="257"/>
                    <a:pt x="370" y="257"/>
                  </a:cubicBezTo>
                  <a:close/>
                  <a:moveTo>
                    <a:pt x="370" y="298"/>
                  </a:moveTo>
                  <a:cubicBezTo>
                    <a:pt x="370" y="302"/>
                    <a:pt x="370" y="302"/>
                    <a:pt x="370" y="302"/>
                  </a:cubicBezTo>
                  <a:cubicBezTo>
                    <a:pt x="369" y="302"/>
                    <a:pt x="368" y="302"/>
                    <a:pt x="366" y="302"/>
                  </a:cubicBezTo>
                  <a:cubicBezTo>
                    <a:pt x="366" y="299"/>
                    <a:pt x="366" y="299"/>
                    <a:pt x="366" y="299"/>
                  </a:cubicBezTo>
                  <a:cubicBezTo>
                    <a:pt x="368" y="298"/>
                    <a:pt x="369" y="298"/>
                    <a:pt x="370" y="298"/>
                  </a:cubicBezTo>
                  <a:close/>
                  <a:moveTo>
                    <a:pt x="370" y="308"/>
                  </a:moveTo>
                  <a:cubicBezTo>
                    <a:pt x="370" y="316"/>
                    <a:pt x="370" y="316"/>
                    <a:pt x="370" y="316"/>
                  </a:cubicBezTo>
                  <a:cubicBezTo>
                    <a:pt x="369" y="316"/>
                    <a:pt x="368" y="316"/>
                    <a:pt x="366" y="317"/>
                  </a:cubicBezTo>
                  <a:cubicBezTo>
                    <a:pt x="366" y="314"/>
                    <a:pt x="366" y="314"/>
                    <a:pt x="366" y="314"/>
                  </a:cubicBezTo>
                  <a:cubicBezTo>
                    <a:pt x="367" y="314"/>
                    <a:pt x="368" y="313"/>
                    <a:pt x="369" y="313"/>
                  </a:cubicBezTo>
                  <a:cubicBezTo>
                    <a:pt x="368" y="312"/>
                    <a:pt x="367" y="310"/>
                    <a:pt x="366" y="309"/>
                  </a:cubicBezTo>
                  <a:cubicBezTo>
                    <a:pt x="366" y="304"/>
                    <a:pt x="366" y="304"/>
                    <a:pt x="366" y="304"/>
                  </a:cubicBezTo>
                  <a:cubicBezTo>
                    <a:pt x="370" y="308"/>
                    <a:pt x="370" y="308"/>
                    <a:pt x="370" y="308"/>
                  </a:cubicBezTo>
                  <a:close/>
                  <a:moveTo>
                    <a:pt x="370" y="377"/>
                  </a:moveTo>
                  <a:cubicBezTo>
                    <a:pt x="370" y="450"/>
                    <a:pt x="370" y="450"/>
                    <a:pt x="370" y="450"/>
                  </a:cubicBezTo>
                  <a:cubicBezTo>
                    <a:pt x="366" y="453"/>
                    <a:pt x="366" y="453"/>
                    <a:pt x="366" y="453"/>
                  </a:cubicBezTo>
                  <a:cubicBezTo>
                    <a:pt x="366" y="417"/>
                    <a:pt x="366" y="417"/>
                    <a:pt x="366" y="417"/>
                  </a:cubicBezTo>
                  <a:cubicBezTo>
                    <a:pt x="368" y="411"/>
                    <a:pt x="368" y="411"/>
                    <a:pt x="368" y="411"/>
                  </a:cubicBezTo>
                  <a:cubicBezTo>
                    <a:pt x="366" y="410"/>
                    <a:pt x="366" y="410"/>
                    <a:pt x="366" y="410"/>
                  </a:cubicBezTo>
                  <a:cubicBezTo>
                    <a:pt x="366" y="378"/>
                    <a:pt x="366" y="378"/>
                    <a:pt x="366" y="378"/>
                  </a:cubicBezTo>
                  <a:cubicBezTo>
                    <a:pt x="370" y="377"/>
                    <a:pt x="370" y="377"/>
                    <a:pt x="370" y="377"/>
                  </a:cubicBezTo>
                  <a:close/>
                  <a:moveTo>
                    <a:pt x="370" y="488"/>
                  </a:moveTo>
                  <a:cubicBezTo>
                    <a:pt x="370" y="492"/>
                    <a:pt x="370" y="492"/>
                    <a:pt x="370" y="492"/>
                  </a:cubicBezTo>
                  <a:cubicBezTo>
                    <a:pt x="366" y="491"/>
                    <a:pt x="366" y="491"/>
                    <a:pt x="366" y="491"/>
                  </a:cubicBezTo>
                  <a:cubicBezTo>
                    <a:pt x="366" y="487"/>
                    <a:pt x="366" y="487"/>
                    <a:pt x="366" y="487"/>
                  </a:cubicBezTo>
                  <a:cubicBezTo>
                    <a:pt x="370" y="488"/>
                    <a:pt x="370" y="488"/>
                    <a:pt x="370" y="488"/>
                  </a:cubicBezTo>
                  <a:close/>
                  <a:moveTo>
                    <a:pt x="370" y="501"/>
                  </a:moveTo>
                  <a:cubicBezTo>
                    <a:pt x="368" y="499"/>
                    <a:pt x="367" y="496"/>
                    <a:pt x="366" y="491"/>
                  </a:cubicBezTo>
                  <a:cubicBezTo>
                    <a:pt x="366" y="505"/>
                    <a:pt x="366" y="505"/>
                    <a:pt x="366" y="505"/>
                  </a:cubicBezTo>
                  <a:cubicBezTo>
                    <a:pt x="368" y="506"/>
                    <a:pt x="369" y="506"/>
                    <a:pt x="370" y="506"/>
                  </a:cubicBezTo>
                  <a:cubicBezTo>
                    <a:pt x="370" y="501"/>
                    <a:pt x="370" y="501"/>
                    <a:pt x="370" y="501"/>
                  </a:cubicBezTo>
                  <a:close/>
                  <a:moveTo>
                    <a:pt x="370" y="522"/>
                  </a:moveTo>
                  <a:cubicBezTo>
                    <a:pt x="370" y="529"/>
                    <a:pt x="370" y="529"/>
                    <a:pt x="370" y="529"/>
                  </a:cubicBezTo>
                  <a:cubicBezTo>
                    <a:pt x="369" y="530"/>
                    <a:pt x="368" y="532"/>
                    <a:pt x="366" y="533"/>
                  </a:cubicBezTo>
                  <a:cubicBezTo>
                    <a:pt x="366" y="521"/>
                    <a:pt x="366" y="521"/>
                    <a:pt x="366" y="521"/>
                  </a:cubicBezTo>
                  <a:cubicBezTo>
                    <a:pt x="369" y="521"/>
                    <a:pt x="369" y="521"/>
                    <a:pt x="369" y="521"/>
                  </a:cubicBezTo>
                  <a:cubicBezTo>
                    <a:pt x="369" y="521"/>
                    <a:pt x="370" y="522"/>
                    <a:pt x="370" y="522"/>
                  </a:cubicBezTo>
                  <a:close/>
                  <a:moveTo>
                    <a:pt x="370" y="543"/>
                  </a:moveTo>
                  <a:cubicBezTo>
                    <a:pt x="370" y="552"/>
                    <a:pt x="370" y="552"/>
                    <a:pt x="370" y="552"/>
                  </a:cubicBezTo>
                  <a:cubicBezTo>
                    <a:pt x="369" y="553"/>
                    <a:pt x="368" y="553"/>
                    <a:pt x="366" y="553"/>
                  </a:cubicBezTo>
                  <a:cubicBezTo>
                    <a:pt x="366" y="542"/>
                    <a:pt x="366" y="542"/>
                    <a:pt x="366" y="542"/>
                  </a:cubicBezTo>
                  <a:cubicBezTo>
                    <a:pt x="368" y="542"/>
                    <a:pt x="369" y="543"/>
                    <a:pt x="370" y="543"/>
                  </a:cubicBezTo>
                  <a:close/>
                  <a:moveTo>
                    <a:pt x="370" y="610"/>
                  </a:moveTo>
                  <a:cubicBezTo>
                    <a:pt x="370" y="616"/>
                    <a:pt x="370" y="616"/>
                    <a:pt x="370" y="616"/>
                  </a:cubicBezTo>
                  <a:cubicBezTo>
                    <a:pt x="369" y="616"/>
                    <a:pt x="368" y="615"/>
                    <a:pt x="366" y="615"/>
                  </a:cubicBezTo>
                  <a:cubicBezTo>
                    <a:pt x="366" y="609"/>
                    <a:pt x="366" y="609"/>
                    <a:pt x="366" y="609"/>
                  </a:cubicBezTo>
                  <a:cubicBezTo>
                    <a:pt x="368" y="610"/>
                    <a:pt x="369" y="610"/>
                    <a:pt x="370" y="610"/>
                  </a:cubicBezTo>
                  <a:close/>
                  <a:moveTo>
                    <a:pt x="370" y="632"/>
                  </a:moveTo>
                  <a:cubicBezTo>
                    <a:pt x="370" y="638"/>
                    <a:pt x="370" y="638"/>
                    <a:pt x="370" y="638"/>
                  </a:cubicBezTo>
                  <a:cubicBezTo>
                    <a:pt x="369" y="638"/>
                    <a:pt x="368" y="638"/>
                    <a:pt x="366" y="637"/>
                  </a:cubicBezTo>
                  <a:cubicBezTo>
                    <a:pt x="366" y="628"/>
                    <a:pt x="366" y="628"/>
                    <a:pt x="366" y="628"/>
                  </a:cubicBezTo>
                  <a:cubicBezTo>
                    <a:pt x="367" y="630"/>
                    <a:pt x="368" y="631"/>
                    <a:pt x="370" y="632"/>
                  </a:cubicBezTo>
                  <a:close/>
                  <a:moveTo>
                    <a:pt x="370" y="672"/>
                  </a:moveTo>
                  <a:cubicBezTo>
                    <a:pt x="370" y="696"/>
                    <a:pt x="370" y="696"/>
                    <a:pt x="370" y="696"/>
                  </a:cubicBezTo>
                  <a:cubicBezTo>
                    <a:pt x="368" y="696"/>
                    <a:pt x="367" y="695"/>
                    <a:pt x="366" y="694"/>
                  </a:cubicBezTo>
                  <a:cubicBezTo>
                    <a:pt x="366" y="674"/>
                    <a:pt x="366" y="674"/>
                    <a:pt x="366" y="674"/>
                  </a:cubicBezTo>
                  <a:cubicBezTo>
                    <a:pt x="367" y="673"/>
                    <a:pt x="368" y="673"/>
                    <a:pt x="370" y="672"/>
                  </a:cubicBezTo>
                  <a:close/>
                  <a:moveTo>
                    <a:pt x="370" y="703"/>
                  </a:moveTo>
                  <a:cubicBezTo>
                    <a:pt x="370" y="712"/>
                    <a:pt x="370" y="712"/>
                    <a:pt x="370" y="712"/>
                  </a:cubicBezTo>
                  <a:cubicBezTo>
                    <a:pt x="369" y="712"/>
                    <a:pt x="368" y="712"/>
                    <a:pt x="366" y="712"/>
                  </a:cubicBezTo>
                  <a:cubicBezTo>
                    <a:pt x="366" y="702"/>
                    <a:pt x="366" y="702"/>
                    <a:pt x="366" y="702"/>
                  </a:cubicBezTo>
                  <a:cubicBezTo>
                    <a:pt x="368" y="703"/>
                    <a:pt x="369" y="703"/>
                    <a:pt x="370" y="703"/>
                  </a:cubicBezTo>
                  <a:close/>
                  <a:moveTo>
                    <a:pt x="370" y="747"/>
                  </a:moveTo>
                  <a:cubicBezTo>
                    <a:pt x="370" y="755"/>
                    <a:pt x="370" y="755"/>
                    <a:pt x="370" y="755"/>
                  </a:cubicBezTo>
                  <a:cubicBezTo>
                    <a:pt x="369" y="755"/>
                    <a:pt x="368" y="755"/>
                    <a:pt x="368" y="755"/>
                  </a:cubicBezTo>
                  <a:cubicBezTo>
                    <a:pt x="368" y="757"/>
                    <a:pt x="369" y="759"/>
                    <a:pt x="370" y="760"/>
                  </a:cubicBezTo>
                  <a:cubicBezTo>
                    <a:pt x="370" y="780"/>
                    <a:pt x="370" y="780"/>
                    <a:pt x="370" y="780"/>
                  </a:cubicBezTo>
                  <a:cubicBezTo>
                    <a:pt x="368" y="777"/>
                    <a:pt x="367" y="775"/>
                    <a:pt x="366" y="773"/>
                  </a:cubicBezTo>
                  <a:cubicBezTo>
                    <a:pt x="366" y="747"/>
                    <a:pt x="366" y="747"/>
                    <a:pt x="366" y="747"/>
                  </a:cubicBezTo>
                  <a:cubicBezTo>
                    <a:pt x="368" y="747"/>
                    <a:pt x="369" y="747"/>
                    <a:pt x="370" y="747"/>
                  </a:cubicBezTo>
                  <a:close/>
                  <a:moveTo>
                    <a:pt x="366" y="579"/>
                  </a:moveTo>
                  <a:cubicBezTo>
                    <a:pt x="366" y="572"/>
                    <a:pt x="366" y="572"/>
                    <a:pt x="366" y="572"/>
                  </a:cubicBezTo>
                  <a:cubicBezTo>
                    <a:pt x="369" y="574"/>
                    <a:pt x="368" y="576"/>
                    <a:pt x="366" y="579"/>
                  </a:cubicBezTo>
                  <a:close/>
                  <a:moveTo>
                    <a:pt x="360" y="2"/>
                  </a:moveTo>
                  <a:cubicBezTo>
                    <a:pt x="362" y="2"/>
                    <a:pt x="364" y="2"/>
                    <a:pt x="366" y="2"/>
                  </a:cubicBezTo>
                  <a:cubicBezTo>
                    <a:pt x="366" y="8"/>
                    <a:pt x="366" y="8"/>
                    <a:pt x="366" y="8"/>
                  </a:cubicBezTo>
                  <a:cubicBezTo>
                    <a:pt x="364" y="8"/>
                    <a:pt x="362" y="8"/>
                    <a:pt x="360" y="9"/>
                  </a:cubicBezTo>
                  <a:cubicBezTo>
                    <a:pt x="360" y="2"/>
                    <a:pt x="360" y="2"/>
                    <a:pt x="360" y="2"/>
                  </a:cubicBezTo>
                  <a:close/>
                  <a:moveTo>
                    <a:pt x="366" y="792"/>
                  </a:moveTo>
                  <a:cubicBezTo>
                    <a:pt x="364" y="792"/>
                    <a:pt x="362" y="792"/>
                    <a:pt x="360" y="792"/>
                  </a:cubicBezTo>
                  <a:cubicBezTo>
                    <a:pt x="360" y="785"/>
                    <a:pt x="360" y="785"/>
                    <a:pt x="360" y="785"/>
                  </a:cubicBezTo>
                  <a:cubicBezTo>
                    <a:pt x="361" y="785"/>
                    <a:pt x="363" y="786"/>
                    <a:pt x="364" y="786"/>
                  </a:cubicBezTo>
                  <a:cubicBezTo>
                    <a:pt x="365" y="786"/>
                    <a:pt x="366" y="786"/>
                    <a:pt x="366" y="786"/>
                  </a:cubicBezTo>
                  <a:cubicBezTo>
                    <a:pt x="366" y="792"/>
                    <a:pt x="366" y="792"/>
                    <a:pt x="366" y="792"/>
                  </a:cubicBezTo>
                  <a:close/>
                  <a:moveTo>
                    <a:pt x="366" y="29"/>
                  </a:moveTo>
                  <a:cubicBezTo>
                    <a:pt x="366" y="46"/>
                    <a:pt x="366" y="46"/>
                    <a:pt x="366" y="46"/>
                  </a:cubicBezTo>
                  <a:cubicBezTo>
                    <a:pt x="364" y="47"/>
                    <a:pt x="362" y="47"/>
                    <a:pt x="360" y="48"/>
                  </a:cubicBezTo>
                  <a:cubicBezTo>
                    <a:pt x="360" y="40"/>
                    <a:pt x="360" y="40"/>
                    <a:pt x="360" y="40"/>
                  </a:cubicBezTo>
                  <a:cubicBezTo>
                    <a:pt x="362" y="39"/>
                    <a:pt x="362" y="39"/>
                    <a:pt x="362" y="39"/>
                  </a:cubicBezTo>
                  <a:cubicBezTo>
                    <a:pt x="361" y="38"/>
                    <a:pt x="361" y="37"/>
                    <a:pt x="360" y="35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2" y="23"/>
                    <a:pt x="364" y="26"/>
                    <a:pt x="366" y="29"/>
                  </a:cubicBezTo>
                  <a:close/>
                  <a:moveTo>
                    <a:pt x="366" y="121"/>
                  </a:moveTo>
                  <a:cubicBezTo>
                    <a:pt x="366" y="134"/>
                    <a:pt x="366" y="134"/>
                    <a:pt x="366" y="134"/>
                  </a:cubicBezTo>
                  <a:cubicBezTo>
                    <a:pt x="365" y="136"/>
                    <a:pt x="363" y="137"/>
                    <a:pt x="360" y="138"/>
                  </a:cubicBezTo>
                  <a:cubicBezTo>
                    <a:pt x="360" y="120"/>
                    <a:pt x="360" y="120"/>
                    <a:pt x="360" y="120"/>
                  </a:cubicBezTo>
                  <a:cubicBezTo>
                    <a:pt x="362" y="121"/>
                    <a:pt x="364" y="121"/>
                    <a:pt x="366" y="121"/>
                  </a:cubicBezTo>
                  <a:close/>
                  <a:moveTo>
                    <a:pt x="366" y="166"/>
                  </a:moveTo>
                  <a:cubicBezTo>
                    <a:pt x="366" y="175"/>
                    <a:pt x="366" y="175"/>
                    <a:pt x="366" y="175"/>
                  </a:cubicBezTo>
                  <a:cubicBezTo>
                    <a:pt x="364" y="174"/>
                    <a:pt x="362" y="173"/>
                    <a:pt x="360" y="173"/>
                  </a:cubicBezTo>
                  <a:cubicBezTo>
                    <a:pt x="360" y="167"/>
                    <a:pt x="360" y="167"/>
                    <a:pt x="360" y="167"/>
                  </a:cubicBezTo>
                  <a:cubicBezTo>
                    <a:pt x="362" y="167"/>
                    <a:pt x="364" y="167"/>
                    <a:pt x="366" y="166"/>
                  </a:cubicBezTo>
                  <a:close/>
                  <a:moveTo>
                    <a:pt x="366" y="188"/>
                  </a:moveTo>
                  <a:cubicBezTo>
                    <a:pt x="366" y="194"/>
                    <a:pt x="366" y="194"/>
                    <a:pt x="366" y="194"/>
                  </a:cubicBezTo>
                  <a:cubicBezTo>
                    <a:pt x="364" y="194"/>
                    <a:pt x="362" y="194"/>
                    <a:pt x="360" y="195"/>
                  </a:cubicBezTo>
                  <a:cubicBezTo>
                    <a:pt x="360" y="184"/>
                    <a:pt x="360" y="184"/>
                    <a:pt x="360" y="184"/>
                  </a:cubicBezTo>
                  <a:cubicBezTo>
                    <a:pt x="364" y="189"/>
                    <a:pt x="364" y="189"/>
                    <a:pt x="364" y="189"/>
                  </a:cubicBezTo>
                  <a:cubicBezTo>
                    <a:pt x="366" y="188"/>
                    <a:pt x="366" y="188"/>
                    <a:pt x="366" y="188"/>
                  </a:cubicBezTo>
                  <a:close/>
                  <a:moveTo>
                    <a:pt x="366" y="257"/>
                  </a:moveTo>
                  <a:cubicBezTo>
                    <a:pt x="366" y="268"/>
                    <a:pt x="366" y="268"/>
                    <a:pt x="366" y="268"/>
                  </a:cubicBezTo>
                  <a:cubicBezTo>
                    <a:pt x="365" y="268"/>
                    <a:pt x="364" y="269"/>
                    <a:pt x="362" y="270"/>
                  </a:cubicBezTo>
                  <a:cubicBezTo>
                    <a:pt x="362" y="274"/>
                    <a:pt x="361" y="278"/>
                    <a:pt x="360" y="283"/>
                  </a:cubicBezTo>
                  <a:cubicBezTo>
                    <a:pt x="360" y="246"/>
                    <a:pt x="360" y="246"/>
                    <a:pt x="360" y="246"/>
                  </a:cubicBezTo>
                  <a:cubicBezTo>
                    <a:pt x="361" y="246"/>
                    <a:pt x="361" y="246"/>
                    <a:pt x="361" y="246"/>
                  </a:cubicBezTo>
                  <a:cubicBezTo>
                    <a:pt x="361" y="250"/>
                    <a:pt x="361" y="253"/>
                    <a:pt x="361" y="257"/>
                  </a:cubicBezTo>
                  <a:cubicBezTo>
                    <a:pt x="363" y="257"/>
                    <a:pt x="365" y="257"/>
                    <a:pt x="366" y="257"/>
                  </a:cubicBezTo>
                  <a:close/>
                  <a:moveTo>
                    <a:pt x="366" y="299"/>
                  </a:moveTo>
                  <a:cubicBezTo>
                    <a:pt x="366" y="302"/>
                    <a:pt x="366" y="302"/>
                    <a:pt x="366" y="302"/>
                  </a:cubicBezTo>
                  <a:cubicBezTo>
                    <a:pt x="366" y="302"/>
                    <a:pt x="365" y="302"/>
                    <a:pt x="364" y="302"/>
                  </a:cubicBezTo>
                  <a:cubicBezTo>
                    <a:pt x="365" y="303"/>
                    <a:pt x="366" y="304"/>
                    <a:pt x="366" y="304"/>
                  </a:cubicBezTo>
                  <a:cubicBezTo>
                    <a:pt x="366" y="309"/>
                    <a:pt x="366" y="309"/>
                    <a:pt x="366" y="309"/>
                  </a:cubicBezTo>
                  <a:cubicBezTo>
                    <a:pt x="365" y="308"/>
                    <a:pt x="363" y="306"/>
                    <a:pt x="360" y="306"/>
                  </a:cubicBezTo>
                  <a:cubicBezTo>
                    <a:pt x="360" y="301"/>
                    <a:pt x="360" y="301"/>
                    <a:pt x="360" y="301"/>
                  </a:cubicBezTo>
                  <a:cubicBezTo>
                    <a:pt x="362" y="300"/>
                    <a:pt x="364" y="299"/>
                    <a:pt x="366" y="299"/>
                  </a:cubicBezTo>
                  <a:close/>
                  <a:moveTo>
                    <a:pt x="366" y="314"/>
                  </a:moveTo>
                  <a:cubicBezTo>
                    <a:pt x="366" y="317"/>
                    <a:pt x="366" y="317"/>
                    <a:pt x="366" y="317"/>
                  </a:cubicBezTo>
                  <a:cubicBezTo>
                    <a:pt x="364" y="317"/>
                    <a:pt x="362" y="318"/>
                    <a:pt x="360" y="319"/>
                  </a:cubicBezTo>
                  <a:cubicBezTo>
                    <a:pt x="360" y="313"/>
                    <a:pt x="360" y="313"/>
                    <a:pt x="360" y="313"/>
                  </a:cubicBezTo>
                  <a:cubicBezTo>
                    <a:pt x="363" y="315"/>
                    <a:pt x="363" y="315"/>
                    <a:pt x="363" y="315"/>
                  </a:cubicBezTo>
                  <a:cubicBezTo>
                    <a:pt x="364" y="314"/>
                    <a:pt x="365" y="314"/>
                    <a:pt x="366" y="314"/>
                  </a:cubicBezTo>
                  <a:close/>
                  <a:moveTo>
                    <a:pt x="366" y="378"/>
                  </a:moveTo>
                  <a:cubicBezTo>
                    <a:pt x="366" y="410"/>
                    <a:pt x="366" y="410"/>
                    <a:pt x="366" y="410"/>
                  </a:cubicBezTo>
                  <a:cubicBezTo>
                    <a:pt x="360" y="405"/>
                    <a:pt x="360" y="405"/>
                    <a:pt x="360" y="405"/>
                  </a:cubicBezTo>
                  <a:cubicBezTo>
                    <a:pt x="360" y="378"/>
                    <a:pt x="360" y="378"/>
                    <a:pt x="360" y="378"/>
                  </a:cubicBezTo>
                  <a:cubicBezTo>
                    <a:pt x="366" y="378"/>
                    <a:pt x="366" y="378"/>
                    <a:pt x="366" y="378"/>
                  </a:cubicBezTo>
                  <a:close/>
                  <a:moveTo>
                    <a:pt x="366" y="417"/>
                  </a:moveTo>
                  <a:cubicBezTo>
                    <a:pt x="366" y="453"/>
                    <a:pt x="366" y="453"/>
                    <a:pt x="366" y="453"/>
                  </a:cubicBezTo>
                  <a:cubicBezTo>
                    <a:pt x="360" y="457"/>
                    <a:pt x="360" y="457"/>
                    <a:pt x="360" y="457"/>
                  </a:cubicBezTo>
                  <a:cubicBezTo>
                    <a:pt x="360" y="436"/>
                    <a:pt x="360" y="436"/>
                    <a:pt x="360" y="436"/>
                  </a:cubicBezTo>
                  <a:cubicBezTo>
                    <a:pt x="362" y="430"/>
                    <a:pt x="364" y="423"/>
                    <a:pt x="366" y="417"/>
                  </a:cubicBezTo>
                  <a:close/>
                  <a:moveTo>
                    <a:pt x="366" y="487"/>
                  </a:moveTo>
                  <a:cubicBezTo>
                    <a:pt x="366" y="491"/>
                    <a:pt x="366" y="491"/>
                    <a:pt x="366" y="491"/>
                  </a:cubicBezTo>
                  <a:cubicBezTo>
                    <a:pt x="366" y="505"/>
                    <a:pt x="366" y="505"/>
                    <a:pt x="366" y="505"/>
                  </a:cubicBezTo>
                  <a:cubicBezTo>
                    <a:pt x="364" y="505"/>
                    <a:pt x="362" y="504"/>
                    <a:pt x="360" y="504"/>
                  </a:cubicBezTo>
                  <a:cubicBezTo>
                    <a:pt x="360" y="501"/>
                    <a:pt x="360" y="501"/>
                    <a:pt x="360" y="501"/>
                  </a:cubicBezTo>
                  <a:cubicBezTo>
                    <a:pt x="361" y="501"/>
                    <a:pt x="361" y="501"/>
                    <a:pt x="361" y="502"/>
                  </a:cubicBezTo>
                  <a:cubicBezTo>
                    <a:pt x="362" y="502"/>
                    <a:pt x="363" y="502"/>
                    <a:pt x="364" y="502"/>
                  </a:cubicBezTo>
                  <a:cubicBezTo>
                    <a:pt x="364" y="497"/>
                    <a:pt x="363" y="493"/>
                    <a:pt x="360" y="490"/>
                  </a:cubicBezTo>
                  <a:cubicBezTo>
                    <a:pt x="360" y="485"/>
                    <a:pt x="360" y="485"/>
                    <a:pt x="360" y="485"/>
                  </a:cubicBezTo>
                  <a:cubicBezTo>
                    <a:pt x="361" y="486"/>
                    <a:pt x="363" y="486"/>
                    <a:pt x="364" y="487"/>
                  </a:cubicBezTo>
                  <a:cubicBezTo>
                    <a:pt x="366" y="487"/>
                    <a:pt x="366" y="487"/>
                    <a:pt x="366" y="487"/>
                  </a:cubicBezTo>
                  <a:close/>
                  <a:moveTo>
                    <a:pt x="366" y="521"/>
                  </a:moveTo>
                  <a:cubicBezTo>
                    <a:pt x="366" y="533"/>
                    <a:pt x="366" y="533"/>
                    <a:pt x="366" y="533"/>
                  </a:cubicBezTo>
                  <a:cubicBezTo>
                    <a:pt x="364" y="536"/>
                    <a:pt x="362" y="539"/>
                    <a:pt x="362" y="542"/>
                  </a:cubicBezTo>
                  <a:cubicBezTo>
                    <a:pt x="364" y="542"/>
                    <a:pt x="365" y="542"/>
                    <a:pt x="366" y="542"/>
                  </a:cubicBezTo>
                  <a:cubicBezTo>
                    <a:pt x="366" y="553"/>
                    <a:pt x="366" y="553"/>
                    <a:pt x="366" y="553"/>
                  </a:cubicBezTo>
                  <a:cubicBezTo>
                    <a:pt x="365" y="554"/>
                    <a:pt x="363" y="554"/>
                    <a:pt x="360" y="554"/>
                  </a:cubicBezTo>
                  <a:cubicBezTo>
                    <a:pt x="360" y="525"/>
                    <a:pt x="360" y="525"/>
                    <a:pt x="360" y="525"/>
                  </a:cubicBezTo>
                  <a:cubicBezTo>
                    <a:pt x="361" y="524"/>
                    <a:pt x="362" y="522"/>
                    <a:pt x="362" y="521"/>
                  </a:cubicBezTo>
                  <a:cubicBezTo>
                    <a:pt x="366" y="521"/>
                    <a:pt x="366" y="521"/>
                    <a:pt x="366" y="521"/>
                  </a:cubicBezTo>
                  <a:close/>
                  <a:moveTo>
                    <a:pt x="366" y="572"/>
                  </a:moveTo>
                  <a:cubicBezTo>
                    <a:pt x="366" y="579"/>
                    <a:pt x="366" y="579"/>
                    <a:pt x="366" y="579"/>
                  </a:cubicBezTo>
                  <a:cubicBezTo>
                    <a:pt x="365" y="583"/>
                    <a:pt x="362" y="587"/>
                    <a:pt x="361" y="592"/>
                  </a:cubicBezTo>
                  <a:cubicBezTo>
                    <a:pt x="360" y="592"/>
                    <a:pt x="360" y="592"/>
                    <a:pt x="360" y="592"/>
                  </a:cubicBezTo>
                  <a:cubicBezTo>
                    <a:pt x="360" y="569"/>
                    <a:pt x="360" y="569"/>
                    <a:pt x="360" y="569"/>
                  </a:cubicBezTo>
                  <a:cubicBezTo>
                    <a:pt x="363" y="570"/>
                    <a:pt x="365" y="571"/>
                    <a:pt x="366" y="572"/>
                  </a:cubicBezTo>
                  <a:close/>
                  <a:moveTo>
                    <a:pt x="366" y="609"/>
                  </a:moveTo>
                  <a:cubicBezTo>
                    <a:pt x="366" y="615"/>
                    <a:pt x="366" y="615"/>
                    <a:pt x="366" y="615"/>
                  </a:cubicBezTo>
                  <a:cubicBezTo>
                    <a:pt x="365" y="615"/>
                    <a:pt x="363" y="614"/>
                    <a:pt x="361" y="614"/>
                  </a:cubicBezTo>
                  <a:cubicBezTo>
                    <a:pt x="363" y="619"/>
                    <a:pt x="364" y="624"/>
                    <a:pt x="366" y="628"/>
                  </a:cubicBezTo>
                  <a:cubicBezTo>
                    <a:pt x="366" y="637"/>
                    <a:pt x="366" y="637"/>
                    <a:pt x="366" y="637"/>
                  </a:cubicBezTo>
                  <a:cubicBezTo>
                    <a:pt x="364" y="637"/>
                    <a:pt x="362" y="637"/>
                    <a:pt x="360" y="637"/>
                  </a:cubicBezTo>
                  <a:cubicBezTo>
                    <a:pt x="360" y="631"/>
                    <a:pt x="360" y="631"/>
                    <a:pt x="360" y="631"/>
                  </a:cubicBezTo>
                  <a:cubicBezTo>
                    <a:pt x="360" y="631"/>
                    <a:pt x="360" y="631"/>
                    <a:pt x="360" y="631"/>
                  </a:cubicBezTo>
                  <a:cubicBezTo>
                    <a:pt x="360" y="631"/>
                    <a:pt x="360" y="631"/>
                    <a:pt x="360" y="631"/>
                  </a:cubicBezTo>
                  <a:cubicBezTo>
                    <a:pt x="360" y="608"/>
                    <a:pt x="360" y="608"/>
                    <a:pt x="360" y="608"/>
                  </a:cubicBezTo>
                  <a:cubicBezTo>
                    <a:pt x="362" y="608"/>
                    <a:pt x="364" y="609"/>
                    <a:pt x="366" y="609"/>
                  </a:cubicBezTo>
                  <a:close/>
                  <a:moveTo>
                    <a:pt x="366" y="674"/>
                  </a:moveTo>
                  <a:cubicBezTo>
                    <a:pt x="366" y="694"/>
                    <a:pt x="366" y="694"/>
                    <a:pt x="366" y="694"/>
                  </a:cubicBezTo>
                  <a:cubicBezTo>
                    <a:pt x="360" y="690"/>
                    <a:pt x="359" y="679"/>
                    <a:pt x="366" y="674"/>
                  </a:cubicBezTo>
                  <a:close/>
                  <a:moveTo>
                    <a:pt x="366" y="702"/>
                  </a:moveTo>
                  <a:cubicBezTo>
                    <a:pt x="366" y="712"/>
                    <a:pt x="366" y="712"/>
                    <a:pt x="366" y="712"/>
                  </a:cubicBezTo>
                  <a:cubicBezTo>
                    <a:pt x="364" y="711"/>
                    <a:pt x="362" y="711"/>
                    <a:pt x="360" y="710"/>
                  </a:cubicBezTo>
                  <a:cubicBezTo>
                    <a:pt x="362" y="702"/>
                    <a:pt x="362" y="702"/>
                    <a:pt x="364" y="700"/>
                  </a:cubicBezTo>
                  <a:cubicBezTo>
                    <a:pt x="364" y="701"/>
                    <a:pt x="366" y="702"/>
                    <a:pt x="366" y="702"/>
                  </a:cubicBezTo>
                  <a:close/>
                  <a:moveTo>
                    <a:pt x="366" y="747"/>
                  </a:moveTo>
                  <a:cubicBezTo>
                    <a:pt x="366" y="773"/>
                    <a:pt x="366" y="773"/>
                    <a:pt x="366" y="773"/>
                  </a:cubicBezTo>
                  <a:cubicBezTo>
                    <a:pt x="364" y="769"/>
                    <a:pt x="362" y="765"/>
                    <a:pt x="360" y="762"/>
                  </a:cubicBezTo>
                  <a:cubicBezTo>
                    <a:pt x="360" y="748"/>
                    <a:pt x="360" y="748"/>
                    <a:pt x="360" y="748"/>
                  </a:cubicBezTo>
                  <a:cubicBezTo>
                    <a:pt x="362" y="748"/>
                    <a:pt x="364" y="748"/>
                    <a:pt x="366" y="747"/>
                  </a:cubicBezTo>
                  <a:close/>
                  <a:moveTo>
                    <a:pt x="354" y="3"/>
                  </a:moveTo>
                  <a:cubicBezTo>
                    <a:pt x="355" y="3"/>
                    <a:pt x="356" y="2"/>
                    <a:pt x="357" y="2"/>
                  </a:cubicBezTo>
                  <a:cubicBezTo>
                    <a:pt x="358" y="2"/>
                    <a:pt x="359" y="2"/>
                    <a:pt x="360" y="2"/>
                  </a:cubicBezTo>
                  <a:cubicBezTo>
                    <a:pt x="360" y="9"/>
                    <a:pt x="360" y="9"/>
                    <a:pt x="360" y="9"/>
                  </a:cubicBezTo>
                  <a:cubicBezTo>
                    <a:pt x="358" y="9"/>
                    <a:pt x="356" y="10"/>
                    <a:pt x="354" y="12"/>
                  </a:cubicBezTo>
                  <a:cubicBezTo>
                    <a:pt x="354" y="3"/>
                    <a:pt x="354" y="3"/>
                    <a:pt x="354" y="3"/>
                  </a:cubicBezTo>
                  <a:close/>
                  <a:moveTo>
                    <a:pt x="360" y="792"/>
                  </a:moveTo>
                  <a:cubicBezTo>
                    <a:pt x="358" y="791"/>
                    <a:pt x="356" y="791"/>
                    <a:pt x="354" y="791"/>
                  </a:cubicBezTo>
                  <a:cubicBezTo>
                    <a:pt x="354" y="782"/>
                    <a:pt x="354" y="782"/>
                    <a:pt x="354" y="782"/>
                  </a:cubicBezTo>
                  <a:cubicBezTo>
                    <a:pt x="356" y="783"/>
                    <a:pt x="358" y="784"/>
                    <a:pt x="360" y="785"/>
                  </a:cubicBezTo>
                  <a:cubicBezTo>
                    <a:pt x="360" y="792"/>
                    <a:pt x="360" y="792"/>
                    <a:pt x="360" y="792"/>
                  </a:cubicBezTo>
                  <a:close/>
                  <a:moveTo>
                    <a:pt x="360" y="21"/>
                  </a:moveTo>
                  <a:cubicBezTo>
                    <a:pt x="360" y="35"/>
                    <a:pt x="360" y="35"/>
                    <a:pt x="360" y="35"/>
                  </a:cubicBezTo>
                  <a:cubicBezTo>
                    <a:pt x="359" y="31"/>
                    <a:pt x="356" y="27"/>
                    <a:pt x="354" y="24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6" y="15"/>
                    <a:pt x="358" y="18"/>
                    <a:pt x="360" y="21"/>
                  </a:cubicBezTo>
                  <a:close/>
                  <a:moveTo>
                    <a:pt x="360" y="40"/>
                  </a:moveTo>
                  <a:cubicBezTo>
                    <a:pt x="360" y="48"/>
                    <a:pt x="360" y="48"/>
                    <a:pt x="360" y="48"/>
                  </a:cubicBezTo>
                  <a:cubicBezTo>
                    <a:pt x="358" y="48"/>
                    <a:pt x="356" y="48"/>
                    <a:pt x="354" y="49"/>
                  </a:cubicBezTo>
                  <a:cubicBezTo>
                    <a:pt x="354" y="41"/>
                    <a:pt x="354" y="41"/>
                    <a:pt x="354" y="41"/>
                  </a:cubicBezTo>
                  <a:cubicBezTo>
                    <a:pt x="357" y="41"/>
                    <a:pt x="358" y="41"/>
                    <a:pt x="360" y="40"/>
                  </a:cubicBezTo>
                  <a:close/>
                  <a:moveTo>
                    <a:pt x="360" y="120"/>
                  </a:moveTo>
                  <a:cubicBezTo>
                    <a:pt x="360" y="138"/>
                    <a:pt x="360" y="138"/>
                    <a:pt x="360" y="138"/>
                  </a:cubicBezTo>
                  <a:cubicBezTo>
                    <a:pt x="358" y="139"/>
                    <a:pt x="356" y="139"/>
                    <a:pt x="354" y="139"/>
                  </a:cubicBezTo>
                  <a:cubicBezTo>
                    <a:pt x="354" y="120"/>
                    <a:pt x="354" y="120"/>
                    <a:pt x="354" y="120"/>
                  </a:cubicBezTo>
                  <a:cubicBezTo>
                    <a:pt x="356" y="120"/>
                    <a:pt x="358" y="120"/>
                    <a:pt x="360" y="120"/>
                  </a:cubicBezTo>
                  <a:close/>
                  <a:moveTo>
                    <a:pt x="360" y="167"/>
                  </a:moveTo>
                  <a:cubicBezTo>
                    <a:pt x="360" y="173"/>
                    <a:pt x="360" y="173"/>
                    <a:pt x="360" y="173"/>
                  </a:cubicBezTo>
                  <a:cubicBezTo>
                    <a:pt x="358" y="173"/>
                    <a:pt x="356" y="173"/>
                    <a:pt x="354" y="173"/>
                  </a:cubicBezTo>
                  <a:cubicBezTo>
                    <a:pt x="354" y="169"/>
                    <a:pt x="354" y="169"/>
                    <a:pt x="354" y="169"/>
                  </a:cubicBezTo>
                  <a:cubicBezTo>
                    <a:pt x="356" y="168"/>
                    <a:pt x="358" y="168"/>
                    <a:pt x="360" y="167"/>
                  </a:cubicBezTo>
                  <a:close/>
                  <a:moveTo>
                    <a:pt x="360" y="184"/>
                  </a:moveTo>
                  <a:cubicBezTo>
                    <a:pt x="360" y="195"/>
                    <a:pt x="360" y="195"/>
                    <a:pt x="360" y="195"/>
                  </a:cubicBezTo>
                  <a:cubicBezTo>
                    <a:pt x="358" y="195"/>
                    <a:pt x="356" y="195"/>
                    <a:pt x="354" y="196"/>
                  </a:cubicBezTo>
                  <a:cubicBezTo>
                    <a:pt x="354" y="191"/>
                    <a:pt x="354" y="191"/>
                    <a:pt x="354" y="191"/>
                  </a:cubicBezTo>
                  <a:cubicBezTo>
                    <a:pt x="355" y="191"/>
                    <a:pt x="356" y="191"/>
                    <a:pt x="357" y="191"/>
                  </a:cubicBezTo>
                  <a:cubicBezTo>
                    <a:pt x="356" y="188"/>
                    <a:pt x="355" y="186"/>
                    <a:pt x="354" y="185"/>
                  </a:cubicBezTo>
                  <a:cubicBezTo>
                    <a:pt x="354" y="177"/>
                    <a:pt x="354" y="177"/>
                    <a:pt x="354" y="177"/>
                  </a:cubicBezTo>
                  <a:cubicBezTo>
                    <a:pt x="360" y="184"/>
                    <a:pt x="360" y="184"/>
                    <a:pt x="360" y="184"/>
                  </a:cubicBezTo>
                  <a:close/>
                  <a:moveTo>
                    <a:pt x="360" y="246"/>
                  </a:moveTo>
                  <a:cubicBezTo>
                    <a:pt x="360" y="283"/>
                    <a:pt x="360" y="283"/>
                    <a:pt x="360" y="283"/>
                  </a:cubicBezTo>
                  <a:cubicBezTo>
                    <a:pt x="359" y="287"/>
                    <a:pt x="357" y="291"/>
                    <a:pt x="354" y="293"/>
                  </a:cubicBezTo>
                  <a:cubicBezTo>
                    <a:pt x="354" y="220"/>
                    <a:pt x="354" y="220"/>
                    <a:pt x="354" y="220"/>
                  </a:cubicBezTo>
                  <a:cubicBezTo>
                    <a:pt x="355" y="220"/>
                    <a:pt x="355" y="220"/>
                    <a:pt x="355" y="220"/>
                  </a:cubicBezTo>
                  <a:cubicBezTo>
                    <a:pt x="356" y="220"/>
                    <a:pt x="357" y="221"/>
                    <a:pt x="357" y="221"/>
                  </a:cubicBezTo>
                  <a:cubicBezTo>
                    <a:pt x="357" y="230"/>
                    <a:pt x="358" y="238"/>
                    <a:pt x="358" y="246"/>
                  </a:cubicBezTo>
                  <a:cubicBezTo>
                    <a:pt x="360" y="246"/>
                    <a:pt x="360" y="246"/>
                    <a:pt x="360" y="246"/>
                  </a:cubicBezTo>
                  <a:close/>
                  <a:moveTo>
                    <a:pt x="360" y="301"/>
                  </a:moveTo>
                  <a:cubicBezTo>
                    <a:pt x="360" y="306"/>
                    <a:pt x="360" y="306"/>
                    <a:pt x="360" y="306"/>
                  </a:cubicBezTo>
                  <a:cubicBezTo>
                    <a:pt x="358" y="305"/>
                    <a:pt x="356" y="306"/>
                    <a:pt x="354" y="306"/>
                  </a:cubicBezTo>
                  <a:cubicBezTo>
                    <a:pt x="354" y="303"/>
                    <a:pt x="354" y="303"/>
                    <a:pt x="354" y="303"/>
                  </a:cubicBezTo>
                  <a:cubicBezTo>
                    <a:pt x="356" y="302"/>
                    <a:pt x="358" y="301"/>
                    <a:pt x="360" y="301"/>
                  </a:cubicBezTo>
                  <a:close/>
                  <a:moveTo>
                    <a:pt x="360" y="313"/>
                  </a:moveTo>
                  <a:cubicBezTo>
                    <a:pt x="360" y="319"/>
                    <a:pt x="360" y="319"/>
                    <a:pt x="360" y="319"/>
                  </a:cubicBezTo>
                  <a:cubicBezTo>
                    <a:pt x="358" y="320"/>
                    <a:pt x="356" y="321"/>
                    <a:pt x="354" y="322"/>
                  </a:cubicBezTo>
                  <a:cubicBezTo>
                    <a:pt x="354" y="318"/>
                    <a:pt x="354" y="318"/>
                    <a:pt x="354" y="318"/>
                  </a:cubicBezTo>
                  <a:cubicBezTo>
                    <a:pt x="355" y="318"/>
                    <a:pt x="356" y="317"/>
                    <a:pt x="358" y="316"/>
                  </a:cubicBezTo>
                  <a:cubicBezTo>
                    <a:pt x="357" y="315"/>
                    <a:pt x="355" y="315"/>
                    <a:pt x="354" y="314"/>
                  </a:cubicBezTo>
                  <a:cubicBezTo>
                    <a:pt x="354" y="308"/>
                    <a:pt x="354" y="308"/>
                    <a:pt x="354" y="308"/>
                  </a:cubicBezTo>
                  <a:cubicBezTo>
                    <a:pt x="356" y="310"/>
                    <a:pt x="357" y="311"/>
                    <a:pt x="360" y="313"/>
                  </a:cubicBezTo>
                  <a:close/>
                  <a:moveTo>
                    <a:pt x="360" y="378"/>
                  </a:moveTo>
                  <a:cubicBezTo>
                    <a:pt x="360" y="405"/>
                    <a:pt x="360" y="405"/>
                    <a:pt x="360" y="405"/>
                  </a:cubicBezTo>
                  <a:cubicBezTo>
                    <a:pt x="354" y="400"/>
                    <a:pt x="354" y="400"/>
                    <a:pt x="354" y="400"/>
                  </a:cubicBezTo>
                  <a:cubicBezTo>
                    <a:pt x="354" y="378"/>
                    <a:pt x="354" y="378"/>
                    <a:pt x="354" y="378"/>
                  </a:cubicBezTo>
                  <a:cubicBezTo>
                    <a:pt x="360" y="378"/>
                    <a:pt x="360" y="378"/>
                    <a:pt x="360" y="378"/>
                  </a:cubicBezTo>
                  <a:close/>
                  <a:moveTo>
                    <a:pt x="360" y="436"/>
                  </a:moveTo>
                  <a:cubicBezTo>
                    <a:pt x="360" y="457"/>
                    <a:pt x="360" y="457"/>
                    <a:pt x="360" y="457"/>
                  </a:cubicBezTo>
                  <a:cubicBezTo>
                    <a:pt x="354" y="462"/>
                    <a:pt x="354" y="462"/>
                    <a:pt x="354" y="462"/>
                  </a:cubicBezTo>
                  <a:cubicBezTo>
                    <a:pt x="354" y="457"/>
                    <a:pt x="354" y="457"/>
                    <a:pt x="354" y="457"/>
                  </a:cubicBezTo>
                  <a:cubicBezTo>
                    <a:pt x="356" y="450"/>
                    <a:pt x="358" y="443"/>
                    <a:pt x="360" y="436"/>
                  </a:cubicBezTo>
                  <a:close/>
                  <a:moveTo>
                    <a:pt x="360" y="485"/>
                  </a:moveTo>
                  <a:cubicBezTo>
                    <a:pt x="360" y="490"/>
                    <a:pt x="360" y="490"/>
                    <a:pt x="360" y="490"/>
                  </a:cubicBezTo>
                  <a:cubicBezTo>
                    <a:pt x="359" y="489"/>
                    <a:pt x="358" y="488"/>
                    <a:pt x="357" y="486"/>
                  </a:cubicBezTo>
                  <a:cubicBezTo>
                    <a:pt x="357" y="490"/>
                    <a:pt x="357" y="494"/>
                    <a:pt x="357" y="497"/>
                  </a:cubicBezTo>
                  <a:cubicBezTo>
                    <a:pt x="358" y="498"/>
                    <a:pt x="359" y="499"/>
                    <a:pt x="360" y="501"/>
                  </a:cubicBezTo>
                  <a:cubicBezTo>
                    <a:pt x="360" y="504"/>
                    <a:pt x="360" y="504"/>
                    <a:pt x="360" y="504"/>
                  </a:cubicBezTo>
                  <a:cubicBezTo>
                    <a:pt x="358" y="503"/>
                    <a:pt x="356" y="502"/>
                    <a:pt x="354" y="501"/>
                  </a:cubicBezTo>
                  <a:cubicBezTo>
                    <a:pt x="354" y="482"/>
                    <a:pt x="354" y="482"/>
                    <a:pt x="354" y="482"/>
                  </a:cubicBezTo>
                  <a:cubicBezTo>
                    <a:pt x="356" y="483"/>
                    <a:pt x="358" y="484"/>
                    <a:pt x="360" y="485"/>
                  </a:cubicBezTo>
                  <a:close/>
                  <a:moveTo>
                    <a:pt x="360" y="525"/>
                  </a:moveTo>
                  <a:cubicBezTo>
                    <a:pt x="360" y="554"/>
                    <a:pt x="360" y="554"/>
                    <a:pt x="360" y="554"/>
                  </a:cubicBezTo>
                  <a:cubicBezTo>
                    <a:pt x="359" y="554"/>
                    <a:pt x="359" y="554"/>
                    <a:pt x="359" y="554"/>
                  </a:cubicBezTo>
                  <a:cubicBezTo>
                    <a:pt x="356" y="559"/>
                    <a:pt x="357" y="561"/>
                    <a:pt x="357" y="568"/>
                  </a:cubicBezTo>
                  <a:cubicBezTo>
                    <a:pt x="358" y="568"/>
                    <a:pt x="359" y="569"/>
                    <a:pt x="360" y="569"/>
                  </a:cubicBezTo>
                  <a:cubicBezTo>
                    <a:pt x="360" y="592"/>
                    <a:pt x="360" y="592"/>
                    <a:pt x="360" y="592"/>
                  </a:cubicBezTo>
                  <a:cubicBezTo>
                    <a:pt x="358" y="593"/>
                    <a:pt x="358" y="593"/>
                    <a:pt x="355" y="591"/>
                  </a:cubicBezTo>
                  <a:cubicBezTo>
                    <a:pt x="355" y="588"/>
                    <a:pt x="354" y="584"/>
                    <a:pt x="354" y="581"/>
                  </a:cubicBezTo>
                  <a:cubicBezTo>
                    <a:pt x="354" y="540"/>
                    <a:pt x="354" y="540"/>
                    <a:pt x="354" y="540"/>
                  </a:cubicBezTo>
                  <a:cubicBezTo>
                    <a:pt x="356" y="535"/>
                    <a:pt x="358" y="530"/>
                    <a:pt x="360" y="525"/>
                  </a:cubicBezTo>
                  <a:close/>
                  <a:moveTo>
                    <a:pt x="360" y="608"/>
                  </a:moveTo>
                  <a:cubicBezTo>
                    <a:pt x="360" y="631"/>
                    <a:pt x="360" y="631"/>
                    <a:pt x="360" y="631"/>
                  </a:cubicBezTo>
                  <a:cubicBezTo>
                    <a:pt x="358" y="624"/>
                    <a:pt x="357" y="619"/>
                    <a:pt x="354" y="616"/>
                  </a:cubicBezTo>
                  <a:cubicBezTo>
                    <a:pt x="354" y="607"/>
                    <a:pt x="354" y="607"/>
                    <a:pt x="354" y="607"/>
                  </a:cubicBezTo>
                  <a:cubicBezTo>
                    <a:pt x="356" y="607"/>
                    <a:pt x="358" y="607"/>
                    <a:pt x="360" y="608"/>
                  </a:cubicBezTo>
                  <a:close/>
                  <a:moveTo>
                    <a:pt x="360" y="631"/>
                  </a:moveTo>
                  <a:cubicBezTo>
                    <a:pt x="360" y="637"/>
                    <a:pt x="360" y="637"/>
                    <a:pt x="360" y="637"/>
                  </a:cubicBezTo>
                  <a:cubicBezTo>
                    <a:pt x="358" y="636"/>
                    <a:pt x="356" y="636"/>
                    <a:pt x="354" y="636"/>
                  </a:cubicBezTo>
                  <a:cubicBezTo>
                    <a:pt x="354" y="631"/>
                    <a:pt x="354" y="631"/>
                    <a:pt x="354" y="631"/>
                  </a:cubicBezTo>
                  <a:cubicBezTo>
                    <a:pt x="355" y="631"/>
                    <a:pt x="355" y="631"/>
                    <a:pt x="355" y="631"/>
                  </a:cubicBezTo>
                  <a:cubicBezTo>
                    <a:pt x="360" y="631"/>
                    <a:pt x="360" y="631"/>
                    <a:pt x="360" y="631"/>
                  </a:cubicBezTo>
                  <a:close/>
                  <a:moveTo>
                    <a:pt x="360" y="748"/>
                  </a:moveTo>
                  <a:cubicBezTo>
                    <a:pt x="360" y="762"/>
                    <a:pt x="360" y="762"/>
                    <a:pt x="360" y="762"/>
                  </a:cubicBezTo>
                  <a:cubicBezTo>
                    <a:pt x="359" y="759"/>
                    <a:pt x="357" y="757"/>
                    <a:pt x="354" y="756"/>
                  </a:cubicBezTo>
                  <a:cubicBezTo>
                    <a:pt x="354" y="747"/>
                    <a:pt x="354" y="747"/>
                    <a:pt x="354" y="747"/>
                  </a:cubicBezTo>
                  <a:cubicBezTo>
                    <a:pt x="355" y="747"/>
                    <a:pt x="357" y="747"/>
                    <a:pt x="358" y="748"/>
                  </a:cubicBezTo>
                  <a:cubicBezTo>
                    <a:pt x="359" y="748"/>
                    <a:pt x="359" y="748"/>
                    <a:pt x="360" y="748"/>
                  </a:cubicBezTo>
                  <a:close/>
                  <a:moveTo>
                    <a:pt x="354" y="217"/>
                  </a:moveTo>
                  <a:cubicBezTo>
                    <a:pt x="354" y="209"/>
                    <a:pt x="354" y="209"/>
                    <a:pt x="354" y="209"/>
                  </a:cubicBezTo>
                  <a:cubicBezTo>
                    <a:pt x="355" y="209"/>
                    <a:pt x="355" y="209"/>
                    <a:pt x="355" y="209"/>
                  </a:cubicBezTo>
                  <a:cubicBezTo>
                    <a:pt x="356" y="211"/>
                    <a:pt x="356" y="211"/>
                    <a:pt x="356" y="215"/>
                  </a:cubicBezTo>
                  <a:cubicBezTo>
                    <a:pt x="356" y="215"/>
                    <a:pt x="355" y="216"/>
                    <a:pt x="354" y="217"/>
                  </a:cubicBezTo>
                  <a:close/>
                  <a:moveTo>
                    <a:pt x="349" y="4"/>
                  </a:moveTo>
                  <a:cubicBezTo>
                    <a:pt x="350" y="3"/>
                    <a:pt x="352" y="3"/>
                    <a:pt x="354" y="3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4" y="24"/>
                    <a:pt x="354" y="24"/>
                    <a:pt x="354" y="24"/>
                  </a:cubicBezTo>
                  <a:cubicBezTo>
                    <a:pt x="352" y="22"/>
                    <a:pt x="351" y="20"/>
                    <a:pt x="349" y="19"/>
                  </a:cubicBezTo>
                  <a:cubicBezTo>
                    <a:pt x="349" y="4"/>
                    <a:pt x="349" y="4"/>
                    <a:pt x="349" y="4"/>
                  </a:cubicBezTo>
                  <a:close/>
                  <a:moveTo>
                    <a:pt x="354" y="791"/>
                  </a:moveTo>
                  <a:cubicBezTo>
                    <a:pt x="352" y="791"/>
                    <a:pt x="350" y="791"/>
                    <a:pt x="349" y="791"/>
                  </a:cubicBezTo>
                  <a:cubicBezTo>
                    <a:pt x="349" y="778"/>
                    <a:pt x="349" y="778"/>
                    <a:pt x="349" y="778"/>
                  </a:cubicBezTo>
                  <a:cubicBezTo>
                    <a:pt x="350" y="780"/>
                    <a:pt x="352" y="781"/>
                    <a:pt x="354" y="782"/>
                  </a:cubicBezTo>
                  <a:cubicBezTo>
                    <a:pt x="354" y="791"/>
                    <a:pt x="354" y="791"/>
                    <a:pt x="354" y="791"/>
                  </a:cubicBezTo>
                  <a:close/>
                  <a:moveTo>
                    <a:pt x="354" y="41"/>
                  </a:moveTo>
                  <a:cubicBezTo>
                    <a:pt x="354" y="49"/>
                    <a:pt x="354" y="49"/>
                    <a:pt x="354" y="49"/>
                  </a:cubicBezTo>
                  <a:cubicBezTo>
                    <a:pt x="352" y="49"/>
                    <a:pt x="350" y="49"/>
                    <a:pt x="349" y="49"/>
                  </a:cubicBezTo>
                  <a:cubicBezTo>
                    <a:pt x="349" y="42"/>
                    <a:pt x="349" y="42"/>
                    <a:pt x="349" y="42"/>
                  </a:cubicBezTo>
                  <a:cubicBezTo>
                    <a:pt x="351" y="41"/>
                    <a:pt x="353" y="41"/>
                    <a:pt x="354" y="41"/>
                  </a:cubicBezTo>
                  <a:close/>
                  <a:moveTo>
                    <a:pt x="354" y="120"/>
                  </a:moveTo>
                  <a:cubicBezTo>
                    <a:pt x="354" y="139"/>
                    <a:pt x="354" y="139"/>
                    <a:pt x="354" y="139"/>
                  </a:cubicBezTo>
                  <a:cubicBezTo>
                    <a:pt x="352" y="140"/>
                    <a:pt x="351" y="140"/>
                    <a:pt x="349" y="140"/>
                  </a:cubicBezTo>
                  <a:cubicBezTo>
                    <a:pt x="349" y="119"/>
                    <a:pt x="349" y="119"/>
                    <a:pt x="349" y="119"/>
                  </a:cubicBezTo>
                  <a:cubicBezTo>
                    <a:pt x="350" y="119"/>
                    <a:pt x="352" y="119"/>
                    <a:pt x="354" y="120"/>
                  </a:cubicBezTo>
                  <a:close/>
                  <a:moveTo>
                    <a:pt x="354" y="169"/>
                  </a:moveTo>
                  <a:cubicBezTo>
                    <a:pt x="354" y="173"/>
                    <a:pt x="354" y="173"/>
                    <a:pt x="354" y="173"/>
                  </a:cubicBezTo>
                  <a:cubicBezTo>
                    <a:pt x="353" y="174"/>
                    <a:pt x="352" y="174"/>
                    <a:pt x="351" y="174"/>
                  </a:cubicBezTo>
                  <a:cubicBezTo>
                    <a:pt x="354" y="177"/>
                    <a:pt x="354" y="177"/>
                    <a:pt x="354" y="177"/>
                  </a:cubicBezTo>
                  <a:cubicBezTo>
                    <a:pt x="354" y="185"/>
                    <a:pt x="354" y="185"/>
                    <a:pt x="354" y="185"/>
                  </a:cubicBezTo>
                  <a:cubicBezTo>
                    <a:pt x="352" y="183"/>
                    <a:pt x="351" y="181"/>
                    <a:pt x="349" y="180"/>
                  </a:cubicBezTo>
                  <a:cubicBezTo>
                    <a:pt x="349" y="169"/>
                    <a:pt x="349" y="169"/>
                    <a:pt x="349" y="169"/>
                  </a:cubicBezTo>
                  <a:cubicBezTo>
                    <a:pt x="350" y="169"/>
                    <a:pt x="352" y="169"/>
                    <a:pt x="354" y="169"/>
                  </a:cubicBezTo>
                  <a:close/>
                  <a:moveTo>
                    <a:pt x="354" y="191"/>
                  </a:moveTo>
                  <a:cubicBezTo>
                    <a:pt x="354" y="196"/>
                    <a:pt x="354" y="196"/>
                    <a:pt x="354" y="196"/>
                  </a:cubicBezTo>
                  <a:cubicBezTo>
                    <a:pt x="352" y="196"/>
                    <a:pt x="350" y="196"/>
                    <a:pt x="349" y="197"/>
                  </a:cubicBezTo>
                  <a:cubicBezTo>
                    <a:pt x="349" y="192"/>
                    <a:pt x="349" y="192"/>
                    <a:pt x="349" y="192"/>
                  </a:cubicBezTo>
                  <a:cubicBezTo>
                    <a:pt x="350" y="192"/>
                    <a:pt x="352" y="192"/>
                    <a:pt x="354" y="191"/>
                  </a:cubicBezTo>
                  <a:close/>
                  <a:moveTo>
                    <a:pt x="354" y="209"/>
                  </a:moveTo>
                  <a:cubicBezTo>
                    <a:pt x="354" y="217"/>
                    <a:pt x="354" y="217"/>
                    <a:pt x="354" y="217"/>
                  </a:cubicBezTo>
                  <a:cubicBezTo>
                    <a:pt x="352" y="218"/>
                    <a:pt x="351" y="219"/>
                    <a:pt x="349" y="220"/>
                  </a:cubicBezTo>
                  <a:cubicBezTo>
                    <a:pt x="349" y="210"/>
                    <a:pt x="349" y="210"/>
                    <a:pt x="349" y="210"/>
                  </a:cubicBezTo>
                  <a:cubicBezTo>
                    <a:pt x="351" y="209"/>
                    <a:pt x="352" y="209"/>
                    <a:pt x="354" y="209"/>
                  </a:cubicBezTo>
                  <a:close/>
                  <a:moveTo>
                    <a:pt x="354" y="220"/>
                  </a:moveTo>
                  <a:cubicBezTo>
                    <a:pt x="354" y="293"/>
                    <a:pt x="354" y="293"/>
                    <a:pt x="354" y="293"/>
                  </a:cubicBezTo>
                  <a:cubicBezTo>
                    <a:pt x="353" y="294"/>
                    <a:pt x="351" y="295"/>
                    <a:pt x="349" y="295"/>
                  </a:cubicBezTo>
                  <a:cubicBezTo>
                    <a:pt x="349" y="283"/>
                    <a:pt x="349" y="283"/>
                    <a:pt x="349" y="283"/>
                  </a:cubicBezTo>
                  <a:cubicBezTo>
                    <a:pt x="351" y="281"/>
                    <a:pt x="353" y="278"/>
                    <a:pt x="353" y="273"/>
                  </a:cubicBezTo>
                  <a:cubicBezTo>
                    <a:pt x="352" y="274"/>
                    <a:pt x="350" y="274"/>
                    <a:pt x="349" y="275"/>
                  </a:cubicBezTo>
                  <a:cubicBezTo>
                    <a:pt x="349" y="242"/>
                    <a:pt x="349" y="242"/>
                    <a:pt x="349" y="242"/>
                  </a:cubicBezTo>
                  <a:cubicBezTo>
                    <a:pt x="350" y="241"/>
                    <a:pt x="350" y="241"/>
                    <a:pt x="350" y="241"/>
                  </a:cubicBezTo>
                  <a:cubicBezTo>
                    <a:pt x="349" y="241"/>
                    <a:pt x="349" y="241"/>
                    <a:pt x="349" y="241"/>
                  </a:cubicBezTo>
                  <a:cubicBezTo>
                    <a:pt x="349" y="222"/>
                    <a:pt x="349" y="222"/>
                    <a:pt x="349" y="222"/>
                  </a:cubicBezTo>
                  <a:cubicBezTo>
                    <a:pt x="350" y="222"/>
                    <a:pt x="352" y="221"/>
                    <a:pt x="354" y="220"/>
                  </a:cubicBezTo>
                  <a:close/>
                  <a:moveTo>
                    <a:pt x="354" y="303"/>
                  </a:moveTo>
                  <a:cubicBezTo>
                    <a:pt x="354" y="306"/>
                    <a:pt x="354" y="306"/>
                    <a:pt x="354" y="306"/>
                  </a:cubicBezTo>
                  <a:cubicBezTo>
                    <a:pt x="353" y="306"/>
                    <a:pt x="353" y="306"/>
                    <a:pt x="352" y="307"/>
                  </a:cubicBezTo>
                  <a:cubicBezTo>
                    <a:pt x="353" y="308"/>
                    <a:pt x="353" y="308"/>
                    <a:pt x="354" y="308"/>
                  </a:cubicBezTo>
                  <a:cubicBezTo>
                    <a:pt x="354" y="314"/>
                    <a:pt x="354" y="314"/>
                    <a:pt x="354" y="314"/>
                  </a:cubicBezTo>
                  <a:cubicBezTo>
                    <a:pt x="352" y="313"/>
                    <a:pt x="350" y="312"/>
                    <a:pt x="349" y="311"/>
                  </a:cubicBezTo>
                  <a:cubicBezTo>
                    <a:pt x="349" y="305"/>
                    <a:pt x="349" y="305"/>
                    <a:pt x="349" y="305"/>
                  </a:cubicBezTo>
                  <a:cubicBezTo>
                    <a:pt x="350" y="304"/>
                    <a:pt x="352" y="304"/>
                    <a:pt x="354" y="303"/>
                  </a:cubicBezTo>
                  <a:close/>
                  <a:moveTo>
                    <a:pt x="354" y="318"/>
                  </a:moveTo>
                  <a:cubicBezTo>
                    <a:pt x="354" y="322"/>
                    <a:pt x="354" y="322"/>
                    <a:pt x="354" y="322"/>
                  </a:cubicBezTo>
                  <a:cubicBezTo>
                    <a:pt x="352" y="323"/>
                    <a:pt x="350" y="325"/>
                    <a:pt x="349" y="326"/>
                  </a:cubicBezTo>
                  <a:cubicBezTo>
                    <a:pt x="349" y="319"/>
                    <a:pt x="349" y="319"/>
                    <a:pt x="349" y="319"/>
                  </a:cubicBezTo>
                  <a:cubicBezTo>
                    <a:pt x="350" y="319"/>
                    <a:pt x="350" y="319"/>
                    <a:pt x="350" y="319"/>
                  </a:cubicBezTo>
                  <a:cubicBezTo>
                    <a:pt x="352" y="319"/>
                    <a:pt x="353" y="319"/>
                    <a:pt x="354" y="318"/>
                  </a:cubicBezTo>
                  <a:close/>
                  <a:moveTo>
                    <a:pt x="354" y="378"/>
                  </a:moveTo>
                  <a:cubicBezTo>
                    <a:pt x="354" y="400"/>
                    <a:pt x="354" y="400"/>
                    <a:pt x="354" y="400"/>
                  </a:cubicBezTo>
                  <a:cubicBezTo>
                    <a:pt x="349" y="396"/>
                    <a:pt x="349" y="396"/>
                    <a:pt x="349" y="396"/>
                  </a:cubicBezTo>
                  <a:cubicBezTo>
                    <a:pt x="349" y="378"/>
                    <a:pt x="349" y="378"/>
                    <a:pt x="349" y="378"/>
                  </a:cubicBezTo>
                  <a:cubicBezTo>
                    <a:pt x="354" y="378"/>
                    <a:pt x="354" y="378"/>
                    <a:pt x="354" y="378"/>
                  </a:cubicBezTo>
                  <a:close/>
                  <a:moveTo>
                    <a:pt x="354" y="457"/>
                  </a:moveTo>
                  <a:cubicBezTo>
                    <a:pt x="354" y="462"/>
                    <a:pt x="354" y="462"/>
                    <a:pt x="354" y="462"/>
                  </a:cubicBezTo>
                  <a:cubicBezTo>
                    <a:pt x="352" y="463"/>
                    <a:pt x="352" y="463"/>
                    <a:pt x="352" y="463"/>
                  </a:cubicBezTo>
                  <a:cubicBezTo>
                    <a:pt x="354" y="457"/>
                    <a:pt x="354" y="457"/>
                    <a:pt x="354" y="457"/>
                  </a:cubicBezTo>
                  <a:close/>
                  <a:moveTo>
                    <a:pt x="354" y="482"/>
                  </a:moveTo>
                  <a:cubicBezTo>
                    <a:pt x="354" y="501"/>
                    <a:pt x="354" y="501"/>
                    <a:pt x="354" y="501"/>
                  </a:cubicBezTo>
                  <a:cubicBezTo>
                    <a:pt x="352" y="501"/>
                    <a:pt x="350" y="500"/>
                    <a:pt x="349" y="499"/>
                  </a:cubicBezTo>
                  <a:cubicBezTo>
                    <a:pt x="349" y="496"/>
                    <a:pt x="349" y="496"/>
                    <a:pt x="349" y="496"/>
                  </a:cubicBezTo>
                  <a:cubicBezTo>
                    <a:pt x="349" y="496"/>
                    <a:pt x="349" y="497"/>
                    <a:pt x="350" y="497"/>
                  </a:cubicBezTo>
                  <a:cubicBezTo>
                    <a:pt x="351" y="497"/>
                    <a:pt x="351" y="497"/>
                    <a:pt x="352" y="497"/>
                  </a:cubicBezTo>
                  <a:cubicBezTo>
                    <a:pt x="351" y="491"/>
                    <a:pt x="352" y="487"/>
                    <a:pt x="349" y="483"/>
                  </a:cubicBezTo>
                  <a:cubicBezTo>
                    <a:pt x="349" y="479"/>
                    <a:pt x="349" y="479"/>
                    <a:pt x="349" y="479"/>
                  </a:cubicBezTo>
                  <a:cubicBezTo>
                    <a:pt x="350" y="480"/>
                    <a:pt x="352" y="481"/>
                    <a:pt x="354" y="482"/>
                  </a:cubicBezTo>
                  <a:close/>
                  <a:moveTo>
                    <a:pt x="354" y="540"/>
                  </a:moveTo>
                  <a:cubicBezTo>
                    <a:pt x="354" y="581"/>
                    <a:pt x="354" y="581"/>
                    <a:pt x="354" y="581"/>
                  </a:cubicBezTo>
                  <a:cubicBezTo>
                    <a:pt x="354" y="579"/>
                    <a:pt x="354" y="579"/>
                    <a:pt x="354" y="579"/>
                  </a:cubicBezTo>
                  <a:cubicBezTo>
                    <a:pt x="352" y="579"/>
                    <a:pt x="350" y="578"/>
                    <a:pt x="349" y="578"/>
                  </a:cubicBezTo>
                  <a:cubicBezTo>
                    <a:pt x="349" y="556"/>
                    <a:pt x="349" y="556"/>
                    <a:pt x="349" y="556"/>
                  </a:cubicBezTo>
                  <a:cubicBezTo>
                    <a:pt x="351" y="551"/>
                    <a:pt x="352" y="546"/>
                    <a:pt x="354" y="540"/>
                  </a:cubicBezTo>
                  <a:close/>
                  <a:moveTo>
                    <a:pt x="354" y="607"/>
                  </a:moveTo>
                  <a:cubicBezTo>
                    <a:pt x="354" y="616"/>
                    <a:pt x="354" y="616"/>
                    <a:pt x="354" y="616"/>
                  </a:cubicBezTo>
                  <a:cubicBezTo>
                    <a:pt x="353" y="614"/>
                    <a:pt x="351" y="613"/>
                    <a:pt x="349" y="612"/>
                  </a:cubicBezTo>
                  <a:cubicBezTo>
                    <a:pt x="349" y="606"/>
                    <a:pt x="349" y="606"/>
                    <a:pt x="349" y="606"/>
                  </a:cubicBezTo>
                  <a:cubicBezTo>
                    <a:pt x="350" y="606"/>
                    <a:pt x="352" y="606"/>
                    <a:pt x="354" y="607"/>
                  </a:cubicBezTo>
                  <a:close/>
                  <a:moveTo>
                    <a:pt x="354" y="631"/>
                  </a:moveTo>
                  <a:cubicBezTo>
                    <a:pt x="354" y="636"/>
                    <a:pt x="354" y="636"/>
                    <a:pt x="354" y="636"/>
                  </a:cubicBezTo>
                  <a:cubicBezTo>
                    <a:pt x="352" y="636"/>
                    <a:pt x="350" y="635"/>
                    <a:pt x="349" y="635"/>
                  </a:cubicBezTo>
                  <a:cubicBezTo>
                    <a:pt x="349" y="628"/>
                    <a:pt x="349" y="628"/>
                    <a:pt x="349" y="628"/>
                  </a:cubicBezTo>
                  <a:cubicBezTo>
                    <a:pt x="350" y="629"/>
                    <a:pt x="352" y="630"/>
                    <a:pt x="354" y="631"/>
                  </a:cubicBezTo>
                  <a:close/>
                  <a:moveTo>
                    <a:pt x="354" y="747"/>
                  </a:moveTo>
                  <a:cubicBezTo>
                    <a:pt x="354" y="756"/>
                    <a:pt x="354" y="756"/>
                    <a:pt x="354" y="756"/>
                  </a:cubicBezTo>
                  <a:cubicBezTo>
                    <a:pt x="352" y="755"/>
                    <a:pt x="351" y="755"/>
                    <a:pt x="349" y="754"/>
                  </a:cubicBezTo>
                  <a:cubicBezTo>
                    <a:pt x="349" y="745"/>
                    <a:pt x="349" y="745"/>
                    <a:pt x="349" y="745"/>
                  </a:cubicBezTo>
                  <a:cubicBezTo>
                    <a:pt x="350" y="746"/>
                    <a:pt x="352" y="746"/>
                    <a:pt x="354" y="747"/>
                  </a:cubicBezTo>
                  <a:close/>
                  <a:moveTo>
                    <a:pt x="344" y="5"/>
                  </a:moveTo>
                  <a:cubicBezTo>
                    <a:pt x="345" y="4"/>
                    <a:pt x="347" y="4"/>
                    <a:pt x="349" y="4"/>
                  </a:cubicBezTo>
                  <a:cubicBezTo>
                    <a:pt x="349" y="19"/>
                    <a:pt x="349" y="19"/>
                    <a:pt x="349" y="19"/>
                  </a:cubicBezTo>
                  <a:cubicBezTo>
                    <a:pt x="347" y="18"/>
                    <a:pt x="346" y="17"/>
                    <a:pt x="344" y="16"/>
                  </a:cubicBezTo>
                  <a:cubicBezTo>
                    <a:pt x="344" y="5"/>
                    <a:pt x="344" y="5"/>
                    <a:pt x="344" y="5"/>
                  </a:cubicBezTo>
                  <a:close/>
                  <a:moveTo>
                    <a:pt x="349" y="791"/>
                  </a:moveTo>
                  <a:cubicBezTo>
                    <a:pt x="347" y="791"/>
                    <a:pt x="345" y="790"/>
                    <a:pt x="344" y="790"/>
                  </a:cubicBezTo>
                  <a:cubicBezTo>
                    <a:pt x="344" y="772"/>
                    <a:pt x="344" y="772"/>
                    <a:pt x="344" y="772"/>
                  </a:cubicBezTo>
                  <a:cubicBezTo>
                    <a:pt x="345" y="774"/>
                    <a:pt x="347" y="776"/>
                    <a:pt x="349" y="778"/>
                  </a:cubicBezTo>
                  <a:cubicBezTo>
                    <a:pt x="349" y="791"/>
                    <a:pt x="349" y="791"/>
                    <a:pt x="349" y="791"/>
                  </a:cubicBezTo>
                  <a:close/>
                  <a:moveTo>
                    <a:pt x="349" y="42"/>
                  </a:moveTo>
                  <a:cubicBezTo>
                    <a:pt x="349" y="49"/>
                    <a:pt x="349" y="49"/>
                    <a:pt x="349" y="49"/>
                  </a:cubicBezTo>
                  <a:cubicBezTo>
                    <a:pt x="344" y="50"/>
                    <a:pt x="344" y="50"/>
                    <a:pt x="344" y="50"/>
                  </a:cubicBezTo>
                  <a:cubicBezTo>
                    <a:pt x="344" y="41"/>
                    <a:pt x="344" y="41"/>
                    <a:pt x="344" y="41"/>
                  </a:cubicBezTo>
                  <a:cubicBezTo>
                    <a:pt x="344" y="41"/>
                    <a:pt x="345" y="41"/>
                    <a:pt x="345" y="42"/>
                  </a:cubicBezTo>
                  <a:cubicBezTo>
                    <a:pt x="349" y="42"/>
                    <a:pt x="349" y="42"/>
                    <a:pt x="349" y="42"/>
                  </a:cubicBezTo>
                  <a:close/>
                  <a:moveTo>
                    <a:pt x="349" y="119"/>
                  </a:moveTo>
                  <a:cubicBezTo>
                    <a:pt x="349" y="140"/>
                    <a:pt x="349" y="140"/>
                    <a:pt x="349" y="140"/>
                  </a:cubicBezTo>
                  <a:cubicBezTo>
                    <a:pt x="347" y="140"/>
                    <a:pt x="346" y="140"/>
                    <a:pt x="344" y="140"/>
                  </a:cubicBezTo>
                  <a:cubicBezTo>
                    <a:pt x="344" y="118"/>
                    <a:pt x="344" y="118"/>
                    <a:pt x="344" y="118"/>
                  </a:cubicBezTo>
                  <a:cubicBezTo>
                    <a:pt x="345" y="118"/>
                    <a:pt x="347" y="118"/>
                    <a:pt x="349" y="119"/>
                  </a:cubicBezTo>
                  <a:close/>
                  <a:moveTo>
                    <a:pt x="349" y="169"/>
                  </a:moveTo>
                  <a:cubicBezTo>
                    <a:pt x="349" y="180"/>
                    <a:pt x="349" y="180"/>
                    <a:pt x="349" y="180"/>
                  </a:cubicBezTo>
                  <a:cubicBezTo>
                    <a:pt x="347" y="179"/>
                    <a:pt x="346" y="179"/>
                    <a:pt x="344" y="179"/>
                  </a:cubicBezTo>
                  <a:cubicBezTo>
                    <a:pt x="344" y="171"/>
                    <a:pt x="344" y="171"/>
                    <a:pt x="344" y="171"/>
                  </a:cubicBezTo>
                  <a:cubicBezTo>
                    <a:pt x="345" y="170"/>
                    <a:pt x="347" y="170"/>
                    <a:pt x="349" y="169"/>
                  </a:cubicBezTo>
                  <a:close/>
                  <a:moveTo>
                    <a:pt x="349" y="192"/>
                  </a:moveTo>
                  <a:cubicBezTo>
                    <a:pt x="349" y="197"/>
                    <a:pt x="349" y="197"/>
                    <a:pt x="349" y="197"/>
                  </a:cubicBezTo>
                  <a:cubicBezTo>
                    <a:pt x="347" y="197"/>
                    <a:pt x="345" y="198"/>
                    <a:pt x="344" y="198"/>
                  </a:cubicBezTo>
                  <a:cubicBezTo>
                    <a:pt x="344" y="190"/>
                    <a:pt x="344" y="190"/>
                    <a:pt x="344" y="190"/>
                  </a:cubicBezTo>
                  <a:cubicBezTo>
                    <a:pt x="345" y="191"/>
                    <a:pt x="346" y="192"/>
                    <a:pt x="346" y="192"/>
                  </a:cubicBezTo>
                  <a:cubicBezTo>
                    <a:pt x="349" y="192"/>
                    <a:pt x="349" y="192"/>
                    <a:pt x="349" y="192"/>
                  </a:cubicBezTo>
                  <a:close/>
                  <a:moveTo>
                    <a:pt x="349" y="210"/>
                  </a:moveTo>
                  <a:cubicBezTo>
                    <a:pt x="349" y="220"/>
                    <a:pt x="349" y="220"/>
                    <a:pt x="349" y="220"/>
                  </a:cubicBezTo>
                  <a:cubicBezTo>
                    <a:pt x="347" y="220"/>
                    <a:pt x="346" y="221"/>
                    <a:pt x="344" y="222"/>
                  </a:cubicBezTo>
                  <a:cubicBezTo>
                    <a:pt x="344" y="211"/>
                    <a:pt x="344" y="211"/>
                    <a:pt x="344" y="211"/>
                  </a:cubicBezTo>
                  <a:cubicBezTo>
                    <a:pt x="346" y="210"/>
                    <a:pt x="347" y="210"/>
                    <a:pt x="349" y="210"/>
                  </a:cubicBezTo>
                  <a:close/>
                  <a:moveTo>
                    <a:pt x="349" y="222"/>
                  </a:moveTo>
                  <a:cubicBezTo>
                    <a:pt x="349" y="241"/>
                    <a:pt x="349" y="241"/>
                    <a:pt x="349" y="241"/>
                  </a:cubicBezTo>
                  <a:cubicBezTo>
                    <a:pt x="347" y="241"/>
                    <a:pt x="346" y="241"/>
                    <a:pt x="344" y="241"/>
                  </a:cubicBezTo>
                  <a:cubicBezTo>
                    <a:pt x="344" y="234"/>
                    <a:pt x="344" y="234"/>
                    <a:pt x="344" y="234"/>
                  </a:cubicBezTo>
                  <a:cubicBezTo>
                    <a:pt x="345" y="234"/>
                    <a:pt x="346" y="233"/>
                    <a:pt x="348" y="233"/>
                  </a:cubicBezTo>
                  <a:cubicBezTo>
                    <a:pt x="348" y="232"/>
                    <a:pt x="348" y="232"/>
                    <a:pt x="348" y="231"/>
                  </a:cubicBezTo>
                  <a:cubicBezTo>
                    <a:pt x="346" y="231"/>
                    <a:pt x="345" y="232"/>
                    <a:pt x="344" y="232"/>
                  </a:cubicBezTo>
                  <a:cubicBezTo>
                    <a:pt x="344" y="224"/>
                    <a:pt x="344" y="224"/>
                    <a:pt x="344" y="224"/>
                  </a:cubicBezTo>
                  <a:cubicBezTo>
                    <a:pt x="349" y="222"/>
                    <a:pt x="349" y="222"/>
                    <a:pt x="349" y="222"/>
                  </a:cubicBezTo>
                  <a:close/>
                  <a:moveTo>
                    <a:pt x="349" y="242"/>
                  </a:moveTo>
                  <a:cubicBezTo>
                    <a:pt x="349" y="275"/>
                    <a:pt x="349" y="275"/>
                    <a:pt x="349" y="275"/>
                  </a:cubicBezTo>
                  <a:cubicBezTo>
                    <a:pt x="347" y="275"/>
                    <a:pt x="345" y="276"/>
                    <a:pt x="344" y="277"/>
                  </a:cubicBezTo>
                  <a:cubicBezTo>
                    <a:pt x="344" y="267"/>
                    <a:pt x="344" y="267"/>
                    <a:pt x="344" y="267"/>
                  </a:cubicBezTo>
                  <a:cubicBezTo>
                    <a:pt x="344" y="267"/>
                    <a:pt x="344" y="267"/>
                    <a:pt x="344" y="267"/>
                  </a:cubicBezTo>
                  <a:cubicBezTo>
                    <a:pt x="344" y="267"/>
                    <a:pt x="344" y="267"/>
                    <a:pt x="344" y="267"/>
                  </a:cubicBezTo>
                  <a:cubicBezTo>
                    <a:pt x="344" y="245"/>
                    <a:pt x="344" y="245"/>
                    <a:pt x="344" y="245"/>
                  </a:cubicBezTo>
                  <a:cubicBezTo>
                    <a:pt x="345" y="244"/>
                    <a:pt x="347" y="243"/>
                    <a:pt x="349" y="242"/>
                  </a:cubicBezTo>
                  <a:close/>
                  <a:moveTo>
                    <a:pt x="349" y="283"/>
                  </a:moveTo>
                  <a:cubicBezTo>
                    <a:pt x="349" y="295"/>
                    <a:pt x="349" y="295"/>
                    <a:pt x="349" y="295"/>
                  </a:cubicBezTo>
                  <a:cubicBezTo>
                    <a:pt x="348" y="295"/>
                    <a:pt x="347" y="295"/>
                    <a:pt x="346" y="295"/>
                  </a:cubicBezTo>
                  <a:cubicBezTo>
                    <a:pt x="345" y="295"/>
                    <a:pt x="345" y="294"/>
                    <a:pt x="344" y="294"/>
                  </a:cubicBezTo>
                  <a:cubicBezTo>
                    <a:pt x="344" y="285"/>
                    <a:pt x="344" y="285"/>
                    <a:pt x="344" y="285"/>
                  </a:cubicBezTo>
                  <a:cubicBezTo>
                    <a:pt x="346" y="284"/>
                    <a:pt x="347" y="283"/>
                    <a:pt x="349" y="283"/>
                  </a:cubicBezTo>
                  <a:close/>
                  <a:moveTo>
                    <a:pt x="349" y="305"/>
                  </a:moveTo>
                  <a:cubicBezTo>
                    <a:pt x="349" y="311"/>
                    <a:pt x="349" y="311"/>
                    <a:pt x="349" y="311"/>
                  </a:cubicBezTo>
                  <a:cubicBezTo>
                    <a:pt x="347" y="311"/>
                    <a:pt x="345" y="311"/>
                    <a:pt x="344" y="312"/>
                  </a:cubicBezTo>
                  <a:cubicBezTo>
                    <a:pt x="344" y="307"/>
                    <a:pt x="344" y="307"/>
                    <a:pt x="344" y="307"/>
                  </a:cubicBezTo>
                  <a:cubicBezTo>
                    <a:pt x="346" y="306"/>
                    <a:pt x="347" y="306"/>
                    <a:pt x="349" y="305"/>
                  </a:cubicBezTo>
                  <a:close/>
                  <a:moveTo>
                    <a:pt x="349" y="319"/>
                  </a:moveTo>
                  <a:cubicBezTo>
                    <a:pt x="349" y="326"/>
                    <a:pt x="349" y="326"/>
                    <a:pt x="349" y="326"/>
                  </a:cubicBezTo>
                  <a:cubicBezTo>
                    <a:pt x="348" y="326"/>
                    <a:pt x="348" y="327"/>
                    <a:pt x="348" y="327"/>
                  </a:cubicBezTo>
                  <a:cubicBezTo>
                    <a:pt x="346" y="327"/>
                    <a:pt x="345" y="328"/>
                    <a:pt x="344" y="329"/>
                  </a:cubicBezTo>
                  <a:cubicBezTo>
                    <a:pt x="344" y="324"/>
                    <a:pt x="344" y="324"/>
                    <a:pt x="344" y="324"/>
                  </a:cubicBezTo>
                  <a:cubicBezTo>
                    <a:pt x="345" y="324"/>
                    <a:pt x="346" y="323"/>
                    <a:pt x="348" y="322"/>
                  </a:cubicBezTo>
                  <a:cubicBezTo>
                    <a:pt x="346" y="321"/>
                    <a:pt x="345" y="321"/>
                    <a:pt x="344" y="320"/>
                  </a:cubicBezTo>
                  <a:cubicBezTo>
                    <a:pt x="344" y="316"/>
                    <a:pt x="344" y="316"/>
                    <a:pt x="344" y="316"/>
                  </a:cubicBezTo>
                  <a:cubicBezTo>
                    <a:pt x="345" y="317"/>
                    <a:pt x="347" y="318"/>
                    <a:pt x="349" y="319"/>
                  </a:cubicBezTo>
                  <a:close/>
                  <a:moveTo>
                    <a:pt x="349" y="378"/>
                  </a:moveTo>
                  <a:cubicBezTo>
                    <a:pt x="349" y="396"/>
                    <a:pt x="349" y="396"/>
                    <a:pt x="349" y="396"/>
                  </a:cubicBezTo>
                  <a:cubicBezTo>
                    <a:pt x="344" y="393"/>
                    <a:pt x="344" y="393"/>
                    <a:pt x="344" y="393"/>
                  </a:cubicBezTo>
                  <a:cubicBezTo>
                    <a:pt x="344" y="378"/>
                    <a:pt x="344" y="378"/>
                    <a:pt x="344" y="378"/>
                  </a:cubicBezTo>
                  <a:cubicBezTo>
                    <a:pt x="349" y="378"/>
                    <a:pt x="349" y="378"/>
                    <a:pt x="349" y="378"/>
                  </a:cubicBezTo>
                  <a:close/>
                  <a:moveTo>
                    <a:pt x="349" y="479"/>
                  </a:moveTo>
                  <a:cubicBezTo>
                    <a:pt x="349" y="483"/>
                    <a:pt x="349" y="483"/>
                    <a:pt x="349" y="483"/>
                  </a:cubicBezTo>
                  <a:cubicBezTo>
                    <a:pt x="348" y="482"/>
                    <a:pt x="347" y="481"/>
                    <a:pt x="346" y="481"/>
                  </a:cubicBezTo>
                  <a:cubicBezTo>
                    <a:pt x="345" y="488"/>
                    <a:pt x="344" y="491"/>
                    <a:pt x="349" y="496"/>
                  </a:cubicBezTo>
                  <a:cubicBezTo>
                    <a:pt x="349" y="499"/>
                    <a:pt x="349" y="499"/>
                    <a:pt x="349" y="499"/>
                  </a:cubicBezTo>
                  <a:cubicBezTo>
                    <a:pt x="347" y="498"/>
                    <a:pt x="345" y="498"/>
                    <a:pt x="344" y="497"/>
                  </a:cubicBezTo>
                  <a:cubicBezTo>
                    <a:pt x="344" y="476"/>
                    <a:pt x="344" y="476"/>
                    <a:pt x="344" y="476"/>
                  </a:cubicBezTo>
                  <a:cubicBezTo>
                    <a:pt x="345" y="477"/>
                    <a:pt x="347" y="478"/>
                    <a:pt x="349" y="479"/>
                  </a:cubicBezTo>
                  <a:close/>
                  <a:moveTo>
                    <a:pt x="349" y="556"/>
                  </a:moveTo>
                  <a:cubicBezTo>
                    <a:pt x="349" y="578"/>
                    <a:pt x="349" y="578"/>
                    <a:pt x="349" y="578"/>
                  </a:cubicBezTo>
                  <a:cubicBezTo>
                    <a:pt x="348" y="578"/>
                    <a:pt x="348" y="578"/>
                    <a:pt x="348" y="578"/>
                  </a:cubicBezTo>
                  <a:cubicBezTo>
                    <a:pt x="346" y="582"/>
                    <a:pt x="345" y="585"/>
                    <a:pt x="344" y="588"/>
                  </a:cubicBezTo>
                  <a:cubicBezTo>
                    <a:pt x="344" y="564"/>
                    <a:pt x="344" y="564"/>
                    <a:pt x="344" y="564"/>
                  </a:cubicBezTo>
                  <a:cubicBezTo>
                    <a:pt x="345" y="563"/>
                    <a:pt x="346" y="562"/>
                    <a:pt x="347" y="560"/>
                  </a:cubicBezTo>
                  <a:cubicBezTo>
                    <a:pt x="347" y="559"/>
                    <a:pt x="348" y="558"/>
                    <a:pt x="349" y="556"/>
                  </a:cubicBezTo>
                  <a:close/>
                  <a:moveTo>
                    <a:pt x="349" y="606"/>
                  </a:moveTo>
                  <a:cubicBezTo>
                    <a:pt x="349" y="612"/>
                    <a:pt x="349" y="612"/>
                    <a:pt x="349" y="612"/>
                  </a:cubicBezTo>
                  <a:cubicBezTo>
                    <a:pt x="347" y="611"/>
                    <a:pt x="346" y="611"/>
                    <a:pt x="344" y="610"/>
                  </a:cubicBezTo>
                  <a:cubicBezTo>
                    <a:pt x="344" y="605"/>
                    <a:pt x="344" y="605"/>
                    <a:pt x="344" y="605"/>
                  </a:cubicBezTo>
                  <a:cubicBezTo>
                    <a:pt x="345" y="605"/>
                    <a:pt x="347" y="606"/>
                    <a:pt x="349" y="606"/>
                  </a:cubicBezTo>
                  <a:close/>
                  <a:moveTo>
                    <a:pt x="349" y="628"/>
                  </a:moveTo>
                  <a:cubicBezTo>
                    <a:pt x="349" y="635"/>
                    <a:pt x="349" y="635"/>
                    <a:pt x="349" y="635"/>
                  </a:cubicBezTo>
                  <a:cubicBezTo>
                    <a:pt x="347" y="635"/>
                    <a:pt x="345" y="634"/>
                    <a:pt x="344" y="634"/>
                  </a:cubicBezTo>
                  <a:cubicBezTo>
                    <a:pt x="344" y="614"/>
                    <a:pt x="344" y="614"/>
                    <a:pt x="344" y="614"/>
                  </a:cubicBezTo>
                  <a:cubicBezTo>
                    <a:pt x="345" y="619"/>
                    <a:pt x="346" y="623"/>
                    <a:pt x="348" y="628"/>
                  </a:cubicBezTo>
                  <a:cubicBezTo>
                    <a:pt x="349" y="628"/>
                    <a:pt x="349" y="628"/>
                    <a:pt x="349" y="628"/>
                  </a:cubicBezTo>
                  <a:close/>
                  <a:moveTo>
                    <a:pt x="349" y="745"/>
                  </a:moveTo>
                  <a:cubicBezTo>
                    <a:pt x="349" y="754"/>
                    <a:pt x="349" y="754"/>
                    <a:pt x="349" y="754"/>
                  </a:cubicBezTo>
                  <a:cubicBezTo>
                    <a:pt x="347" y="753"/>
                    <a:pt x="346" y="753"/>
                    <a:pt x="344" y="753"/>
                  </a:cubicBezTo>
                  <a:cubicBezTo>
                    <a:pt x="344" y="745"/>
                    <a:pt x="344" y="745"/>
                    <a:pt x="344" y="745"/>
                  </a:cubicBezTo>
                  <a:cubicBezTo>
                    <a:pt x="345" y="745"/>
                    <a:pt x="347" y="745"/>
                    <a:pt x="349" y="745"/>
                  </a:cubicBezTo>
                  <a:close/>
                  <a:moveTo>
                    <a:pt x="344" y="685"/>
                  </a:moveTo>
                  <a:cubicBezTo>
                    <a:pt x="344" y="667"/>
                    <a:pt x="344" y="667"/>
                    <a:pt x="344" y="667"/>
                  </a:cubicBezTo>
                  <a:cubicBezTo>
                    <a:pt x="344" y="667"/>
                    <a:pt x="345" y="667"/>
                    <a:pt x="345" y="667"/>
                  </a:cubicBezTo>
                  <a:cubicBezTo>
                    <a:pt x="346" y="671"/>
                    <a:pt x="345" y="678"/>
                    <a:pt x="344" y="685"/>
                  </a:cubicBezTo>
                  <a:close/>
                  <a:moveTo>
                    <a:pt x="344" y="540"/>
                  </a:moveTo>
                  <a:cubicBezTo>
                    <a:pt x="344" y="534"/>
                    <a:pt x="344" y="534"/>
                    <a:pt x="344" y="534"/>
                  </a:cubicBezTo>
                  <a:cubicBezTo>
                    <a:pt x="345" y="534"/>
                    <a:pt x="346" y="534"/>
                    <a:pt x="348" y="535"/>
                  </a:cubicBezTo>
                  <a:cubicBezTo>
                    <a:pt x="347" y="537"/>
                    <a:pt x="346" y="538"/>
                    <a:pt x="344" y="540"/>
                  </a:cubicBezTo>
                  <a:close/>
                  <a:moveTo>
                    <a:pt x="337" y="6"/>
                  </a:moveTo>
                  <a:cubicBezTo>
                    <a:pt x="339" y="5"/>
                    <a:pt x="342" y="5"/>
                    <a:pt x="344" y="5"/>
                  </a:cubicBezTo>
                  <a:cubicBezTo>
                    <a:pt x="344" y="16"/>
                    <a:pt x="344" y="16"/>
                    <a:pt x="344" y="16"/>
                  </a:cubicBezTo>
                  <a:cubicBezTo>
                    <a:pt x="342" y="16"/>
                    <a:pt x="339" y="15"/>
                    <a:pt x="337" y="14"/>
                  </a:cubicBezTo>
                  <a:cubicBezTo>
                    <a:pt x="337" y="6"/>
                    <a:pt x="337" y="6"/>
                    <a:pt x="337" y="6"/>
                  </a:cubicBezTo>
                  <a:close/>
                  <a:moveTo>
                    <a:pt x="344" y="790"/>
                  </a:moveTo>
                  <a:cubicBezTo>
                    <a:pt x="342" y="790"/>
                    <a:pt x="339" y="789"/>
                    <a:pt x="337" y="789"/>
                  </a:cubicBezTo>
                  <a:cubicBezTo>
                    <a:pt x="337" y="781"/>
                    <a:pt x="337" y="781"/>
                    <a:pt x="337" y="781"/>
                  </a:cubicBezTo>
                  <a:cubicBezTo>
                    <a:pt x="338" y="781"/>
                    <a:pt x="338" y="781"/>
                    <a:pt x="338" y="781"/>
                  </a:cubicBezTo>
                  <a:cubicBezTo>
                    <a:pt x="338" y="780"/>
                    <a:pt x="337" y="779"/>
                    <a:pt x="337" y="778"/>
                  </a:cubicBezTo>
                  <a:cubicBezTo>
                    <a:pt x="337" y="755"/>
                    <a:pt x="337" y="755"/>
                    <a:pt x="337" y="755"/>
                  </a:cubicBezTo>
                  <a:cubicBezTo>
                    <a:pt x="340" y="762"/>
                    <a:pt x="342" y="768"/>
                    <a:pt x="344" y="772"/>
                  </a:cubicBezTo>
                  <a:cubicBezTo>
                    <a:pt x="344" y="790"/>
                    <a:pt x="344" y="790"/>
                    <a:pt x="344" y="790"/>
                  </a:cubicBezTo>
                  <a:close/>
                  <a:moveTo>
                    <a:pt x="344" y="41"/>
                  </a:moveTo>
                  <a:cubicBezTo>
                    <a:pt x="344" y="50"/>
                    <a:pt x="344" y="50"/>
                    <a:pt x="344" y="50"/>
                  </a:cubicBezTo>
                  <a:cubicBezTo>
                    <a:pt x="342" y="50"/>
                    <a:pt x="339" y="51"/>
                    <a:pt x="337" y="51"/>
                  </a:cubicBezTo>
                  <a:cubicBezTo>
                    <a:pt x="337" y="35"/>
                    <a:pt x="337" y="35"/>
                    <a:pt x="337" y="35"/>
                  </a:cubicBezTo>
                  <a:cubicBezTo>
                    <a:pt x="339" y="37"/>
                    <a:pt x="342" y="39"/>
                    <a:pt x="344" y="41"/>
                  </a:cubicBezTo>
                  <a:close/>
                  <a:moveTo>
                    <a:pt x="344" y="118"/>
                  </a:moveTo>
                  <a:cubicBezTo>
                    <a:pt x="344" y="140"/>
                    <a:pt x="344" y="140"/>
                    <a:pt x="344" y="140"/>
                  </a:cubicBezTo>
                  <a:cubicBezTo>
                    <a:pt x="343" y="140"/>
                    <a:pt x="343" y="140"/>
                    <a:pt x="343" y="140"/>
                  </a:cubicBezTo>
                  <a:cubicBezTo>
                    <a:pt x="341" y="139"/>
                    <a:pt x="339" y="137"/>
                    <a:pt x="337" y="136"/>
                  </a:cubicBezTo>
                  <a:cubicBezTo>
                    <a:pt x="337" y="116"/>
                    <a:pt x="337" y="116"/>
                    <a:pt x="337" y="116"/>
                  </a:cubicBezTo>
                  <a:cubicBezTo>
                    <a:pt x="339" y="117"/>
                    <a:pt x="342" y="117"/>
                    <a:pt x="344" y="118"/>
                  </a:cubicBezTo>
                  <a:close/>
                  <a:moveTo>
                    <a:pt x="344" y="171"/>
                  </a:moveTo>
                  <a:cubicBezTo>
                    <a:pt x="344" y="179"/>
                    <a:pt x="344" y="179"/>
                    <a:pt x="344" y="179"/>
                  </a:cubicBezTo>
                  <a:cubicBezTo>
                    <a:pt x="342" y="178"/>
                    <a:pt x="339" y="178"/>
                    <a:pt x="337" y="178"/>
                  </a:cubicBezTo>
                  <a:cubicBezTo>
                    <a:pt x="337" y="171"/>
                    <a:pt x="337" y="171"/>
                    <a:pt x="337" y="171"/>
                  </a:cubicBezTo>
                  <a:cubicBezTo>
                    <a:pt x="337" y="171"/>
                    <a:pt x="337" y="171"/>
                    <a:pt x="337" y="171"/>
                  </a:cubicBezTo>
                  <a:cubicBezTo>
                    <a:pt x="339" y="171"/>
                    <a:pt x="342" y="171"/>
                    <a:pt x="344" y="171"/>
                  </a:cubicBezTo>
                  <a:close/>
                  <a:moveTo>
                    <a:pt x="344" y="190"/>
                  </a:moveTo>
                  <a:cubicBezTo>
                    <a:pt x="344" y="198"/>
                    <a:pt x="344" y="198"/>
                    <a:pt x="344" y="198"/>
                  </a:cubicBezTo>
                  <a:cubicBezTo>
                    <a:pt x="342" y="199"/>
                    <a:pt x="339" y="200"/>
                    <a:pt x="337" y="201"/>
                  </a:cubicBezTo>
                  <a:cubicBezTo>
                    <a:pt x="337" y="201"/>
                    <a:pt x="337" y="201"/>
                    <a:pt x="337" y="201"/>
                  </a:cubicBezTo>
                  <a:cubicBezTo>
                    <a:pt x="337" y="195"/>
                    <a:pt x="337" y="195"/>
                    <a:pt x="337" y="195"/>
                  </a:cubicBezTo>
                  <a:cubicBezTo>
                    <a:pt x="338" y="195"/>
                    <a:pt x="338" y="194"/>
                    <a:pt x="339" y="194"/>
                  </a:cubicBezTo>
                  <a:cubicBezTo>
                    <a:pt x="338" y="193"/>
                    <a:pt x="338" y="193"/>
                    <a:pt x="337" y="192"/>
                  </a:cubicBezTo>
                  <a:cubicBezTo>
                    <a:pt x="337" y="185"/>
                    <a:pt x="337" y="185"/>
                    <a:pt x="337" y="185"/>
                  </a:cubicBezTo>
                  <a:cubicBezTo>
                    <a:pt x="339" y="187"/>
                    <a:pt x="342" y="189"/>
                    <a:pt x="344" y="190"/>
                  </a:cubicBezTo>
                  <a:close/>
                  <a:moveTo>
                    <a:pt x="344" y="211"/>
                  </a:moveTo>
                  <a:cubicBezTo>
                    <a:pt x="344" y="222"/>
                    <a:pt x="344" y="222"/>
                    <a:pt x="344" y="222"/>
                  </a:cubicBezTo>
                  <a:cubicBezTo>
                    <a:pt x="342" y="222"/>
                    <a:pt x="339" y="223"/>
                    <a:pt x="337" y="224"/>
                  </a:cubicBezTo>
                  <a:cubicBezTo>
                    <a:pt x="337" y="213"/>
                    <a:pt x="337" y="213"/>
                    <a:pt x="337" y="213"/>
                  </a:cubicBezTo>
                  <a:cubicBezTo>
                    <a:pt x="339" y="212"/>
                    <a:pt x="342" y="211"/>
                    <a:pt x="344" y="211"/>
                  </a:cubicBezTo>
                  <a:close/>
                  <a:moveTo>
                    <a:pt x="344" y="224"/>
                  </a:moveTo>
                  <a:cubicBezTo>
                    <a:pt x="337" y="226"/>
                    <a:pt x="337" y="226"/>
                    <a:pt x="337" y="226"/>
                  </a:cubicBezTo>
                  <a:cubicBezTo>
                    <a:pt x="337" y="234"/>
                    <a:pt x="337" y="234"/>
                    <a:pt x="337" y="234"/>
                  </a:cubicBezTo>
                  <a:cubicBezTo>
                    <a:pt x="339" y="233"/>
                    <a:pt x="342" y="232"/>
                    <a:pt x="344" y="232"/>
                  </a:cubicBezTo>
                  <a:cubicBezTo>
                    <a:pt x="344" y="224"/>
                    <a:pt x="344" y="224"/>
                    <a:pt x="344" y="224"/>
                  </a:cubicBezTo>
                  <a:close/>
                  <a:moveTo>
                    <a:pt x="344" y="234"/>
                  </a:moveTo>
                  <a:cubicBezTo>
                    <a:pt x="344" y="241"/>
                    <a:pt x="344" y="241"/>
                    <a:pt x="344" y="241"/>
                  </a:cubicBezTo>
                  <a:cubicBezTo>
                    <a:pt x="342" y="242"/>
                    <a:pt x="339" y="243"/>
                    <a:pt x="337" y="244"/>
                  </a:cubicBezTo>
                  <a:cubicBezTo>
                    <a:pt x="337" y="237"/>
                    <a:pt x="337" y="237"/>
                    <a:pt x="337" y="237"/>
                  </a:cubicBezTo>
                  <a:cubicBezTo>
                    <a:pt x="339" y="236"/>
                    <a:pt x="342" y="235"/>
                    <a:pt x="344" y="234"/>
                  </a:cubicBezTo>
                  <a:close/>
                  <a:moveTo>
                    <a:pt x="344" y="245"/>
                  </a:moveTo>
                  <a:cubicBezTo>
                    <a:pt x="344" y="267"/>
                    <a:pt x="344" y="267"/>
                    <a:pt x="344" y="267"/>
                  </a:cubicBezTo>
                  <a:cubicBezTo>
                    <a:pt x="343" y="266"/>
                    <a:pt x="343" y="266"/>
                    <a:pt x="337" y="264"/>
                  </a:cubicBezTo>
                  <a:cubicBezTo>
                    <a:pt x="337" y="248"/>
                    <a:pt x="337" y="248"/>
                    <a:pt x="337" y="248"/>
                  </a:cubicBezTo>
                  <a:cubicBezTo>
                    <a:pt x="339" y="247"/>
                    <a:pt x="342" y="246"/>
                    <a:pt x="344" y="245"/>
                  </a:cubicBezTo>
                  <a:close/>
                  <a:moveTo>
                    <a:pt x="344" y="267"/>
                  </a:moveTo>
                  <a:cubicBezTo>
                    <a:pt x="344" y="277"/>
                    <a:pt x="344" y="277"/>
                    <a:pt x="344" y="277"/>
                  </a:cubicBezTo>
                  <a:cubicBezTo>
                    <a:pt x="342" y="278"/>
                    <a:pt x="340" y="279"/>
                    <a:pt x="337" y="278"/>
                  </a:cubicBezTo>
                  <a:cubicBezTo>
                    <a:pt x="337" y="272"/>
                    <a:pt x="337" y="272"/>
                    <a:pt x="337" y="272"/>
                  </a:cubicBezTo>
                  <a:cubicBezTo>
                    <a:pt x="339" y="269"/>
                    <a:pt x="340" y="269"/>
                    <a:pt x="344" y="267"/>
                  </a:cubicBezTo>
                  <a:close/>
                  <a:moveTo>
                    <a:pt x="344" y="285"/>
                  </a:moveTo>
                  <a:cubicBezTo>
                    <a:pt x="344" y="294"/>
                    <a:pt x="344" y="294"/>
                    <a:pt x="344" y="294"/>
                  </a:cubicBezTo>
                  <a:cubicBezTo>
                    <a:pt x="342" y="292"/>
                    <a:pt x="341" y="290"/>
                    <a:pt x="342" y="286"/>
                  </a:cubicBezTo>
                  <a:cubicBezTo>
                    <a:pt x="342" y="286"/>
                    <a:pt x="343" y="285"/>
                    <a:pt x="344" y="285"/>
                  </a:cubicBezTo>
                  <a:close/>
                  <a:moveTo>
                    <a:pt x="344" y="307"/>
                  </a:moveTo>
                  <a:cubicBezTo>
                    <a:pt x="344" y="312"/>
                    <a:pt x="344" y="312"/>
                    <a:pt x="344" y="312"/>
                  </a:cubicBezTo>
                  <a:cubicBezTo>
                    <a:pt x="343" y="312"/>
                    <a:pt x="342" y="313"/>
                    <a:pt x="340" y="314"/>
                  </a:cubicBezTo>
                  <a:cubicBezTo>
                    <a:pt x="342" y="315"/>
                    <a:pt x="343" y="315"/>
                    <a:pt x="344" y="316"/>
                  </a:cubicBezTo>
                  <a:cubicBezTo>
                    <a:pt x="344" y="320"/>
                    <a:pt x="344" y="320"/>
                    <a:pt x="344" y="320"/>
                  </a:cubicBezTo>
                  <a:cubicBezTo>
                    <a:pt x="341" y="319"/>
                    <a:pt x="339" y="318"/>
                    <a:pt x="337" y="318"/>
                  </a:cubicBezTo>
                  <a:cubicBezTo>
                    <a:pt x="337" y="312"/>
                    <a:pt x="337" y="312"/>
                    <a:pt x="337" y="312"/>
                  </a:cubicBezTo>
                  <a:cubicBezTo>
                    <a:pt x="338" y="311"/>
                    <a:pt x="339" y="310"/>
                    <a:pt x="342" y="308"/>
                  </a:cubicBezTo>
                  <a:cubicBezTo>
                    <a:pt x="342" y="308"/>
                    <a:pt x="343" y="307"/>
                    <a:pt x="344" y="307"/>
                  </a:cubicBezTo>
                  <a:close/>
                  <a:moveTo>
                    <a:pt x="344" y="324"/>
                  </a:moveTo>
                  <a:cubicBezTo>
                    <a:pt x="344" y="329"/>
                    <a:pt x="344" y="329"/>
                    <a:pt x="344" y="329"/>
                  </a:cubicBezTo>
                  <a:cubicBezTo>
                    <a:pt x="341" y="330"/>
                    <a:pt x="339" y="333"/>
                    <a:pt x="337" y="334"/>
                  </a:cubicBezTo>
                  <a:cubicBezTo>
                    <a:pt x="337" y="330"/>
                    <a:pt x="337" y="330"/>
                    <a:pt x="337" y="330"/>
                  </a:cubicBezTo>
                  <a:cubicBezTo>
                    <a:pt x="337" y="330"/>
                    <a:pt x="338" y="330"/>
                    <a:pt x="338" y="329"/>
                  </a:cubicBezTo>
                  <a:cubicBezTo>
                    <a:pt x="337" y="329"/>
                    <a:pt x="337" y="329"/>
                    <a:pt x="337" y="329"/>
                  </a:cubicBezTo>
                  <a:cubicBezTo>
                    <a:pt x="337" y="325"/>
                    <a:pt x="337" y="325"/>
                    <a:pt x="337" y="325"/>
                  </a:cubicBezTo>
                  <a:cubicBezTo>
                    <a:pt x="338" y="325"/>
                    <a:pt x="338" y="325"/>
                    <a:pt x="338" y="325"/>
                  </a:cubicBezTo>
                  <a:cubicBezTo>
                    <a:pt x="341" y="325"/>
                    <a:pt x="342" y="325"/>
                    <a:pt x="344" y="324"/>
                  </a:cubicBezTo>
                  <a:close/>
                  <a:moveTo>
                    <a:pt x="344" y="378"/>
                  </a:moveTo>
                  <a:cubicBezTo>
                    <a:pt x="344" y="393"/>
                    <a:pt x="344" y="393"/>
                    <a:pt x="344" y="393"/>
                  </a:cubicBezTo>
                  <a:cubicBezTo>
                    <a:pt x="337" y="387"/>
                    <a:pt x="337" y="387"/>
                    <a:pt x="337" y="387"/>
                  </a:cubicBezTo>
                  <a:cubicBezTo>
                    <a:pt x="337" y="378"/>
                    <a:pt x="337" y="378"/>
                    <a:pt x="337" y="378"/>
                  </a:cubicBezTo>
                  <a:cubicBezTo>
                    <a:pt x="344" y="378"/>
                    <a:pt x="344" y="378"/>
                    <a:pt x="344" y="378"/>
                  </a:cubicBezTo>
                  <a:close/>
                  <a:moveTo>
                    <a:pt x="344" y="476"/>
                  </a:moveTo>
                  <a:cubicBezTo>
                    <a:pt x="344" y="497"/>
                    <a:pt x="344" y="497"/>
                    <a:pt x="344" y="497"/>
                  </a:cubicBezTo>
                  <a:cubicBezTo>
                    <a:pt x="342" y="495"/>
                    <a:pt x="339" y="494"/>
                    <a:pt x="337" y="493"/>
                  </a:cubicBezTo>
                  <a:cubicBezTo>
                    <a:pt x="337" y="488"/>
                    <a:pt x="337" y="488"/>
                    <a:pt x="337" y="488"/>
                  </a:cubicBezTo>
                  <a:cubicBezTo>
                    <a:pt x="338" y="489"/>
                    <a:pt x="338" y="490"/>
                    <a:pt x="339" y="491"/>
                  </a:cubicBezTo>
                  <a:cubicBezTo>
                    <a:pt x="340" y="484"/>
                    <a:pt x="341" y="479"/>
                    <a:pt x="337" y="474"/>
                  </a:cubicBezTo>
                  <a:cubicBezTo>
                    <a:pt x="337" y="469"/>
                    <a:pt x="337" y="469"/>
                    <a:pt x="337" y="469"/>
                  </a:cubicBezTo>
                  <a:cubicBezTo>
                    <a:pt x="338" y="471"/>
                    <a:pt x="340" y="472"/>
                    <a:pt x="342" y="473"/>
                  </a:cubicBezTo>
                  <a:cubicBezTo>
                    <a:pt x="342" y="474"/>
                    <a:pt x="343" y="475"/>
                    <a:pt x="344" y="476"/>
                  </a:cubicBezTo>
                  <a:close/>
                  <a:moveTo>
                    <a:pt x="344" y="534"/>
                  </a:moveTo>
                  <a:cubicBezTo>
                    <a:pt x="344" y="540"/>
                    <a:pt x="344" y="540"/>
                    <a:pt x="344" y="540"/>
                  </a:cubicBezTo>
                  <a:cubicBezTo>
                    <a:pt x="342" y="542"/>
                    <a:pt x="339" y="543"/>
                    <a:pt x="337" y="545"/>
                  </a:cubicBezTo>
                  <a:cubicBezTo>
                    <a:pt x="337" y="536"/>
                    <a:pt x="337" y="536"/>
                    <a:pt x="337" y="536"/>
                  </a:cubicBezTo>
                  <a:cubicBezTo>
                    <a:pt x="339" y="535"/>
                    <a:pt x="341" y="535"/>
                    <a:pt x="344" y="534"/>
                  </a:cubicBezTo>
                  <a:close/>
                  <a:moveTo>
                    <a:pt x="344" y="564"/>
                  </a:moveTo>
                  <a:cubicBezTo>
                    <a:pt x="344" y="588"/>
                    <a:pt x="344" y="588"/>
                    <a:pt x="344" y="588"/>
                  </a:cubicBezTo>
                  <a:cubicBezTo>
                    <a:pt x="344" y="590"/>
                    <a:pt x="343" y="590"/>
                    <a:pt x="343" y="591"/>
                  </a:cubicBezTo>
                  <a:cubicBezTo>
                    <a:pt x="341" y="592"/>
                    <a:pt x="340" y="593"/>
                    <a:pt x="338" y="593"/>
                  </a:cubicBezTo>
                  <a:cubicBezTo>
                    <a:pt x="338" y="592"/>
                    <a:pt x="337" y="590"/>
                    <a:pt x="337" y="589"/>
                  </a:cubicBezTo>
                  <a:cubicBezTo>
                    <a:pt x="337" y="580"/>
                    <a:pt x="337" y="580"/>
                    <a:pt x="337" y="580"/>
                  </a:cubicBezTo>
                  <a:cubicBezTo>
                    <a:pt x="338" y="580"/>
                    <a:pt x="338" y="580"/>
                    <a:pt x="338" y="580"/>
                  </a:cubicBezTo>
                  <a:cubicBezTo>
                    <a:pt x="340" y="575"/>
                    <a:pt x="341" y="569"/>
                    <a:pt x="344" y="564"/>
                  </a:cubicBezTo>
                  <a:close/>
                  <a:moveTo>
                    <a:pt x="344" y="605"/>
                  </a:moveTo>
                  <a:cubicBezTo>
                    <a:pt x="344" y="610"/>
                    <a:pt x="344" y="610"/>
                    <a:pt x="344" y="610"/>
                  </a:cubicBezTo>
                  <a:cubicBezTo>
                    <a:pt x="344" y="610"/>
                    <a:pt x="343" y="610"/>
                    <a:pt x="343" y="610"/>
                  </a:cubicBezTo>
                  <a:cubicBezTo>
                    <a:pt x="343" y="611"/>
                    <a:pt x="344" y="613"/>
                    <a:pt x="344" y="614"/>
                  </a:cubicBezTo>
                  <a:cubicBezTo>
                    <a:pt x="344" y="634"/>
                    <a:pt x="344" y="634"/>
                    <a:pt x="344" y="634"/>
                  </a:cubicBezTo>
                  <a:cubicBezTo>
                    <a:pt x="342" y="634"/>
                    <a:pt x="339" y="633"/>
                    <a:pt x="337" y="632"/>
                  </a:cubicBezTo>
                  <a:cubicBezTo>
                    <a:pt x="337" y="627"/>
                    <a:pt x="337" y="627"/>
                    <a:pt x="337" y="627"/>
                  </a:cubicBezTo>
                  <a:cubicBezTo>
                    <a:pt x="337" y="627"/>
                    <a:pt x="338" y="627"/>
                    <a:pt x="338" y="628"/>
                  </a:cubicBezTo>
                  <a:cubicBezTo>
                    <a:pt x="339" y="627"/>
                    <a:pt x="340" y="627"/>
                    <a:pt x="341" y="626"/>
                  </a:cubicBezTo>
                  <a:cubicBezTo>
                    <a:pt x="340" y="622"/>
                    <a:pt x="338" y="618"/>
                    <a:pt x="337" y="614"/>
                  </a:cubicBezTo>
                  <a:cubicBezTo>
                    <a:pt x="337" y="604"/>
                    <a:pt x="337" y="604"/>
                    <a:pt x="337" y="604"/>
                  </a:cubicBezTo>
                  <a:cubicBezTo>
                    <a:pt x="337" y="604"/>
                    <a:pt x="338" y="604"/>
                    <a:pt x="338" y="605"/>
                  </a:cubicBezTo>
                  <a:cubicBezTo>
                    <a:pt x="340" y="605"/>
                    <a:pt x="342" y="605"/>
                    <a:pt x="344" y="605"/>
                  </a:cubicBezTo>
                  <a:close/>
                  <a:moveTo>
                    <a:pt x="344" y="667"/>
                  </a:moveTo>
                  <a:cubicBezTo>
                    <a:pt x="344" y="685"/>
                    <a:pt x="344" y="685"/>
                    <a:pt x="344" y="685"/>
                  </a:cubicBezTo>
                  <a:cubicBezTo>
                    <a:pt x="342" y="695"/>
                    <a:pt x="340" y="704"/>
                    <a:pt x="337" y="708"/>
                  </a:cubicBezTo>
                  <a:cubicBezTo>
                    <a:pt x="337" y="708"/>
                    <a:pt x="337" y="708"/>
                    <a:pt x="337" y="708"/>
                  </a:cubicBezTo>
                  <a:cubicBezTo>
                    <a:pt x="337" y="666"/>
                    <a:pt x="337" y="666"/>
                    <a:pt x="337" y="666"/>
                  </a:cubicBezTo>
                  <a:cubicBezTo>
                    <a:pt x="339" y="666"/>
                    <a:pt x="341" y="666"/>
                    <a:pt x="344" y="667"/>
                  </a:cubicBezTo>
                  <a:close/>
                  <a:moveTo>
                    <a:pt x="344" y="745"/>
                  </a:moveTo>
                  <a:cubicBezTo>
                    <a:pt x="344" y="753"/>
                    <a:pt x="344" y="753"/>
                    <a:pt x="344" y="753"/>
                  </a:cubicBezTo>
                  <a:cubicBezTo>
                    <a:pt x="342" y="753"/>
                    <a:pt x="340" y="753"/>
                    <a:pt x="337" y="753"/>
                  </a:cubicBezTo>
                  <a:cubicBezTo>
                    <a:pt x="337" y="745"/>
                    <a:pt x="337" y="745"/>
                    <a:pt x="337" y="745"/>
                  </a:cubicBezTo>
                  <a:cubicBezTo>
                    <a:pt x="339" y="745"/>
                    <a:pt x="342" y="745"/>
                    <a:pt x="344" y="745"/>
                  </a:cubicBezTo>
                  <a:close/>
                  <a:moveTo>
                    <a:pt x="337" y="532"/>
                  </a:moveTo>
                  <a:cubicBezTo>
                    <a:pt x="337" y="522"/>
                    <a:pt x="337" y="522"/>
                    <a:pt x="337" y="522"/>
                  </a:cubicBezTo>
                  <a:cubicBezTo>
                    <a:pt x="343" y="522"/>
                    <a:pt x="343" y="522"/>
                    <a:pt x="343" y="522"/>
                  </a:cubicBezTo>
                  <a:cubicBezTo>
                    <a:pt x="343" y="526"/>
                    <a:pt x="341" y="529"/>
                    <a:pt x="337" y="532"/>
                  </a:cubicBezTo>
                  <a:close/>
                  <a:moveTo>
                    <a:pt x="337" y="517"/>
                  </a:moveTo>
                  <a:cubicBezTo>
                    <a:pt x="337" y="509"/>
                    <a:pt x="337" y="509"/>
                    <a:pt x="337" y="509"/>
                  </a:cubicBezTo>
                  <a:cubicBezTo>
                    <a:pt x="339" y="508"/>
                    <a:pt x="340" y="508"/>
                    <a:pt x="342" y="508"/>
                  </a:cubicBezTo>
                  <a:cubicBezTo>
                    <a:pt x="343" y="511"/>
                    <a:pt x="343" y="513"/>
                    <a:pt x="343" y="516"/>
                  </a:cubicBezTo>
                  <a:cubicBezTo>
                    <a:pt x="341" y="516"/>
                    <a:pt x="339" y="517"/>
                    <a:pt x="337" y="517"/>
                  </a:cubicBezTo>
                  <a:close/>
                  <a:moveTo>
                    <a:pt x="337" y="101"/>
                  </a:moveTo>
                  <a:cubicBezTo>
                    <a:pt x="337" y="84"/>
                    <a:pt x="337" y="84"/>
                    <a:pt x="337" y="84"/>
                  </a:cubicBezTo>
                  <a:cubicBezTo>
                    <a:pt x="338" y="84"/>
                    <a:pt x="338" y="84"/>
                    <a:pt x="339" y="84"/>
                  </a:cubicBezTo>
                  <a:cubicBezTo>
                    <a:pt x="343" y="91"/>
                    <a:pt x="342" y="94"/>
                    <a:pt x="339" y="100"/>
                  </a:cubicBezTo>
                  <a:lnTo>
                    <a:pt x="337" y="101"/>
                  </a:lnTo>
                  <a:close/>
                  <a:moveTo>
                    <a:pt x="328" y="7"/>
                  </a:moveTo>
                  <a:cubicBezTo>
                    <a:pt x="331" y="7"/>
                    <a:pt x="334" y="6"/>
                    <a:pt x="337" y="6"/>
                  </a:cubicBezTo>
                  <a:cubicBezTo>
                    <a:pt x="337" y="14"/>
                    <a:pt x="337" y="14"/>
                    <a:pt x="337" y="14"/>
                  </a:cubicBezTo>
                  <a:cubicBezTo>
                    <a:pt x="334" y="14"/>
                    <a:pt x="331" y="14"/>
                    <a:pt x="328" y="14"/>
                  </a:cubicBezTo>
                  <a:cubicBezTo>
                    <a:pt x="328" y="7"/>
                    <a:pt x="328" y="7"/>
                    <a:pt x="328" y="7"/>
                  </a:cubicBezTo>
                  <a:close/>
                  <a:moveTo>
                    <a:pt x="337" y="789"/>
                  </a:moveTo>
                  <a:cubicBezTo>
                    <a:pt x="334" y="789"/>
                    <a:pt x="331" y="788"/>
                    <a:pt x="328" y="788"/>
                  </a:cubicBezTo>
                  <a:cubicBezTo>
                    <a:pt x="328" y="781"/>
                    <a:pt x="328" y="781"/>
                    <a:pt x="328" y="781"/>
                  </a:cubicBezTo>
                  <a:cubicBezTo>
                    <a:pt x="331" y="781"/>
                    <a:pt x="334" y="781"/>
                    <a:pt x="337" y="781"/>
                  </a:cubicBezTo>
                  <a:cubicBezTo>
                    <a:pt x="337" y="789"/>
                    <a:pt x="337" y="789"/>
                    <a:pt x="337" y="789"/>
                  </a:cubicBezTo>
                  <a:close/>
                  <a:moveTo>
                    <a:pt x="337" y="35"/>
                  </a:moveTo>
                  <a:cubicBezTo>
                    <a:pt x="337" y="51"/>
                    <a:pt x="337" y="51"/>
                    <a:pt x="337" y="51"/>
                  </a:cubicBezTo>
                  <a:cubicBezTo>
                    <a:pt x="334" y="52"/>
                    <a:pt x="331" y="52"/>
                    <a:pt x="328" y="53"/>
                  </a:cubicBezTo>
                  <a:cubicBezTo>
                    <a:pt x="328" y="45"/>
                    <a:pt x="328" y="45"/>
                    <a:pt x="328" y="45"/>
                  </a:cubicBezTo>
                  <a:cubicBezTo>
                    <a:pt x="329" y="44"/>
                    <a:pt x="330" y="44"/>
                    <a:pt x="332" y="43"/>
                  </a:cubicBezTo>
                  <a:cubicBezTo>
                    <a:pt x="330" y="41"/>
                    <a:pt x="329" y="40"/>
                    <a:pt x="328" y="38"/>
                  </a:cubicBezTo>
                  <a:cubicBezTo>
                    <a:pt x="328" y="26"/>
                    <a:pt x="328" y="26"/>
                    <a:pt x="328" y="26"/>
                  </a:cubicBezTo>
                  <a:cubicBezTo>
                    <a:pt x="330" y="29"/>
                    <a:pt x="334" y="33"/>
                    <a:pt x="337" y="35"/>
                  </a:cubicBezTo>
                  <a:close/>
                  <a:moveTo>
                    <a:pt x="337" y="84"/>
                  </a:moveTo>
                  <a:cubicBezTo>
                    <a:pt x="337" y="101"/>
                    <a:pt x="337" y="101"/>
                    <a:pt x="337" y="101"/>
                  </a:cubicBezTo>
                  <a:cubicBezTo>
                    <a:pt x="334" y="102"/>
                    <a:pt x="331" y="103"/>
                    <a:pt x="328" y="103"/>
                  </a:cubicBezTo>
                  <a:cubicBezTo>
                    <a:pt x="328" y="87"/>
                    <a:pt x="328" y="87"/>
                    <a:pt x="328" y="87"/>
                  </a:cubicBezTo>
                  <a:cubicBezTo>
                    <a:pt x="331" y="86"/>
                    <a:pt x="334" y="85"/>
                    <a:pt x="337" y="84"/>
                  </a:cubicBezTo>
                  <a:close/>
                  <a:moveTo>
                    <a:pt x="337" y="116"/>
                  </a:moveTo>
                  <a:cubicBezTo>
                    <a:pt x="337" y="136"/>
                    <a:pt x="337" y="136"/>
                    <a:pt x="337" y="136"/>
                  </a:cubicBezTo>
                  <a:cubicBezTo>
                    <a:pt x="334" y="134"/>
                    <a:pt x="331" y="131"/>
                    <a:pt x="328" y="129"/>
                  </a:cubicBezTo>
                  <a:cubicBezTo>
                    <a:pt x="328" y="113"/>
                    <a:pt x="328" y="113"/>
                    <a:pt x="328" y="113"/>
                  </a:cubicBezTo>
                  <a:cubicBezTo>
                    <a:pt x="331" y="114"/>
                    <a:pt x="334" y="115"/>
                    <a:pt x="337" y="116"/>
                  </a:cubicBezTo>
                  <a:close/>
                  <a:moveTo>
                    <a:pt x="337" y="171"/>
                  </a:moveTo>
                  <a:cubicBezTo>
                    <a:pt x="337" y="178"/>
                    <a:pt x="337" y="178"/>
                    <a:pt x="337" y="178"/>
                  </a:cubicBezTo>
                  <a:cubicBezTo>
                    <a:pt x="335" y="178"/>
                    <a:pt x="334" y="178"/>
                    <a:pt x="332" y="178"/>
                  </a:cubicBezTo>
                  <a:cubicBezTo>
                    <a:pt x="333" y="181"/>
                    <a:pt x="335" y="183"/>
                    <a:pt x="337" y="185"/>
                  </a:cubicBezTo>
                  <a:cubicBezTo>
                    <a:pt x="337" y="192"/>
                    <a:pt x="337" y="192"/>
                    <a:pt x="337" y="192"/>
                  </a:cubicBezTo>
                  <a:cubicBezTo>
                    <a:pt x="333" y="190"/>
                    <a:pt x="330" y="187"/>
                    <a:pt x="328" y="185"/>
                  </a:cubicBezTo>
                  <a:cubicBezTo>
                    <a:pt x="328" y="175"/>
                    <a:pt x="328" y="175"/>
                    <a:pt x="328" y="175"/>
                  </a:cubicBezTo>
                  <a:cubicBezTo>
                    <a:pt x="331" y="174"/>
                    <a:pt x="334" y="173"/>
                    <a:pt x="337" y="171"/>
                  </a:cubicBezTo>
                  <a:close/>
                  <a:moveTo>
                    <a:pt x="337" y="195"/>
                  </a:moveTo>
                  <a:cubicBezTo>
                    <a:pt x="337" y="201"/>
                    <a:pt x="337" y="201"/>
                    <a:pt x="337" y="201"/>
                  </a:cubicBezTo>
                  <a:cubicBezTo>
                    <a:pt x="334" y="202"/>
                    <a:pt x="331" y="202"/>
                    <a:pt x="328" y="203"/>
                  </a:cubicBezTo>
                  <a:cubicBezTo>
                    <a:pt x="328" y="197"/>
                    <a:pt x="328" y="197"/>
                    <a:pt x="328" y="197"/>
                  </a:cubicBezTo>
                  <a:cubicBezTo>
                    <a:pt x="331" y="196"/>
                    <a:pt x="334" y="196"/>
                    <a:pt x="337" y="195"/>
                  </a:cubicBezTo>
                  <a:close/>
                  <a:moveTo>
                    <a:pt x="337" y="213"/>
                  </a:moveTo>
                  <a:cubicBezTo>
                    <a:pt x="337" y="224"/>
                    <a:pt x="337" y="224"/>
                    <a:pt x="337" y="224"/>
                  </a:cubicBezTo>
                  <a:cubicBezTo>
                    <a:pt x="335" y="225"/>
                    <a:pt x="333" y="226"/>
                    <a:pt x="331" y="226"/>
                  </a:cubicBezTo>
                  <a:cubicBezTo>
                    <a:pt x="331" y="227"/>
                    <a:pt x="331" y="228"/>
                    <a:pt x="331" y="229"/>
                  </a:cubicBezTo>
                  <a:cubicBezTo>
                    <a:pt x="337" y="226"/>
                    <a:pt x="337" y="226"/>
                    <a:pt x="337" y="226"/>
                  </a:cubicBezTo>
                  <a:cubicBezTo>
                    <a:pt x="337" y="234"/>
                    <a:pt x="337" y="234"/>
                    <a:pt x="337" y="234"/>
                  </a:cubicBezTo>
                  <a:cubicBezTo>
                    <a:pt x="334" y="235"/>
                    <a:pt x="330" y="236"/>
                    <a:pt x="328" y="239"/>
                  </a:cubicBezTo>
                  <a:cubicBezTo>
                    <a:pt x="328" y="216"/>
                    <a:pt x="328" y="216"/>
                    <a:pt x="328" y="216"/>
                  </a:cubicBezTo>
                  <a:cubicBezTo>
                    <a:pt x="331" y="215"/>
                    <a:pt x="334" y="214"/>
                    <a:pt x="337" y="213"/>
                  </a:cubicBezTo>
                  <a:close/>
                  <a:moveTo>
                    <a:pt x="337" y="237"/>
                  </a:moveTo>
                  <a:cubicBezTo>
                    <a:pt x="334" y="238"/>
                    <a:pt x="331" y="240"/>
                    <a:pt x="328" y="242"/>
                  </a:cubicBezTo>
                  <a:cubicBezTo>
                    <a:pt x="328" y="260"/>
                    <a:pt x="328" y="260"/>
                    <a:pt x="328" y="260"/>
                  </a:cubicBezTo>
                  <a:cubicBezTo>
                    <a:pt x="329" y="260"/>
                    <a:pt x="331" y="260"/>
                    <a:pt x="332" y="260"/>
                  </a:cubicBezTo>
                  <a:cubicBezTo>
                    <a:pt x="332" y="260"/>
                    <a:pt x="332" y="259"/>
                    <a:pt x="332" y="258"/>
                  </a:cubicBezTo>
                  <a:cubicBezTo>
                    <a:pt x="333" y="258"/>
                    <a:pt x="334" y="258"/>
                    <a:pt x="334" y="258"/>
                  </a:cubicBezTo>
                  <a:cubicBezTo>
                    <a:pt x="335" y="260"/>
                    <a:pt x="335" y="262"/>
                    <a:pt x="335" y="264"/>
                  </a:cubicBezTo>
                  <a:cubicBezTo>
                    <a:pt x="337" y="264"/>
                    <a:pt x="337" y="264"/>
                    <a:pt x="337" y="264"/>
                  </a:cubicBezTo>
                  <a:cubicBezTo>
                    <a:pt x="337" y="248"/>
                    <a:pt x="337" y="248"/>
                    <a:pt x="337" y="248"/>
                  </a:cubicBezTo>
                  <a:cubicBezTo>
                    <a:pt x="335" y="249"/>
                    <a:pt x="332" y="249"/>
                    <a:pt x="330" y="250"/>
                  </a:cubicBezTo>
                  <a:cubicBezTo>
                    <a:pt x="331" y="247"/>
                    <a:pt x="334" y="245"/>
                    <a:pt x="337" y="244"/>
                  </a:cubicBezTo>
                  <a:cubicBezTo>
                    <a:pt x="337" y="237"/>
                    <a:pt x="337" y="237"/>
                    <a:pt x="337" y="237"/>
                  </a:cubicBezTo>
                  <a:close/>
                  <a:moveTo>
                    <a:pt x="337" y="272"/>
                  </a:moveTo>
                  <a:cubicBezTo>
                    <a:pt x="337" y="278"/>
                    <a:pt x="337" y="278"/>
                    <a:pt x="337" y="278"/>
                  </a:cubicBezTo>
                  <a:cubicBezTo>
                    <a:pt x="336" y="278"/>
                    <a:pt x="336" y="277"/>
                    <a:pt x="335" y="277"/>
                  </a:cubicBezTo>
                  <a:cubicBezTo>
                    <a:pt x="335" y="276"/>
                    <a:pt x="335" y="274"/>
                    <a:pt x="335" y="273"/>
                  </a:cubicBezTo>
                  <a:cubicBezTo>
                    <a:pt x="336" y="273"/>
                    <a:pt x="336" y="272"/>
                    <a:pt x="337" y="272"/>
                  </a:cubicBezTo>
                  <a:close/>
                  <a:moveTo>
                    <a:pt x="337" y="312"/>
                  </a:moveTo>
                  <a:cubicBezTo>
                    <a:pt x="337" y="318"/>
                    <a:pt x="337" y="318"/>
                    <a:pt x="337" y="318"/>
                  </a:cubicBezTo>
                  <a:cubicBezTo>
                    <a:pt x="335" y="318"/>
                    <a:pt x="332" y="319"/>
                    <a:pt x="330" y="321"/>
                  </a:cubicBezTo>
                  <a:cubicBezTo>
                    <a:pt x="332" y="322"/>
                    <a:pt x="334" y="323"/>
                    <a:pt x="337" y="325"/>
                  </a:cubicBezTo>
                  <a:cubicBezTo>
                    <a:pt x="337" y="329"/>
                    <a:pt x="337" y="329"/>
                    <a:pt x="337" y="329"/>
                  </a:cubicBezTo>
                  <a:cubicBezTo>
                    <a:pt x="333" y="327"/>
                    <a:pt x="330" y="326"/>
                    <a:pt x="328" y="326"/>
                  </a:cubicBezTo>
                  <a:cubicBezTo>
                    <a:pt x="328" y="316"/>
                    <a:pt x="328" y="316"/>
                    <a:pt x="328" y="316"/>
                  </a:cubicBezTo>
                  <a:cubicBezTo>
                    <a:pt x="329" y="317"/>
                    <a:pt x="329" y="317"/>
                    <a:pt x="329" y="317"/>
                  </a:cubicBezTo>
                  <a:cubicBezTo>
                    <a:pt x="333" y="314"/>
                    <a:pt x="335" y="313"/>
                    <a:pt x="337" y="312"/>
                  </a:cubicBezTo>
                  <a:close/>
                  <a:moveTo>
                    <a:pt x="337" y="330"/>
                  </a:moveTo>
                  <a:cubicBezTo>
                    <a:pt x="337" y="334"/>
                    <a:pt x="337" y="334"/>
                    <a:pt x="337" y="334"/>
                  </a:cubicBezTo>
                  <a:cubicBezTo>
                    <a:pt x="336" y="335"/>
                    <a:pt x="335" y="336"/>
                    <a:pt x="333" y="336"/>
                  </a:cubicBezTo>
                  <a:cubicBezTo>
                    <a:pt x="332" y="339"/>
                    <a:pt x="330" y="342"/>
                    <a:pt x="328" y="344"/>
                  </a:cubicBezTo>
                  <a:cubicBezTo>
                    <a:pt x="328" y="338"/>
                    <a:pt x="328" y="338"/>
                    <a:pt x="328" y="338"/>
                  </a:cubicBezTo>
                  <a:cubicBezTo>
                    <a:pt x="328" y="338"/>
                    <a:pt x="328" y="338"/>
                    <a:pt x="328" y="338"/>
                  </a:cubicBezTo>
                  <a:cubicBezTo>
                    <a:pt x="328" y="337"/>
                    <a:pt x="328" y="337"/>
                    <a:pt x="328" y="337"/>
                  </a:cubicBezTo>
                  <a:cubicBezTo>
                    <a:pt x="328" y="332"/>
                    <a:pt x="328" y="332"/>
                    <a:pt x="328" y="332"/>
                  </a:cubicBezTo>
                  <a:cubicBezTo>
                    <a:pt x="331" y="332"/>
                    <a:pt x="334" y="332"/>
                    <a:pt x="337" y="330"/>
                  </a:cubicBezTo>
                  <a:close/>
                  <a:moveTo>
                    <a:pt x="337" y="378"/>
                  </a:moveTo>
                  <a:cubicBezTo>
                    <a:pt x="337" y="387"/>
                    <a:pt x="337" y="387"/>
                    <a:pt x="337" y="387"/>
                  </a:cubicBezTo>
                  <a:cubicBezTo>
                    <a:pt x="328" y="380"/>
                    <a:pt x="328" y="380"/>
                    <a:pt x="328" y="380"/>
                  </a:cubicBezTo>
                  <a:cubicBezTo>
                    <a:pt x="328" y="378"/>
                    <a:pt x="328" y="378"/>
                    <a:pt x="328" y="378"/>
                  </a:cubicBezTo>
                  <a:cubicBezTo>
                    <a:pt x="337" y="378"/>
                    <a:pt x="337" y="378"/>
                    <a:pt x="337" y="378"/>
                  </a:cubicBezTo>
                  <a:close/>
                  <a:moveTo>
                    <a:pt x="337" y="469"/>
                  </a:moveTo>
                  <a:cubicBezTo>
                    <a:pt x="337" y="474"/>
                    <a:pt x="337" y="474"/>
                    <a:pt x="337" y="474"/>
                  </a:cubicBezTo>
                  <a:cubicBezTo>
                    <a:pt x="337" y="474"/>
                    <a:pt x="336" y="474"/>
                    <a:pt x="336" y="474"/>
                  </a:cubicBezTo>
                  <a:cubicBezTo>
                    <a:pt x="334" y="479"/>
                    <a:pt x="334" y="484"/>
                    <a:pt x="337" y="488"/>
                  </a:cubicBezTo>
                  <a:cubicBezTo>
                    <a:pt x="337" y="493"/>
                    <a:pt x="337" y="493"/>
                    <a:pt x="337" y="493"/>
                  </a:cubicBezTo>
                  <a:cubicBezTo>
                    <a:pt x="335" y="491"/>
                    <a:pt x="333" y="490"/>
                    <a:pt x="331" y="488"/>
                  </a:cubicBezTo>
                  <a:cubicBezTo>
                    <a:pt x="330" y="488"/>
                    <a:pt x="329" y="488"/>
                    <a:pt x="328" y="489"/>
                  </a:cubicBezTo>
                  <a:cubicBezTo>
                    <a:pt x="328" y="482"/>
                    <a:pt x="328" y="482"/>
                    <a:pt x="328" y="482"/>
                  </a:cubicBezTo>
                  <a:cubicBezTo>
                    <a:pt x="328" y="482"/>
                    <a:pt x="328" y="482"/>
                    <a:pt x="329" y="483"/>
                  </a:cubicBezTo>
                  <a:cubicBezTo>
                    <a:pt x="331" y="478"/>
                    <a:pt x="330" y="472"/>
                    <a:pt x="330" y="466"/>
                  </a:cubicBezTo>
                  <a:cubicBezTo>
                    <a:pt x="328" y="466"/>
                    <a:pt x="328" y="466"/>
                    <a:pt x="328" y="466"/>
                  </a:cubicBezTo>
                  <a:cubicBezTo>
                    <a:pt x="328" y="461"/>
                    <a:pt x="328" y="461"/>
                    <a:pt x="328" y="461"/>
                  </a:cubicBezTo>
                  <a:cubicBezTo>
                    <a:pt x="330" y="464"/>
                    <a:pt x="334" y="467"/>
                    <a:pt x="337" y="469"/>
                  </a:cubicBezTo>
                  <a:close/>
                  <a:moveTo>
                    <a:pt x="337" y="509"/>
                  </a:moveTo>
                  <a:cubicBezTo>
                    <a:pt x="337" y="517"/>
                    <a:pt x="337" y="517"/>
                    <a:pt x="337" y="517"/>
                  </a:cubicBezTo>
                  <a:cubicBezTo>
                    <a:pt x="334" y="518"/>
                    <a:pt x="331" y="519"/>
                    <a:pt x="328" y="520"/>
                  </a:cubicBezTo>
                  <a:cubicBezTo>
                    <a:pt x="328" y="511"/>
                    <a:pt x="328" y="511"/>
                    <a:pt x="328" y="511"/>
                  </a:cubicBezTo>
                  <a:cubicBezTo>
                    <a:pt x="331" y="510"/>
                    <a:pt x="334" y="509"/>
                    <a:pt x="337" y="509"/>
                  </a:cubicBezTo>
                  <a:close/>
                  <a:moveTo>
                    <a:pt x="337" y="522"/>
                  </a:moveTo>
                  <a:cubicBezTo>
                    <a:pt x="337" y="532"/>
                    <a:pt x="337" y="532"/>
                    <a:pt x="337" y="532"/>
                  </a:cubicBezTo>
                  <a:cubicBezTo>
                    <a:pt x="334" y="534"/>
                    <a:pt x="331" y="537"/>
                    <a:pt x="328" y="539"/>
                  </a:cubicBezTo>
                  <a:cubicBezTo>
                    <a:pt x="328" y="530"/>
                    <a:pt x="328" y="530"/>
                    <a:pt x="328" y="530"/>
                  </a:cubicBezTo>
                  <a:cubicBezTo>
                    <a:pt x="330" y="527"/>
                    <a:pt x="333" y="525"/>
                    <a:pt x="336" y="522"/>
                  </a:cubicBezTo>
                  <a:cubicBezTo>
                    <a:pt x="337" y="522"/>
                    <a:pt x="337" y="522"/>
                    <a:pt x="337" y="522"/>
                  </a:cubicBezTo>
                  <a:close/>
                  <a:moveTo>
                    <a:pt x="337" y="536"/>
                  </a:moveTo>
                  <a:cubicBezTo>
                    <a:pt x="334" y="538"/>
                    <a:pt x="331" y="541"/>
                    <a:pt x="328" y="545"/>
                  </a:cubicBezTo>
                  <a:cubicBezTo>
                    <a:pt x="328" y="577"/>
                    <a:pt x="328" y="577"/>
                    <a:pt x="328" y="577"/>
                  </a:cubicBezTo>
                  <a:cubicBezTo>
                    <a:pt x="331" y="571"/>
                    <a:pt x="334" y="563"/>
                    <a:pt x="334" y="557"/>
                  </a:cubicBezTo>
                  <a:cubicBezTo>
                    <a:pt x="329" y="552"/>
                    <a:pt x="332" y="549"/>
                    <a:pt x="337" y="545"/>
                  </a:cubicBezTo>
                  <a:cubicBezTo>
                    <a:pt x="337" y="536"/>
                    <a:pt x="337" y="536"/>
                    <a:pt x="337" y="536"/>
                  </a:cubicBezTo>
                  <a:close/>
                  <a:moveTo>
                    <a:pt x="337" y="580"/>
                  </a:moveTo>
                  <a:cubicBezTo>
                    <a:pt x="337" y="589"/>
                    <a:pt x="337" y="589"/>
                    <a:pt x="337" y="589"/>
                  </a:cubicBezTo>
                  <a:cubicBezTo>
                    <a:pt x="336" y="587"/>
                    <a:pt x="336" y="585"/>
                    <a:pt x="336" y="580"/>
                  </a:cubicBezTo>
                  <a:cubicBezTo>
                    <a:pt x="337" y="580"/>
                    <a:pt x="337" y="580"/>
                    <a:pt x="337" y="580"/>
                  </a:cubicBezTo>
                  <a:close/>
                  <a:moveTo>
                    <a:pt x="337" y="604"/>
                  </a:moveTo>
                  <a:cubicBezTo>
                    <a:pt x="337" y="614"/>
                    <a:pt x="337" y="614"/>
                    <a:pt x="337" y="614"/>
                  </a:cubicBezTo>
                  <a:cubicBezTo>
                    <a:pt x="335" y="608"/>
                    <a:pt x="335" y="608"/>
                    <a:pt x="335" y="608"/>
                  </a:cubicBezTo>
                  <a:cubicBezTo>
                    <a:pt x="332" y="607"/>
                    <a:pt x="330" y="607"/>
                    <a:pt x="328" y="606"/>
                  </a:cubicBezTo>
                  <a:cubicBezTo>
                    <a:pt x="328" y="601"/>
                    <a:pt x="328" y="601"/>
                    <a:pt x="328" y="601"/>
                  </a:cubicBezTo>
                  <a:cubicBezTo>
                    <a:pt x="334" y="602"/>
                    <a:pt x="335" y="603"/>
                    <a:pt x="337" y="604"/>
                  </a:cubicBezTo>
                  <a:close/>
                  <a:moveTo>
                    <a:pt x="337" y="627"/>
                  </a:moveTo>
                  <a:cubicBezTo>
                    <a:pt x="337" y="632"/>
                    <a:pt x="337" y="632"/>
                    <a:pt x="337" y="632"/>
                  </a:cubicBezTo>
                  <a:cubicBezTo>
                    <a:pt x="334" y="632"/>
                    <a:pt x="330" y="630"/>
                    <a:pt x="328" y="628"/>
                  </a:cubicBezTo>
                  <a:cubicBezTo>
                    <a:pt x="328" y="619"/>
                    <a:pt x="328" y="619"/>
                    <a:pt x="328" y="619"/>
                  </a:cubicBezTo>
                  <a:cubicBezTo>
                    <a:pt x="329" y="622"/>
                    <a:pt x="332" y="624"/>
                    <a:pt x="337" y="627"/>
                  </a:cubicBezTo>
                  <a:close/>
                  <a:moveTo>
                    <a:pt x="337" y="666"/>
                  </a:moveTo>
                  <a:cubicBezTo>
                    <a:pt x="337" y="708"/>
                    <a:pt x="337" y="708"/>
                    <a:pt x="337" y="708"/>
                  </a:cubicBezTo>
                  <a:cubicBezTo>
                    <a:pt x="334" y="707"/>
                    <a:pt x="331" y="706"/>
                    <a:pt x="328" y="705"/>
                  </a:cubicBezTo>
                  <a:cubicBezTo>
                    <a:pt x="328" y="704"/>
                    <a:pt x="328" y="704"/>
                    <a:pt x="328" y="704"/>
                  </a:cubicBezTo>
                  <a:cubicBezTo>
                    <a:pt x="329" y="695"/>
                    <a:pt x="331" y="686"/>
                    <a:pt x="332" y="677"/>
                  </a:cubicBezTo>
                  <a:cubicBezTo>
                    <a:pt x="331" y="678"/>
                    <a:pt x="329" y="679"/>
                    <a:pt x="328" y="679"/>
                  </a:cubicBezTo>
                  <a:cubicBezTo>
                    <a:pt x="328" y="669"/>
                    <a:pt x="328" y="669"/>
                    <a:pt x="328" y="669"/>
                  </a:cubicBezTo>
                  <a:cubicBezTo>
                    <a:pt x="331" y="668"/>
                    <a:pt x="334" y="667"/>
                    <a:pt x="337" y="666"/>
                  </a:cubicBezTo>
                  <a:close/>
                  <a:moveTo>
                    <a:pt x="337" y="745"/>
                  </a:moveTo>
                  <a:cubicBezTo>
                    <a:pt x="337" y="753"/>
                    <a:pt x="337" y="753"/>
                    <a:pt x="337" y="753"/>
                  </a:cubicBezTo>
                  <a:cubicBezTo>
                    <a:pt x="336" y="753"/>
                    <a:pt x="336" y="753"/>
                    <a:pt x="336" y="753"/>
                  </a:cubicBezTo>
                  <a:cubicBezTo>
                    <a:pt x="336" y="753"/>
                    <a:pt x="337" y="754"/>
                    <a:pt x="337" y="755"/>
                  </a:cubicBezTo>
                  <a:cubicBezTo>
                    <a:pt x="337" y="778"/>
                    <a:pt x="337" y="778"/>
                    <a:pt x="337" y="778"/>
                  </a:cubicBezTo>
                  <a:cubicBezTo>
                    <a:pt x="333" y="768"/>
                    <a:pt x="331" y="762"/>
                    <a:pt x="328" y="757"/>
                  </a:cubicBezTo>
                  <a:cubicBezTo>
                    <a:pt x="328" y="743"/>
                    <a:pt x="328" y="743"/>
                    <a:pt x="328" y="743"/>
                  </a:cubicBezTo>
                  <a:cubicBezTo>
                    <a:pt x="328" y="744"/>
                    <a:pt x="328" y="744"/>
                    <a:pt x="329" y="744"/>
                  </a:cubicBezTo>
                  <a:cubicBezTo>
                    <a:pt x="332" y="744"/>
                    <a:pt x="334" y="744"/>
                    <a:pt x="337" y="745"/>
                  </a:cubicBezTo>
                  <a:close/>
                  <a:moveTo>
                    <a:pt x="321" y="8"/>
                  </a:moveTo>
                  <a:cubicBezTo>
                    <a:pt x="323" y="8"/>
                    <a:pt x="326" y="7"/>
                    <a:pt x="328" y="7"/>
                  </a:cubicBezTo>
                  <a:cubicBezTo>
                    <a:pt x="328" y="14"/>
                    <a:pt x="328" y="14"/>
                    <a:pt x="328" y="14"/>
                  </a:cubicBezTo>
                  <a:cubicBezTo>
                    <a:pt x="326" y="14"/>
                    <a:pt x="324" y="15"/>
                    <a:pt x="321" y="15"/>
                  </a:cubicBezTo>
                  <a:cubicBezTo>
                    <a:pt x="321" y="8"/>
                    <a:pt x="321" y="8"/>
                    <a:pt x="321" y="8"/>
                  </a:cubicBezTo>
                  <a:close/>
                  <a:moveTo>
                    <a:pt x="328" y="788"/>
                  </a:moveTo>
                  <a:cubicBezTo>
                    <a:pt x="326" y="787"/>
                    <a:pt x="323" y="787"/>
                    <a:pt x="321" y="787"/>
                  </a:cubicBezTo>
                  <a:cubicBezTo>
                    <a:pt x="321" y="778"/>
                    <a:pt x="321" y="778"/>
                    <a:pt x="321" y="778"/>
                  </a:cubicBezTo>
                  <a:cubicBezTo>
                    <a:pt x="323" y="779"/>
                    <a:pt x="325" y="780"/>
                    <a:pt x="328" y="781"/>
                  </a:cubicBezTo>
                  <a:cubicBezTo>
                    <a:pt x="328" y="781"/>
                    <a:pt x="328" y="781"/>
                    <a:pt x="328" y="781"/>
                  </a:cubicBezTo>
                  <a:cubicBezTo>
                    <a:pt x="328" y="788"/>
                    <a:pt x="328" y="788"/>
                    <a:pt x="328" y="788"/>
                  </a:cubicBezTo>
                  <a:close/>
                  <a:moveTo>
                    <a:pt x="328" y="26"/>
                  </a:moveTo>
                  <a:cubicBezTo>
                    <a:pt x="328" y="38"/>
                    <a:pt x="328" y="38"/>
                    <a:pt x="328" y="38"/>
                  </a:cubicBezTo>
                  <a:cubicBezTo>
                    <a:pt x="325" y="35"/>
                    <a:pt x="323" y="33"/>
                    <a:pt x="321" y="31"/>
                  </a:cubicBezTo>
                  <a:cubicBezTo>
                    <a:pt x="321" y="18"/>
                    <a:pt x="321" y="18"/>
                    <a:pt x="321" y="18"/>
                  </a:cubicBezTo>
                  <a:cubicBezTo>
                    <a:pt x="323" y="20"/>
                    <a:pt x="325" y="24"/>
                    <a:pt x="328" y="26"/>
                  </a:cubicBezTo>
                  <a:close/>
                  <a:moveTo>
                    <a:pt x="328" y="45"/>
                  </a:moveTo>
                  <a:cubicBezTo>
                    <a:pt x="328" y="53"/>
                    <a:pt x="328" y="53"/>
                    <a:pt x="328" y="53"/>
                  </a:cubicBezTo>
                  <a:cubicBezTo>
                    <a:pt x="326" y="53"/>
                    <a:pt x="323" y="54"/>
                    <a:pt x="321" y="55"/>
                  </a:cubicBezTo>
                  <a:cubicBezTo>
                    <a:pt x="321" y="46"/>
                    <a:pt x="321" y="46"/>
                    <a:pt x="321" y="46"/>
                  </a:cubicBezTo>
                  <a:cubicBezTo>
                    <a:pt x="323" y="46"/>
                    <a:pt x="326" y="45"/>
                    <a:pt x="328" y="45"/>
                  </a:cubicBezTo>
                  <a:close/>
                  <a:moveTo>
                    <a:pt x="328" y="87"/>
                  </a:moveTo>
                  <a:cubicBezTo>
                    <a:pt x="328" y="103"/>
                    <a:pt x="328" y="103"/>
                    <a:pt x="328" y="103"/>
                  </a:cubicBezTo>
                  <a:cubicBezTo>
                    <a:pt x="326" y="104"/>
                    <a:pt x="323" y="104"/>
                    <a:pt x="321" y="105"/>
                  </a:cubicBezTo>
                  <a:cubicBezTo>
                    <a:pt x="321" y="89"/>
                    <a:pt x="321" y="89"/>
                    <a:pt x="321" y="89"/>
                  </a:cubicBezTo>
                  <a:cubicBezTo>
                    <a:pt x="323" y="88"/>
                    <a:pt x="325" y="88"/>
                    <a:pt x="328" y="87"/>
                  </a:cubicBezTo>
                  <a:close/>
                  <a:moveTo>
                    <a:pt x="328" y="113"/>
                  </a:moveTo>
                  <a:cubicBezTo>
                    <a:pt x="328" y="129"/>
                    <a:pt x="328" y="129"/>
                    <a:pt x="328" y="129"/>
                  </a:cubicBezTo>
                  <a:cubicBezTo>
                    <a:pt x="325" y="128"/>
                    <a:pt x="323" y="127"/>
                    <a:pt x="321" y="126"/>
                  </a:cubicBezTo>
                  <a:cubicBezTo>
                    <a:pt x="321" y="111"/>
                    <a:pt x="321" y="111"/>
                    <a:pt x="321" y="111"/>
                  </a:cubicBezTo>
                  <a:cubicBezTo>
                    <a:pt x="323" y="112"/>
                    <a:pt x="326" y="113"/>
                    <a:pt x="328" y="113"/>
                  </a:cubicBezTo>
                  <a:close/>
                  <a:moveTo>
                    <a:pt x="328" y="175"/>
                  </a:moveTo>
                  <a:cubicBezTo>
                    <a:pt x="328" y="185"/>
                    <a:pt x="328" y="185"/>
                    <a:pt x="328" y="185"/>
                  </a:cubicBezTo>
                  <a:cubicBezTo>
                    <a:pt x="326" y="183"/>
                    <a:pt x="324" y="182"/>
                    <a:pt x="321" y="183"/>
                  </a:cubicBezTo>
                  <a:cubicBezTo>
                    <a:pt x="321" y="177"/>
                    <a:pt x="321" y="177"/>
                    <a:pt x="321" y="177"/>
                  </a:cubicBezTo>
                  <a:cubicBezTo>
                    <a:pt x="323" y="176"/>
                    <a:pt x="326" y="176"/>
                    <a:pt x="328" y="175"/>
                  </a:cubicBezTo>
                  <a:close/>
                  <a:moveTo>
                    <a:pt x="328" y="197"/>
                  </a:moveTo>
                  <a:cubicBezTo>
                    <a:pt x="328" y="203"/>
                    <a:pt x="328" y="203"/>
                    <a:pt x="328" y="203"/>
                  </a:cubicBezTo>
                  <a:cubicBezTo>
                    <a:pt x="326" y="204"/>
                    <a:pt x="323" y="205"/>
                    <a:pt x="321" y="205"/>
                  </a:cubicBezTo>
                  <a:cubicBezTo>
                    <a:pt x="321" y="200"/>
                    <a:pt x="321" y="200"/>
                    <a:pt x="321" y="200"/>
                  </a:cubicBezTo>
                  <a:cubicBezTo>
                    <a:pt x="321" y="200"/>
                    <a:pt x="321" y="200"/>
                    <a:pt x="321" y="200"/>
                  </a:cubicBezTo>
                  <a:cubicBezTo>
                    <a:pt x="321" y="200"/>
                    <a:pt x="321" y="200"/>
                    <a:pt x="321" y="200"/>
                  </a:cubicBezTo>
                  <a:cubicBezTo>
                    <a:pt x="321" y="193"/>
                    <a:pt x="321" y="193"/>
                    <a:pt x="321" y="193"/>
                  </a:cubicBezTo>
                  <a:cubicBezTo>
                    <a:pt x="326" y="197"/>
                    <a:pt x="326" y="197"/>
                    <a:pt x="326" y="197"/>
                  </a:cubicBezTo>
                  <a:cubicBezTo>
                    <a:pt x="328" y="197"/>
                    <a:pt x="328" y="197"/>
                    <a:pt x="328" y="197"/>
                  </a:cubicBezTo>
                  <a:close/>
                  <a:moveTo>
                    <a:pt x="328" y="216"/>
                  </a:moveTo>
                  <a:cubicBezTo>
                    <a:pt x="328" y="239"/>
                    <a:pt x="328" y="239"/>
                    <a:pt x="328" y="239"/>
                  </a:cubicBezTo>
                  <a:cubicBezTo>
                    <a:pt x="327" y="240"/>
                    <a:pt x="326" y="241"/>
                    <a:pt x="325" y="243"/>
                  </a:cubicBezTo>
                  <a:cubicBezTo>
                    <a:pt x="326" y="243"/>
                    <a:pt x="327" y="242"/>
                    <a:pt x="328" y="242"/>
                  </a:cubicBezTo>
                  <a:cubicBezTo>
                    <a:pt x="328" y="260"/>
                    <a:pt x="328" y="260"/>
                    <a:pt x="328" y="260"/>
                  </a:cubicBezTo>
                  <a:cubicBezTo>
                    <a:pt x="325" y="259"/>
                    <a:pt x="323" y="257"/>
                    <a:pt x="321" y="255"/>
                  </a:cubicBezTo>
                  <a:cubicBezTo>
                    <a:pt x="321" y="219"/>
                    <a:pt x="321" y="219"/>
                    <a:pt x="321" y="219"/>
                  </a:cubicBezTo>
                  <a:cubicBezTo>
                    <a:pt x="323" y="218"/>
                    <a:pt x="326" y="217"/>
                    <a:pt x="328" y="216"/>
                  </a:cubicBezTo>
                  <a:close/>
                  <a:moveTo>
                    <a:pt x="328" y="316"/>
                  </a:moveTo>
                  <a:cubicBezTo>
                    <a:pt x="328" y="326"/>
                    <a:pt x="328" y="326"/>
                    <a:pt x="328" y="326"/>
                  </a:cubicBezTo>
                  <a:cubicBezTo>
                    <a:pt x="326" y="326"/>
                    <a:pt x="324" y="327"/>
                    <a:pt x="321" y="329"/>
                  </a:cubicBezTo>
                  <a:cubicBezTo>
                    <a:pt x="321" y="325"/>
                    <a:pt x="321" y="325"/>
                    <a:pt x="321" y="325"/>
                  </a:cubicBezTo>
                  <a:cubicBezTo>
                    <a:pt x="324" y="322"/>
                    <a:pt x="325" y="319"/>
                    <a:pt x="321" y="314"/>
                  </a:cubicBezTo>
                  <a:cubicBezTo>
                    <a:pt x="321" y="310"/>
                    <a:pt x="321" y="310"/>
                    <a:pt x="321" y="310"/>
                  </a:cubicBezTo>
                  <a:cubicBezTo>
                    <a:pt x="323" y="312"/>
                    <a:pt x="326" y="314"/>
                    <a:pt x="328" y="316"/>
                  </a:cubicBezTo>
                  <a:close/>
                  <a:moveTo>
                    <a:pt x="328" y="332"/>
                  </a:moveTo>
                  <a:cubicBezTo>
                    <a:pt x="328" y="337"/>
                    <a:pt x="328" y="337"/>
                    <a:pt x="328" y="337"/>
                  </a:cubicBezTo>
                  <a:cubicBezTo>
                    <a:pt x="328" y="337"/>
                    <a:pt x="328" y="336"/>
                    <a:pt x="328" y="336"/>
                  </a:cubicBezTo>
                  <a:cubicBezTo>
                    <a:pt x="325" y="336"/>
                    <a:pt x="323" y="335"/>
                    <a:pt x="321" y="335"/>
                  </a:cubicBezTo>
                  <a:cubicBezTo>
                    <a:pt x="321" y="331"/>
                    <a:pt x="321" y="331"/>
                    <a:pt x="321" y="331"/>
                  </a:cubicBezTo>
                  <a:cubicBezTo>
                    <a:pt x="323" y="332"/>
                    <a:pt x="324" y="332"/>
                    <a:pt x="325" y="332"/>
                  </a:cubicBezTo>
                  <a:cubicBezTo>
                    <a:pt x="326" y="332"/>
                    <a:pt x="327" y="332"/>
                    <a:pt x="328" y="332"/>
                  </a:cubicBezTo>
                  <a:close/>
                  <a:moveTo>
                    <a:pt x="328" y="338"/>
                  </a:moveTo>
                  <a:cubicBezTo>
                    <a:pt x="328" y="344"/>
                    <a:pt x="328" y="344"/>
                    <a:pt x="328" y="344"/>
                  </a:cubicBezTo>
                  <a:cubicBezTo>
                    <a:pt x="326" y="346"/>
                    <a:pt x="325" y="348"/>
                    <a:pt x="323" y="350"/>
                  </a:cubicBezTo>
                  <a:cubicBezTo>
                    <a:pt x="323" y="351"/>
                    <a:pt x="322" y="351"/>
                    <a:pt x="321" y="352"/>
                  </a:cubicBezTo>
                  <a:cubicBezTo>
                    <a:pt x="321" y="341"/>
                    <a:pt x="321" y="341"/>
                    <a:pt x="321" y="341"/>
                  </a:cubicBezTo>
                  <a:cubicBezTo>
                    <a:pt x="324" y="341"/>
                    <a:pt x="325" y="340"/>
                    <a:pt x="328" y="338"/>
                  </a:cubicBezTo>
                  <a:close/>
                  <a:moveTo>
                    <a:pt x="328" y="378"/>
                  </a:moveTo>
                  <a:cubicBezTo>
                    <a:pt x="328" y="380"/>
                    <a:pt x="328" y="380"/>
                    <a:pt x="328" y="380"/>
                  </a:cubicBezTo>
                  <a:cubicBezTo>
                    <a:pt x="325" y="379"/>
                    <a:pt x="325" y="379"/>
                    <a:pt x="325" y="379"/>
                  </a:cubicBezTo>
                  <a:cubicBezTo>
                    <a:pt x="328" y="378"/>
                    <a:pt x="328" y="378"/>
                    <a:pt x="328" y="378"/>
                  </a:cubicBezTo>
                  <a:close/>
                  <a:moveTo>
                    <a:pt x="328" y="461"/>
                  </a:moveTo>
                  <a:cubicBezTo>
                    <a:pt x="328" y="466"/>
                    <a:pt x="328" y="466"/>
                    <a:pt x="328" y="466"/>
                  </a:cubicBezTo>
                  <a:cubicBezTo>
                    <a:pt x="326" y="466"/>
                    <a:pt x="326" y="466"/>
                    <a:pt x="326" y="466"/>
                  </a:cubicBezTo>
                  <a:cubicBezTo>
                    <a:pt x="325" y="474"/>
                    <a:pt x="324" y="476"/>
                    <a:pt x="328" y="482"/>
                  </a:cubicBezTo>
                  <a:cubicBezTo>
                    <a:pt x="328" y="489"/>
                    <a:pt x="328" y="489"/>
                    <a:pt x="328" y="489"/>
                  </a:cubicBezTo>
                  <a:cubicBezTo>
                    <a:pt x="325" y="490"/>
                    <a:pt x="323" y="491"/>
                    <a:pt x="321" y="493"/>
                  </a:cubicBezTo>
                  <a:cubicBezTo>
                    <a:pt x="321" y="485"/>
                    <a:pt x="321" y="485"/>
                    <a:pt x="321" y="485"/>
                  </a:cubicBezTo>
                  <a:cubicBezTo>
                    <a:pt x="323" y="484"/>
                    <a:pt x="324" y="484"/>
                    <a:pt x="325" y="484"/>
                  </a:cubicBezTo>
                  <a:cubicBezTo>
                    <a:pt x="324" y="483"/>
                    <a:pt x="323" y="482"/>
                    <a:pt x="321" y="480"/>
                  </a:cubicBezTo>
                  <a:cubicBezTo>
                    <a:pt x="321" y="468"/>
                    <a:pt x="321" y="468"/>
                    <a:pt x="321" y="468"/>
                  </a:cubicBezTo>
                  <a:cubicBezTo>
                    <a:pt x="322" y="465"/>
                    <a:pt x="323" y="462"/>
                    <a:pt x="321" y="459"/>
                  </a:cubicBezTo>
                  <a:cubicBezTo>
                    <a:pt x="321" y="452"/>
                    <a:pt x="321" y="452"/>
                    <a:pt x="321" y="452"/>
                  </a:cubicBezTo>
                  <a:cubicBezTo>
                    <a:pt x="323" y="455"/>
                    <a:pt x="325" y="458"/>
                    <a:pt x="328" y="461"/>
                  </a:cubicBezTo>
                  <a:close/>
                  <a:moveTo>
                    <a:pt x="328" y="511"/>
                  </a:moveTo>
                  <a:cubicBezTo>
                    <a:pt x="328" y="520"/>
                    <a:pt x="328" y="520"/>
                    <a:pt x="328" y="520"/>
                  </a:cubicBezTo>
                  <a:cubicBezTo>
                    <a:pt x="325" y="522"/>
                    <a:pt x="323" y="523"/>
                    <a:pt x="321" y="524"/>
                  </a:cubicBezTo>
                  <a:cubicBezTo>
                    <a:pt x="321" y="514"/>
                    <a:pt x="321" y="514"/>
                    <a:pt x="321" y="514"/>
                  </a:cubicBezTo>
                  <a:cubicBezTo>
                    <a:pt x="323" y="513"/>
                    <a:pt x="326" y="512"/>
                    <a:pt x="328" y="511"/>
                  </a:cubicBezTo>
                  <a:close/>
                  <a:moveTo>
                    <a:pt x="328" y="530"/>
                  </a:moveTo>
                  <a:cubicBezTo>
                    <a:pt x="328" y="539"/>
                    <a:pt x="328" y="539"/>
                    <a:pt x="328" y="539"/>
                  </a:cubicBezTo>
                  <a:cubicBezTo>
                    <a:pt x="325" y="541"/>
                    <a:pt x="323" y="544"/>
                    <a:pt x="322" y="547"/>
                  </a:cubicBezTo>
                  <a:cubicBezTo>
                    <a:pt x="324" y="547"/>
                    <a:pt x="325" y="547"/>
                    <a:pt x="326" y="547"/>
                  </a:cubicBezTo>
                  <a:cubicBezTo>
                    <a:pt x="327" y="546"/>
                    <a:pt x="327" y="546"/>
                    <a:pt x="328" y="545"/>
                  </a:cubicBezTo>
                  <a:cubicBezTo>
                    <a:pt x="328" y="577"/>
                    <a:pt x="328" y="577"/>
                    <a:pt x="328" y="577"/>
                  </a:cubicBezTo>
                  <a:cubicBezTo>
                    <a:pt x="326" y="581"/>
                    <a:pt x="324" y="584"/>
                    <a:pt x="323" y="588"/>
                  </a:cubicBezTo>
                  <a:cubicBezTo>
                    <a:pt x="321" y="588"/>
                    <a:pt x="321" y="588"/>
                    <a:pt x="321" y="588"/>
                  </a:cubicBezTo>
                  <a:cubicBezTo>
                    <a:pt x="321" y="571"/>
                    <a:pt x="321" y="571"/>
                    <a:pt x="321" y="571"/>
                  </a:cubicBezTo>
                  <a:cubicBezTo>
                    <a:pt x="323" y="568"/>
                    <a:pt x="325" y="566"/>
                    <a:pt x="325" y="562"/>
                  </a:cubicBezTo>
                  <a:cubicBezTo>
                    <a:pt x="324" y="561"/>
                    <a:pt x="323" y="560"/>
                    <a:pt x="321" y="559"/>
                  </a:cubicBezTo>
                  <a:cubicBezTo>
                    <a:pt x="321" y="536"/>
                    <a:pt x="321" y="536"/>
                    <a:pt x="321" y="536"/>
                  </a:cubicBezTo>
                  <a:cubicBezTo>
                    <a:pt x="323" y="534"/>
                    <a:pt x="326" y="532"/>
                    <a:pt x="328" y="530"/>
                  </a:cubicBezTo>
                  <a:close/>
                  <a:moveTo>
                    <a:pt x="328" y="601"/>
                  </a:moveTo>
                  <a:cubicBezTo>
                    <a:pt x="328" y="606"/>
                    <a:pt x="328" y="606"/>
                    <a:pt x="328" y="606"/>
                  </a:cubicBezTo>
                  <a:cubicBezTo>
                    <a:pt x="327" y="606"/>
                    <a:pt x="326" y="605"/>
                    <a:pt x="325" y="605"/>
                  </a:cubicBezTo>
                  <a:cubicBezTo>
                    <a:pt x="326" y="612"/>
                    <a:pt x="326" y="616"/>
                    <a:pt x="328" y="619"/>
                  </a:cubicBezTo>
                  <a:cubicBezTo>
                    <a:pt x="328" y="628"/>
                    <a:pt x="328" y="628"/>
                    <a:pt x="328" y="628"/>
                  </a:cubicBezTo>
                  <a:cubicBezTo>
                    <a:pt x="328" y="628"/>
                    <a:pt x="328" y="628"/>
                    <a:pt x="328" y="628"/>
                  </a:cubicBezTo>
                  <a:cubicBezTo>
                    <a:pt x="325" y="628"/>
                    <a:pt x="323" y="627"/>
                    <a:pt x="321" y="627"/>
                  </a:cubicBezTo>
                  <a:cubicBezTo>
                    <a:pt x="321" y="622"/>
                    <a:pt x="321" y="622"/>
                    <a:pt x="321" y="622"/>
                  </a:cubicBezTo>
                  <a:cubicBezTo>
                    <a:pt x="321" y="622"/>
                    <a:pt x="321" y="622"/>
                    <a:pt x="321" y="622"/>
                  </a:cubicBezTo>
                  <a:cubicBezTo>
                    <a:pt x="321" y="621"/>
                    <a:pt x="321" y="621"/>
                    <a:pt x="321" y="621"/>
                  </a:cubicBezTo>
                  <a:cubicBezTo>
                    <a:pt x="321" y="599"/>
                    <a:pt x="321" y="599"/>
                    <a:pt x="321" y="599"/>
                  </a:cubicBezTo>
                  <a:cubicBezTo>
                    <a:pt x="324" y="600"/>
                    <a:pt x="326" y="600"/>
                    <a:pt x="328" y="601"/>
                  </a:cubicBezTo>
                  <a:close/>
                  <a:moveTo>
                    <a:pt x="328" y="669"/>
                  </a:moveTo>
                  <a:cubicBezTo>
                    <a:pt x="328" y="679"/>
                    <a:pt x="328" y="679"/>
                    <a:pt x="328" y="679"/>
                  </a:cubicBezTo>
                  <a:cubicBezTo>
                    <a:pt x="327" y="680"/>
                    <a:pt x="327" y="680"/>
                    <a:pt x="326" y="680"/>
                  </a:cubicBezTo>
                  <a:cubicBezTo>
                    <a:pt x="325" y="677"/>
                    <a:pt x="323" y="675"/>
                    <a:pt x="322" y="672"/>
                  </a:cubicBezTo>
                  <a:cubicBezTo>
                    <a:pt x="324" y="671"/>
                    <a:pt x="326" y="670"/>
                    <a:pt x="328" y="669"/>
                  </a:cubicBezTo>
                  <a:close/>
                  <a:moveTo>
                    <a:pt x="328" y="704"/>
                  </a:moveTo>
                  <a:cubicBezTo>
                    <a:pt x="328" y="705"/>
                    <a:pt x="328" y="705"/>
                    <a:pt x="328" y="705"/>
                  </a:cubicBezTo>
                  <a:cubicBezTo>
                    <a:pt x="328" y="705"/>
                    <a:pt x="328" y="705"/>
                    <a:pt x="328" y="705"/>
                  </a:cubicBezTo>
                  <a:cubicBezTo>
                    <a:pt x="328" y="704"/>
                    <a:pt x="328" y="704"/>
                    <a:pt x="328" y="704"/>
                  </a:cubicBezTo>
                  <a:close/>
                  <a:moveTo>
                    <a:pt x="328" y="743"/>
                  </a:moveTo>
                  <a:cubicBezTo>
                    <a:pt x="328" y="757"/>
                    <a:pt x="328" y="757"/>
                    <a:pt x="328" y="757"/>
                  </a:cubicBezTo>
                  <a:cubicBezTo>
                    <a:pt x="326" y="754"/>
                    <a:pt x="324" y="752"/>
                    <a:pt x="321" y="750"/>
                  </a:cubicBezTo>
                  <a:cubicBezTo>
                    <a:pt x="321" y="740"/>
                    <a:pt x="321" y="740"/>
                    <a:pt x="321" y="740"/>
                  </a:cubicBezTo>
                  <a:cubicBezTo>
                    <a:pt x="324" y="741"/>
                    <a:pt x="326" y="742"/>
                    <a:pt x="328" y="743"/>
                  </a:cubicBezTo>
                  <a:close/>
                  <a:moveTo>
                    <a:pt x="321" y="296"/>
                  </a:moveTo>
                  <a:cubicBezTo>
                    <a:pt x="321" y="269"/>
                    <a:pt x="321" y="269"/>
                    <a:pt x="321" y="269"/>
                  </a:cubicBezTo>
                  <a:cubicBezTo>
                    <a:pt x="325" y="278"/>
                    <a:pt x="328" y="291"/>
                    <a:pt x="321" y="296"/>
                  </a:cubicBezTo>
                  <a:close/>
                  <a:moveTo>
                    <a:pt x="315" y="10"/>
                  </a:moveTo>
                  <a:cubicBezTo>
                    <a:pt x="317" y="9"/>
                    <a:pt x="319" y="9"/>
                    <a:pt x="321" y="8"/>
                  </a:cubicBezTo>
                  <a:cubicBezTo>
                    <a:pt x="321" y="15"/>
                    <a:pt x="321" y="15"/>
                    <a:pt x="321" y="15"/>
                  </a:cubicBezTo>
                  <a:cubicBezTo>
                    <a:pt x="321" y="16"/>
                    <a:pt x="321" y="16"/>
                    <a:pt x="320" y="16"/>
                  </a:cubicBezTo>
                  <a:cubicBezTo>
                    <a:pt x="321" y="16"/>
                    <a:pt x="321" y="17"/>
                    <a:pt x="321" y="18"/>
                  </a:cubicBezTo>
                  <a:cubicBezTo>
                    <a:pt x="321" y="31"/>
                    <a:pt x="321" y="31"/>
                    <a:pt x="321" y="31"/>
                  </a:cubicBezTo>
                  <a:cubicBezTo>
                    <a:pt x="319" y="29"/>
                    <a:pt x="317" y="27"/>
                    <a:pt x="315" y="25"/>
                  </a:cubicBezTo>
                  <a:cubicBezTo>
                    <a:pt x="315" y="10"/>
                    <a:pt x="315" y="10"/>
                    <a:pt x="315" y="10"/>
                  </a:cubicBezTo>
                  <a:close/>
                  <a:moveTo>
                    <a:pt x="321" y="787"/>
                  </a:moveTo>
                  <a:cubicBezTo>
                    <a:pt x="319" y="787"/>
                    <a:pt x="317" y="786"/>
                    <a:pt x="315" y="786"/>
                  </a:cubicBezTo>
                  <a:cubicBezTo>
                    <a:pt x="315" y="772"/>
                    <a:pt x="315" y="772"/>
                    <a:pt x="315" y="772"/>
                  </a:cubicBezTo>
                  <a:cubicBezTo>
                    <a:pt x="316" y="774"/>
                    <a:pt x="319" y="776"/>
                    <a:pt x="321" y="778"/>
                  </a:cubicBezTo>
                  <a:cubicBezTo>
                    <a:pt x="321" y="787"/>
                    <a:pt x="321" y="787"/>
                    <a:pt x="321" y="787"/>
                  </a:cubicBezTo>
                  <a:close/>
                  <a:moveTo>
                    <a:pt x="321" y="46"/>
                  </a:moveTo>
                  <a:cubicBezTo>
                    <a:pt x="321" y="55"/>
                    <a:pt x="321" y="55"/>
                    <a:pt x="321" y="55"/>
                  </a:cubicBezTo>
                  <a:cubicBezTo>
                    <a:pt x="320" y="55"/>
                    <a:pt x="320" y="55"/>
                    <a:pt x="320" y="55"/>
                  </a:cubicBezTo>
                  <a:cubicBezTo>
                    <a:pt x="315" y="55"/>
                    <a:pt x="315" y="55"/>
                    <a:pt x="315" y="55"/>
                  </a:cubicBezTo>
                  <a:cubicBezTo>
                    <a:pt x="315" y="47"/>
                    <a:pt x="315" y="47"/>
                    <a:pt x="315" y="47"/>
                  </a:cubicBezTo>
                  <a:cubicBezTo>
                    <a:pt x="317" y="47"/>
                    <a:pt x="319" y="47"/>
                    <a:pt x="321" y="46"/>
                  </a:cubicBezTo>
                  <a:close/>
                  <a:moveTo>
                    <a:pt x="321" y="89"/>
                  </a:moveTo>
                  <a:cubicBezTo>
                    <a:pt x="321" y="105"/>
                    <a:pt x="321" y="105"/>
                    <a:pt x="321" y="105"/>
                  </a:cubicBezTo>
                  <a:cubicBezTo>
                    <a:pt x="318" y="106"/>
                    <a:pt x="318" y="106"/>
                    <a:pt x="318" y="106"/>
                  </a:cubicBezTo>
                  <a:cubicBezTo>
                    <a:pt x="317" y="107"/>
                    <a:pt x="317" y="108"/>
                    <a:pt x="317" y="110"/>
                  </a:cubicBezTo>
                  <a:cubicBezTo>
                    <a:pt x="319" y="110"/>
                    <a:pt x="320" y="111"/>
                    <a:pt x="321" y="111"/>
                  </a:cubicBezTo>
                  <a:cubicBezTo>
                    <a:pt x="321" y="126"/>
                    <a:pt x="321" y="126"/>
                    <a:pt x="321" y="126"/>
                  </a:cubicBezTo>
                  <a:cubicBezTo>
                    <a:pt x="319" y="124"/>
                    <a:pt x="317" y="123"/>
                    <a:pt x="315" y="123"/>
                  </a:cubicBezTo>
                  <a:cubicBezTo>
                    <a:pt x="315" y="92"/>
                    <a:pt x="315" y="92"/>
                    <a:pt x="315" y="92"/>
                  </a:cubicBezTo>
                  <a:cubicBezTo>
                    <a:pt x="317" y="91"/>
                    <a:pt x="319" y="90"/>
                    <a:pt x="321" y="89"/>
                  </a:cubicBezTo>
                  <a:close/>
                  <a:moveTo>
                    <a:pt x="321" y="177"/>
                  </a:moveTo>
                  <a:cubicBezTo>
                    <a:pt x="321" y="183"/>
                    <a:pt x="321" y="183"/>
                    <a:pt x="321" y="183"/>
                  </a:cubicBezTo>
                  <a:cubicBezTo>
                    <a:pt x="320" y="183"/>
                    <a:pt x="317" y="183"/>
                    <a:pt x="315" y="185"/>
                  </a:cubicBezTo>
                  <a:cubicBezTo>
                    <a:pt x="315" y="179"/>
                    <a:pt x="315" y="179"/>
                    <a:pt x="315" y="179"/>
                  </a:cubicBezTo>
                  <a:cubicBezTo>
                    <a:pt x="321" y="177"/>
                    <a:pt x="321" y="177"/>
                    <a:pt x="321" y="177"/>
                  </a:cubicBezTo>
                  <a:close/>
                  <a:moveTo>
                    <a:pt x="321" y="193"/>
                  </a:moveTo>
                  <a:cubicBezTo>
                    <a:pt x="321" y="200"/>
                    <a:pt x="321" y="200"/>
                    <a:pt x="321" y="200"/>
                  </a:cubicBezTo>
                  <a:cubicBezTo>
                    <a:pt x="319" y="198"/>
                    <a:pt x="317" y="196"/>
                    <a:pt x="315" y="195"/>
                  </a:cubicBezTo>
                  <a:cubicBezTo>
                    <a:pt x="315" y="188"/>
                    <a:pt x="315" y="188"/>
                    <a:pt x="315" y="188"/>
                  </a:cubicBezTo>
                  <a:cubicBezTo>
                    <a:pt x="317" y="190"/>
                    <a:pt x="319" y="191"/>
                    <a:pt x="321" y="193"/>
                  </a:cubicBezTo>
                  <a:close/>
                  <a:moveTo>
                    <a:pt x="321" y="200"/>
                  </a:moveTo>
                  <a:cubicBezTo>
                    <a:pt x="321" y="205"/>
                    <a:pt x="321" y="205"/>
                    <a:pt x="321" y="205"/>
                  </a:cubicBezTo>
                  <a:cubicBezTo>
                    <a:pt x="319" y="206"/>
                    <a:pt x="317" y="207"/>
                    <a:pt x="315" y="208"/>
                  </a:cubicBezTo>
                  <a:cubicBezTo>
                    <a:pt x="315" y="203"/>
                    <a:pt x="315" y="203"/>
                    <a:pt x="315" y="203"/>
                  </a:cubicBezTo>
                  <a:cubicBezTo>
                    <a:pt x="318" y="202"/>
                    <a:pt x="319" y="202"/>
                    <a:pt x="321" y="200"/>
                  </a:cubicBezTo>
                  <a:close/>
                  <a:moveTo>
                    <a:pt x="321" y="219"/>
                  </a:moveTo>
                  <a:cubicBezTo>
                    <a:pt x="321" y="255"/>
                    <a:pt x="321" y="255"/>
                    <a:pt x="321" y="255"/>
                  </a:cubicBezTo>
                  <a:cubicBezTo>
                    <a:pt x="318" y="252"/>
                    <a:pt x="316" y="246"/>
                    <a:pt x="316" y="239"/>
                  </a:cubicBezTo>
                  <a:cubicBezTo>
                    <a:pt x="320" y="235"/>
                    <a:pt x="320" y="235"/>
                    <a:pt x="319" y="234"/>
                  </a:cubicBezTo>
                  <a:cubicBezTo>
                    <a:pt x="317" y="234"/>
                    <a:pt x="316" y="234"/>
                    <a:pt x="315" y="235"/>
                  </a:cubicBezTo>
                  <a:cubicBezTo>
                    <a:pt x="315" y="223"/>
                    <a:pt x="315" y="223"/>
                    <a:pt x="315" y="223"/>
                  </a:cubicBezTo>
                  <a:cubicBezTo>
                    <a:pt x="317" y="222"/>
                    <a:pt x="319" y="220"/>
                    <a:pt x="321" y="219"/>
                  </a:cubicBezTo>
                  <a:close/>
                  <a:moveTo>
                    <a:pt x="321" y="269"/>
                  </a:moveTo>
                  <a:cubicBezTo>
                    <a:pt x="321" y="296"/>
                    <a:pt x="321" y="296"/>
                    <a:pt x="321" y="296"/>
                  </a:cubicBezTo>
                  <a:cubicBezTo>
                    <a:pt x="321" y="297"/>
                    <a:pt x="319" y="298"/>
                    <a:pt x="318" y="298"/>
                  </a:cubicBezTo>
                  <a:cubicBezTo>
                    <a:pt x="315" y="291"/>
                    <a:pt x="316" y="283"/>
                    <a:pt x="315" y="275"/>
                  </a:cubicBezTo>
                  <a:cubicBezTo>
                    <a:pt x="315" y="256"/>
                    <a:pt x="315" y="256"/>
                    <a:pt x="315" y="256"/>
                  </a:cubicBezTo>
                  <a:cubicBezTo>
                    <a:pt x="317" y="259"/>
                    <a:pt x="318" y="261"/>
                    <a:pt x="320" y="264"/>
                  </a:cubicBezTo>
                  <a:cubicBezTo>
                    <a:pt x="320" y="265"/>
                    <a:pt x="321" y="267"/>
                    <a:pt x="321" y="269"/>
                  </a:cubicBezTo>
                  <a:close/>
                  <a:moveTo>
                    <a:pt x="321" y="310"/>
                  </a:moveTo>
                  <a:cubicBezTo>
                    <a:pt x="321" y="314"/>
                    <a:pt x="321" y="314"/>
                    <a:pt x="321" y="314"/>
                  </a:cubicBezTo>
                  <a:cubicBezTo>
                    <a:pt x="321" y="314"/>
                    <a:pt x="321" y="314"/>
                    <a:pt x="321" y="313"/>
                  </a:cubicBezTo>
                  <a:cubicBezTo>
                    <a:pt x="319" y="318"/>
                    <a:pt x="316" y="321"/>
                    <a:pt x="315" y="325"/>
                  </a:cubicBezTo>
                  <a:cubicBezTo>
                    <a:pt x="315" y="317"/>
                    <a:pt x="315" y="317"/>
                    <a:pt x="315" y="317"/>
                  </a:cubicBezTo>
                  <a:cubicBezTo>
                    <a:pt x="316" y="314"/>
                    <a:pt x="317" y="312"/>
                    <a:pt x="315" y="308"/>
                  </a:cubicBezTo>
                  <a:cubicBezTo>
                    <a:pt x="315" y="302"/>
                    <a:pt x="315" y="302"/>
                    <a:pt x="315" y="302"/>
                  </a:cubicBezTo>
                  <a:cubicBezTo>
                    <a:pt x="317" y="305"/>
                    <a:pt x="319" y="307"/>
                    <a:pt x="321" y="310"/>
                  </a:cubicBezTo>
                  <a:close/>
                  <a:moveTo>
                    <a:pt x="321" y="325"/>
                  </a:moveTo>
                  <a:cubicBezTo>
                    <a:pt x="320" y="326"/>
                    <a:pt x="317" y="328"/>
                    <a:pt x="315" y="331"/>
                  </a:cubicBezTo>
                  <a:cubicBezTo>
                    <a:pt x="315" y="337"/>
                    <a:pt x="315" y="337"/>
                    <a:pt x="315" y="337"/>
                  </a:cubicBezTo>
                  <a:cubicBezTo>
                    <a:pt x="317" y="335"/>
                    <a:pt x="319" y="335"/>
                    <a:pt x="321" y="335"/>
                  </a:cubicBezTo>
                  <a:cubicBezTo>
                    <a:pt x="321" y="331"/>
                    <a:pt x="321" y="331"/>
                    <a:pt x="321" y="331"/>
                  </a:cubicBezTo>
                  <a:cubicBezTo>
                    <a:pt x="319" y="330"/>
                    <a:pt x="319" y="330"/>
                    <a:pt x="319" y="330"/>
                  </a:cubicBezTo>
                  <a:cubicBezTo>
                    <a:pt x="320" y="330"/>
                    <a:pt x="321" y="329"/>
                    <a:pt x="321" y="329"/>
                  </a:cubicBezTo>
                  <a:cubicBezTo>
                    <a:pt x="321" y="325"/>
                    <a:pt x="321" y="325"/>
                    <a:pt x="321" y="325"/>
                  </a:cubicBezTo>
                  <a:close/>
                  <a:moveTo>
                    <a:pt x="321" y="341"/>
                  </a:moveTo>
                  <a:cubicBezTo>
                    <a:pt x="321" y="352"/>
                    <a:pt x="321" y="352"/>
                    <a:pt x="321" y="352"/>
                  </a:cubicBezTo>
                  <a:cubicBezTo>
                    <a:pt x="319" y="355"/>
                    <a:pt x="317" y="359"/>
                    <a:pt x="315" y="362"/>
                  </a:cubicBezTo>
                  <a:cubicBezTo>
                    <a:pt x="315" y="351"/>
                    <a:pt x="315" y="351"/>
                    <a:pt x="315" y="351"/>
                  </a:cubicBezTo>
                  <a:cubicBezTo>
                    <a:pt x="317" y="350"/>
                    <a:pt x="319" y="349"/>
                    <a:pt x="321" y="346"/>
                  </a:cubicBezTo>
                  <a:cubicBezTo>
                    <a:pt x="315" y="346"/>
                    <a:pt x="315" y="346"/>
                    <a:pt x="315" y="346"/>
                  </a:cubicBezTo>
                  <a:cubicBezTo>
                    <a:pt x="315" y="341"/>
                    <a:pt x="315" y="341"/>
                    <a:pt x="315" y="341"/>
                  </a:cubicBezTo>
                  <a:cubicBezTo>
                    <a:pt x="316" y="342"/>
                    <a:pt x="316" y="342"/>
                    <a:pt x="316" y="342"/>
                  </a:cubicBezTo>
                  <a:cubicBezTo>
                    <a:pt x="318" y="341"/>
                    <a:pt x="320" y="341"/>
                    <a:pt x="321" y="341"/>
                  </a:cubicBezTo>
                  <a:close/>
                  <a:moveTo>
                    <a:pt x="321" y="452"/>
                  </a:moveTo>
                  <a:cubicBezTo>
                    <a:pt x="321" y="459"/>
                    <a:pt x="321" y="459"/>
                    <a:pt x="321" y="459"/>
                  </a:cubicBezTo>
                  <a:cubicBezTo>
                    <a:pt x="321" y="458"/>
                    <a:pt x="321" y="457"/>
                    <a:pt x="320" y="456"/>
                  </a:cubicBezTo>
                  <a:cubicBezTo>
                    <a:pt x="316" y="463"/>
                    <a:pt x="314" y="467"/>
                    <a:pt x="319" y="474"/>
                  </a:cubicBezTo>
                  <a:cubicBezTo>
                    <a:pt x="320" y="471"/>
                    <a:pt x="321" y="470"/>
                    <a:pt x="321" y="468"/>
                  </a:cubicBezTo>
                  <a:cubicBezTo>
                    <a:pt x="321" y="480"/>
                    <a:pt x="321" y="480"/>
                    <a:pt x="321" y="480"/>
                  </a:cubicBezTo>
                  <a:cubicBezTo>
                    <a:pt x="319" y="478"/>
                    <a:pt x="317" y="476"/>
                    <a:pt x="315" y="474"/>
                  </a:cubicBezTo>
                  <a:cubicBezTo>
                    <a:pt x="315" y="457"/>
                    <a:pt x="315" y="457"/>
                    <a:pt x="315" y="457"/>
                  </a:cubicBezTo>
                  <a:cubicBezTo>
                    <a:pt x="316" y="454"/>
                    <a:pt x="316" y="452"/>
                    <a:pt x="315" y="448"/>
                  </a:cubicBezTo>
                  <a:cubicBezTo>
                    <a:pt x="315" y="441"/>
                    <a:pt x="315" y="441"/>
                    <a:pt x="315" y="441"/>
                  </a:cubicBezTo>
                  <a:cubicBezTo>
                    <a:pt x="316" y="443"/>
                    <a:pt x="317" y="445"/>
                    <a:pt x="319" y="446"/>
                  </a:cubicBezTo>
                  <a:cubicBezTo>
                    <a:pt x="319" y="448"/>
                    <a:pt x="320" y="450"/>
                    <a:pt x="321" y="452"/>
                  </a:cubicBezTo>
                  <a:close/>
                  <a:moveTo>
                    <a:pt x="321" y="485"/>
                  </a:moveTo>
                  <a:cubicBezTo>
                    <a:pt x="321" y="493"/>
                    <a:pt x="321" y="493"/>
                    <a:pt x="321" y="493"/>
                  </a:cubicBezTo>
                  <a:cubicBezTo>
                    <a:pt x="319" y="496"/>
                    <a:pt x="317" y="499"/>
                    <a:pt x="315" y="502"/>
                  </a:cubicBezTo>
                  <a:cubicBezTo>
                    <a:pt x="315" y="494"/>
                    <a:pt x="315" y="494"/>
                    <a:pt x="315" y="494"/>
                  </a:cubicBezTo>
                  <a:cubicBezTo>
                    <a:pt x="317" y="493"/>
                    <a:pt x="320" y="492"/>
                    <a:pt x="320" y="489"/>
                  </a:cubicBezTo>
                  <a:cubicBezTo>
                    <a:pt x="319" y="488"/>
                    <a:pt x="317" y="487"/>
                    <a:pt x="315" y="486"/>
                  </a:cubicBezTo>
                  <a:cubicBezTo>
                    <a:pt x="315" y="481"/>
                    <a:pt x="315" y="481"/>
                    <a:pt x="315" y="481"/>
                  </a:cubicBezTo>
                  <a:cubicBezTo>
                    <a:pt x="316" y="482"/>
                    <a:pt x="317" y="484"/>
                    <a:pt x="319" y="485"/>
                  </a:cubicBezTo>
                  <a:cubicBezTo>
                    <a:pt x="321" y="485"/>
                    <a:pt x="321" y="485"/>
                    <a:pt x="321" y="485"/>
                  </a:cubicBezTo>
                  <a:close/>
                  <a:moveTo>
                    <a:pt x="321" y="514"/>
                  </a:moveTo>
                  <a:cubicBezTo>
                    <a:pt x="321" y="524"/>
                    <a:pt x="321" y="524"/>
                    <a:pt x="321" y="524"/>
                  </a:cubicBezTo>
                  <a:cubicBezTo>
                    <a:pt x="319" y="526"/>
                    <a:pt x="316" y="528"/>
                    <a:pt x="315" y="531"/>
                  </a:cubicBezTo>
                  <a:cubicBezTo>
                    <a:pt x="315" y="518"/>
                    <a:pt x="315" y="518"/>
                    <a:pt x="315" y="518"/>
                  </a:cubicBezTo>
                  <a:cubicBezTo>
                    <a:pt x="317" y="517"/>
                    <a:pt x="319" y="516"/>
                    <a:pt x="321" y="514"/>
                  </a:cubicBezTo>
                  <a:close/>
                  <a:moveTo>
                    <a:pt x="321" y="536"/>
                  </a:moveTo>
                  <a:cubicBezTo>
                    <a:pt x="321" y="559"/>
                    <a:pt x="321" y="559"/>
                    <a:pt x="321" y="559"/>
                  </a:cubicBezTo>
                  <a:cubicBezTo>
                    <a:pt x="319" y="558"/>
                    <a:pt x="317" y="557"/>
                    <a:pt x="315" y="556"/>
                  </a:cubicBezTo>
                  <a:cubicBezTo>
                    <a:pt x="315" y="541"/>
                    <a:pt x="315" y="541"/>
                    <a:pt x="315" y="541"/>
                  </a:cubicBezTo>
                  <a:cubicBezTo>
                    <a:pt x="317" y="539"/>
                    <a:pt x="319" y="538"/>
                    <a:pt x="321" y="536"/>
                  </a:cubicBezTo>
                  <a:close/>
                  <a:moveTo>
                    <a:pt x="321" y="571"/>
                  </a:moveTo>
                  <a:cubicBezTo>
                    <a:pt x="321" y="588"/>
                    <a:pt x="321" y="588"/>
                    <a:pt x="321" y="588"/>
                  </a:cubicBezTo>
                  <a:cubicBezTo>
                    <a:pt x="319" y="588"/>
                    <a:pt x="319" y="588"/>
                    <a:pt x="319" y="588"/>
                  </a:cubicBezTo>
                  <a:cubicBezTo>
                    <a:pt x="313" y="578"/>
                    <a:pt x="318" y="575"/>
                    <a:pt x="321" y="571"/>
                  </a:cubicBezTo>
                  <a:close/>
                  <a:moveTo>
                    <a:pt x="321" y="599"/>
                  </a:moveTo>
                  <a:cubicBezTo>
                    <a:pt x="321" y="621"/>
                    <a:pt x="321" y="621"/>
                    <a:pt x="321" y="621"/>
                  </a:cubicBezTo>
                  <a:cubicBezTo>
                    <a:pt x="320" y="611"/>
                    <a:pt x="320" y="606"/>
                    <a:pt x="315" y="602"/>
                  </a:cubicBezTo>
                  <a:cubicBezTo>
                    <a:pt x="315" y="594"/>
                    <a:pt x="315" y="594"/>
                    <a:pt x="315" y="594"/>
                  </a:cubicBezTo>
                  <a:cubicBezTo>
                    <a:pt x="318" y="596"/>
                    <a:pt x="318" y="596"/>
                    <a:pt x="320" y="599"/>
                  </a:cubicBezTo>
                  <a:cubicBezTo>
                    <a:pt x="321" y="599"/>
                    <a:pt x="321" y="599"/>
                    <a:pt x="321" y="599"/>
                  </a:cubicBezTo>
                  <a:close/>
                  <a:moveTo>
                    <a:pt x="321" y="622"/>
                  </a:moveTo>
                  <a:cubicBezTo>
                    <a:pt x="319" y="622"/>
                    <a:pt x="319" y="622"/>
                    <a:pt x="319" y="622"/>
                  </a:cubicBezTo>
                  <a:cubicBezTo>
                    <a:pt x="318" y="621"/>
                    <a:pt x="316" y="620"/>
                    <a:pt x="315" y="620"/>
                  </a:cubicBezTo>
                  <a:cubicBezTo>
                    <a:pt x="315" y="625"/>
                    <a:pt x="315" y="625"/>
                    <a:pt x="315" y="625"/>
                  </a:cubicBezTo>
                  <a:cubicBezTo>
                    <a:pt x="317" y="626"/>
                    <a:pt x="319" y="626"/>
                    <a:pt x="321" y="627"/>
                  </a:cubicBezTo>
                  <a:cubicBezTo>
                    <a:pt x="321" y="622"/>
                    <a:pt x="321" y="622"/>
                    <a:pt x="321" y="622"/>
                  </a:cubicBezTo>
                  <a:close/>
                  <a:moveTo>
                    <a:pt x="321" y="740"/>
                  </a:moveTo>
                  <a:cubicBezTo>
                    <a:pt x="321" y="750"/>
                    <a:pt x="321" y="750"/>
                    <a:pt x="321" y="750"/>
                  </a:cubicBezTo>
                  <a:cubicBezTo>
                    <a:pt x="320" y="749"/>
                    <a:pt x="317" y="748"/>
                    <a:pt x="315" y="747"/>
                  </a:cubicBezTo>
                  <a:cubicBezTo>
                    <a:pt x="315" y="739"/>
                    <a:pt x="315" y="739"/>
                    <a:pt x="315" y="739"/>
                  </a:cubicBezTo>
                  <a:cubicBezTo>
                    <a:pt x="317" y="739"/>
                    <a:pt x="319" y="740"/>
                    <a:pt x="321" y="740"/>
                  </a:cubicBezTo>
                  <a:close/>
                  <a:moveTo>
                    <a:pt x="311" y="11"/>
                  </a:moveTo>
                  <a:cubicBezTo>
                    <a:pt x="312" y="11"/>
                    <a:pt x="313" y="10"/>
                    <a:pt x="315" y="10"/>
                  </a:cubicBezTo>
                  <a:cubicBezTo>
                    <a:pt x="315" y="25"/>
                    <a:pt x="315" y="25"/>
                    <a:pt x="315" y="25"/>
                  </a:cubicBezTo>
                  <a:cubicBezTo>
                    <a:pt x="313" y="24"/>
                    <a:pt x="312" y="23"/>
                    <a:pt x="311" y="23"/>
                  </a:cubicBezTo>
                  <a:cubicBezTo>
                    <a:pt x="311" y="11"/>
                    <a:pt x="311" y="11"/>
                    <a:pt x="311" y="11"/>
                  </a:cubicBezTo>
                  <a:close/>
                  <a:moveTo>
                    <a:pt x="315" y="786"/>
                  </a:moveTo>
                  <a:cubicBezTo>
                    <a:pt x="313" y="785"/>
                    <a:pt x="312" y="785"/>
                    <a:pt x="311" y="785"/>
                  </a:cubicBezTo>
                  <a:cubicBezTo>
                    <a:pt x="311" y="765"/>
                    <a:pt x="311" y="765"/>
                    <a:pt x="311" y="765"/>
                  </a:cubicBezTo>
                  <a:cubicBezTo>
                    <a:pt x="312" y="768"/>
                    <a:pt x="313" y="770"/>
                    <a:pt x="315" y="772"/>
                  </a:cubicBezTo>
                  <a:cubicBezTo>
                    <a:pt x="315" y="786"/>
                    <a:pt x="315" y="786"/>
                    <a:pt x="315" y="786"/>
                  </a:cubicBezTo>
                  <a:close/>
                  <a:moveTo>
                    <a:pt x="315" y="47"/>
                  </a:moveTo>
                  <a:cubicBezTo>
                    <a:pt x="315" y="55"/>
                    <a:pt x="315" y="55"/>
                    <a:pt x="315" y="55"/>
                  </a:cubicBezTo>
                  <a:cubicBezTo>
                    <a:pt x="311" y="55"/>
                    <a:pt x="311" y="55"/>
                    <a:pt x="311" y="55"/>
                  </a:cubicBezTo>
                  <a:cubicBezTo>
                    <a:pt x="311" y="45"/>
                    <a:pt x="311" y="45"/>
                    <a:pt x="311" y="45"/>
                  </a:cubicBezTo>
                  <a:cubicBezTo>
                    <a:pt x="315" y="47"/>
                    <a:pt x="315" y="47"/>
                    <a:pt x="315" y="47"/>
                  </a:cubicBezTo>
                  <a:cubicBezTo>
                    <a:pt x="315" y="47"/>
                    <a:pt x="315" y="47"/>
                    <a:pt x="315" y="47"/>
                  </a:cubicBezTo>
                  <a:close/>
                  <a:moveTo>
                    <a:pt x="315" y="92"/>
                  </a:moveTo>
                  <a:cubicBezTo>
                    <a:pt x="315" y="123"/>
                    <a:pt x="315" y="123"/>
                    <a:pt x="315" y="123"/>
                  </a:cubicBezTo>
                  <a:cubicBezTo>
                    <a:pt x="314" y="122"/>
                    <a:pt x="313" y="122"/>
                    <a:pt x="312" y="122"/>
                  </a:cubicBezTo>
                  <a:cubicBezTo>
                    <a:pt x="312" y="125"/>
                    <a:pt x="311" y="127"/>
                    <a:pt x="311" y="130"/>
                  </a:cubicBezTo>
                  <a:cubicBezTo>
                    <a:pt x="311" y="93"/>
                    <a:pt x="311" y="93"/>
                    <a:pt x="311" y="93"/>
                  </a:cubicBezTo>
                  <a:cubicBezTo>
                    <a:pt x="312" y="93"/>
                    <a:pt x="313" y="93"/>
                    <a:pt x="315" y="92"/>
                  </a:cubicBezTo>
                  <a:close/>
                  <a:moveTo>
                    <a:pt x="315" y="179"/>
                  </a:moveTo>
                  <a:cubicBezTo>
                    <a:pt x="315" y="185"/>
                    <a:pt x="315" y="185"/>
                    <a:pt x="315" y="185"/>
                  </a:cubicBezTo>
                  <a:cubicBezTo>
                    <a:pt x="314" y="185"/>
                    <a:pt x="313" y="185"/>
                    <a:pt x="312" y="186"/>
                  </a:cubicBezTo>
                  <a:cubicBezTo>
                    <a:pt x="315" y="188"/>
                    <a:pt x="315" y="188"/>
                    <a:pt x="315" y="188"/>
                  </a:cubicBezTo>
                  <a:cubicBezTo>
                    <a:pt x="315" y="195"/>
                    <a:pt x="315" y="195"/>
                    <a:pt x="315" y="195"/>
                  </a:cubicBezTo>
                  <a:cubicBezTo>
                    <a:pt x="313" y="194"/>
                    <a:pt x="312" y="193"/>
                    <a:pt x="311" y="192"/>
                  </a:cubicBezTo>
                  <a:cubicBezTo>
                    <a:pt x="311" y="181"/>
                    <a:pt x="311" y="181"/>
                    <a:pt x="311" y="181"/>
                  </a:cubicBezTo>
                  <a:cubicBezTo>
                    <a:pt x="312" y="180"/>
                    <a:pt x="313" y="180"/>
                    <a:pt x="315" y="179"/>
                  </a:cubicBezTo>
                  <a:close/>
                  <a:moveTo>
                    <a:pt x="315" y="203"/>
                  </a:moveTo>
                  <a:cubicBezTo>
                    <a:pt x="315" y="208"/>
                    <a:pt x="315" y="208"/>
                    <a:pt x="315" y="208"/>
                  </a:cubicBezTo>
                  <a:cubicBezTo>
                    <a:pt x="313" y="208"/>
                    <a:pt x="312" y="209"/>
                    <a:pt x="311" y="209"/>
                  </a:cubicBezTo>
                  <a:cubicBezTo>
                    <a:pt x="311" y="204"/>
                    <a:pt x="311" y="204"/>
                    <a:pt x="311" y="204"/>
                  </a:cubicBezTo>
                  <a:cubicBezTo>
                    <a:pt x="313" y="203"/>
                    <a:pt x="314" y="203"/>
                    <a:pt x="315" y="203"/>
                  </a:cubicBezTo>
                  <a:close/>
                  <a:moveTo>
                    <a:pt x="315" y="223"/>
                  </a:moveTo>
                  <a:cubicBezTo>
                    <a:pt x="315" y="235"/>
                    <a:pt x="315" y="235"/>
                    <a:pt x="315" y="235"/>
                  </a:cubicBezTo>
                  <a:cubicBezTo>
                    <a:pt x="313" y="236"/>
                    <a:pt x="312" y="237"/>
                    <a:pt x="311" y="238"/>
                  </a:cubicBezTo>
                  <a:cubicBezTo>
                    <a:pt x="311" y="225"/>
                    <a:pt x="311" y="225"/>
                    <a:pt x="311" y="225"/>
                  </a:cubicBezTo>
                  <a:cubicBezTo>
                    <a:pt x="312" y="224"/>
                    <a:pt x="313" y="224"/>
                    <a:pt x="315" y="223"/>
                  </a:cubicBezTo>
                  <a:close/>
                  <a:moveTo>
                    <a:pt x="315" y="256"/>
                  </a:moveTo>
                  <a:cubicBezTo>
                    <a:pt x="315" y="275"/>
                    <a:pt x="315" y="275"/>
                    <a:pt x="315" y="275"/>
                  </a:cubicBezTo>
                  <a:cubicBezTo>
                    <a:pt x="315" y="274"/>
                    <a:pt x="314" y="273"/>
                    <a:pt x="314" y="272"/>
                  </a:cubicBezTo>
                  <a:cubicBezTo>
                    <a:pt x="313" y="271"/>
                    <a:pt x="312" y="269"/>
                    <a:pt x="311" y="267"/>
                  </a:cubicBezTo>
                  <a:cubicBezTo>
                    <a:pt x="311" y="250"/>
                    <a:pt x="311" y="250"/>
                    <a:pt x="311" y="250"/>
                  </a:cubicBezTo>
                  <a:cubicBezTo>
                    <a:pt x="312" y="252"/>
                    <a:pt x="313" y="254"/>
                    <a:pt x="315" y="256"/>
                  </a:cubicBezTo>
                  <a:close/>
                  <a:moveTo>
                    <a:pt x="315" y="302"/>
                  </a:moveTo>
                  <a:cubicBezTo>
                    <a:pt x="315" y="308"/>
                    <a:pt x="315" y="308"/>
                    <a:pt x="315" y="308"/>
                  </a:cubicBezTo>
                  <a:cubicBezTo>
                    <a:pt x="314" y="307"/>
                    <a:pt x="314" y="306"/>
                    <a:pt x="313" y="305"/>
                  </a:cubicBezTo>
                  <a:cubicBezTo>
                    <a:pt x="312" y="306"/>
                    <a:pt x="311" y="307"/>
                    <a:pt x="311" y="308"/>
                  </a:cubicBezTo>
                  <a:cubicBezTo>
                    <a:pt x="311" y="299"/>
                    <a:pt x="311" y="299"/>
                    <a:pt x="311" y="299"/>
                  </a:cubicBezTo>
                  <a:cubicBezTo>
                    <a:pt x="315" y="302"/>
                    <a:pt x="315" y="302"/>
                    <a:pt x="315" y="302"/>
                  </a:cubicBezTo>
                  <a:close/>
                  <a:moveTo>
                    <a:pt x="315" y="317"/>
                  </a:moveTo>
                  <a:cubicBezTo>
                    <a:pt x="315" y="325"/>
                    <a:pt x="315" y="325"/>
                    <a:pt x="315" y="325"/>
                  </a:cubicBezTo>
                  <a:cubicBezTo>
                    <a:pt x="314" y="327"/>
                    <a:pt x="313" y="329"/>
                    <a:pt x="313" y="332"/>
                  </a:cubicBezTo>
                  <a:cubicBezTo>
                    <a:pt x="314" y="332"/>
                    <a:pt x="314" y="331"/>
                    <a:pt x="315" y="331"/>
                  </a:cubicBezTo>
                  <a:cubicBezTo>
                    <a:pt x="315" y="337"/>
                    <a:pt x="315" y="337"/>
                    <a:pt x="315" y="337"/>
                  </a:cubicBezTo>
                  <a:cubicBezTo>
                    <a:pt x="314" y="338"/>
                    <a:pt x="313" y="339"/>
                    <a:pt x="312" y="340"/>
                  </a:cubicBezTo>
                  <a:cubicBezTo>
                    <a:pt x="313" y="341"/>
                    <a:pt x="314" y="341"/>
                    <a:pt x="315" y="341"/>
                  </a:cubicBezTo>
                  <a:cubicBezTo>
                    <a:pt x="315" y="346"/>
                    <a:pt x="315" y="346"/>
                    <a:pt x="315" y="346"/>
                  </a:cubicBezTo>
                  <a:cubicBezTo>
                    <a:pt x="311" y="346"/>
                    <a:pt x="311" y="346"/>
                    <a:pt x="311" y="346"/>
                  </a:cubicBezTo>
                  <a:cubicBezTo>
                    <a:pt x="311" y="322"/>
                    <a:pt x="311" y="322"/>
                    <a:pt x="311" y="322"/>
                  </a:cubicBezTo>
                  <a:cubicBezTo>
                    <a:pt x="312" y="320"/>
                    <a:pt x="314" y="319"/>
                    <a:pt x="315" y="317"/>
                  </a:cubicBezTo>
                  <a:close/>
                  <a:moveTo>
                    <a:pt x="315" y="351"/>
                  </a:moveTo>
                  <a:cubicBezTo>
                    <a:pt x="315" y="362"/>
                    <a:pt x="315" y="362"/>
                    <a:pt x="315" y="362"/>
                  </a:cubicBezTo>
                  <a:cubicBezTo>
                    <a:pt x="313" y="366"/>
                    <a:pt x="312" y="369"/>
                    <a:pt x="311" y="372"/>
                  </a:cubicBezTo>
                  <a:cubicBezTo>
                    <a:pt x="311" y="361"/>
                    <a:pt x="311" y="361"/>
                    <a:pt x="311" y="361"/>
                  </a:cubicBezTo>
                  <a:cubicBezTo>
                    <a:pt x="313" y="361"/>
                    <a:pt x="313" y="361"/>
                    <a:pt x="313" y="361"/>
                  </a:cubicBezTo>
                  <a:cubicBezTo>
                    <a:pt x="313" y="359"/>
                    <a:pt x="314" y="357"/>
                    <a:pt x="315" y="356"/>
                  </a:cubicBezTo>
                  <a:cubicBezTo>
                    <a:pt x="313" y="356"/>
                    <a:pt x="312" y="356"/>
                    <a:pt x="311" y="356"/>
                  </a:cubicBezTo>
                  <a:cubicBezTo>
                    <a:pt x="311" y="351"/>
                    <a:pt x="311" y="351"/>
                    <a:pt x="311" y="351"/>
                  </a:cubicBezTo>
                  <a:cubicBezTo>
                    <a:pt x="312" y="351"/>
                    <a:pt x="313" y="351"/>
                    <a:pt x="315" y="351"/>
                  </a:cubicBezTo>
                  <a:close/>
                  <a:moveTo>
                    <a:pt x="315" y="441"/>
                  </a:moveTo>
                  <a:cubicBezTo>
                    <a:pt x="315" y="448"/>
                    <a:pt x="315" y="448"/>
                    <a:pt x="315" y="448"/>
                  </a:cubicBezTo>
                  <a:cubicBezTo>
                    <a:pt x="315" y="447"/>
                    <a:pt x="314" y="447"/>
                    <a:pt x="314" y="446"/>
                  </a:cubicBezTo>
                  <a:cubicBezTo>
                    <a:pt x="313" y="448"/>
                    <a:pt x="312" y="449"/>
                    <a:pt x="311" y="451"/>
                  </a:cubicBezTo>
                  <a:cubicBezTo>
                    <a:pt x="311" y="431"/>
                    <a:pt x="311" y="431"/>
                    <a:pt x="311" y="431"/>
                  </a:cubicBezTo>
                  <a:cubicBezTo>
                    <a:pt x="312" y="435"/>
                    <a:pt x="313" y="438"/>
                    <a:pt x="315" y="441"/>
                  </a:cubicBezTo>
                  <a:close/>
                  <a:moveTo>
                    <a:pt x="315" y="457"/>
                  </a:moveTo>
                  <a:cubicBezTo>
                    <a:pt x="315" y="474"/>
                    <a:pt x="315" y="474"/>
                    <a:pt x="315" y="474"/>
                  </a:cubicBezTo>
                  <a:cubicBezTo>
                    <a:pt x="314" y="473"/>
                    <a:pt x="314" y="473"/>
                    <a:pt x="314" y="472"/>
                  </a:cubicBezTo>
                  <a:cubicBezTo>
                    <a:pt x="312" y="473"/>
                    <a:pt x="311" y="474"/>
                    <a:pt x="311" y="474"/>
                  </a:cubicBezTo>
                  <a:cubicBezTo>
                    <a:pt x="311" y="464"/>
                    <a:pt x="311" y="464"/>
                    <a:pt x="311" y="464"/>
                  </a:cubicBezTo>
                  <a:cubicBezTo>
                    <a:pt x="311" y="464"/>
                    <a:pt x="311" y="464"/>
                    <a:pt x="311" y="464"/>
                  </a:cubicBezTo>
                  <a:cubicBezTo>
                    <a:pt x="313" y="461"/>
                    <a:pt x="314" y="459"/>
                    <a:pt x="315" y="457"/>
                  </a:cubicBezTo>
                  <a:close/>
                  <a:moveTo>
                    <a:pt x="315" y="481"/>
                  </a:moveTo>
                  <a:cubicBezTo>
                    <a:pt x="315" y="486"/>
                    <a:pt x="315" y="486"/>
                    <a:pt x="315" y="486"/>
                  </a:cubicBezTo>
                  <a:cubicBezTo>
                    <a:pt x="313" y="485"/>
                    <a:pt x="312" y="484"/>
                    <a:pt x="311" y="484"/>
                  </a:cubicBezTo>
                  <a:cubicBezTo>
                    <a:pt x="311" y="479"/>
                    <a:pt x="311" y="479"/>
                    <a:pt x="311" y="479"/>
                  </a:cubicBezTo>
                  <a:cubicBezTo>
                    <a:pt x="312" y="480"/>
                    <a:pt x="313" y="480"/>
                    <a:pt x="315" y="481"/>
                  </a:cubicBezTo>
                  <a:close/>
                  <a:moveTo>
                    <a:pt x="315" y="494"/>
                  </a:moveTo>
                  <a:cubicBezTo>
                    <a:pt x="315" y="502"/>
                    <a:pt x="315" y="502"/>
                    <a:pt x="315" y="502"/>
                  </a:cubicBezTo>
                  <a:cubicBezTo>
                    <a:pt x="314" y="503"/>
                    <a:pt x="314" y="503"/>
                    <a:pt x="313" y="504"/>
                  </a:cubicBezTo>
                  <a:cubicBezTo>
                    <a:pt x="313" y="504"/>
                    <a:pt x="312" y="505"/>
                    <a:pt x="311" y="505"/>
                  </a:cubicBezTo>
                  <a:cubicBezTo>
                    <a:pt x="311" y="500"/>
                    <a:pt x="311" y="500"/>
                    <a:pt x="311" y="500"/>
                  </a:cubicBezTo>
                  <a:cubicBezTo>
                    <a:pt x="311" y="499"/>
                    <a:pt x="312" y="499"/>
                    <a:pt x="312" y="499"/>
                  </a:cubicBezTo>
                  <a:cubicBezTo>
                    <a:pt x="312" y="498"/>
                    <a:pt x="311" y="498"/>
                    <a:pt x="311" y="498"/>
                  </a:cubicBezTo>
                  <a:cubicBezTo>
                    <a:pt x="311" y="494"/>
                    <a:pt x="311" y="494"/>
                    <a:pt x="311" y="494"/>
                  </a:cubicBezTo>
                  <a:cubicBezTo>
                    <a:pt x="312" y="495"/>
                    <a:pt x="312" y="495"/>
                    <a:pt x="312" y="495"/>
                  </a:cubicBezTo>
                  <a:cubicBezTo>
                    <a:pt x="313" y="495"/>
                    <a:pt x="314" y="494"/>
                    <a:pt x="315" y="494"/>
                  </a:cubicBezTo>
                  <a:close/>
                  <a:moveTo>
                    <a:pt x="315" y="518"/>
                  </a:moveTo>
                  <a:cubicBezTo>
                    <a:pt x="315" y="531"/>
                    <a:pt x="315" y="531"/>
                    <a:pt x="315" y="531"/>
                  </a:cubicBezTo>
                  <a:cubicBezTo>
                    <a:pt x="313" y="534"/>
                    <a:pt x="312" y="537"/>
                    <a:pt x="312" y="541"/>
                  </a:cubicBezTo>
                  <a:cubicBezTo>
                    <a:pt x="312" y="542"/>
                    <a:pt x="313" y="542"/>
                    <a:pt x="313" y="542"/>
                  </a:cubicBezTo>
                  <a:cubicBezTo>
                    <a:pt x="314" y="542"/>
                    <a:pt x="314" y="542"/>
                    <a:pt x="315" y="541"/>
                  </a:cubicBezTo>
                  <a:cubicBezTo>
                    <a:pt x="315" y="556"/>
                    <a:pt x="315" y="556"/>
                    <a:pt x="315" y="556"/>
                  </a:cubicBezTo>
                  <a:cubicBezTo>
                    <a:pt x="313" y="556"/>
                    <a:pt x="312" y="556"/>
                    <a:pt x="311" y="555"/>
                  </a:cubicBezTo>
                  <a:cubicBezTo>
                    <a:pt x="311" y="522"/>
                    <a:pt x="311" y="522"/>
                    <a:pt x="311" y="522"/>
                  </a:cubicBezTo>
                  <a:cubicBezTo>
                    <a:pt x="312" y="520"/>
                    <a:pt x="313" y="520"/>
                    <a:pt x="315" y="518"/>
                  </a:cubicBezTo>
                  <a:close/>
                  <a:moveTo>
                    <a:pt x="315" y="594"/>
                  </a:moveTo>
                  <a:cubicBezTo>
                    <a:pt x="315" y="602"/>
                    <a:pt x="315" y="602"/>
                    <a:pt x="315" y="602"/>
                  </a:cubicBezTo>
                  <a:cubicBezTo>
                    <a:pt x="314" y="601"/>
                    <a:pt x="312" y="600"/>
                    <a:pt x="311" y="599"/>
                  </a:cubicBezTo>
                  <a:cubicBezTo>
                    <a:pt x="311" y="593"/>
                    <a:pt x="311" y="593"/>
                    <a:pt x="311" y="593"/>
                  </a:cubicBezTo>
                  <a:cubicBezTo>
                    <a:pt x="312" y="594"/>
                    <a:pt x="313" y="594"/>
                    <a:pt x="313" y="594"/>
                  </a:cubicBezTo>
                  <a:cubicBezTo>
                    <a:pt x="315" y="594"/>
                    <a:pt x="315" y="594"/>
                    <a:pt x="315" y="594"/>
                  </a:cubicBezTo>
                  <a:close/>
                  <a:moveTo>
                    <a:pt x="315" y="620"/>
                  </a:moveTo>
                  <a:cubicBezTo>
                    <a:pt x="315" y="625"/>
                    <a:pt x="315" y="625"/>
                    <a:pt x="315" y="625"/>
                  </a:cubicBezTo>
                  <a:cubicBezTo>
                    <a:pt x="313" y="624"/>
                    <a:pt x="312" y="624"/>
                    <a:pt x="311" y="624"/>
                  </a:cubicBezTo>
                  <a:cubicBezTo>
                    <a:pt x="311" y="618"/>
                    <a:pt x="311" y="618"/>
                    <a:pt x="311" y="618"/>
                  </a:cubicBezTo>
                  <a:cubicBezTo>
                    <a:pt x="311" y="618"/>
                    <a:pt x="311" y="618"/>
                    <a:pt x="311" y="618"/>
                  </a:cubicBezTo>
                  <a:cubicBezTo>
                    <a:pt x="315" y="620"/>
                    <a:pt x="315" y="620"/>
                    <a:pt x="315" y="620"/>
                  </a:cubicBezTo>
                  <a:close/>
                  <a:moveTo>
                    <a:pt x="315" y="739"/>
                  </a:moveTo>
                  <a:cubicBezTo>
                    <a:pt x="315" y="747"/>
                    <a:pt x="315" y="747"/>
                    <a:pt x="315" y="747"/>
                  </a:cubicBezTo>
                  <a:cubicBezTo>
                    <a:pt x="313" y="747"/>
                    <a:pt x="312" y="746"/>
                    <a:pt x="311" y="746"/>
                  </a:cubicBezTo>
                  <a:cubicBezTo>
                    <a:pt x="311" y="738"/>
                    <a:pt x="311" y="738"/>
                    <a:pt x="311" y="738"/>
                  </a:cubicBezTo>
                  <a:cubicBezTo>
                    <a:pt x="312" y="738"/>
                    <a:pt x="313" y="738"/>
                    <a:pt x="315" y="739"/>
                  </a:cubicBezTo>
                  <a:close/>
                  <a:moveTo>
                    <a:pt x="310" y="12"/>
                  </a:moveTo>
                  <a:cubicBezTo>
                    <a:pt x="310" y="12"/>
                    <a:pt x="310" y="12"/>
                    <a:pt x="310" y="12"/>
                  </a:cubicBezTo>
                  <a:cubicBezTo>
                    <a:pt x="310" y="11"/>
                    <a:pt x="311" y="11"/>
                    <a:pt x="311" y="11"/>
                  </a:cubicBezTo>
                  <a:cubicBezTo>
                    <a:pt x="311" y="23"/>
                    <a:pt x="311" y="23"/>
                    <a:pt x="311" y="23"/>
                  </a:cubicBezTo>
                  <a:cubicBezTo>
                    <a:pt x="311" y="23"/>
                    <a:pt x="310" y="22"/>
                    <a:pt x="310" y="22"/>
                  </a:cubicBezTo>
                  <a:cubicBezTo>
                    <a:pt x="310" y="12"/>
                    <a:pt x="310" y="12"/>
                    <a:pt x="310" y="12"/>
                  </a:cubicBezTo>
                  <a:close/>
                  <a:moveTo>
                    <a:pt x="311" y="785"/>
                  </a:moveTo>
                  <a:cubicBezTo>
                    <a:pt x="310" y="785"/>
                    <a:pt x="310" y="785"/>
                    <a:pt x="310" y="785"/>
                  </a:cubicBezTo>
                  <a:cubicBezTo>
                    <a:pt x="310" y="762"/>
                    <a:pt x="310" y="762"/>
                    <a:pt x="310" y="762"/>
                  </a:cubicBezTo>
                  <a:cubicBezTo>
                    <a:pt x="310" y="763"/>
                    <a:pt x="311" y="764"/>
                    <a:pt x="311" y="765"/>
                  </a:cubicBezTo>
                  <a:cubicBezTo>
                    <a:pt x="311" y="785"/>
                    <a:pt x="311" y="785"/>
                    <a:pt x="311" y="785"/>
                  </a:cubicBezTo>
                  <a:close/>
                  <a:moveTo>
                    <a:pt x="311" y="45"/>
                  </a:moveTo>
                  <a:cubicBezTo>
                    <a:pt x="311" y="55"/>
                    <a:pt x="311" y="55"/>
                    <a:pt x="311" y="55"/>
                  </a:cubicBezTo>
                  <a:cubicBezTo>
                    <a:pt x="310" y="55"/>
                    <a:pt x="310" y="55"/>
                    <a:pt x="310" y="55"/>
                  </a:cubicBezTo>
                  <a:cubicBezTo>
                    <a:pt x="310" y="44"/>
                    <a:pt x="310" y="44"/>
                    <a:pt x="310" y="44"/>
                  </a:cubicBezTo>
                  <a:cubicBezTo>
                    <a:pt x="311" y="45"/>
                    <a:pt x="311" y="45"/>
                    <a:pt x="311" y="45"/>
                  </a:cubicBezTo>
                  <a:close/>
                  <a:moveTo>
                    <a:pt x="311" y="93"/>
                  </a:moveTo>
                  <a:cubicBezTo>
                    <a:pt x="311" y="130"/>
                    <a:pt x="311" y="130"/>
                    <a:pt x="311" y="130"/>
                  </a:cubicBezTo>
                  <a:cubicBezTo>
                    <a:pt x="311" y="132"/>
                    <a:pt x="310" y="134"/>
                    <a:pt x="310" y="136"/>
                  </a:cubicBezTo>
                  <a:cubicBezTo>
                    <a:pt x="310" y="94"/>
                    <a:pt x="310" y="94"/>
                    <a:pt x="310" y="94"/>
                  </a:cubicBezTo>
                  <a:cubicBezTo>
                    <a:pt x="310" y="94"/>
                    <a:pt x="311" y="94"/>
                    <a:pt x="311" y="93"/>
                  </a:cubicBezTo>
                  <a:close/>
                  <a:moveTo>
                    <a:pt x="311" y="181"/>
                  </a:moveTo>
                  <a:cubicBezTo>
                    <a:pt x="311" y="192"/>
                    <a:pt x="311" y="192"/>
                    <a:pt x="311" y="192"/>
                  </a:cubicBezTo>
                  <a:cubicBezTo>
                    <a:pt x="311" y="192"/>
                    <a:pt x="310" y="192"/>
                    <a:pt x="310" y="192"/>
                  </a:cubicBezTo>
                  <a:cubicBezTo>
                    <a:pt x="310" y="181"/>
                    <a:pt x="310" y="181"/>
                    <a:pt x="310" y="181"/>
                  </a:cubicBezTo>
                  <a:cubicBezTo>
                    <a:pt x="311" y="181"/>
                    <a:pt x="311" y="181"/>
                    <a:pt x="311" y="181"/>
                  </a:cubicBezTo>
                  <a:close/>
                  <a:moveTo>
                    <a:pt x="311" y="204"/>
                  </a:moveTo>
                  <a:cubicBezTo>
                    <a:pt x="311" y="209"/>
                    <a:pt x="311" y="209"/>
                    <a:pt x="311" y="209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04"/>
                    <a:pt x="310" y="204"/>
                    <a:pt x="310" y="204"/>
                  </a:cubicBezTo>
                  <a:cubicBezTo>
                    <a:pt x="310" y="204"/>
                    <a:pt x="310" y="204"/>
                    <a:pt x="310" y="204"/>
                  </a:cubicBezTo>
                  <a:cubicBezTo>
                    <a:pt x="311" y="204"/>
                    <a:pt x="311" y="204"/>
                    <a:pt x="311" y="204"/>
                  </a:cubicBezTo>
                  <a:close/>
                  <a:moveTo>
                    <a:pt x="311" y="225"/>
                  </a:moveTo>
                  <a:cubicBezTo>
                    <a:pt x="311" y="238"/>
                    <a:pt x="311" y="238"/>
                    <a:pt x="311" y="238"/>
                  </a:cubicBezTo>
                  <a:cubicBezTo>
                    <a:pt x="310" y="239"/>
                    <a:pt x="310" y="239"/>
                    <a:pt x="310" y="239"/>
                  </a:cubicBezTo>
                  <a:cubicBezTo>
                    <a:pt x="310" y="226"/>
                    <a:pt x="310" y="226"/>
                    <a:pt x="310" y="226"/>
                  </a:cubicBezTo>
                  <a:cubicBezTo>
                    <a:pt x="311" y="225"/>
                    <a:pt x="311" y="225"/>
                    <a:pt x="311" y="225"/>
                  </a:cubicBezTo>
                  <a:close/>
                  <a:moveTo>
                    <a:pt x="311" y="250"/>
                  </a:moveTo>
                  <a:cubicBezTo>
                    <a:pt x="311" y="267"/>
                    <a:pt x="311" y="267"/>
                    <a:pt x="311" y="267"/>
                  </a:cubicBezTo>
                  <a:cubicBezTo>
                    <a:pt x="310" y="266"/>
                    <a:pt x="310" y="266"/>
                    <a:pt x="310" y="266"/>
                  </a:cubicBezTo>
                  <a:cubicBezTo>
                    <a:pt x="310" y="248"/>
                    <a:pt x="310" y="248"/>
                    <a:pt x="310" y="248"/>
                  </a:cubicBezTo>
                  <a:cubicBezTo>
                    <a:pt x="310" y="249"/>
                    <a:pt x="311" y="249"/>
                    <a:pt x="311" y="250"/>
                  </a:cubicBezTo>
                  <a:close/>
                  <a:moveTo>
                    <a:pt x="311" y="299"/>
                  </a:moveTo>
                  <a:cubicBezTo>
                    <a:pt x="311" y="308"/>
                    <a:pt x="311" y="308"/>
                    <a:pt x="311" y="308"/>
                  </a:cubicBezTo>
                  <a:cubicBezTo>
                    <a:pt x="310" y="309"/>
                    <a:pt x="310" y="309"/>
                    <a:pt x="310" y="309"/>
                  </a:cubicBezTo>
                  <a:cubicBezTo>
                    <a:pt x="310" y="298"/>
                    <a:pt x="310" y="298"/>
                    <a:pt x="310" y="298"/>
                  </a:cubicBezTo>
                  <a:cubicBezTo>
                    <a:pt x="311" y="299"/>
                    <a:pt x="311" y="299"/>
                    <a:pt x="311" y="299"/>
                  </a:cubicBezTo>
                  <a:close/>
                  <a:moveTo>
                    <a:pt x="311" y="322"/>
                  </a:moveTo>
                  <a:cubicBezTo>
                    <a:pt x="311" y="346"/>
                    <a:pt x="311" y="346"/>
                    <a:pt x="311" y="346"/>
                  </a:cubicBezTo>
                  <a:cubicBezTo>
                    <a:pt x="310" y="346"/>
                    <a:pt x="310" y="346"/>
                    <a:pt x="310" y="346"/>
                  </a:cubicBezTo>
                  <a:cubicBezTo>
                    <a:pt x="310" y="337"/>
                    <a:pt x="310" y="337"/>
                    <a:pt x="310" y="337"/>
                  </a:cubicBezTo>
                  <a:cubicBezTo>
                    <a:pt x="311" y="336"/>
                    <a:pt x="311" y="336"/>
                    <a:pt x="311" y="336"/>
                  </a:cubicBezTo>
                  <a:cubicBezTo>
                    <a:pt x="310" y="335"/>
                    <a:pt x="310" y="335"/>
                    <a:pt x="310" y="334"/>
                  </a:cubicBezTo>
                  <a:cubicBezTo>
                    <a:pt x="310" y="323"/>
                    <a:pt x="310" y="323"/>
                    <a:pt x="310" y="323"/>
                  </a:cubicBezTo>
                  <a:cubicBezTo>
                    <a:pt x="311" y="322"/>
                    <a:pt x="311" y="322"/>
                    <a:pt x="311" y="322"/>
                  </a:cubicBezTo>
                  <a:close/>
                  <a:moveTo>
                    <a:pt x="311" y="351"/>
                  </a:moveTo>
                  <a:cubicBezTo>
                    <a:pt x="311" y="356"/>
                    <a:pt x="311" y="356"/>
                    <a:pt x="311" y="356"/>
                  </a:cubicBezTo>
                  <a:cubicBezTo>
                    <a:pt x="310" y="356"/>
                    <a:pt x="310" y="356"/>
                    <a:pt x="310" y="356"/>
                  </a:cubicBezTo>
                  <a:cubicBezTo>
                    <a:pt x="310" y="351"/>
                    <a:pt x="310" y="351"/>
                    <a:pt x="310" y="351"/>
                  </a:cubicBezTo>
                  <a:cubicBezTo>
                    <a:pt x="310" y="351"/>
                    <a:pt x="311" y="351"/>
                    <a:pt x="311" y="351"/>
                  </a:cubicBezTo>
                  <a:close/>
                  <a:moveTo>
                    <a:pt x="311" y="361"/>
                  </a:moveTo>
                  <a:cubicBezTo>
                    <a:pt x="311" y="372"/>
                    <a:pt x="311" y="372"/>
                    <a:pt x="311" y="372"/>
                  </a:cubicBezTo>
                  <a:cubicBezTo>
                    <a:pt x="311" y="374"/>
                    <a:pt x="310" y="375"/>
                    <a:pt x="310" y="376"/>
                  </a:cubicBezTo>
                  <a:cubicBezTo>
                    <a:pt x="310" y="366"/>
                    <a:pt x="310" y="366"/>
                    <a:pt x="310" y="366"/>
                  </a:cubicBezTo>
                  <a:cubicBezTo>
                    <a:pt x="310" y="366"/>
                    <a:pt x="310" y="366"/>
                    <a:pt x="310" y="366"/>
                  </a:cubicBezTo>
                  <a:cubicBezTo>
                    <a:pt x="310" y="366"/>
                    <a:pt x="310" y="366"/>
                    <a:pt x="310" y="366"/>
                  </a:cubicBezTo>
                  <a:cubicBezTo>
                    <a:pt x="310" y="361"/>
                    <a:pt x="310" y="361"/>
                    <a:pt x="310" y="361"/>
                  </a:cubicBezTo>
                  <a:cubicBezTo>
                    <a:pt x="311" y="361"/>
                    <a:pt x="311" y="361"/>
                    <a:pt x="311" y="361"/>
                  </a:cubicBezTo>
                  <a:close/>
                  <a:moveTo>
                    <a:pt x="311" y="431"/>
                  </a:moveTo>
                  <a:cubicBezTo>
                    <a:pt x="311" y="451"/>
                    <a:pt x="311" y="451"/>
                    <a:pt x="311" y="451"/>
                  </a:cubicBezTo>
                  <a:cubicBezTo>
                    <a:pt x="311" y="452"/>
                    <a:pt x="310" y="452"/>
                    <a:pt x="310" y="453"/>
                  </a:cubicBezTo>
                  <a:cubicBezTo>
                    <a:pt x="310" y="443"/>
                    <a:pt x="310" y="443"/>
                    <a:pt x="310" y="443"/>
                  </a:cubicBezTo>
                  <a:cubicBezTo>
                    <a:pt x="310" y="440"/>
                    <a:pt x="310" y="438"/>
                    <a:pt x="310" y="436"/>
                  </a:cubicBezTo>
                  <a:cubicBezTo>
                    <a:pt x="310" y="436"/>
                    <a:pt x="310" y="436"/>
                    <a:pt x="310" y="436"/>
                  </a:cubicBezTo>
                  <a:cubicBezTo>
                    <a:pt x="310" y="428"/>
                    <a:pt x="310" y="428"/>
                    <a:pt x="310" y="428"/>
                  </a:cubicBezTo>
                  <a:cubicBezTo>
                    <a:pt x="310" y="429"/>
                    <a:pt x="311" y="430"/>
                    <a:pt x="311" y="431"/>
                  </a:cubicBezTo>
                  <a:close/>
                  <a:moveTo>
                    <a:pt x="311" y="464"/>
                  </a:moveTo>
                  <a:cubicBezTo>
                    <a:pt x="311" y="474"/>
                    <a:pt x="311" y="474"/>
                    <a:pt x="311" y="474"/>
                  </a:cubicBezTo>
                  <a:cubicBezTo>
                    <a:pt x="311" y="475"/>
                    <a:pt x="310" y="475"/>
                    <a:pt x="310" y="476"/>
                  </a:cubicBezTo>
                  <a:cubicBezTo>
                    <a:pt x="310" y="471"/>
                    <a:pt x="310" y="471"/>
                    <a:pt x="310" y="471"/>
                  </a:cubicBezTo>
                  <a:cubicBezTo>
                    <a:pt x="310" y="469"/>
                    <a:pt x="311" y="469"/>
                    <a:pt x="311" y="467"/>
                  </a:cubicBezTo>
                  <a:cubicBezTo>
                    <a:pt x="310" y="467"/>
                    <a:pt x="310" y="467"/>
                    <a:pt x="310" y="467"/>
                  </a:cubicBezTo>
                  <a:cubicBezTo>
                    <a:pt x="310" y="461"/>
                    <a:pt x="310" y="461"/>
                    <a:pt x="310" y="461"/>
                  </a:cubicBezTo>
                  <a:cubicBezTo>
                    <a:pt x="310" y="462"/>
                    <a:pt x="310" y="463"/>
                    <a:pt x="311" y="464"/>
                  </a:cubicBezTo>
                  <a:close/>
                  <a:moveTo>
                    <a:pt x="311" y="479"/>
                  </a:moveTo>
                  <a:cubicBezTo>
                    <a:pt x="311" y="484"/>
                    <a:pt x="311" y="484"/>
                    <a:pt x="311" y="484"/>
                  </a:cubicBezTo>
                  <a:cubicBezTo>
                    <a:pt x="311" y="484"/>
                    <a:pt x="310" y="483"/>
                    <a:pt x="310" y="483"/>
                  </a:cubicBezTo>
                  <a:cubicBezTo>
                    <a:pt x="310" y="478"/>
                    <a:pt x="310" y="478"/>
                    <a:pt x="310" y="478"/>
                  </a:cubicBezTo>
                  <a:cubicBezTo>
                    <a:pt x="310" y="479"/>
                    <a:pt x="311" y="479"/>
                    <a:pt x="311" y="479"/>
                  </a:cubicBezTo>
                  <a:close/>
                  <a:moveTo>
                    <a:pt x="311" y="494"/>
                  </a:moveTo>
                  <a:cubicBezTo>
                    <a:pt x="311" y="498"/>
                    <a:pt x="311" y="498"/>
                    <a:pt x="311" y="498"/>
                  </a:cubicBezTo>
                  <a:cubicBezTo>
                    <a:pt x="311" y="497"/>
                    <a:pt x="310" y="497"/>
                    <a:pt x="310" y="497"/>
                  </a:cubicBezTo>
                  <a:cubicBezTo>
                    <a:pt x="310" y="493"/>
                    <a:pt x="310" y="493"/>
                    <a:pt x="310" y="493"/>
                  </a:cubicBezTo>
                  <a:cubicBezTo>
                    <a:pt x="311" y="494"/>
                    <a:pt x="311" y="494"/>
                    <a:pt x="311" y="494"/>
                  </a:cubicBezTo>
                  <a:close/>
                  <a:moveTo>
                    <a:pt x="311" y="500"/>
                  </a:moveTo>
                  <a:cubicBezTo>
                    <a:pt x="311" y="505"/>
                    <a:pt x="311" y="505"/>
                    <a:pt x="311" y="505"/>
                  </a:cubicBezTo>
                  <a:cubicBezTo>
                    <a:pt x="311" y="505"/>
                    <a:pt x="310" y="506"/>
                    <a:pt x="310" y="506"/>
                  </a:cubicBezTo>
                  <a:cubicBezTo>
                    <a:pt x="310" y="500"/>
                    <a:pt x="310" y="500"/>
                    <a:pt x="310" y="500"/>
                  </a:cubicBezTo>
                  <a:cubicBezTo>
                    <a:pt x="310" y="500"/>
                    <a:pt x="311" y="500"/>
                    <a:pt x="311" y="500"/>
                  </a:cubicBezTo>
                  <a:close/>
                  <a:moveTo>
                    <a:pt x="311" y="522"/>
                  </a:moveTo>
                  <a:cubicBezTo>
                    <a:pt x="311" y="555"/>
                    <a:pt x="311" y="555"/>
                    <a:pt x="311" y="555"/>
                  </a:cubicBezTo>
                  <a:cubicBezTo>
                    <a:pt x="310" y="555"/>
                    <a:pt x="310" y="555"/>
                    <a:pt x="310" y="555"/>
                  </a:cubicBezTo>
                  <a:cubicBezTo>
                    <a:pt x="310" y="522"/>
                    <a:pt x="310" y="522"/>
                    <a:pt x="310" y="522"/>
                  </a:cubicBezTo>
                  <a:cubicBezTo>
                    <a:pt x="310" y="522"/>
                    <a:pt x="311" y="522"/>
                    <a:pt x="311" y="522"/>
                  </a:cubicBezTo>
                  <a:close/>
                  <a:moveTo>
                    <a:pt x="311" y="593"/>
                  </a:moveTo>
                  <a:cubicBezTo>
                    <a:pt x="311" y="599"/>
                    <a:pt x="311" y="599"/>
                    <a:pt x="311" y="599"/>
                  </a:cubicBezTo>
                  <a:cubicBezTo>
                    <a:pt x="311" y="599"/>
                    <a:pt x="310" y="599"/>
                    <a:pt x="310" y="599"/>
                  </a:cubicBezTo>
                  <a:cubicBezTo>
                    <a:pt x="310" y="593"/>
                    <a:pt x="310" y="593"/>
                    <a:pt x="310" y="593"/>
                  </a:cubicBezTo>
                  <a:cubicBezTo>
                    <a:pt x="310" y="593"/>
                    <a:pt x="311" y="593"/>
                    <a:pt x="311" y="593"/>
                  </a:cubicBezTo>
                  <a:close/>
                  <a:moveTo>
                    <a:pt x="311" y="618"/>
                  </a:moveTo>
                  <a:cubicBezTo>
                    <a:pt x="311" y="624"/>
                    <a:pt x="311" y="624"/>
                    <a:pt x="311" y="624"/>
                  </a:cubicBezTo>
                  <a:cubicBezTo>
                    <a:pt x="310" y="623"/>
                    <a:pt x="310" y="623"/>
                    <a:pt x="310" y="623"/>
                  </a:cubicBezTo>
                  <a:cubicBezTo>
                    <a:pt x="310" y="614"/>
                    <a:pt x="310" y="614"/>
                    <a:pt x="310" y="614"/>
                  </a:cubicBezTo>
                  <a:cubicBezTo>
                    <a:pt x="310" y="615"/>
                    <a:pt x="311" y="616"/>
                    <a:pt x="311" y="618"/>
                  </a:cubicBezTo>
                  <a:close/>
                  <a:moveTo>
                    <a:pt x="311" y="738"/>
                  </a:moveTo>
                  <a:cubicBezTo>
                    <a:pt x="311" y="746"/>
                    <a:pt x="311" y="746"/>
                    <a:pt x="311" y="746"/>
                  </a:cubicBezTo>
                  <a:cubicBezTo>
                    <a:pt x="311" y="746"/>
                    <a:pt x="310" y="746"/>
                    <a:pt x="310" y="746"/>
                  </a:cubicBezTo>
                  <a:cubicBezTo>
                    <a:pt x="310" y="738"/>
                    <a:pt x="310" y="738"/>
                    <a:pt x="310" y="738"/>
                  </a:cubicBezTo>
                  <a:lnTo>
                    <a:pt x="311" y="738"/>
                  </a:lnTo>
                  <a:close/>
                  <a:moveTo>
                    <a:pt x="309" y="12"/>
                  </a:moveTo>
                  <a:cubicBezTo>
                    <a:pt x="309" y="12"/>
                    <a:pt x="309" y="12"/>
                    <a:pt x="310" y="12"/>
                  </a:cubicBezTo>
                  <a:cubicBezTo>
                    <a:pt x="310" y="22"/>
                    <a:pt x="310" y="22"/>
                    <a:pt x="310" y="22"/>
                  </a:cubicBezTo>
                  <a:cubicBezTo>
                    <a:pt x="309" y="22"/>
                    <a:pt x="309" y="22"/>
                    <a:pt x="309" y="22"/>
                  </a:cubicBezTo>
                  <a:cubicBezTo>
                    <a:pt x="309" y="12"/>
                    <a:pt x="309" y="12"/>
                    <a:pt x="309" y="12"/>
                  </a:cubicBezTo>
                  <a:close/>
                  <a:moveTo>
                    <a:pt x="310" y="785"/>
                  </a:moveTo>
                  <a:cubicBezTo>
                    <a:pt x="309" y="785"/>
                    <a:pt x="309" y="785"/>
                    <a:pt x="309" y="785"/>
                  </a:cubicBezTo>
                  <a:cubicBezTo>
                    <a:pt x="309" y="758"/>
                    <a:pt x="309" y="758"/>
                    <a:pt x="309" y="758"/>
                  </a:cubicBezTo>
                  <a:cubicBezTo>
                    <a:pt x="309" y="759"/>
                    <a:pt x="309" y="761"/>
                    <a:pt x="310" y="762"/>
                  </a:cubicBezTo>
                  <a:cubicBezTo>
                    <a:pt x="310" y="785"/>
                    <a:pt x="310" y="785"/>
                    <a:pt x="310" y="785"/>
                  </a:cubicBezTo>
                  <a:close/>
                  <a:moveTo>
                    <a:pt x="310" y="44"/>
                  </a:moveTo>
                  <a:cubicBezTo>
                    <a:pt x="310" y="55"/>
                    <a:pt x="310" y="55"/>
                    <a:pt x="310" y="55"/>
                  </a:cubicBezTo>
                  <a:cubicBezTo>
                    <a:pt x="309" y="55"/>
                    <a:pt x="309" y="55"/>
                    <a:pt x="309" y="55"/>
                  </a:cubicBezTo>
                  <a:cubicBezTo>
                    <a:pt x="309" y="44"/>
                    <a:pt x="309" y="44"/>
                    <a:pt x="309" y="44"/>
                  </a:cubicBezTo>
                  <a:cubicBezTo>
                    <a:pt x="310" y="44"/>
                    <a:pt x="310" y="44"/>
                    <a:pt x="310" y="44"/>
                  </a:cubicBezTo>
                  <a:close/>
                  <a:moveTo>
                    <a:pt x="310" y="94"/>
                  </a:moveTo>
                  <a:cubicBezTo>
                    <a:pt x="310" y="136"/>
                    <a:pt x="310" y="136"/>
                    <a:pt x="310" y="136"/>
                  </a:cubicBezTo>
                  <a:cubicBezTo>
                    <a:pt x="309" y="138"/>
                    <a:pt x="309" y="139"/>
                    <a:pt x="309" y="141"/>
                  </a:cubicBezTo>
                  <a:cubicBezTo>
                    <a:pt x="309" y="94"/>
                    <a:pt x="309" y="94"/>
                    <a:pt x="309" y="94"/>
                  </a:cubicBezTo>
                  <a:cubicBezTo>
                    <a:pt x="309" y="94"/>
                    <a:pt x="309" y="94"/>
                    <a:pt x="310" y="94"/>
                  </a:cubicBezTo>
                  <a:close/>
                  <a:moveTo>
                    <a:pt x="310" y="181"/>
                  </a:moveTo>
                  <a:cubicBezTo>
                    <a:pt x="310" y="192"/>
                    <a:pt x="310" y="192"/>
                    <a:pt x="310" y="192"/>
                  </a:cubicBezTo>
                  <a:cubicBezTo>
                    <a:pt x="309" y="192"/>
                    <a:pt x="309" y="192"/>
                    <a:pt x="309" y="191"/>
                  </a:cubicBezTo>
                  <a:cubicBezTo>
                    <a:pt x="309" y="181"/>
                    <a:pt x="309" y="181"/>
                    <a:pt x="309" y="181"/>
                  </a:cubicBezTo>
                  <a:cubicBezTo>
                    <a:pt x="310" y="181"/>
                    <a:pt x="310" y="181"/>
                    <a:pt x="310" y="181"/>
                  </a:cubicBezTo>
                  <a:close/>
                  <a:moveTo>
                    <a:pt x="310" y="204"/>
                  </a:moveTo>
                  <a:cubicBezTo>
                    <a:pt x="310" y="210"/>
                    <a:pt x="310" y="210"/>
                    <a:pt x="310" y="21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09" y="203"/>
                    <a:pt x="309" y="203"/>
                    <a:pt x="309" y="203"/>
                  </a:cubicBezTo>
                  <a:cubicBezTo>
                    <a:pt x="310" y="204"/>
                    <a:pt x="310" y="204"/>
                    <a:pt x="310" y="204"/>
                  </a:cubicBezTo>
                  <a:close/>
                  <a:moveTo>
                    <a:pt x="310" y="226"/>
                  </a:moveTo>
                  <a:cubicBezTo>
                    <a:pt x="310" y="239"/>
                    <a:pt x="310" y="239"/>
                    <a:pt x="310" y="239"/>
                  </a:cubicBezTo>
                  <a:cubicBezTo>
                    <a:pt x="309" y="239"/>
                    <a:pt x="309" y="239"/>
                    <a:pt x="309" y="240"/>
                  </a:cubicBezTo>
                  <a:cubicBezTo>
                    <a:pt x="309" y="226"/>
                    <a:pt x="309" y="226"/>
                    <a:pt x="309" y="226"/>
                  </a:cubicBezTo>
                  <a:cubicBezTo>
                    <a:pt x="310" y="226"/>
                    <a:pt x="310" y="226"/>
                    <a:pt x="310" y="226"/>
                  </a:cubicBezTo>
                  <a:close/>
                  <a:moveTo>
                    <a:pt x="310" y="248"/>
                  </a:moveTo>
                  <a:cubicBezTo>
                    <a:pt x="310" y="266"/>
                    <a:pt x="310" y="266"/>
                    <a:pt x="310" y="266"/>
                  </a:cubicBezTo>
                  <a:cubicBezTo>
                    <a:pt x="309" y="264"/>
                    <a:pt x="309" y="264"/>
                    <a:pt x="309" y="264"/>
                  </a:cubicBezTo>
                  <a:cubicBezTo>
                    <a:pt x="309" y="245"/>
                    <a:pt x="309" y="245"/>
                    <a:pt x="309" y="245"/>
                  </a:cubicBezTo>
                  <a:cubicBezTo>
                    <a:pt x="309" y="246"/>
                    <a:pt x="309" y="247"/>
                    <a:pt x="310" y="248"/>
                  </a:cubicBezTo>
                  <a:close/>
                  <a:moveTo>
                    <a:pt x="310" y="298"/>
                  </a:moveTo>
                  <a:cubicBezTo>
                    <a:pt x="310" y="309"/>
                    <a:pt x="310" y="309"/>
                    <a:pt x="310" y="309"/>
                  </a:cubicBezTo>
                  <a:cubicBezTo>
                    <a:pt x="309" y="310"/>
                    <a:pt x="309" y="310"/>
                    <a:pt x="309" y="310"/>
                  </a:cubicBezTo>
                  <a:cubicBezTo>
                    <a:pt x="309" y="296"/>
                    <a:pt x="309" y="296"/>
                    <a:pt x="309" y="296"/>
                  </a:cubicBezTo>
                  <a:cubicBezTo>
                    <a:pt x="310" y="298"/>
                    <a:pt x="310" y="298"/>
                    <a:pt x="310" y="298"/>
                  </a:cubicBezTo>
                  <a:close/>
                  <a:moveTo>
                    <a:pt x="310" y="323"/>
                  </a:moveTo>
                  <a:cubicBezTo>
                    <a:pt x="310" y="334"/>
                    <a:pt x="310" y="334"/>
                    <a:pt x="310" y="334"/>
                  </a:cubicBezTo>
                  <a:cubicBezTo>
                    <a:pt x="309" y="333"/>
                    <a:pt x="309" y="333"/>
                    <a:pt x="309" y="332"/>
                  </a:cubicBezTo>
                  <a:cubicBezTo>
                    <a:pt x="309" y="325"/>
                    <a:pt x="309" y="325"/>
                    <a:pt x="309" y="325"/>
                  </a:cubicBezTo>
                  <a:cubicBezTo>
                    <a:pt x="309" y="324"/>
                    <a:pt x="309" y="324"/>
                    <a:pt x="310" y="323"/>
                  </a:cubicBezTo>
                  <a:close/>
                  <a:moveTo>
                    <a:pt x="310" y="337"/>
                  </a:moveTo>
                  <a:cubicBezTo>
                    <a:pt x="310" y="346"/>
                    <a:pt x="310" y="346"/>
                    <a:pt x="310" y="346"/>
                  </a:cubicBezTo>
                  <a:cubicBezTo>
                    <a:pt x="309" y="346"/>
                    <a:pt x="309" y="346"/>
                    <a:pt x="309" y="346"/>
                  </a:cubicBezTo>
                  <a:cubicBezTo>
                    <a:pt x="309" y="338"/>
                    <a:pt x="309" y="338"/>
                    <a:pt x="309" y="338"/>
                  </a:cubicBezTo>
                  <a:cubicBezTo>
                    <a:pt x="309" y="338"/>
                    <a:pt x="309" y="337"/>
                    <a:pt x="310" y="337"/>
                  </a:cubicBezTo>
                  <a:close/>
                  <a:moveTo>
                    <a:pt x="310" y="351"/>
                  </a:moveTo>
                  <a:cubicBezTo>
                    <a:pt x="310" y="356"/>
                    <a:pt x="310" y="356"/>
                    <a:pt x="310" y="356"/>
                  </a:cubicBezTo>
                  <a:cubicBezTo>
                    <a:pt x="309" y="356"/>
                    <a:pt x="309" y="356"/>
                    <a:pt x="309" y="356"/>
                  </a:cubicBezTo>
                  <a:cubicBezTo>
                    <a:pt x="309" y="352"/>
                    <a:pt x="309" y="352"/>
                    <a:pt x="309" y="352"/>
                  </a:cubicBezTo>
                  <a:cubicBezTo>
                    <a:pt x="310" y="351"/>
                    <a:pt x="310" y="351"/>
                    <a:pt x="310" y="351"/>
                  </a:cubicBezTo>
                  <a:close/>
                  <a:moveTo>
                    <a:pt x="310" y="361"/>
                  </a:moveTo>
                  <a:cubicBezTo>
                    <a:pt x="310" y="366"/>
                    <a:pt x="310" y="366"/>
                    <a:pt x="310" y="366"/>
                  </a:cubicBezTo>
                  <a:cubicBezTo>
                    <a:pt x="309" y="366"/>
                    <a:pt x="309" y="366"/>
                    <a:pt x="309" y="366"/>
                  </a:cubicBezTo>
                  <a:cubicBezTo>
                    <a:pt x="309" y="361"/>
                    <a:pt x="309" y="361"/>
                    <a:pt x="309" y="361"/>
                  </a:cubicBezTo>
                  <a:cubicBezTo>
                    <a:pt x="310" y="361"/>
                    <a:pt x="310" y="361"/>
                    <a:pt x="310" y="361"/>
                  </a:cubicBezTo>
                  <a:close/>
                  <a:moveTo>
                    <a:pt x="310" y="366"/>
                  </a:moveTo>
                  <a:cubicBezTo>
                    <a:pt x="310" y="376"/>
                    <a:pt x="310" y="376"/>
                    <a:pt x="310" y="376"/>
                  </a:cubicBezTo>
                  <a:cubicBezTo>
                    <a:pt x="309" y="378"/>
                    <a:pt x="309" y="380"/>
                    <a:pt x="309" y="382"/>
                  </a:cubicBezTo>
                  <a:cubicBezTo>
                    <a:pt x="309" y="369"/>
                    <a:pt x="309" y="369"/>
                    <a:pt x="309" y="369"/>
                  </a:cubicBezTo>
                  <a:cubicBezTo>
                    <a:pt x="309" y="368"/>
                    <a:pt x="309" y="367"/>
                    <a:pt x="310" y="366"/>
                  </a:cubicBezTo>
                  <a:close/>
                  <a:moveTo>
                    <a:pt x="310" y="428"/>
                  </a:moveTo>
                  <a:cubicBezTo>
                    <a:pt x="310" y="436"/>
                    <a:pt x="310" y="436"/>
                    <a:pt x="310" y="436"/>
                  </a:cubicBezTo>
                  <a:cubicBezTo>
                    <a:pt x="309" y="436"/>
                    <a:pt x="309" y="436"/>
                    <a:pt x="309" y="436"/>
                  </a:cubicBezTo>
                  <a:cubicBezTo>
                    <a:pt x="309" y="424"/>
                    <a:pt x="309" y="424"/>
                    <a:pt x="309" y="424"/>
                  </a:cubicBezTo>
                  <a:cubicBezTo>
                    <a:pt x="309" y="425"/>
                    <a:pt x="309" y="426"/>
                    <a:pt x="310" y="428"/>
                  </a:cubicBezTo>
                  <a:close/>
                  <a:moveTo>
                    <a:pt x="310" y="443"/>
                  </a:moveTo>
                  <a:cubicBezTo>
                    <a:pt x="310" y="453"/>
                    <a:pt x="310" y="453"/>
                    <a:pt x="310" y="453"/>
                  </a:cubicBezTo>
                  <a:cubicBezTo>
                    <a:pt x="309" y="456"/>
                    <a:pt x="309" y="458"/>
                    <a:pt x="310" y="461"/>
                  </a:cubicBezTo>
                  <a:cubicBezTo>
                    <a:pt x="310" y="467"/>
                    <a:pt x="310" y="467"/>
                    <a:pt x="310" y="467"/>
                  </a:cubicBezTo>
                  <a:cubicBezTo>
                    <a:pt x="309" y="466"/>
                    <a:pt x="309" y="466"/>
                    <a:pt x="309" y="466"/>
                  </a:cubicBezTo>
                  <a:cubicBezTo>
                    <a:pt x="309" y="447"/>
                    <a:pt x="309" y="447"/>
                    <a:pt x="309" y="447"/>
                  </a:cubicBezTo>
                  <a:cubicBezTo>
                    <a:pt x="309" y="446"/>
                    <a:pt x="310" y="444"/>
                    <a:pt x="310" y="443"/>
                  </a:cubicBezTo>
                  <a:close/>
                  <a:moveTo>
                    <a:pt x="310" y="471"/>
                  </a:moveTo>
                  <a:cubicBezTo>
                    <a:pt x="310" y="476"/>
                    <a:pt x="310" y="476"/>
                    <a:pt x="310" y="476"/>
                  </a:cubicBezTo>
                  <a:cubicBezTo>
                    <a:pt x="309" y="476"/>
                    <a:pt x="309" y="477"/>
                    <a:pt x="309" y="478"/>
                  </a:cubicBezTo>
                  <a:cubicBezTo>
                    <a:pt x="309" y="473"/>
                    <a:pt x="309" y="473"/>
                    <a:pt x="309" y="473"/>
                  </a:cubicBezTo>
                  <a:cubicBezTo>
                    <a:pt x="309" y="472"/>
                    <a:pt x="309" y="471"/>
                    <a:pt x="310" y="471"/>
                  </a:cubicBezTo>
                  <a:close/>
                  <a:moveTo>
                    <a:pt x="310" y="478"/>
                  </a:moveTo>
                  <a:cubicBezTo>
                    <a:pt x="310" y="483"/>
                    <a:pt x="310" y="483"/>
                    <a:pt x="310" y="483"/>
                  </a:cubicBezTo>
                  <a:cubicBezTo>
                    <a:pt x="309" y="483"/>
                    <a:pt x="309" y="483"/>
                    <a:pt x="309" y="483"/>
                  </a:cubicBezTo>
                  <a:cubicBezTo>
                    <a:pt x="309" y="478"/>
                    <a:pt x="309" y="478"/>
                    <a:pt x="309" y="478"/>
                  </a:cubicBezTo>
                  <a:cubicBezTo>
                    <a:pt x="309" y="478"/>
                    <a:pt x="309" y="478"/>
                    <a:pt x="310" y="478"/>
                  </a:cubicBezTo>
                  <a:close/>
                  <a:moveTo>
                    <a:pt x="310" y="493"/>
                  </a:moveTo>
                  <a:cubicBezTo>
                    <a:pt x="310" y="497"/>
                    <a:pt x="310" y="497"/>
                    <a:pt x="310" y="497"/>
                  </a:cubicBezTo>
                  <a:cubicBezTo>
                    <a:pt x="309" y="496"/>
                    <a:pt x="309" y="496"/>
                    <a:pt x="309" y="496"/>
                  </a:cubicBezTo>
                  <a:cubicBezTo>
                    <a:pt x="309" y="492"/>
                    <a:pt x="309" y="492"/>
                    <a:pt x="309" y="492"/>
                  </a:cubicBezTo>
                  <a:cubicBezTo>
                    <a:pt x="310" y="493"/>
                    <a:pt x="310" y="493"/>
                    <a:pt x="310" y="493"/>
                  </a:cubicBezTo>
                  <a:close/>
                  <a:moveTo>
                    <a:pt x="310" y="500"/>
                  </a:moveTo>
                  <a:cubicBezTo>
                    <a:pt x="310" y="506"/>
                    <a:pt x="310" y="506"/>
                    <a:pt x="310" y="506"/>
                  </a:cubicBezTo>
                  <a:cubicBezTo>
                    <a:pt x="309" y="506"/>
                    <a:pt x="309" y="506"/>
                    <a:pt x="309" y="507"/>
                  </a:cubicBezTo>
                  <a:cubicBezTo>
                    <a:pt x="309" y="501"/>
                    <a:pt x="309" y="501"/>
                    <a:pt x="309" y="501"/>
                  </a:cubicBezTo>
                  <a:cubicBezTo>
                    <a:pt x="309" y="501"/>
                    <a:pt x="309" y="501"/>
                    <a:pt x="310" y="500"/>
                  </a:cubicBezTo>
                  <a:close/>
                  <a:moveTo>
                    <a:pt x="310" y="522"/>
                  </a:moveTo>
                  <a:cubicBezTo>
                    <a:pt x="310" y="555"/>
                    <a:pt x="310" y="555"/>
                    <a:pt x="310" y="555"/>
                  </a:cubicBezTo>
                  <a:cubicBezTo>
                    <a:pt x="309" y="554"/>
                    <a:pt x="309" y="554"/>
                    <a:pt x="309" y="554"/>
                  </a:cubicBezTo>
                  <a:cubicBezTo>
                    <a:pt x="309" y="524"/>
                    <a:pt x="309" y="524"/>
                    <a:pt x="309" y="524"/>
                  </a:cubicBezTo>
                  <a:cubicBezTo>
                    <a:pt x="309" y="523"/>
                    <a:pt x="309" y="523"/>
                    <a:pt x="310" y="522"/>
                  </a:cubicBezTo>
                  <a:close/>
                  <a:moveTo>
                    <a:pt x="310" y="593"/>
                  </a:moveTo>
                  <a:cubicBezTo>
                    <a:pt x="310" y="599"/>
                    <a:pt x="310" y="599"/>
                    <a:pt x="310" y="599"/>
                  </a:cubicBezTo>
                  <a:cubicBezTo>
                    <a:pt x="309" y="599"/>
                    <a:pt x="309" y="599"/>
                    <a:pt x="309" y="598"/>
                  </a:cubicBezTo>
                  <a:cubicBezTo>
                    <a:pt x="309" y="592"/>
                    <a:pt x="309" y="592"/>
                    <a:pt x="309" y="592"/>
                  </a:cubicBezTo>
                  <a:cubicBezTo>
                    <a:pt x="309" y="593"/>
                    <a:pt x="309" y="593"/>
                    <a:pt x="310" y="593"/>
                  </a:cubicBezTo>
                  <a:close/>
                  <a:moveTo>
                    <a:pt x="310" y="614"/>
                  </a:moveTo>
                  <a:cubicBezTo>
                    <a:pt x="310" y="623"/>
                    <a:pt x="310" y="623"/>
                    <a:pt x="310" y="623"/>
                  </a:cubicBezTo>
                  <a:cubicBezTo>
                    <a:pt x="309" y="623"/>
                    <a:pt x="309" y="623"/>
                    <a:pt x="309" y="623"/>
                  </a:cubicBezTo>
                  <a:cubicBezTo>
                    <a:pt x="309" y="609"/>
                    <a:pt x="309" y="609"/>
                    <a:pt x="309" y="609"/>
                  </a:cubicBezTo>
                  <a:cubicBezTo>
                    <a:pt x="309" y="611"/>
                    <a:pt x="309" y="613"/>
                    <a:pt x="310" y="614"/>
                  </a:cubicBezTo>
                  <a:close/>
                  <a:moveTo>
                    <a:pt x="310" y="738"/>
                  </a:moveTo>
                  <a:cubicBezTo>
                    <a:pt x="310" y="746"/>
                    <a:pt x="310" y="746"/>
                    <a:pt x="310" y="746"/>
                  </a:cubicBezTo>
                  <a:cubicBezTo>
                    <a:pt x="309" y="746"/>
                    <a:pt x="309" y="746"/>
                    <a:pt x="309" y="746"/>
                  </a:cubicBezTo>
                  <a:cubicBezTo>
                    <a:pt x="309" y="738"/>
                    <a:pt x="309" y="738"/>
                    <a:pt x="309" y="738"/>
                  </a:cubicBezTo>
                  <a:lnTo>
                    <a:pt x="310" y="738"/>
                  </a:lnTo>
                  <a:close/>
                  <a:moveTo>
                    <a:pt x="307" y="12"/>
                  </a:moveTo>
                  <a:cubicBezTo>
                    <a:pt x="308" y="12"/>
                    <a:pt x="308" y="12"/>
                    <a:pt x="309" y="12"/>
                  </a:cubicBezTo>
                  <a:cubicBezTo>
                    <a:pt x="309" y="22"/>
                    <a:pt x="309" y="22"/>
                    <a:pt x="309" y="22"/>
                  </a:cubicBezTo>
                  <a:cubicBezTo>
                    <a:pt x="308" y="22"/>
                    <a:pt x="308" y="22"/>
                    <a:pt x="307" y="22"/>
                  </a:cubicBezTo>
                  <a:cubicBezTo>
                    <a:pt x="307" y="12"/>
                    <a:pt x="307" y="12"/>
                    <a:pt x="307" y="12"/>
                  </a:cubicBezTo>
                  <a:close/>
                  <a:moveTo>
                    <a:pt x="309" y="785"/>
                  </a:moveTo>
                  <a:cubicBezTo>
                    <a:pt x="307" y="784"/>
                    <a:pt x="307" y="784"/>
                    <a:pt x="307" y="784"/>
                  </a:cubicBezTo>
                  <a:cubicBezTo>
                    <a:pt x="307" y="752"/>
                    <a:pt x="307" y="752"/>
                    <a:pt x="307" y="752"/>
                  </a:cubicBezTo>
                  <a:cubicBezTo>
                    <a:pt x="308" y="754"/>
                    <a:pt x="308" y="756"/>
                    <a:pt x="309" y="758"/>
                  </a:cubicBezTo>
                  <a:cubicBezTo>
                    <a:pt x="309" y="785"/>
                    <a:pt x="309" y="785"/>
                    <a:pt x="309" y="785"/>
                  </a:cubicBezTo>
                  <a:close/>
                  <a:moveTo>
                    <a:pt x="309" y="44"/>
                  </a:moveTo>
                  <a:cubicBezTo>
                    <a:pt x="309" y="55"/>
                    <a:pt x="309" y="55"/>
                    <a:pt x="309" y="55"/>
                  </a:cubicBezTo>
                  <a:cubicBezTo>
                    <a:pt x="308" y="55"/>
                    <a:pt x="308" y="55"/>
                    <a:pt x="308" y="55"/>
                  </a:cubicBezTo>
                  <a:cubicBezTo>
                    <a:pt x="308" y="55"/>
                    <a:pt x="308" y="56"/>
                    <a:pt x="307" y="56"/>
                  </a:cubicBezTo>
                  <a:cubicBezTo>
                    <a:pt x="307" y="42"/>
                    <a:pt x="307" y="42"/>
                    <a:pt x="307" y="42"/>
                  </a:cubicBezTo>
                  <a:cubicBezTo>
                    <a:pt x="309" y="44"/>
                    <a:pt x="309" y="44"/>
                    <a:pt x="309" y="44"/>
                  </a:cubicBezTo>
                  <a:close/>
                  <a:moveTo>
                    <a:pt x="309" y="94"/>
                  </a:moveTo>
                  <a:cubicBezTo>
                    <a:pt x="309" y="141"/>
                    <a:pt x="309" y="141"/>
                    <a:pt x="309" y="141"/>
                  </a:cubicBezTo>
                  <a:cubicBezTo>
                    <a:pt x="308" y="143"/>
                    <a:pt x="308" y="145"/>
                    <a:pt x="307" y="147"/>
                  </a:cubicBezTo>
                  <a:cubicBezTo>
                    <a:pt x="307" y="94"/>
                    <a:pt x="307" y="94"/>
                    <a:pt x="307" y="94"/>
                  </a:cubicBezTo>
                  <a:cubicBezTo>
                    <a:pt x="308" y="94"/>
                    <a:pt x="308" y="94"/>
                    <a:pt x="309" y="94"/>
                  </a:cubicBezTo>
                  <a:close/>
                  <a:moveTo>
                    <a:pt x="309" y="181"/>
                  </a:moveTo>
                  <a:cubicBezTo>
                    <a:pt x="309" y="191"/>
                    <a:pt x="309" y="191"/>
                    <a:pt x="309" y="191"/>
                  </a:cubicBezTo>
                  <a:cubicBezTo>
                    <a:pt x="308" y="191"/>
                    <a:pt x="308" y="191"/>
                    <a:pt x="307" y="191"/>
                  </a:cubicBezTo>
                  <a:cubicBezTo>
                    <a:pt x="307" y="182"/>
                    <a:pt x="307" y="182"/>
                    <a:pt x="307" y="182"/>
                  </a:cubicBezTo>
                  <a:cubicBezTo>
                    <a:pt x="309" y="181"/>
                    <a:pt x="309" y="181"/>
                    <a:pt x="309" y="181"/>
                  </a:cubicBezTo>
                  <a:close/>
                  <a:moveTo>
                    <a:pt x="309" y="203"/>
                  </a:moveTo>
                  <a:cubicBezTo>
                    <a:pt x="309" y="210"/>
                    <a:pt x="309" y="210"/>
                    <a:pt x="309" y="210"/>
                  </a:cubicBezTo>
                  <a:cubicBezTo>
                    <a:pt x="308" y="210"/>
                    <a:pt x="308" y="211"/>
                    <a:pt x="307" y="211"/>
                  </a:cubicBezTo>
                  <a:cubicBezTo>
                    <a:pt x="307" y="202"/>
                    <a:pt x="307" y="202"/>
                    <a:pt x="307" y="202"/>
                  </a:cubicBezTo>
                  <a:cubicBezTo>
                    <a:pt x="309" y="203"/>
                    <a:pt x="309" y="203"/>
                    <a:pt x="309" y="203"/>
                  </a:cubicBezTo>
                  <a:close/>
                  <a:moveTo>
                    <a:pt x="309" y="226"/>
                  </a:moveTo>
                  <a:cubicBezTo>
                    <a:pt x="309" y="240"/>
                    <a:pt x="309" y="240"/>
                    <a:pt x="309" y="240"/>
                  </a:cubicBezTo>
                  <a:cubicBezTo>
                    <a:pt x="308" y="240"/>
                    <a:pt x="308" y="240"/>
                    <a:pt x="308" y="240"/>
                  </a:cubicBezTo>
                  <a:cubicBezTo>
                    <a:pt x="308" y="242"/>
                    <a:pt x="308" y="243"/>
                    <a:pt x="309" y="245"/>
                  </a:cubicBezTo>
                  <a:cubicBezTo>
                    <a:pt x="309" y="264"/>
                    <a:pt x="309" y="264"/>
                    <a:pt x="309" y="264"/>
                  </a:cubicBezTo>
                  <a:cubicBezTo>
                    <a:pt x="307" y="262"/>
                    <a:pt x="307" y="262"/>
                    <a:pt x="307" y="262"/>
                  </a:cubicBezTo>
                  <a:cubicBezTo>
                    <a:pt x="307" y="228"/>
                    <a:pt x="307" y="228"/>
                    <a:pt x="307" y="228"/>
                  </a:cubicBezTo>
                  <a:cubicBezTo>
                    <a:pt x="308" y="227"/>
                    <a:pt x="308" y="227"/>
                    <a:pt x="309" y="226"/>
                  </a:cubicBezTo>
                  <a:close/>
                  <a:moveTo>
                    <a:pt x="309" y="296"/>
                  </a:moveTo>
                  <a:cubicBezTo>
                    <a:pt x="309" y="310"/>
                    <a:pt x="309" y="310"/>
                    <a:pt x="309" y="310"/>
                  </a:cubicBezTo>
                  <a:cubicBezTo>
                    <a:pt x="308" y="311"/>
                    <a:pt x="308" y="312"/>
                    <a:pt x="307" y="313"/>
                  </a:cubicBezTo>
                  <a:cubicBezTo>
                    <a:pt x="307" y="304"/>
                    <a:pt x="307" y="304"/>
                    <a:pt x="307" y="304"/>
                  </a:cubicBezTo>
                  <a:cubicBezTo>
                    <a:pt x="307" y="303"/>
                    <a:pt x="307" y="302"/>
                    <a:pt x="307" y="301"/>
                  </a:cubicBezTo>
                  <a:cubicBezTo>
                    <a:pt x="307" y="295"/>
                    <a:pt x="307" y="295"/>
                    <a:pt x="307" y="295"/>
                  </a:cubicBezTo>
                  <a:cubicBezTo>
                    <a:pt x="309" y="296"/>
                    <a:pt x="309" y="296"/>
                    <a:pt x="309" y="296"/>
                  </a:cubicBezTo>
                  <a:close/>
                  <a:moveTo>
                    <a:pt x="309" y="325"/>
                  </a:moveTo>
                  <a:cubicBezTo>
                    <a:pt x="309" y="332"/>
                    <a:pt x="309" y="332"/>
                    <a:pt x="309" y="332"/>
                  </a:cubicBezTo>
                  <a:cubicBezTo>
                    <a:pt x="308" y="332"/>
                    <a:pt x="308" y="331"/>
                    <a:pt x="307" y="330"/>
                  </a:cubicBezTo>
                  <a:cubicBezTo>
                    <a:pt x="307" y="326"/>
                    <a:pt x="307" y="326"/>
                    <a:pt x="307" y="326"/>
                  </a:cubicBezTo>
                  <a:cubicBezTo>
                    <a:pt x="307" y="326"/>
                    <a:pt x="307" y="326"/>
                    <a:pt x="307" y="326"/>
                  </a:cubicBezTo>
                  <a:cubicBezTo>
                    <a:pt x="308" y="326"/>
                    <a:pt x="308" y="325"/>
                    <a:pt x="309" y="325"/>
                  </a:cubicBezTo>
                  <a:close/>
                  <a:moveTo>
                    <a:pt x="309" y="338"/>
                  </a:moveTo>
                  <a:cubicBezTo>
                    <a:pt x="309" y="346"/>
                    <a:pt x="309" y="346"/>
                    <a:pt x="309" y="346"/>
                  </a:cubicBezTo>
                  <a:cubicBezTo>
                    <a:pt x="308" y="346"/>
                    <a:pt x="308" y="346"/>
                    <a:pt x="308" y="346"/>
                  </a:cubicBezTo>
                  <a:cubicBezTo>
                    <a:pt x="307" y="348"/>
                    <a:pt x="307" y="348"/>
                    <a:pt x="307" y="348"/>
                  </a:cubicBezTo>
                  <a:cubicBezTo>
                    <a:pt x="307" y="341"/>
                    <a:pt x="307" y="341"/>
                    <a:pt x="307" y="341"/>
                  </a:cubicBezTo>
                  <a:cubicBezTo>
                    <a:pt x="308" y="340"/>
                    <a:pt x="308" y="339"/>
                    <a:pt x="309" y="338"/>
                  </a:cubicBezTo>
                  <a:close/>
                  <a:moveTo>
                    <a:pt x="309" y="352"/>
                  </a:moveTo>
                  <a:cubicBezTo>
                    <a:pt x="309" y="356"/>
                    <a:pt x="309" y="356"/>
                    <a:pt x="309" y="356"/>
                  </a:cubicBezTo>
                  <a:cubicBezTo>
                    <a:pt x="307" y="356"/>
                    <a:pt x="307" y="356"/>
                    <a:pt x="307" y="356"/>
                  </a:cubicBezTo>
                  <a:cubicBezTo>
                    <a:pt x="307" y="352"/>
                    <a:pt x="307" y="352"/>
                    <a:pt x="307" y="352"/>
                  </a:cubicBezTo>
                  <a:cubicBezTo>
                    <a:pt x="309" y="352"/>
                    <a:pt x="309" y="352"/>
                    <a:pt x="309" y="352"/>
                  </a:cubicBezTo>
                  <a:close/>
                  <a:moveTo>
                    <a:pt x="309" y="361"/>
                  </a:moveTo>
                  <a:cubicBezTo>
                    <a:pt x="309" y="366"/>
                    <a:pt x="309" y="366"/>
                    <a:pt x="309" y="366"/>
                  </a:cubicBezTo>
                  <a:cubicBezTo>
                    <a:pt x="308" y="367"/>
                    <a:pt x="308" y="367"/>
                    <a:pt x="307" y="367"/>
                  </a:cubicBezTo>
                  <a:cubicBezTo>
                    <a:pt x="307" y="362"/>
                    <a:pt x="307" y="362"/>
                    <a:pt x="307" y="362"/>
                  </a:cubicBezTo>
                  <a:cubicBezTo>
                    <a:pt x="309" y="361"/>
                    <a:pt x="309" y="361"/>
                    <a:pt x="309" y="361"/>
                  </a:cubicBezTo>
                  <a:close/>
                  <a:moveTo>
                    <a:pt x="309" y="369"/>
                  </a:moveTo>
                  <a:cubicBezTo>
                    <a:pt x="309" y="382"/>
                    <a:pt x="309" y="382"/>
                    <a:pt x="309" y="382"/>
                  </a:cubicBezTo>
                  <a:cubicBezTo>
                    <a:pt x="308" y="387"/>
                    <a:pt x="307" y="393"/>
                    <a:pt x="307" y="398"/>
                  </a:cubicBezTo>
                  <a:cubicBezTo>
                    <a:pt x="307" y="371"/>
                    <a:pt x="307" y="371"/>
                    <a:pt x="307" y="371"/>
                  </a:cubicBezTo>
                  <a:cubicBezTo>
                    <a:pt x="308" y="370"/>
                    <a:pt x="308" y="370"/>
                    <a:pt x="309" y="369"/>
                  </a:cubicBezTo>
                  <a:close/>
                  <a:moveTo>
                    <a:pt x="309" y="424"/>
                  </a:moveTo>
                  <a:cubicBezTo>
                    <a:pt x="309" y="436"/>
                    <a:pt x="309" y="436"/>
                    <a:pt x="309" y="436"/>
                  </a:cubicBezTo>
                  <a:cubicBezTo>
                    <a:pt x="308" y="436"/>
                    <a:pt x="308" y="437"/>
                    <a:pt x="307" y="437"/>
                  </a:cubicBezTo>
                  <a:cubicBezTo>
                    <a:pt x="307" y="408"/>
                    <a:pt x="307" y="408"/>
                    <a:pt x="307" y="408"/>
                  </a:cubicBezTo>
                  <a:cubicBezTo>
                    <a:pt x="307" y="413"/>
                    <a:pt x="308" y="417"/>
                    <a:pt x="308" y="422"/>
                  </a:cubicBezTo>
                  <a:cubicBezTo>
                    <a:pt x="308" y="422"/>
                    <a:pt x="308" y="423"/>
                    <a:pt x="309" y="424"/>
                  </a:cubicBezTo>
                  <a:close/>
                  <a:moveTo>
                    <a:pt x="309" y="447"/>
                  </a:moveTo>
                  <a:cubicBezTo>
                    <a:pt x="309" y="466"/>
                    <a:pt x="309" y="466"/>
                    <a:pt x="309" y="466"/>
                  </a:cubicBezTo>
                  <a:cubicBezTo>
                    <a:pt x="308" y="465"/>
                    <a:pt x="308" y="464"/>
                    <a:pt x="307" y="464"/>
                  </a:cubicBezTo>
                  <a:cubicBezTo>
                    <a:pt x="307" y="449"/>
                    <a:pt x="307" y="449"/>
                    <a:pt x="307" y="449"/>
                  </a:cubicBezTo>
                  <a:cubicBezTo>
                    <a:pt x="308" y="448"/>
                    <a:pt x="308" y="448"/>
                    <a:pt x="309" y="447"/>
                  </a:cubicBezTo>
                  <a:close/>
                  <a:moveTo>
                    <a:pt x="309" y="473"/>
                  </a:moveTo>
                  <a:cubicBezTo>
                    <a:pt x="309" y="478"/>
                    <a:pt x="309" y="478"/>
                    <a:pt x="309" y="478"/>
                  </a:cubicBezTo>
                  <a:cubicBezTo>
                    <a:pt x="308" y="478"/>
                    <a:pt x="308" y="478"/>
                    <a:pt x="308" y="478"/>
                  </a:cubicBezTo>
                  <a:cubicBezTo>
                    <a:pt x="309" y="478"/>
                    <a:pt x="309" y="478"/>
                    <a:pt x="309" y="478"/>
                  </a:cubicBezTo>
                  <a:cubicBezTo>
                    <a:pt x="309" y="483"/>
                    <a:pt x="309" y="483"/>
                    <a:pt x="309" y="483"/>
                  </a:cubicBezTo>
                  <a:cubicBezTo>
                    <a:pt x="308" y="483"/>
                    <a:pt x="308" y="482"/>
                    <a:pt x="307" y="482"/>
                  </a:cubicBezTo>
                  <a:cubicBezTo>
                    <a:pt x="307" y="475"/>
                    <a:pt x="307" y="475"/>
                    <a:pt x="307" y="475"/>
                  </a:cubicBezTo>
                  <a:cubicBezTo>
                    <a:pt x="308" y="474"/>
                    <a:pt x="308" y="473"/>
                    <a:pt x="309" y="473"/>
                  </a:cubicBezTo>
                  <a:close/>
                  <a:moveTo>
                    <a:pt x="309" y="492"/>
                  </a:moveTo>
                  <a:cubicBezTo>
                    <a:pt x="309" y="496"/>
                    <a:pt x="309" y="496"/>
                    <a:pt x="309" y="496"/>
                  </a:cubicBezTo>
                  <a:cubicBezTo>
                    <a:pt x="307" y="495"/>
                    <a:pt x="307" y="495"/>
                    <a:pt x="307" y="495"/>
                  </a:cubicBezTo>
                  <a:cubicBezTo>
                    <a:pt x="307" y="491"/>
                    <a:pt x="307" y="491"/>
                    <a:pt x="307" y="491"/>
                  </a:cubicBezTo>
                  <a:cubicBezTo>
                    <a:pt x="309" y="492"/>
                    <a:pt x="309" y="492"/>
                    <a:pt x="309" y="492"/>
                  </a:cubicBezTo>
                  <a:close/>
                  <a:moveTo>
                    <a:pt x="309" y="501"/>
                  </a:moveTo>
                  <a:cubicBezTo>
                    <a:pt x="309" y="507"/>
                    <a:pt x="309" y="507"/>
                    <a:pt x="309" y="507"/>
                  </a:cubicBezTo>
                  <a:cubicBezTo>
                    <a:pt x="308" y="507"/>
                    <a:pt x="308" y="508"/>
                    <a:pt x="307" y="508"/>
                  </a:cubicBezTo>
                  <a:cubicBezTo>
                    <a:pt x="307" y="502"/>
                    <a:pt x="307" y="502"/>
                    <a:pt x="307" y="502"/>
                  </a:cubicBezTo>
                  <a:cubicBezTo>
                    <a:pt x="308" y="501"/>
                    <a:pt x="308" y="501"/>
                    <a:pt x="309" y="501"/>
                  </a:cubicBezTo>
                  <a:close/>
                  <a:moveTo>
                    <a:pt x="309" y="524"/>
                  </a:moveTo>
                  <a:cubicBezTo>
                    <a:pt x="309" y="554"/>
                    <a:pt x="309" y="554"/>
                    <a:pt x="309" y="554"/>
                  </a:cubicBezTo>
                  <a:cubicBezTo>
                    <a:pt x="308" y="554"/>
                    <a:pt x="308" y="554"/>
                    <a:pt x="307" y="554"/>
                  </a:cubicBezTo>
                  <a:cubicBezTo>
                    <a:pt x="307" y="525"/>
                    <a:pt x="307" y="525"/>
                    <a:pt x="307" y="525"/>
                  </a:cubicBezTo>
                  <a:cubicBezTo>
                    <a:pt x="308" y="524"/>
                    <a:pt x="308" y="524"/>
                    <a:pt x="309" y="524"/>
                  </a:cubicBezTo>
                  <a:close/>
                  <a:moveTo>
                    <a:pt x="309" y="592"/>
                  </a:moveTo>
                  <a:cubicBezTo>
                    <a:pt x="309" y="598"/>
                    <a:pt x="309" y="598"/>
                    <a:pt x="309" y="598"/>
                  </a:cubicBezTo>
                  <a:cubicBezTo>
                    <a:pt x="308" y="598"/>
                    <a:pt x="308" y="598"/>
                    <a:pt x="307" y="598"/>
                  </a:cubicBezTo>
                  <a:cubicBezTo>
                    <a:pt x="308" y="603"/>
                    <a:pt x="308" y="606"/>
                    <a:pt x="309" y="609"/>
                  </a:cubicBezTo>
                  <a:cubicBezTo>
                    <a:pt x="309" y="623"/>
                    <a:pt x="309" y="623"/>
                    <a:pt x="309" y="623"/>
                  </a:cubicBezTo>
                  <a:cubicBezTo>
                    <a:pt x="307" y="622"/>
                    <a:pt x="307" y="622"/>
                    <a:pt x="307" y="622"/>
                  </a:cubicBezTo>
                  <a:cubicBezTo>
                    <a:pt x="307" y="592"/>
                    <a:pt x="307" y="592"/>
                    <a:pt x="307" y="592"/>
                  </a:cubicBezTo>
                  <a:cubicBezTo>
                    <a:pt x="308" y="592"/>
                    <a:pt x="308" y="592"/>
                    <a:pt x="309" y="592"/>
                  </a:cubicBezTo>
                  <a:close/>
                  <a:moveTo>
                    <a:pt x="309" y="738"/>
                  </a:moveTo>
                  <a:cubicBezTo>
                    <a:pt x="309" y="746"/>
                    <a:pt x="309" y="746"/>
                    <a:pt x="309" y="746"/>
                  </a:cubicBezTo>
                  <a:cubicBezTo>
                    <a:pt x="308" y="745"/>
                    <a:pt x="308" y="745"/>
                    <a:pt x="307" y="745"/>
                  </a:cubicBezTo>
                  <a:cubicBezTo>
                    <a:pt x="307" y="738"/>
                    <a:pt x="307" y="738"/>
                    <a:pt x="307" y="738"/>
                  </a:cubicBezTo>
                  <a:cubicBezTo>
                    <a:pt x="308" y="738"/>
                    <a:pt x="308" y="738"/>
                    <a:pt x="309" y="738"/>
                  </a:cubicBezTo>
                  <a:close/>
                  <a:moveTo>
                    <a:pt x="307" y="675"/>
                  </a:moveTo>
                  <a:cubicBezTo>
                    <a:pt x="307" y="674"/>
                    <a:pt x="307" y="674"/>
                    <a:pt x="307" y="674"/>
                  </a:cubicBezTo>
                  <a:cubicBezTo>
                    <a:pt x="307" y="674"/>
                    <a:pt x="307" y="674"/>
                    <a:pt x="307" y="674"/>
                  </a:cubicBezTo>
                  <a:lnTo>
                    <a:pt x="307" y="675"/>
                  </a:lnTo>
                  <a:close/>
                  <a:moveTo>
                    <a:pt x="306" y="12"/>
                  </a:moveTo>
                  <a:cubicBezTo>
                    <a:pt x="306" y="12"/>
                    <a:pt x="307" y="12"/>
                    <a:pt x="307" y="12"/>
                  </a:cubicBezTo>
                  <a:cubicBezTo>
                    <a:pt x="307" y="22"/>
                    <a:pt x="307" y="22"/>
                    <a:pt x="307" y="22"/>
                  </a:cubicBezTo>
                  <a:cubicBezTo>
                    <a:pt x="307" y="21"/>
                    <a:pt x="306" y="21"/>
                    <a:pt x="306" y="21"/>
                  </a:cubicBezTo>
                  <a:cubicBezTo>
                    <a:pt x="306" y="12"/>
                    <a:pt x="306" y="12"/>
                    <a:pt x="306" y="12"/>
                  </a:cubicBezTo>
                  <a:close/>
                  <a:moveTo>
                    <a:pt x="307" y="784"/>
                  </a:moveTo>
                  <a:cubicBezTo>
                    <a:pt x="306" y="784"/>
                    <a:pt x="306" y="784"/>
                    <a:pt x="306" y="784"/>
                  </a:cubicBezTo>
                  <a:cubicBezTo>
                    <a:pt x="306" y="747"/>
                    <a:pt x="306" y="747"/>
                    <a:pt x="306" y="747"/>
                  </a:cubicBezTo>
                  <a:cubicBezTo>
                    <a:pt x="306" y="749"/>
                    <a:pt x="307" y="750"/>
                    <a:pt x="307" y="752"/>
                  </a:cubicBezTo>
                  <a:cubicBezTo>
                    <a:pt x="307" y="784"/>
                    <a:pt x="307" y="784"/>
                    <a:pt x="307" y="784"/>
                  </a:cubicBezTo>
                  <a:close/>
                  <a:moveTo>
                    <a:pt x="307" y="42"/>
                  </a:moveTo>
                  <a:cubicBezTo>
                    <a:pt x="307" y="56"/>
                    <a:pt x="307" y="56"/>
                    <a:pt x="307" y="56"/>
                  </a:cubicBezTo>
                  <a:cubicBezTo>
                    <a:pt x="306" y="56"/>
                    <a:pt x="306" y="56"/>
                    <a:pt x="306" y="56"/>
                  </a:cubicBezTo>
                  <a:cubicBezTo>
                    <a:pt x="306" y="42"/>
                    <a:pt x="306" y="42"/>
                    <a:pt x="306" y="42"/>
                  </a:cubicBezTo>
                  <a:cubicBezTo>
                    <a:pt x="307" y="42"/>
                    <a:pt x="307" y="42"/>
                    <a:pt x="307" y="42"/>
                  </a:cubicBezTo>
                  <a:close/>
                  <a:moveTo>
                    <a:pt x="307" y="94"/>
                  </a:moveTo>
                  <a:cubicBezTo>
                    <a:pt x="307" y="147"/>
                    <a:pt x="307" y="147"/>
                    <a:pt x="307" y="147"/>
                  </a:cubicBezTo>
                  <a:cubicBezTo>
                    <a:pt x="307" y="149"/>
                    <a:pt x="306" y="150"/>
                    <a:pt x="306" y="151"/>
                  </a:cubicBezTo>
                  <a:cubicBezTo>
                    <a:pt x="306" y="94"/>
                    <a:pt x="306" y="94"/>
                    <a:pt x="306" y="94"/>
                  </a:cubicBezTo>
                  <a:cubicBezTo>
                    <a:pt x="306" y="94"/>
                    <a:pt x="307" y="94"/>
                    <a:pt x="307" y="94"/>
                  </a:cubicBezTo>
                  <a:close/>
                  <a:moveTo>
                    <a:pt x="307" y="182"/>
                  </a:moveTo>
                  <a:cubicBezTo>
                    <a:pt x="307" y="191"/>
                    <a:pt x="307" y="191"/>
                    <a:pt x="307" y="191"/>
                  </a:cubicBezTo>
                  <a:cubicBezTo>
                    <a:pt x="307" y="191"/>
                    <a:pt x="306" y="191"/>
                    <a:pt x="306" y="191"/>
                  </a:cubicBezTo>
                  <a:cubicBezTo>
                    <a:pt x="306" y="182"/>
                    <a:pt x="306" y="182"/>
                    <a:pt x="306" y="182"/>
                  </a:cubicBezTo>
                  <a:cubicBezTo>
                    <a:pt x="307" y="182"/>
                    <a:pt x="307" y="182"/>
                    <a:pt x="307" y="182"/>
                  </a:cubicBezTo>
                  <a:close/>
                  <a:moveTo>
                    <a:pt x="307" y="202"/>
                  </a:moveTo>
                  <a:cubicBezTo>
                    <a:pt x="307" y="211"/>
                    <a:pt x="307" y="211"/>
                    <a:pt x="307" y="211"/>
                  </a:cubicBezTo>
                  <a:cubicBezTo>
                    <a:pt x="306" y="211"/>
                    <a:pt x="306" y="211"/>
                    <a:pt x="306" y="211"/>
                  </a:cubicBezTo>
                  <a:cubicBezTo>
                    <a:pt x="306" y="201"/>
                    <a:pt x="306" y="201"/>
                    <a:pt x="306" y="201"/>
                  </a:cubicBezTo>
                  <a:cubicBezTo>
                    <a:pt x="307" y="202"/>
                    <a:pt x="307" y="202"/>
                    <a:pt x="307" y="202"/>
                  </a:cubicBezTo>
                  <a:close/>
                  <a:moveTo>
                    <a:pt x="307" y="228"/>
                  </a:moveTo>
                  <a:cubicBezTo>
                    <a:pt x="307" y="262"/>
                    <a:pt x="307" y="262"/>
                    <a:pt x="307" y="262"/>
                  </a:cubicBezTo>
                  <a:cubicBezTo>
                    <a:pt x="306" y="260"/>
                    <a:pt x="306" y="260"/>
                    <a:pt x="306" y="260"/>
                  </a:cubicBezTo>
                  <a:cubicBezTo>
                    <a:pt x="306" y="228"/>
                    <a:pt x="306" y="228"/>
                    <a:pt x="306" y="228"/>
                  </a:cubicBezTo>
                  <a:cubicBezTo>
                    <a:pt x="306" y="228"/>
                    <a:pt x="307" y="228"/>
                    <a:pt x="307" y="228"/>
                  </a:cubicBezTo>
                  <a:close/>
                  <a:moveTo>
                    <a:pt x="307" y="295"/>
                  </a:moveTo>
                  <a:cubicBezTo>
                    <a:pt x="307" y="301"/>
                    <a:pt x="307" y="301"/>
                    <a:pt x="307" y="301"/>
                  </a:cubicBezTo>
                  <a:cubicBezTo>
                    <a:pt x="307" y="300"/>
                    <a:pt x="306" y="299"/>
                    <a:pt x="306" y="298"/>
                  </a:cubicBezTo>
                  <a:cubicBezTo>
                    <a:pt x="306" y="294"/>
                    <a:pt x="306" y="294"/>
                    <a:pt x="306" y="294"/>
                  </a:cubicBezTo>
                  <a:cubicBezTo>
                    <a:pt x="307" y="295"/>
                    <a:pt x="307" y="295"/>
                    <a:pt x="307" y="295"/>
                  </a:cubicBezTo>
                  <a:close/>
                  <a:moveTo>
                    <a:pt x="307" y="304"/>
                  </a:moveTo>
                  <a:cubicBezTo>
                    <a:pt x="307" y="313"/>
                    <a:pt x="307" y="313"/>
                    <a:pt x="307" y="313"/>
                  </a:cubicBezTo>
                  <a:cubicBezTo>
                    <a:pt x="306" y="314"/>
                    <a:pt x="306" y="314"/>
                    <a:pt x="306" y="315"/>
                  </a:cubicBezTo>
                  <a:cubicBezTo>
                    <a:pt x="306" y="308"/>
                    <a:pt x="306" y="308"/>
                    <a:pt x="306" y="308"/>
                  </a:cubicBezTo>
                  <a:cubicBezTo>
                    <a:pt x="306" y="306"/>
                    <a:pt x="307" y="305"/>
                    <a:pt x="307" y="304"/>
                  </a:cubicBezTo>
                  <a:close/>
                  <a:moveTo>
                    <a:pt x="307" y="326"/>
                  </a:moveTo>
                  <a:cubicBezTo>
                    <a:pt x="307" y="330"/>
                    <a:pt x="307" y="330"/>
                    <a:pt x="307" y="330"/>
                  </a:cubicBezTo>
                  <a:cubicBezTo>
                    <a:pt x="307" y="330"/>
                    <a:pt x="306" y="329"/>
                    <a:pt x="306" y="329"/>
                  </a:cubicBezTo>
                  <a:cubicBezTo>
                    <a:pt x="306" y="324"/>
                    <a:pt x="306" y="324"/>
                    <a:pt x="306" y="324"/>
                  </a:cubicBezTo>
                  <a:cubicBezTo>
                    <a:pt x="306" y="325"/>
                    <a:pt x="306" y="325"/>
                    <a:pt x="307" y="326"/>
                  </a:cubicBezTo>
                  <a:close/>
                  <a:moveTo>
                    <a:pt x="307" y="341"/>
                  </a:moveTo>
                  <a:cubicBezTo>
                    <a:pt x="307" y="348"/>
                    <a:pt x="307" y="348"/>
                    <a:pt x="307" y="348"/>
                  </a:cubicBezTo>
                  <a:cubicBezTo>
                    <a:pt x="306" y="349"/>
                    <a:pt x="306" y="349"/>
                    <a:pt x="306" y="349"/>
                  </a:cubicBezTo>
                  <a:cubicBezTo>
                    <a:pt x="306" y="343"/>
                    <a:pt x="306" y="343"/>
                    <a:pt x="306" y="343"/>
                  </a:cubicBezTo>
                  <a:cubicBezTo>
                    <a:pt x="306" y="342"/>
                    <a:pt x="306" y="342"/>
                    <a:pt x="307" y="341"/>
                  </a:cubicBezTo>
                  <a:close/>
                  <a:moveTo>
                    <a:pt x="307" y="352"/>
                  </a:moveTo>
                  <a:cubicBezTo>
                    <a:pt x="307" y="356"/>
                    <a:pt x="307" y="356"/>
                    <a:pt x="307" y="356"/>
                  </a:cubicBezTo>
                  <a:cubicBezTo>
                    <a:pt x="306" y="357"/>
                    <a:pt x="306" y="357"/>
                    <a:pt x="306" y="357"/>
                  </a:cubicBezTo>
                  <a:cubicBezTo>
                    <a:pt x="306" y="352"/>
                    <a:pt x="306" y="352"/>
                    <a:pt x="306" y="352"/>
                  </a:cubicBezTo>
                  <a:cubicBezTo>
                    <a:pt x="307" y="352"/>
                    <a:pt x="307" y="352"/>
                    <a:pt x="307" y="352"/>
                  </a:cubicBezTo>
                  <a:close/>
                  <a:moveTo>
                    <a:pt x="307" y="362"/>
                  </a:moveTo>
                  <a:cubicBezTo>
                    <a:pt x="307" y="367"/>
                    <a:pt x="307" y="367"/>
                    <a:pt x="307" y="367"/>
                  </a:cubicBezTo>
                  <a:cubicBezTo>
                    <a:pt x="306" y="367"/>
                    <a:pt x="306" y="367"/>
                    <a:pt x="306" y="367"/>
                  </a:cubicBezTo>
                  <a:cubicBezTo>
                    <a:pt x="306" y="362"/>
                    <a:pt x="306" y="362"/>
                    <a:pt x="306" y="362"/>
                  </a:cubicBezTo>
                  <a:cubicBezTo>
                    <a:pt x="307" y="362"/>
                    <a:pt x="307" y="362"/>
                    <a:pt x="307" y="362"/>
                  </a:cubicBezTo>
                  <a:close/>
                  <a:moveTo>
                    <a:pt x="307" y="371"/>
                  </a:moveTo>
                  <a:cubicBezTo>
                    <a:pt x="307" y="398"/>
                    <a:pt x="307" y="398"/>
                    <a:pt x="307" y="398"/>
                  </a:cubicBezTo>
                  <a:cubicBezTo>
                    <a:pt x="307" y="402"/>
                    <a:pt x="307" y="405"/>
                    <a:pt x="307" y="408"/>
                  </a:cubicBezTo>
                  <a:cubicBezTo>
                    <a:pt x="307" y="437"/>
                    <a:pt x="307" y="437"/>
                    <a:pt x="307" y="437"/>
                  </a:cubicBezTo>
                  <a:cubicBezTo>
                    <a:pt x="306" y="438"/>
                    <a:pt x="306" y="438"/>
                    <a:pt x="306" y="438"/>
                  </a:cubicBezTo>
                  <a:cubicBezTo>
                    <a:pt x="306" y="428"/>
                    <a:pt x="306" y="428"/>
                    <a:pt x="306" y="428"/>
                  </a:cubicBezTo>
                  <a:cubicBezTo>
                    <a:pt x="306" y="427"/>
                    <a:pt x="306" y="426"/>
                    <a:pt x="306" y="425"/>
                  </a:cubicBezTo>
                  <a:cubicBezTo>
                    <a:pt x="306" y="425"/>
                    <a:pt x="306" y="425"/>
                    <a:pt x="306" y="425"/>
                  </a:cubicBezTo>
                  <a:cubicBezTo>
                    <a:pt x="306" y="372"/>
                    <a:pt x="306" y="372"/>
                    <a:pt x="306" y="372"/>
                  </a:cubicBezTo>
                  <a:cubicBezTo>
                    <a:pt x="306" y="372"/>
                    <a:pt x="307" y="371"/>
                    <a:pt x="307" y="371"/>
                  </a:cubicBezTo>
                  <a:close/>
                  <a:moveTo>
                    <a:pt x="307" y="449"/>
                  </a:moveTo>
                  <a:cubicBezTo>
                    <a:pt x="307" y="464"/>
                    <a:pt x="307" y="464"/>
                    <a:pt x="307" y="464"/>
                  </a:cubicBezTo>
                  <a:cubicBezTo>
                    <a:pt x="306" y="463"/>
                    <a:pt x="306" y="463"/>
                    <a:pt x="306" y="462"/>
                  </a:cubicBezTo>
                  <a:cubicBezTo>
                    <a:pt x="306" y="451"/>
                    <a:pt x="306" y="451"/>
                    <a:pt x="306" y="451"/>
                  </a:cubicBezTo>
                  <a:cubicBezTo>
                    <a:pt x="306" y="450"/>
                    <a:pt x="307" y="450"/>
                    <a:pt x="307" y="449"/>
                  </a:cubicBezTo>
                  <a:close/>
                  <a:moveTo>
                    <a:pt x="307" y="475"/>
                  </a:moveTo>
                  <a:cubicBezTo>
                    <a:pt x="307" y="482"/>
                    <a:pt x="307" y="482"/>
                    <a:pt x="307" y="482"/>
                  </a:cubicBezTo>
                  <a:cubicBezTo>
                    <a:pt x="306" y="482"/>
                    <a:pt x="306" y="482"/>
                    <a:pt x="306" y="482"/>
                  </a:cubicBezTo>
                  <a:cubicBezTo>
                    <a:pt x="306" y="476"/>
                    <a:pt x="306" y="476"/>
                    <a:pt x="306" y="476"/>
                  </a:cubicBezTo>
                  <a:cubicBezTo>
                    <a:pt x="306" y="476"/>
                    <a:pt x="307" y="475"/>
                    <a:pt x="307" y="475"/>
                  </a:cubicBezTo>
                  <a:close/>
                  <a:moveTo>
                    <a:pt x="307" y="491"/>
                  </a:moveTo>
                  <a:cubicBezTo>
                    <a:pt x="307" y="495"/>
                    <a:pt x="307" y="495"/>
                    <a:pt x="307" y="495"/>
                  </a:cubicBezTo>
                  <a:cubicBezTo>
                    <a:pt x="307" y="495"/>
                    <a:pt x="306" y="495"/>
                    <a:pt x="306" y="494"/>
                  </a:cubicBezTo>
                  <a:cubicBezTo>
                    <a:pt x="306" y="490"/>
                    <a:pt x="306" y="490"/>
                    <a:pt x="306" y="490"/>
                  </a:cubicBezTo>
                  <a:cubicBezTo>
                    <a:pt x="307" y="491"/>
                    <a:pt x="307" y="491"/>
                    <a:pt x="307" y="491"/>
                  </a:cubicBezTo>
                  <a:close/>
                  <a:moveTo>
                    <a:pt x="307" y="502"/>
                  </a:moveTo>
                  <a:cubicBezTo>
                    <a:pt x="307" y="508"/>
                    <a:pt x="307" y="508"/>
                    <a:pt x="307" y="508"/>
                  </a:cubicBezTo>
                  <a:cubicBezTo>
                    <a:pt x="306" y="509"/>
                    <a:pt x="306" y="509"/>
                    <a:pt x="306" y="510"/>
                  </a:cubicBezTo>
                  <a:cubicBezTo>
                    <a:pt x="306" y="502"/>
                    <a:pt x="306" y="502"/>
                    <a:pt x="306" y="502"/>
                  </a:cubicBezTo>
                  <a:cubicBezTo>
                    <a:pt x="306" y="502"/>
                    <a:pt x="307" y="502"/>
                    <a:pt x="307" y="502"/>
                  </a:cubicBezTo>
                  <a:close/>
                  <a:moveTo>
                    <a:pt x="307" y="525"/>
                  </a:moveTo>
                  <a:cubicBezTo>
                    <a:pt x="307" y="554"/>
                    <a:pt x="307" y="554"/>
                    <a:pt x="307" y="554"/>
                  </a:cubicBezTo>
                  <a:cubicBezTo>
                    <a:pt x="307" y="554"/>
                    <a:pt x="306" y="554"/>
                    <a:pt x="306" y="554"/>
                  </a:cubicBezTo>
                  <a:cubicBezTo>
                    <a:pt x="306" y="526"/>
                    <a:pt x="306" y="526"/>
                    <a:pt x="306" y="526"/>
                  </a:cubicBezTo>
                  <a:cubicBezTo>
                    <a:pt x="306" y="526"/>
                    <a:pt x="306" y="526"/>
                    <a:pt x="307" y="525"/>
                  </a:cubicBezTo>
                  <a:close/>
                  <a:moveTo>
                    <a:pt x="307" y="592"/>
                  </a:moveTo>
                  <a:cubicBezTo>
                    <a:pt x="307" y="622"/>
                    <a:pt x="307" y="622"/>
                    <a:pt x="307" y="622"/>
                  </a:cubicBezTo>
                  <a:cubicBezTo>
                    <a:pt x="306" y="622"/>
                    <a:pt x="306" y="622"/>
                    <a:pt x="306" y="622"/>
                  </a:cubicBezTo>
                  <a:cubicBezTo>
                    <a:pt x="306" y="592"/>
                    <a:pt x="306" y="592"/>
                    <a:pt x="306" y="592"/>
                  </a:cubicBezTo>
                  <a:cubicBezTo>
                    <a:pt x="306" y="592"/>
                    <a:pt x="307" y="592"/>
                    <a:pt x="307" y="592"/>
                  </a:cubicBezTo>
                  <a:close/>
                  <a:moveTo>
                    <a:pt x="307" y="674"/>
                  </a:moveTo>
                  <a:cubicBezTo>
                    <a:pt x="307" y="675"/>
                    <a:pt x="307" y="675"/>
                    <a:pt x="307" y="675"/>
                  </a:cubicBezTo>
                  <a:cubicBezTo>
                    <a:pt x="306" y="676"/>
                    <a:pt x="306" y="677"/>
                    <a:pt x="306" y="678"/>
                  </a:cubicBezTo>
                  <a:cubicBezTo>
                    <a:pt x="306" y="673"/>
                    <a:pt x="306" y="673"/>
                    <a:pt x="306" y="673"/>
                  </a:cubicBezTo>
                  <a:cubicBezTo>
                    <a:pt x="307" y="673"/>
                    <a:pt x="307" y="674"/>
                    <a:pt x="307" y="674"/>
                  </a:cubicBezTo>
                  <a:close/>
                  <a:moveTo>
                    <a:pt x="307" y="738"/>
                  </a:moveTo>
                  <a:cubicBezTo>
                    <a:pt x="307" y="745"/>
                    <a:pt x="307" y="745"/>
                    <a:pt x="307" y="745"/>
                  </a:cubicBezTo>
                  <a:cubicBezTo>
                    <a:pt x="306" y="745"/>
                    <a:pt x="306" y="745"/>
                    <a:pt x="306" y="745"/>
                  </a:cubicBezTo>
                  <a:cubicBezTo>
                    <a:pt x="306" y="738"/>
                    <a:pt x="306" y="738"/>
                    <a:pt x="306" y="738"/>
                  </a:cubicBezTo>
                  <a:lnTo>
                    <a:pt x="307" y="738"/>
                  </a:lnTo>
                  <a:close/>
                  <a:moveTo>
                    <a:pt x="301" y="12"/>
                  </a:moveTo>
                  <a:cubicBezTo>
                    <a:pt x="302" y="12"/>
                    <a:pt x="304" y="12"/>
                    <a:pt x="306" y="12"/>
                  </a:cubicBezTo>
                  <a:cubicBezTo>
                    <a:pt x="306" y="21"/>
                    <a:pt x="306" y="21"/>
                    <a:pt x="306" y="21"/>
                  </a:cubicBezTo>
                  <a:cubicBezTo>
                    <a:pt x="304" y="21"/>
                    <a:pt x="302" y="21"/>
                    <a:pt x="301" y="21"/>
                  </a:cubicBezTo>
                  <a:cubicBezTo>
                    <a:pt x="301" y="12"/>
                    <a:pt x="301" y="12"/>
                    <a:pt x="301" y="12"/>
                  </a:cubicBezTo>
                  <a:close/>
                  <a:moveTo>
                    <a:pt x="306" y="784"/>
                  </a:moveTo>
                  <a:cubicBezTo>
                    <a:pt x="304" y="783"/>
                    <a:pt x="302" y="783"/>
                    <a:pt x="301" y="783"/>
                  </a:cubicBezTo>
                  <a:cubicBezTo>
                    <a:pt x="301" y="775"/>
                    <a:pt x="301" y="775"/>
                    <a:pt x="301" y="775"/>
                  </a:cubicBezTo>
                  <a:cubicBezTo>
                    <a:pt x="303" y="776"/>
                    <a:pt x="303" y="776"/>
                    <a:pt x="303" y="776"/>
                  </a:cubicBezTo>
                  <a:cubicBezTo>
                    <a:pt x="304" y="776"/>
                    <a:pt x="304" y="776"/>
                    <a:pt x="305" y="776"/>
                  </a:cubicBezTo>
                  <a:cubicBezTo>
                    <a:pt x="303" y="770"/>
                    <a:pt x="302" y="765"/>
                    <a:pt x="301" y="760"/>
                  </a:cubicBezTo>
                  <a:cubicBezTo>
                    <a:pt x="301" y="738"/>
                    <a:pt x="301" y="738"/>
                    <a:pt x="301" y="738"/>
                  </a:cubicBezTo>
                  <a:cubicBezTo>
                    <a:pt x="302" y="738"/>
                    <a:pt x="304" y="738"/>
                    <a:pt x="306" y="738"/>
                  </a:cubicBezTo>
                  <a:cubicBezTo>
                    <a:pt x="306" y="745"/>
                    <a:pt x="306" y="745"/>
                    <a:pt x="306" y="745"/>
                  </a:cubicBezTo>
                  <a:cubicBezTo>
                    <a:pt x="305" y="745"/>
                    <a:pt x="305" y="745"/>
                    <a:pt x="305" y="745"/>
                  </a:cubicBezTo>
                  <a:cubicBezTo>
                    <a:pt x="305" y="746"/>
                    <a:pt x="306" y="747"/>
                    <a:pt x="306" y="747"/>
                  </a:cubicBezTo>
                  <a:cubicBezTo>
                    <a:pt x="306" y="784"/>
                    <a:pt x="306" y="784"/>
                    <a:pt x="306" y="784"/>
                  </a:cubicBezTo>
                  <a:close/>
                  <a:moveTo>
                    <a:pt x="306" y="42"/>
                  </a:moveTo>
                  <a:cubicBezTo>
                    <a:pt x="306" y="56"/>
                    <a:pt x="306" y="56"/>
                    <a:pt x="306" y="56"/>
                  </a:cubicBezTo>
                  <a:cubicBezTo>
                    <a:pt x="304" y="57"/>
                    <a:pt x="302" y="58"/>
                    <a:pt x="301" y="58"/>
                  </a:cubicBezTo>
                  <a:cubicBezTo>
                    <a:pt x="301" y="51"/>
                    <a:pt x="301" y="51"/>
                    <a:pt x="301" y="51"/>
                  </a:cubicBezTo>
                  <a:cubicBezTo>
                    <a:pt x="302" y="50"/>
                    <a:pt x="302" y="50"/>
                    <a:pt x="302" y="50"/>
                  </a:cubicBezTo>
                  <a:cubicBezTo>
                    <a:pt x="301" y="50"/>
                    <a:pt x="301" y="50"/>
                    <a:pt x="301" y="50"/>
                  </a:cubicBezTo>
                  <a:cubicBezTo>
                    <a:pt x="301" y="37"/>
                    <a:pt x="301" y="37"/>
                    <a:pt x="301" y="37"/>
                  </a:cubicBezTo>
                  <a:cubicBezTo>
                    <a:pt x="301" y="38"/>
                    <a:pt x="301" y="38"/>
                    <a:pt x="302" y="39"/>
                  </a:cubicBezTo>
                  <a:cubicBezTo>
                    <a:pt x="303" y="39"/>
                    <a:pt x="304" y="40"/>
                    <a:pt x="306" y="42"/>
                  </a:cubicBezTo>
                  <a:close/>
                  <a:moveTo>
                    <a:pt x="306" y="94"/>
                  </a:moveTo>
                  <a:cubicBezTo>
                    <a:pt x="306" y="151"/>
                    <a:pt x="306" y="151"/>
                    <a:pt x="306" y="151"/>
                  </a:cubicBezTo>
                  <a:cubicBezTo>
                    <a:pt x="305" y="154"/>
                    <a:pt x="304" y="157"/>
                    <a:pt x="303" y="159"/>
                  </a:cubicBezTo>
                  <a:cubicBezTo>
                    <a:pt x="302" y="160"/>
                    <a:pt x="301" y="160"/>
                    <a:pt x="301" y="161"/>
                  </a:cubicBezTo>
                  <a:cubicBezTo>
                    <a:pt x="301" y="126"/>
                    <a:pt x="301" y="126"/>
                    <a:pt x="301" y="126"/>
                  </a:cubicBezTo>
                  <a:cubicBezTo>
                    <a:pt x="301" y="123"/>
                    <a:pt x="301" y="119"/>
                    <a:pt x="302" y="114"/>
                  </a:cubicBezTo>
                  <a:cubicBezTo>
                    <a:pt x="301" y="115"/>
                    <a:pt x="301" y="115"/>
                    <a:pt x="301" y="115"/>
                  </a:cubicBezTo>
                  <a:cubicBezTo>
                    <a:pt x="301" y="81"/>
                    <a:pt x="301" y="81"/>
                    <a:pt x="301" y="81"/>
                  </a:cubicBezTo>
                  <a:cubicBezTo>
                    <a:pt x="301" y="81"/>
                    <a:pt x="301" y="81"/>
                    <a:pt x="302" y="81"/>
                  </a:cubicBezTo>
                  <a:cubicBezTo>
                    <a:pt x="303" y="84"/>
                    <a:pt x="303" y="84"/>
                    <a:pt x="305" y="94"/>
                  </a:cubicBezTo>
                  <a:cubicBezTo>
                    <a:pt x="306" y="94"/>
                    <a:pt x="306" y="94"/>
                    <a:pt x="306" y="94"/>
                  </a:cubicBezTo>
                  <a:close/>
                  <a:moveTo>
                    <a:pt x="306" y="182"/>
                  </a:moveTo>
                  <a:cubicBezTo>
                    <a:pt x="306" y="191"/>
                    <a:pt x="306" y="191"/>
                    <a:pt x="306" y="191"/>
                  </a:cubicBezTo>
                  <a:cubicBezTo>
                    <a:pt x="304" y="190"/>
                    <a:pt x="302" y="190"/>
                    <a:pt x="301" y="191"/>
                  </a:cubicBezTo>
                  <a:cubicBezTo>
                    <a:pt x="301" y="184"/>
                    <a:pt x="301" y="184"/>
                    <a:pt x="301" y="184"/>
                  </a:cubicBezTo>
                  <a:cubicBezTo>
                    <a:pt x="302" y="183"/>
                    <a:pt x="304" y="183"/>
                    <a:pt x="306" y="182"/>
                  </a:cubicBezTo>
                  <a:close/>
                  <a:moveTo>
                    <a:pt x="306" y="201"/>
                  </a:moveTo>
                  <a:cubicBezTo>
                    <a:pt x="306" y="211"/>
                    <a:pt x="306" y="211"/>
                    <a:pt x="306" y="211"/>
                  </a:cubicBezTo>
                  <a:cubicBezTo>
                    <a:pt x="304" y="212"/>
                    <a:pt x="302" y="213"/>
                    <a:pt x="301" y="214"/>
                  </a:cubicBezTo>
                  <a:cubicBezTo>
                    <a:pt x="301" y="210"/>
                    <a:pt x="301" y="210"/>
                    <a:pt x="301" y="210"/>
                  </a:cubicBezTo>
                  <a:cubicBezTo>
                    <a:pt x="302" y="209"/>
                    <a:pt x="302" y="209"/>
                    <a:pt x="304" y="208"/>
                  </a:cubicBezTo>
                  <a:cubicBezTo>
                    <a:pt x="303" y="207"/>
                    <a:pt x="302" y="206"/>
                    <a:pt x="301" y="205"/>
                  </a:cubicBezTo>
                  <a:cubicBezTo>
                    <a:pt x="301" y="198"/>
                    <a:pt x="301" y="198"/>
                    <a:pt x="301" y="198"/>
                  </a:cubicBezTo>
                  <a:cubicBezTo>
                    <a:pt x="302" y="199"/>
                    <a:pt x="304" y="200"/>
                    <a:pt x="306" y="201"/>
                  </a:cubicBezTo>
                  <a:close/>
                  <a:moveTo>
                    <a:pt x="306" y="228"/>
                  </a:moveTo>
                  <a:cubicBezTo>
                    <a:pt x="306" y="260"/>
                    <a:pt x="306" y="260"/>
                    <a:pt x="306" y="260"/>
                  </a:cubicBezTo>
                  <a:cubicBezTo>
                    <a:pt x="304" y="257"/>
                    <a:pt x="302" y="254"/>
                    <a:pt x="301" y="251"/>
                  </a:cubicBezTo>
                  <a:cubicBezTo>
                    <a:pt x="301" y="232"/>
                    <a:pt x="301" y="232"/>
                    <a:pt x="301" y="232"/>
                  </a:cubicBezTo>
                  <a:cubicBezTo>
                    <a:pt x="302" y="231"/>
                    <a:pt x="304" y="230"/>
                    <a:pt x="306" y="228"/>
                  </a:cubicBezTo>
                  <a:close/>
                  <a:moveTo>
                    <a:pt x="306" y="294"/>
                  </a:moveTo>
                  <a:cubicBezTo>
                    <a:pt x="306" y="298"/>
                    <a:pt x="306" y="298"/>
                    <a:pt x="306" y="298"/>
                  </a:cubicBezTo>
                  <a:cubicBezTo>
                    <a:pt x="305" y="298"/>
                    <a:pt x="304" y="297"/>
                    <a:pt x="303" y="297"/>
                  </a:cubicBezTo>
                  <a:cubicBezTo>
                    <a:pt x="302" y="298"/>
                    <a:pt x="301" y="299"/>
                    <a:pt x="301" y="300"/>
                  </a:cubicBezTo>
                  <a:cubicBezTo>
                    <a:pt x="301" y="288"/>
                    <a:pt x="301" y="288"/>
                    <a:pt x="301" y="288"/>
                  </a:cubicBezTo>
                  <a:cubicBezTo>
                    <a:pt x="306" y="294"/>
                    <a:pt x="306" y="294"/>
                    <a:pt x="306" y="294"/>
                  </a:cubicBezTo>
                  <a:close/>
                  <a:moveTo>
                    <a:pt x="306" y="308"/>
                  </a:moveTo>
                  <a:cubicBezTo>
                    <a:pt x="306" y="315"/>
                    <a:pt x="306" y="315"/>
                    <a:pt x="306" y="315"/>
                  </a:cubicBezTo>
                  <a:cubicBezTo>
                    <a:pt x="304" y="318"/>
                    <a:pt x="304" y="321"/>
                    <a:pt x="306" y="324"/>
                  </a:cubicBezTo>
                  <a:cubicBezTo>
                    <a:pt x="306" y="329"/>
                    <a:pt x="306" y="329"/>
                    <a:pt x="306" y="329"/>
                  </a:cubicBezTo>
                  <a:cubicBezTo>
                    <a:pt x="304" y="327"/>
                    <a:pt x="302" y="325"/>
                    <a:pt x="301" y="323"/>
                  </a:cubicBezTo>
                  <a:cubicBezTo>
                    <a:pt x="301" y="316"/>
                    <a:pt x="301" y="316"/>
                    <a:pt x="301" y="316"/>
                  </a:cubicBezTo>
                  <a:cubicBezTo>
                    <a:pt x="302" y="314"/>
                    <a:pt x="304" y="311"/>
                    <a:pt x="306" y="308"/>
                  </a:cubicBezTo>
                  <a:close/>
                  <a:moveTo>
                    <a:pt x="306" y="343"/>
                  </a:moveTo>
                  <a:cubicBezTo>
                    <a:pt x="306" y="349"/>
                    <a:pt x="306" y="349"/>
                    <a:pt x="306" y="349"/>
                  </a:cubicBezTo>
                  <a:cubicBezTo>
                    <a:pt x="305" y="350"/>
                    <a:pt x="304" y="351"/>
                    <a:pt x="304" y="352"/>
                  </a:cubicBezTo>
                  <a:cubicBezTo>
                    <a:pt x="304" y="352"/>
                    <a:pt x="305" y="352"/>
                    <a:pt x="306" y="352"/>
                  </a:cubicBezTo>
                  <a:cubicBezTo>
                    <a:pt x="306" y="357"/>
                    <a:pt x="306" y="357"/>
                    <a:pt x="306" y="357"/>
                  </a:cubicBezTo>
                  <a:cubicBezTo>
                    <a:pt x="302" y="357"/>
                    <a:pt x="302" y="357"/>
                    <a:pt x="302" y="357"/>
                  </a:cubicBezTo>
                  <a:cubicBezTo>
                    <a:pt x="301" y="358"/>
                    <a:pt x="301" y="359"/>
                    <a:pt x="301" y="360"/>
                  </a:cubicBezTo>
                  <a:cubicBezTo>
                    <a:pt x="301" y="352"/>
                    <a:pt x="301" y="352"/>
                    <a:pt x="301" y="352"/>
                  </a:cubicBezTo>
                  <a:cubicBezTo>
                    <a:pt x="302" y="349"/>
                    <a:pt x="304" y="346"/>
                    <a:pt x="306" y="343"/>
                  </a:cubicBezTo>
                  <a:close/>
                  <a:moveTo>
                    <a:pt x="306" y="362"/>
                  </a:moveTo>
                  <a:cubicBezTo>
                    <a:pt x="306" y="367"/>
                    <a:pt x="306" y="367"/>
                    <a:pt x="306" y="367"/>
                  </a:cubicBezTo>
                  <a:cubicBezTo>
                    <a:pt x="304" y="367"/>
                    <a:pt x="302" y="368"/>
                    <a:pt x="301" y="368"/>
                  </a:cubicBezTo>
                  <a:cubicBezTo>
                    <a:pt x="301" y="363"/>
                    <a:pt x="301" y="363"/>
                    <a:pt x="301" y="363"/>
                  </a:cubicBezTo>
                  <a:cubicBezTo>
                    <a:pt x="306" y="362"/>
                    <a:pt x="306" y="362"/>
                    <a:pt x="306" y="362"/>
                  </a:cubicBezTo>
                  <a:close/>
                  <a:moveTo>
                    <a:pt x="306" y="372"/>
                  </a:moveTo>
                  <a:cubicBezTo>
                    <a:pt x="306" y="425"/>
                    <a:pt x="306" y="425"/>
                    <a:pt x="306" y="425"/>
                  </a:cubicBezTo>
                  <a:cubicBezTo>
                    <a:pt x="304" y="426"/>
                    <a:pt x="302" y="427"/>
                    <a:pt x="301" y="428"/>
                  </a:cubicBezTo>
                  <a:cubicBezTo>
                    <a:pt x="301" y="422"/>
                    <a:pt x="301" y="422"/>
                    <a:pt x="301" y="422"/>
                  </a:cubicBezTo>
                  <a:cubicBezTo>
                    <a:pt x="303" y="419"/>
                    <a:pt x="303" y="419"/>
                    <a:pt x="303" y="419"/>
                  </a:cubicBezTo>
                  <a:cubicBezTo>
                    <a:pt x="303" y="417"/>
                    <a:pt x="303" y="415"/>
                    <a:pt x="303" y="412"/>
                  </a:cubicBezTo>
                  <a:cubicBezTo>
                    <a:pt x="301" y="414"/>
                    <a:pt x="301" y="414"/>
                    <a:pt x="301" y="414"/>
                  </a:cubicBezTo>
                  <a:cubicBezTo>
                    <a:pt x="301" y="409"/>
                    <a:pt x="301" y="409"/>
                    <a:pt x="301" y="409"/>
                  </a:cubicBezTo>
                  <a:cubicBezTo>
                    <a:pt x="302" y="408"/>
                    <a:pt x="302" y="408"/>
                    <a:pt x="302" y="408"/>
                  </a:cubicBezTo>
                  <a:cubicBezTo>
                    <a:pt x="302" y="405"/>
                    <a:pt x="302" y="403"/>
                    <a:pt x="302" y="401"/>
                  </a:cubicBezTo>
                  <a:cubicBezTo>
                    <a:pt x="301" y="401"/>
                    <a:pt x="301" y="402"/>
                    <a:pt x="301" y="402"/>
                  </a:cubicBezTo>
                  <a:cubicBezTo>
                    <a:pt x="301" y="397"/>
                    <a:pt x="301" y="397"/>
                    <a:pt x="301" y="397"/>
                  </a:cubicBezTo>
                  <a:cubicBezTo>
                    <a:pt x="302" y="395"/>
                    <a:pt x="303" y="393"/>
                    <a:pt x="303" y="389"/>
                  </a:cubicBezTo>
                  <a:cubicBezTo>
                    <a:pt x="302" y="389"/>
                    <a:pt x="301" y="390"/>
                    <a:pt x="301" y="390"/>
                  </a:cubicBezTo>
                  <a:cubicBezTo>
                    <a:pt x="301" y="385"/>
                    <a:pt x="301" y="385"/>
                    <a:pt x="301" y="385"/>
                  </a:cubicBezTo>
                  <a:cubicBezTo>
                    <a:pt x="304" y="384"/>
                    <a:pt x="306" y="381"/>
                    <a:pt x="305" y="377"/>
                  </a:cubicBezTo>
                  <a:cubicBezTo>
                    <a:pt x="301" y="378"/>
                    <a:pt x="301" y="378"/>
                    <a:pt x="301" y="378"/>
                  </a:cubicBezTo>
                  <a:cubicBezTo>
                    <a:pt x="301" y="374"/>
                    <a:pt x="301" y="374"/>
                    <a:pt x="301" y="374"/>
                  </a:cubicBezTo>
                  <a:cubicBezTo>
                    <a:pt x="303" y="374"/>
                    <a:pt x="304" y="373"/>
                    <a:pt x="306" y="372"/>
                  </a:cubicBezTo>
                  <a:close/>
                  <a:moveTo>
                    <a:pt x="306" y="428"/>
                  </a:moveTo>
                  <a:cubicBezTo>
                    <a:pt x="306" y="438"/>
                    <a:pt x="306" y="438"/>
                    <a:pt x="306" y="438"/>
                  </a:cubicBezTo>
                  <a:cubicBezTo>
                    <a:pt x="302" y="442"/>
                    <a:pt x="302" y="447"/>
                    <a:pt x="304" y="452"/>
                  </a:cubicBezTo>
                  <a:cubicBezTo>
                    <a:pt x="305" y="452"/>
                    <a:pt x="305" y="451"/>
                    <a:pt x="306" y="451"/>
                  </a:cubicBezTo>
                  <a:cubicBezTo>
                    <a:pt x="306" y="462"/>
                    <a:pt x="306" y="462"/>
                    <a:pt x="306" y="462"/>
                  </a:cubicBezTo>
                  <a:cubicBezTo>
                    <a:pt x="304" y="460"/>
                    <a:pt x="302" y="457"/>
                    <a:pt x="301" y="454"/>
                  </a:cubicBezTo>
                  <a:cubicBezTo>
                    <a:pt x="301" y="440"/>
                    <a:pt x="301" y="440"/>
                    <a:pt x="301" y="440"/>
                  </a:cubicBezTo>
                  <a:cubicBezTo>
                    <a:pt x="302" y="435"/>
                    <a:pt x="305" y="433"/>
                    <a:pt x="306" y="428"/>
                  </a:cubicBezTo>
                  <a:close/>
                  <a:moveTo>
                    <a:pt x="306" y="476"/>
                  </a:moveTo>
                  <a:cubicBezTo>
                    <a:pt x="306" y="482"/>
                    <a:pt x="306" y="482"/>
                    <a:pt x="306" y="482"/>
                  </a:cubicBezTo>
                  <a:cubicBezTo>
                    <a:pt x="303" y="482"/>
                    <a:pt x="301" y="482"/>
                    <a:pt x="301" y="486"/>
                  </a:cubicBezTo>
                  <a:cubicBezTo>
                    <a:pt x="303" y="488"/>
                    <a:pt x="304" y="489"/>
                    <a:pt x="306" y="490"/>
                  </a:cubicBezTo>
                  <a:cubicBezTo>
                    <a:pt x="306" y="494"/>
                    <a:pt x="306" y="494"/>
                    <a:pt x="306" y="494"/>
                  </a:cubicBezTo>
                  <a:cubicBezTo>
                    <a:pt x="304" y="493"/>
                    <a:pt x="302" y="492"/>
                    <a:pt x="301" y="491"/>
                  </a:cubicBezTo>
                  <a:cubicBezTo>
                    <a:pt x="301" y="481"/>
                    <a:pt x="301" y="481"/>
                    <a:pt x="301" y="481"/>
                  </a:cubicBezTo>
                  <a:cubicBezTo>
                    <a:pt x="302" y="479"/>
                    <a:pt x="304" y="478"/>
                    <a:pt x="306" y="476"/>
                  </a:cubicBezTo>
                  <a:close/>
                  <a:moveTo>
                    <a:pt x="306" y="502"/>
                  </a:moveTo>
                  <a:cubicBezTo>
                    <a:pt x="306" y="510"/>
                    <a:pt x="306" y="510"/>
                    <a:pt x="306" y="510"/>
                  </a:cubicBezTo>
                  <a:cubicBezTo>
                    <a:pt x="304" y="512"/>
                    <a:pt x="302" y="514"/>
                    <a:pt x="301" y="516"/>
                  </a:cubicBezTo>
                  <a:cubicBezTo>
                    <a:pt x="301" y="510"/>
                    <a:pt x="301" y="510"/>
                    <a:pt x="301" y="510"/>
                  </a:cubicBezTo>
                  <a:cubicBezTo>
                    <a:pt x="302" y="509"/>
                    <a:pt x="302" y="508"/>
                    <a:pt x="303" y="506"/>
                  </a:cubicBezTo>
                  <a:cubicBezTo>
                    <a:pt x="302" y="506"/>
                    <a:pt x="302" y="506"/>
                    <a:pt x="301" y="505"/>
                  </a:cubicBezTo>
                  <a:cubicBezTo>
                    <a:pt x="301" y="502"/>
                    <a:pt x="301" y="502"/>
                    <a:pt x="301" y="502"/>
                  </a:cubicBezTo>
                  <a:cubicBezTo>
                    <a:pt x="302" y="503"/>
                    <a:pt x="302" y="503"/>
                    <a:pt x="302" y="503"/>
                  </a:cubicBezTo>
                  <a:cubicBezTo>
                    <a:pt x="303" y="503"/>
                    <a:pt x="305" y="502"/>
                    <a:pt x="306" y="502"/>
                  </a:cubicBezTo>
                  <a:close/>
                  <a:moveTo>
                    <a:pt x="306" y="526"/>
                  </a:moveTo>
                  <a:cubicBezTo>
                    <a:pt x="306" y="554"/>
                    <a:pt x="306" y="554"/>
                    <a:pt x="306" y="554"/>
                  </a:cubicBezTo>
                  <a:cubicBezTo>
                    <a:pt x="304" y="553"/>
                    <a:pt x="302" y="552"/>
                    <a:pt x="301" y="552"/>
                  </a:cubicBezTo>
                  <a:cubicBezTo>
                    <a:pt x="301" y="534"/>
                    <a:pt x="301" y="534"/>
                    <a:pt x="301" y="534"/>
                  </a:cubicBezTo>
                  <a:cubicBezTo>
                    <a:pt x="302" y="531"/>
                    <a:pt x="304" y="529"/>
                    <a:pt x="306" y="526"/>
                  </a:cubicBezTo>
                  <a:close/>
                  <a:moveTo>
                    <a:pt x="306" y="592"/>
                  </a:moveTo>
                  <a:cubicBezTo>
                    <a:pt x="306" y="622"/>
                    <a:pt x="306" y="622"/>
                    <a:pt x="306" y="622"/>
                  </a:cubicBezTo>
                  <a:cubicBezTo>
                    <a:pt x="304" y="621"/>
                    <a:pt x="302" y="620"/>
                    <a:pt x="301" y="620"/>
                  </a:cubicBezTo>
                  <a:cubicBezTo>
                    <a:pt x="301" y="614"/>
                    <a:pt x="301" y="614"/>
                    <a:pt x="301" y="614"/>
                  </a:cubicBezTo>
                  <a:cubicBezTo>
                    <a:pt x="302" y="615"/>
                    <a:pt x="302" y="615"/>
                    <a:pt x="302" y="615"/>
                  </a:cubicBezTo>
                  <a:cubicBezTo>
                    <a:pt x="302" y="608"/>
                    <a:pt x="302" y="603"/>
                    <a:pt x="301" y="598"/>
                  </a:cubicBezTo>
                  <a:cubicBezTo>
                    <a:pt x="301" y="589"/>
                    <a:pt x="301" y="589"/>
                    <a:pt x="301" y="589"/>
                  </a:cubicBezTo>
                  <a:cubicBezTo>
                    <a:pt x="302" y="590"/>
                    <a:pt x="304" y="591"/>
                    <a:pt x="306" y="592"/>
                  </a:cubicBezTo>
                  <a:close/>
                  <a:moveTo>
                    <a:pt x="306" y="673"/>
                  </a:moveTo>
                  <a:cubicBezTo>
                    <a:pt x="306" y="678"/>
                    <a:pt x="306" y="678"/>
                    <a:pt x="306" y="678"/>
                  </a:cubicBezTo>
                  <a:cubicBezTo>
                    <a:pt x="305" y="680"/>
                    <a:pt x="304" y="682"/>
                    <a:pt x="304" y="684"/>
                  </a:cubicBezTo>
                  <a:cubicBezTo>
                    <a:pt x="303" y="684"/>
                    <a:pt x="302" y="684"/>
                    <a:pt x="302" y="684"/>
                  </a:cubicBezTo>
                  <a:cubicBezTo>
                    <a:pt x="301" y="684"/>
                    <a:pt x="301" y="684"/>
                    <a:pt x="301" y="684"/>
                  </a:cubicBezTo>
                  <a:cubicBezTo>
                    <a:pt x="301" y="671"/>
                    <a:pt x="301" y="671"/>
                    <a:pt x="301" y="671"/>
                  </a:cubicBezTo>
                  <a:cubicBezTo>
                    <a:pt x="304" y="672"/>
                    <a:pt x="305" y="673"/>
                    <a:pt x="306" y="673"/>
                  </a:cubicBezTo>
                  <a:close/>
                  <a:moveTo>
                    <a:pt x="296" y="13"/>
                  </a:moveTo>
                  <a:cubicBezTo>
                    <a:pt x="298" y="13"/>
                    <a:pt x="299" y="13"/>
                    <a:pt x="301" y="12"/>
                  </a:cubicBezTo>
                  <a:cubicBezTo>
                    <a:pt x="301" y="21"/>
                    <a:pt x="301" y="21"/>
                    <a:pt x="301" y="21"/>
                  </a:cubicBezTo>
                  <a:cubicBezTo>
                    <a:pt x="299" y="21"/>
                    <a:pt x="298" y="21"/>
                    <a:pt x="296" y="21"/>
                  </a:cubicBezTo>
                  <a:cubicBezTo>
                    <a:pt x="296" y="13"/>
                    <a:pt x="296" y="13"/>
                    <a:pt x="296" y="13"/>
                  </a:cubicBezTo>
                  <a:close/>
                  <a:moveTo>
                    <a:pt x="301" y="783"/>
                  </a:moveTo>
                  <a:cubicBezTo>
                    <a:pt x="299" y="783"/>
                    <a:pt x="298" y="782"/>
                    <a:pt x="296" y="782"/>
                  </a:cubicBezTo>
                  <a:cubicBezTo>
                    <a:pt x="296" y="773"/>
                    <a:pt x="296" y="773"/>
                    <a:pt x="296" y="773"/>
                  </a:cubicBezTo>
                  <a:cubicBezTo>
                    <a:pt x="298" y="774"/>
                    <a:pt x="299" y="774"/>
                    <a:pt x="301" y="775"/>
                  </a:cubicBezTo>
                  <a:cubicBezTo>
                    <a:pt x="301" y="783"/>
                    <a:pt x="301" y="783"/>
                    <a:pt x="301" y="783"/>
                  </a:cubicBezTo>
                  <a:close/>
                  <a:moveTo>
                    <a:pt x="301" y="37"/>
                  </a:moveTo>
                  <a:cubicBezTo>
                    <a:pt x="301" y="50"/>
                    <a:pt x="301" y="50"/>
                    <a:pt x="301" y="50"/>
                  </a:cubicBezTo>
                  <a:cubicBezTo>
                    <a:pt x="299" y="48"/>
                    <a:pt x="298" y="47"/>
                    <a:pt x="296" y="46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8" y="35"/>
                    <a:pt x="299" y="36"/>
                    <a:pt x="301" y="37"/>
                  </a:cubicBezTo>
                  <a:close/>
                  <a:moveTo>
                    <a:pt x="301" y="51"/>
                  </a:moveTo>
                  <a:cubicBezTo>
                    <a:pt x="301" y="58"/>
                    <a:pt x="301" y="58"/>
                    <a:pt x="301" y="58"/>
                  </a:cubicBezTo>
                  <a:cubicBezTo>
                    <a:pt x="299" y="59"/>
                    <a:pt x="298" y="60"/>
                    <a:pt x="296" y="60"/>
                  </a:cubicBezTo>
                  <a:cubicBezTo>
                    <a:pt x="296" y="52"/>
                    <a:pt x="296" y="52"/>
                    <a:pt x="296" y="52"/>
                  </a:cubicBezTo>
                  <a:cubicBezTo>
                    <a:pt x="298" y="52"/>
                    <a:pt x="299" y="51"/>
                    <a:pt x="301" y="51"/>
                  </a:cubicBezTo>
                  <a:close/>
                  <a:moveTo>
                    <a:pt x="301" y="81"/>
                  </a:moveTo>
                  <a:cubicBezTo>
                    <a:pt x="301" y="115"/>
                    <a:pt x="301" y="115"/>
                    <a:pt x="301" y="115"/>
                  </a:cubicBezTo>
                  <a:cubicBezTo>
                    <a:pt x="299" y="115"/>
                    <a:pt x="298" y="116"/>
                    <a:pt x="296" y="117"/>
                  </a:cubicBezTo>
                  <a:cubicBezTo>
                    <a:pt x="296" y="82"/>
                    <a:pt x="296" y="82"/>
                    <a:pt x="296" y="82"/>
                  </a:cubicBezTo>
                  <a:cubicBezTo>
                    <a:pt x="298" y="81"/>
                    <a:pt x="299" y="81"/>
                    <a:pt x="301" y="81"/>
                  </a:cubicBezTo>
                  <a:close/>
                  <a:moveTo>
                    <a:pt x="301" y="126"/>
                  </a:moveTo>
                  <a:cubicBezTo>
                    <a:pt x="301" y="161"/>
                    <a:pt x="301" y="161"/>
                    <a:pt x="301" y="161"/>
                  </a:cubicBezTo>
                  <a:cubicBezTo>
                    <a:pt x="299" y="162"/>
                    <a:pt x="298" y="162"/>
                    <a:pt x="296" y="163"/>
                  </a:cubicBezTo>
                  <a:cubicBezTo>
                    <a:pt x="296" y="138"/>
                    <a:pt x="296" y="138"/>
                    <a:pt x="296" y="138"/>
                  </a:cubicBezTo>
                  <a:cubicBezTo>
                    <a:pt x="299" y="135"/>
                    <a:pt x="300" y="131"/>
                    <a:pt x="301" y="126"/>
                  </a:cubicBezTo>
                  <a:close/>
                  <a:moveTo>
                    <a:pt x="301" y="184"/>
                  </a:moveTo>
                  <a:cubicBezTo>
                    <a:pt x="301" y="191"/>
                    <a:pt x="301" y="191"/>
                    <a:pt x="301" y="191"/>
                  </a:cubicBezTo>
                  <a:cubicBezTo>
                    <a:pt x="299" y="191"/>
                    <a:pt x="298" y="192"/>
                    <a:pt x="296" y="192"/>
                  </a:cubicBezTo>
                  <a:cubicBezTo>
                    <a:pt x="296" y="186"/>
                    <a:pt x="296" y="186"/>
                    <a:pt x="296" y="186"/>
                  </a:cubicBezTo>
                  <a:cubicBezTo>
                    <a:pt x="298" y="185"/>
                    <a:pt x="299" y="185"/>
                    <a:pt x="301" y="184"/>
                  </a:cubicBezTo>
                  <a:close/>
                  <a:moveTo>
                    <a:pt x="301" y="198"/>
                  </a:moveTo>
                  <a:cubicBezTo>
                    <a:pt x="301" y="205"/>
                    <a:pt x="301" y="205"/>
                    <a:pt x="301" y="205"/>
                  </a:cubicBezTo>
                  <a:cubicBezTo>
                    <a:pt x="299" y="204"/>
                    <a:pt x="298" y="203"/>
                    <a:pt x="296" y="202"/>
                  </a:cubicBezTo>
                  <a:cubicBezTo>
                    <a:pt x="296" y="196"/>
                    <a:pt x="296" y="196"/>
                    <a:pt x="296" y="196"/>
                  </a:cubicBezTo>
                  <a:cubicBezTo>
                    <a:pt x="301" y="198"/>
                    <a:pt x="301" y="198"/>
                    <a:pt x="301" y="198"/>
                  </a:cubicBezTo>
                  <a:close/>
                  <a:moveTo>
                    <a:pt x="301" y="210"/>
                  </a:moveTo>
                  <a:cubicBezTo>
                    <a:pt x="301" y="214"/>
                    <a:pt x="301" y="214"/>
                    <a:pt x="301" y="214"/>
                  </a:cubicBezTo>
                  <a:cubicBezTo>
                    <a:pt x="299" y="215"/>
                    <a:pt x="298" y="215"/>
                    <a:pt x="296" y="216"/>
                  </a:cubicBezTo>
                  <a:cubicBezTo>
                    <a:pt x="296" y="211"/>
                    <a:pt x="296" y="211"/>
                    <a:pt x="296" y="211"/>
                  </a:cubicBezTo>
                  <a:cubicBezTo>
                    <a:pt x="298" y="211"/>
                    <a:pt x="299" y="210"/>
                    <a:pt x="301" y="210"/>
                  </a:cubicBezTo>
                  <a:close/>
                  <a:moveTo>
                    <a:pt x="301" y="232"/>
                  </a:moveTo>
                  <a:cubicBezTo>
                    <a:pt x="301" y="251"/>
                    <a:pt x="301" y="251"/>
                    <a:pt x="301" y="251"/>
                  </a:cubicBezTo>
                  <a:cubicBezTo>
                    <a:pt x="299" y="248"/>
                    <a:pt x="297" y="245"/>
                    <a:pt x="296" y="243"/>
                  </a:cubicBezTo>
                  <a:cubicBezTo>
                    <a:pt x="296" y="236"/>
                    <a:pt x="296" y="236"/>
                    <a:pt x="296" y="236"/>
                  </a:cubicBezTo>
                  <a:cubicBezTo>
                    <a:pt x="298" y="234"/>
                    <a:pt x="299" y="233"/>
                    <a:pt x="301" y="232"/>
                  </a:cubicBezTo>
                  <a:close/>
                  <a:moveTo>
                    <a:pt x="301" y="288"/>
                  </a:moveTo>
                  <a:cubicBezTo>
                    <a:pt x="301" y="300"/>
                    <a:pt x="301" y="300"/>
                    <a:pt x="301" y="300"/>
                  </a:cubicBezTo>
                  <a:cubicBezTo>
                    <a:pt x="299" y="303"/>
                    <a:pt x="298" y="305"/>
                    <a:pt x="296" y="308"/>
                  </a:cubicBezTo>
                  <a:cubicBezTo>
                    <a:pt x="296" y="300"/>
                    <a:pt x="296" y="300"/>
                    <a:pt x="296" y="300"/>
                  </a:cubicBezTo>
                  <a:cubicBezTo>
                    <a:pt x="298" y="297"/>
                    <a:pt x="299" y="294"/>
                    <a:pt x="296" y="289"/>
                  </a:cubicBezTo>
                  <a:cubicBezTo>
                    <a:pt x="296" y="284"/>
                    <a:pt x="296" y="284"/>
                    <a:pt x="296" y="284"/>
                  </a:cubicBezTo>
                  <a:cubicBezTo>
                    <a:pt x="301" y="288"/>
                    <a:pt x="301" y="288"/>
                    <a:pt x="301" y="288"/>
                  </a:cubicBezTo>
                  <a:close/>
                  <a:moveTo>
                    <a:pt x="301" y="316"/>
                  </a:moveTo>
                  <a:cubicBezTo>
                    <a:pt x="301" y="323"/>
                    <a:pt x="301" y="323"/>
                    <a:pt x="301" y="323"/>
                  </a:cubicBezTo>
                  <a:cubicBezTo>
                    <a:pt x="299" y="322"/>
                    <a:pt x="298" y="321"/>
                    <a:pt x="296" y="319"/>
                  </a:cubicBezTo>
                  <a:cubicBezTo>
                    <a:pt x="296" y="314"/>
                    <a:pt x="296" y="314"/>
                    <a:pt x="296" y="314"/>
                  </a:cubicBezTo>
                  <a:cubicBezTo>
                    <a:pt x="299" y="318"/>
                    <a:pt x="299" y="318"/>
                    <a:pt x="299" y="318"/>
                  </a:cubicBezTo>
                  <a:cubicBezTo>
                    <a:pt x="300" y="317"/>
                    <a:pt x="300" y="317"/>
                    <a:pt x="301" y="316"/>
                  </a:cubicBezTo>
                  <a:close/>
                  <a:moveTo>
                    <a:pt x="301" y="352"/>
                  </a:moveTo>
                  <a:cubicBezTo>
                    <a:pt x="301" y="360"/>
                    <a:pt x="301" y="360"/>
                    <a:pt x="301" y="360"/>
                  </a:cubicBezTo>
                  <a:cubicBezTo>
                    <a:pt x="300" y="361"/>
                    <a:pt x="300" y="363"/>
                    <a:pt x="299" y="364"/>
                  </a:cubicBezTo>
                  <a:cubicBezTo>
                    <a:pt x="301" y="363"/>
                    <a:pt x="301" y="363"/>
                    <a:pt x="301" y="363"/>
                  </a:cubicBezTo>
                  <a:cubicBezTo>
                    <a:pt x="301" y="368"/>
                    <a:pt x="301" y="368"/>
                    <a:pt x="301" y="368"/>
                  </a:cubicBezTo>
                  <a:cubicBezTo>
                    <a:pt x="299" y="369"/>
                    <a:pt x="298" y="370"/>
                    <a:pt x="296" y="372"/>
                  </a:cubicBezTo>
                  <a:cubicBezTo>
                    <a:pt x="296" y="362"/>
                    <a:pt x="296" y="362"/>
                    <a:pt x="296" y="362"/>
                  </a:cubicBezTo>
                  <a:cubicBezTo>
                    <a:pt x="298" y="359"/>
                    <a:pt x="299" y="355"/>
                    <a:pt x="301" y="352"/>
                  </a:cubicBezTo>
                  <a:close/>
                  <a:moveTo>
                    <a:pt x="301" y="37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6" y="380"/>
                    <a:pt x="296" y="380"/>
                    <a:pt x="296" y="380"/>
                  </a:cubicBezTo>
                  <a:cubicBezTo>
                    <a:pt x="296" y="375"/>
                    <a:pt x="296" y="375"/>
                    <a:pt x="296" y="375"/>
                  </a:cubicBezTo>
                  <a:cubicBezTo>
                    <a:pt x="298" y="375"/>
                    <a:pt x="299" y="375"/>
                    <a:pt x="301" y="374"/>
                  </a:cubicBezTo>
                  <a:close/>
                  <a:moveTo>
                    <a:pt x="301" y="385"/>
                  </a:moveTo>
                  <a:cubicBezTo>
                    <a:pt x="301" y="390"/>
                    <a:pt x="301" y="390"/>
                    <a:pt x="301" y="390"/>
                  </a:cubicBezTo>
                  <a:cubicBezTo>
                    <a:pt x="299" y="391"/>
                    <a:pt x="298" y="391"/>
                    <a:pt x="296" y="392"/>
                  </a:cubicBezTo>
                  <a:cubicBezTo>
                    <a:pt x="296" y="387"/>
                    <a:pt x="296" y="387"/>
                    <a:pt x="296" y="387"/>
                  </a:cubicBezTo>
                  <a:cubicBezTo>
                    <a:pt x="298" y="387"/>
                    <a:pt x="299" y="386"/>
                    <a:pt x="301" y="385"/>
                  </a:cubicBezTo>
                  <a:close/>
                  <a:moveTo>
                    <a:pt x="301" y="397"/>
                  </a:moveTo>
                  <a:cubicBezTo>
                    <a:pt x="301" y="402"/>
                    <a:pt x="301" y="402"/>
                    <a:pt x="301" y="402"/>
                  </a:cubicBezTo>
                  <a:cubicBezTo>
                    <a:pt x="300" y="402"/>
                    <a:pt x="299" y="403"/>
                    <a:pt x="296" y="404"/>
                  </a:cubicBezTo>
                  <a:cubicBezTo>
                    <a:pt x="296" y="399"/>
                    <a:pt x="296" y="399"/>
                    <a:pt x="296" y="399"/>
                  </a:cubicBezTo>
                  <a:cubicBezTo>
                    <a:pt x="298" y="399"/>
                    <a:pt x="300" y="398"/>
                    <a:pt x="301" y="397"/>
                  </a:cubicBezTo>
                  <a:close/>
                  <a:moveTo>
                    <a:pt x="301" y="409"/>
                  </a:moveTo>
                  <a:cubicBezTo>
                    <a:pt x="301" y="414"/>
                    <a:pt x="301" y="414"/>
                    <a:pt x="301" y="414"/>
                  </a:cubicBezTo>
                  <a:cubicBezTo>
                    <a:pt x="299" y="416"/>
                    <a:pt x="297" y="416"/>
                    <a:pt x="296" y="418"/>
                  </a:cubicBezTo>
                  <a:cubicBezTo>
                    <a:pt x="296" y="412"/>
                    <a:pt x="296" y="412"/>
                    <a:pt x="296" y="412"/>
                  </a:cubicBezTo>
                  <a:cubicBezTo>
                    <a:pt x="298" y="411"/>
                    <a:pt x="299" y="410"/>
                    <a:pt x="301" y="409"/>
                  </a:cubicBezTo>
                  <a:close/>
                  <a:moveTo>
                    <a:pt x="301" y="422"/>
                  </a:moveTo>
                  <a:cubicBezTo>
                    <a:pt x="301" y="428"/>
                    <a:pt x="301" y="428"/>
                    <a:pt x="301" y="428"/>
                  </a:cubicBezTo>
                  <a:cubicBezTo>
                    <a:pt x="298" y="431"/>
                    <a:pt x="298" y="435"/>
                    <a:pt x="298" y="440"/>
                  </a:cubicBezTo>
                  <a:cubicBezTo>
                    <a:pt x="299" y="440"/>
                    <a:pt x="300" y="440"/>
                    <a:pt x="300" y="440"/>
                  </a:cubicBezTo>
                  <a:cubicBezTo>
                    <a:pt x="300" y="440"/>
                    <a:pt x="300" y="440"/>
                    <a:pt x="301" y="440"/>
                  </a:cubicBezTo>
                  <a:cubicBezTo>
                    <a:pt x="301" y="454"/>
                    <a:pt x="301" y="454"/>
                    <a:pt x="301" y="454"/>
                  </a:cubicBezTo>
                  <a:cubicBezTo>
                    <a:pt x="299" y="451"/>
                    <a:pt x="298" y="448"/>
                    <a:pt x="296" y="444"/>
                  </a:cubicBezTo>
                  <a:cubicBezTo>
                    <a:pt x="296" y="427"/>
                    <a:pt x="296" y="427"/>
                    <a:pt x="296" y="427"/>
                  </a:cubicBezTo>
                  <a:cubicBezTo>
                    <a:pt x="298" y="425"/>
                    <a:pt x="299" y="424"/>
                    <a:pt x="301" y="422"/>
                  </a:cubicBezTo>
                  <a:close/>
                  <a:moveTo>
                    <a:pt x="301" y="481"/>
                  </a:moveTo>
                  <a:cubicBezTo>
                    <a:pt x="301" y="491"/>
                    <a:pt x="301" y="491"/>
                    <a:pt x="301" y="491"/>
                  </a:cubicBezTo>
                  <a:cubicBezTo>
                    <a:pt x="299" y="491"/>
                    <a:pt x="298" y="490"/>
                    <a:pt x="296" y="491"/>
                  </a:cubicBezTo>
                  <a:cubicBezTo>
                    <a:pt x="296" y="484"/>
                    <a:pt x="296" y="484"/>
                    <a:pt x="296" y="484"/>
                  </a:cubicBezTo>
                  <a:cubicBezTo>
                    <a:pt x="298" y="483"/>
                    <a:pt x="299" y="482"/>
                    <a:pt x="301" y="481"/>
                  </a:cubicBezTo>
                  <a:close/>
                  <a:moveTo>
                    <a:pt x="301" y="502"/>
                  </a:moveTo>
                  <a:cubicBezTo>
                    <a:pt x="301" y="505"/>
                    <a:pt x="301" y="505"/>
                    <a:pt x="301" y="505"/>
                  </a:cubicBezTo>
                  <a:cubicBezTo>
                    <a:pt x="299" y="505"/>
                    <a:pt x="298" y="504"/>
                    <a:pt x="296" y="503"/>
                  </a:cubicBezTo>
                  <a:cubicBezTo>
                    <a:pt x="296" y="499"/>
                    <a:pt x="296" y="499"/>
                    <a:pt x="296" y="499"/>
                  </a:cubicBezTo>
                  <a:cubicBezTo>
                    <a:pt x="298" y="499"/>
                    <a:pt x="299" y="501"/>
                    <a:pt x="301" y="502"/>
                  </a:cubicBezTo>
                  <a:close/>
                  <a:moveTo>
                    <a:pt x="301" y="510"/>
                  </a:moveTo>
                  <a:cubicBezTo>
                    <a:pt x="301" y="516"/>
                    <a:pt x="301" y="516"/>
                    <a:pt x="301" y="516"/>
                  </a:cubicBezTo>
                  <a:cubicBezTo>
                    <a:pt x="299" y="518"/>
                    <a:pt x="298" y="520"/>
                    <a:pt x="296" y="521"/>
                  </a:cubicBezTo>
                  <a:cubicBezTo>
                    <a:pt x="296" y="512"/>
                    <a:pt x="296" y="512"/>
                    <a:pt x="296" y="512"/>
                  </a:cubicBezTo>
                  <a:cubicBezTo>
                    <a:pt x="298" y="512"/>
                    <a:pt x="300" y="511"/>
                    <a:pt x="301" y="510"/>
                  </a:cubicBezTo>
                  <a:close/>
                  <a:moveTo>
                    <a:pt x="301" y="534"/>
                  </a:moveTo>
                  <a:cubicBezTo>
                    <a:pt x="301" y="552"/>
                    <a:pt x="301" y="552"/>
                    <a:pt x="301" y="552"/>
                  </a:cubicBezTo>
                  <a:cubicBezTo>
                    <a:pt x="299" y="551"/>
                    <a:pt x="298" y="550"/>
                    <a:pt x="296" y="548"/>
                  </a:cubicBezTo>
                  <a:cubicBezTo>
                    <a:pt x="296" y="540"/>
                    <a:pt x="296" y="540"/>
                    <a:pt x="296" y="540"/>
                  </a:cubicBezTo>
                  <a:cubicBezTo>
                    <a:pt x="297" y="540"/>
                    <a:pt x="298" y="539"/>
                    <a:pt x="299" y="538"/>
                  </a:cubicBezTo>
                  <a:cubicBezTo>
                    <a:pt x="299" y="537"/>
                    <a:pt x="300" y="535"/>
                    <a:pt x="301" y="534"/>
                  </a:cubicBezTo>
                  <a:close/>
                  <a:moveTo>
                    <a:pt x="301" y="589"/>
                  </a:moveTo>
                  <a:cubicBezTo>
                    <a:pt x="301" y="598"/>
                    <a:pt x="301" y="598"/>
                    <a:pt x="301" y="598"/>
                  </a:cubicBezTo>
                  <a:cubicBezTo>
                    <a:pt x="300" y="596"/>
                    <a:pt x="298" y="594"/>
                    <a:pt x="296" y="592"/>
                  </a:cubicBezTo>
                  <a:cubicBezTo>
                    <a:pt x="296" y="587"/>
                    <a:pt x="296" y="587"/>
                    <a:pt x="296" y="587"/>
                  </a:cubicBezTo>
                  <a:cubicBezTo>
                    <a:pt x="298" y="588"/>
                    <a:pt x="299" y="588"/>
                    <a:pt x="301" y="589"/>
                  </a:cubicBezTo>
                  <a:close/>
                  <a:moveTo>
                    <a:pt x="301" y="614"/>
                  </a:moveTo>
                  <a:cubicBezTo>
                    <a:pt x="301" y="620"/>
                    <a:pt x="301" y="620"/>
                    <a:pt x="301" y="620"/>
                  </a:cubicBezTo>
                  <a:cubicBezTo>
                    <a:pt x="299" y="619"/>
                    <a:pt x="298" y="619"/>
                    <a:pt x="296" y="618"/>
                  </a:cubicBezTo>
                  <a:cubicBezTo>
                    <a:pt x="296" y="611"/>
                    <a:pt x="296" y="611"/>
                    <a:pt x="296" y="611"/>
                  </a:cubicBezTo>
                  <a:cubicBezTo>
                    <a:pt x="298" y="612"/>
                    <a:pt x="299" y="613"/>
                    <a:pt x="301" y="614"/>
                  </a:cubicBezTo>
                  <a:close/>
                  <a:moveTo>
                    <a:pt x="301" y="671"/>
                  </a:moveTo>
                  <a:cubicBezTo>
                    <a:pt x="301" y="684"/>
                    <a:pt x="301" y="684"/>
                    <a:pt x="301" y="684"/>
                  </a:cubicBezTo>
                  <a:cubicBezTo>
                    <a:pt x="296" y="682"/>
                    <a:pt x="296" y="682"/>
                    <a:pt x="296" y="682"/>
                  </a:cubicBezTo>
                  <a:cubicBezTo>
                    <a:pt x="296" y="669"/>
                    <a:pt x="296" y="669"/>
                    <a:pt x="296" y="669"/>
                  </a:cubicBezTo>
                  <a:cubicBezTo>
                    <a:pt x="298" y="670"/>
                    <a:pt x="300" y="670"/>
                    <a:pt x="301" y="671"/>
                  </a:cubicBezTo>
                  <a:close/>
                  <a:moveTo>
                    <a:pt x="301" y="738"/>
                  </a:moveTo>
                  <a:cubicBezTo>
                    <a:pt x="301" y="760"/>
                    <a:pt x="301" y="760"/>
                    <a:pt x="301" y="760"/>
                  </a:cubicBezTo>
                  <a:cubicBezTo>
                    <a:pt x="299" y="756"/>
                    <a:pt x="298" y="752"/>
                    <a:pt x="296" y="749"/>
                  </a:cubicBezTo>
                  <a:cubicBezTo>
                    <a:pt x="296" y="735"/>
                    <a:pt x="296" y="735"/>
                    <a:pt x="296" y="735"/>
                  </a:cubicBezTo>
                  <a:cubicBezTo>
                    <a:pt x="297" y="736"/>
                    <a:pt x="298" y="737"/>
                    <a:pt x="299" y="738"/>
                  </a:cubicBezTo>
                  <a:cubicBezTo>
                    <a:pt x="300" y="738"/>
                    <a:pt x="300" y="738"/>
                    <a:pt x="301" y="738"/>
                  </a:cubicBezTo>
                  <a:close/>
                  <a:moveTo>
                    <a:pt x="295" y="14"/>
                  </a:moveTo>
                  <a:cubicBezTo>
                    <a:pt x="295" y="14"/>
                    <a:pt x="296" y="14"/>
                    <a:pt x="296" y="13"/>
                  </a:cubicBezTo>
                  <a:cubicBezTo>
                    <a:pt x="296" y="21"/>
                    <a:pt x="296" y="21"/>
                    <a:pt x="296" y="21"/>
                  </a:cubicBezTo>
                  <a:cubicBezTo>
                    <a:pt x="296" y="21"/>
                    <a:pt x="295" y="22"/>
                    <a:pt x="295" y="22"/>
                  </a:cubicBezTo>
                  <a:cubicBezTo>
                    <a:pt x="295" y="14"/>
                    <a:pt x="295" y="14"/>
                    <a:pt x="295" y="14"/>
                  </a:cubicBezTo>
                  <a:close/>
                  <a:moveTo>
                    <a:pt x="296" y="782"/>
                  </a:moveTo>
                  <a:cubicBezTo>
                    <a:pt x="295" y="781"/>
                    <a:pt x="295" y="781"/>
                    <a:pt x="295" y="781"/>
                  </a:cubicBezTo>
                  <a:cubicBezTo>
                    <a:pt x="295" y="773"/>
                    <a:pt x="295" y="773"/>
                    <a:pt x="295" y="773"/>
                  </a:cubicBezTo>
                  <a:cubicBezTo>
                    <a:pt x="295" y="773"/>
                    <a:pt x="296" y="773"/>
                    <a:pt x="296" y="773"/>
                  </a:cubicBezTo>
                  <a:cubicBezTo>
                    <a:pt x="296" y="782"/>
                    <a:pt x="296" y="782"/>
                    <a:pt x="296" y="782"/>
                  </a:cubicBezTo>
                  <a:close/>
                  <a:moveTo>
                    <a:pt x="296" y="33"/>
                  </a:moveTo>
                  <a:cubicBezTo>
                    <a:pt x="296" y="46"/>
                    <a:pt x="296" y="46"/>
                    <a:pt x="296" y="46"/>
                  </a:cubicBezTo>
                  <a:cubicBezTo>
                    <a:pt x="296" y="46"/>
                    <a:pt x="295" y="45"/>
                    <a:pt x="295" y="44"/>
                  </a:cubicBezTo>
                  <a:cubicBezTo>
                    <a:pt x="295" y="31"/>
                    <a:pt x="295" y="31"/>
                    <a:pt x="295" y="31"/>
                  </a:cubicBezTo>
                  <a:cubicBezTo>
                    <a:pt x="295" y="32"/>
                    <a:pt x="296" y="32"/>
                    <a:pt x="296" y="33"/>
                  </a:cubicBezTo>
                  <a:close/>
                  <a:moveTo>
                    <a:pt x="296" y="52"/>
                  </a:moveTo>
                  <a:cubicBezTo>
                    <a:pt x="296" y="60"/>
                    <a:pt x="296" y="60"/>
                    <a:pt x="296" y="60"/>
                  </a:cubicBezTo>
                  <a:cubicBezTo>
                    <a:pt x="295" y="61"/>
                    <a:pt x="295" y="61"/>
                    <a:pt x="295" y="61"/>
                  </a:cubicBezTo>
                  <a:cubicBezTo>
                    <a:pt x="295" y="53"/>
                    <a:pt x="295" y="53"/>
                    <a:pt x="295" y="53"/>
                  </a:cubicBezTo>
                  <a:cubicBezTo>
                    <a:pt x="295" y="53"/>
                    <a:pt x="296" y="52"/>
                    <a:pt x="296" y="52"/>
                  </a:cubicBezTo>
                  <a:close/>
                  <a:moveTo>
                    <a:pt x="296" y="82"/>
                  </a:moveTo>
                  <a:cubicBezTo>
                    <a:pt x="296" y="117"/>
                    <a:pt x="296" y="117"/>
                    <a:pt x="296" y="117"/>
                  </a:cubicBezTo>
                  <a:cubicBezTo>
                    <a:pt x="296" y="117"/>
                    <a:pt x="295" y="117"/>
                    <a:pt x="295" y="118"/>
                  </a:cubicBezTo>
                  <a:cubicBezTo>
                    <a:pt x="295" y="82"/>
                    <a:pt x="295" y="82"/>
                    <a:pt x="295" y="82"/>
                  </a:cubicBezTo>
                  <a:cubicBezTo>
                    <a:pt x="295" y="82"/>
                    <a:pt x="296" y="82"/>
                    <a:pt x="296" y="82"/>
                  </a:cubicBezTo>
                  <a:close/>
                  <a:moveTo>
                    <a:pt x="296" y="138"/>
                  </a:moveTo>
                  <a:cubicBezTo>
                    <a:pt x="296" y="163"/>
                    <a:pt x="296" y="163"/>
                    <a:pt x="296" y="163"/>
                  </a:cubicBezTo>
                  <a:cubicBezTo>
                    <a:pt x="296" y="163"/>
                    <a:pt x="295" y="163"/>
                    <a:pt x="295" y="164"/>
                  </a:cubicBezTo>
                  <a:cubicBezTo>
                    <a:pt x="295" y="140"/>
                    <a:pt x="295" y="140"/>
                    <a:pt x="295" y="140"/>
                  </a:cubicBezTo>
                  <a:cubicBezTo>
                    <a:pt x="295" y="139"/>
                    <a:pt x="296" y="139"/>
                    <a:pt x="296" y="138"/>
                  </a:cubicBezTo>
                  <a:close/>
                  <a:moveTo>
                    <a:pt x="296" y="186"/>
                  </a:moveTo>
                  <a:cubicBezTo>
                    <a:pt x="296" y="192"/>
                    <a:pt x="296" y="192"/>
                    <a:pt x="296" y="192"/>
                  </a:cubicBezTo>
                  <a:cubicBezTo>
                    <a:pt x="296" y="192"/>
                    <a:pt x="295" y="193"/>
                    <a:pt x="295" y="193"/>
                  </a:cubicBezTo>
                  <a:cubicBezTo>
                    <a:pt x="295" y="187"/>
                    <a:pt x="295" y="187"/>
                    <a:pt x="295" y="187"/>
                  </a:cubicBezTo>
                  <a:cubicBezTo>
                    <a:pt x="295" y="186"/>
                    <a:pt x="296" y="186"/>
                    <a:pt x="296" y="186"/>
                  </a:cubicBezTo>
                  <a:close/>
                  <a:moveTo>
                    <a:pt x="296" y="196"/>
                  </a:moveTo>
                  <a:cubicBezTo>
                    <a:pt x="296" y="202"/>
                    <a:pt x="296" y="202"/>
                    <a:pt x="296" y="202"/>
                  </a:cubicBezTo>
                  <a:cubicBezTo>
                    <a:pt x="296" y="202"/>
                    <a:pt x="295" y="201"/>
                    <a:pt x="295" y="201"/>
                  </a:cubicBezTo>
                  <a:cubicBezTo>
                    <a:pt x="295" y="195"/>
                    <a:pt x="295" y="195"/>
                    <a:pt x="295" y="195"/>
                  </a:cubicBezTo>
                  <a:cubicBezTo>
                    <a:pt x="296" y="196"/>
                    <a:pt x="296" y="196"/>
                    <a:pt x="296" y="196"/>
                  </a:cubicBezTo>
                  <a:close/>
                  <a:moveTo>
                    <a:pt x="296" y="211"/>
                  </a:moveTo>
                  <a:cubicBezTo>
                    <a:pt x="296" y="216"/>
                    <a:pt x="296" y="216"/>
                    <a:pt x="296" y="216"/>
                  </a:cubicBezTo>
                  <a:cubicBezTo>
                    <a:pt x="296" y="217"/>
                    <a:pt x="295" y="217"/>
                    <a:pt x="295" y="217"/>
                  </a:cubicBezTo>
                  <a:cubicBezTo>
                    <a:pt x="295" y="211"/>
                    <a:pt x="295" y="211"/>
                    <a:pt x="295" y="211"/>
                  </a:cubicBezTo>
                  <a:cubicBezTo>
                    <a:pt x="295" y="211"/>
                    <a:pt x="296" y="211"/>
                    <a:pt x="296" y="211"/>
                  </a:cubicBezTo>
                  <a:close/>
                  <a:moveTo>
                    <a:pt x="296" y="236"/>
                  </a:moveTo>
                  <a:cubicBezTo>
                    <a:pt x="296" y="243"/>
                    <a:pt x="296" y="243"/>
                    <a:pt x="296" y="243"/>
                  </a:cubicBezTo>
                  <a:cubicBezTo>
                    <a:pt x="296" y="241"/>
                    <a:pt x="295" y="238"/>
                    <a:pt x="295" y="237"/>
                  </a:cubicBezTo>
                  <a:cubicBezTo>
                    <a:pt x="296" y="236"/>
                    <a:pt x="296" y="236"/>
                    <a:pt x="296" y="236"/>
                  </a:cubicBezTo>
                  <a:close/>
                  <a:moveTo>
                    <a:pt x="296" y="284"/>
                  </a:moveTo>
                  <a:cubicBezTo>
                    <a:pt x="296" y="289"/>
                    <a:pt x="296" y="289"/>
                    <a:pt x="296" y="289"/>
                  </a:cubicBezTo>
                  <a:cubicBezTo>
                    <a:pt x="296" y="289"/>
                    <a:pt x="296" y="288"/>
                    <a:pt x="295" y="287"/>
                  </a:cubicBezTo>
                  <a:cubicBezTo>
                    <a:pt x="295" y="288"/>
                    <a:pt x="295" y="288"/>
                    <a:pt x="295" y="288"/>
                  </a:cubicBezTo>
                  <a:cubicBezTo>
                    <a:pt x="295" y="282"/>
                    <a:pt x="295" y="282"/>
                    <a:pt x="295" y="282"/>
                  </a:cubicBezTo>
                  <a:cubicBezTo>
                    <a:pt x="296" y="284"/>
                    <a:pt x="296" y="284"/>
                    <a:pt x="296" y="284"/>
                  </a:cubicBezTo>
                  <a:close/>
                  <a:moveTo>
                    <a:pt x="296" y="300"/>
                  </a:moveTo>
                  <a:cubicBezTo>
                    <a:pt x="296" y="308"/>
                    <a:pt x="296" y="308"/>
                    <a:pt x="296" y="308"/>
                  </a:cubicBezTo>
                  <a:cubicBezTo>
                    <a:pt x="296" y="309"/>
                    <a:pt x="296" y="311"/>
                    <a:pt x="295" y="312"/>
                  </a:cubicBezTo>
                  <a:cubicBezTo>
                    <a:pt x="296" y="314"/>
                    <a:pt x="296" y="314"/>
                    <a:pt x="296" y="314"/>
                  </a:cubicBezTo>
                  <a:cubicBezTo>
                    <a:pt x="296" y="319"/>
                    <a:pt x="296" y="319"/>
                    <a:pt x="296" y="319"/>
                  </a:cubicBezTo>
                  <a:cubicBezTo>
                    <a:pt x="296" y="319"/>
                    <a:pt x="295" y="318"/>
                    <a:pt x="295" y="318"/>
                  </a:cubicBezTo>
                  <a:cubicBezTo>
                    <a:pt x="295" y="303"/>
                    <a:pt x="295" y="303"/>
                    <a:pt x="295" y="303"/>
                  </a:cubicBezTo>
                  <a:cubicBezTo>
                    <a:pt x="295" y="302"/>
                    <a:pt x="296" y="301"/>
                    <a:pt x="296" y="300"/>
                  </a:cubicBezTo>
                  <a:close/>
                  <a:moveTo>
                    <a:pt x="296" y="362"/>
                  </a:moveTo>
                  <a:cubicBezTo>
                    <a:pt x="296" y="372"/>
                    <a:pt x="296" y="372"/>
                    <a:pt x="296" y="372"/>
                  </a:cubicBezTo>
                  <a:cubicBezTo>
                    <a:pt x="296" y="373"/>
                    <a:pt x="295" y="374"/>
                    <a:pt x="295" y="376"/>
                  </a:cubicBezTo>
                  <a:cubicBezTo>
                    <a:pt x="295" y="366"/>
                    <a:pt x="295" y="366"/>
                    <a:pt x="295" y="366"/>
                  </a:cubicBezTo>
                  <a:cubicBezTo>
                    <a:pt x="295" y="365"/>
                    <a:pt x="296" y="363"/>
                    <a:pt x="296" y="362"/>
                  </a:cubicBezTo>
                  <a:close/>
                  <a:moveTo>
                    <a:pt x="296" y="375"/>
                  </a:moveTo>
                  <a:cubicBezTo>
                    <a:pt x="295" y="376"/>
                    <a:pt x="295" y="376"/>
                    <a:pt x="295" y="376"/>
                  </a:cubicBezTo>
                  <a:cubicBezTo>
                    <a:pt x="295" y="380"/>
                    <a:pt x="295" y="380"/>
                    <a:pt x="295" y="380"/>
                  </a:cubicBezTo>
                  <a:cubicBezTo>
                    <a:pt x="296" y="380"/>
                    <a:pt x="296" y="380"/>
                    <a:pt x="296" y="380"/>
                  </a:cubicBezTo>
                  <a:cubicBezTo>
                    <a:pt x="296" y="375"/>
                    <a:pt x="296" y="375"/>
                    <a:pt x="296" y="375"/>
                  </a:cubicBezTo>
                  <a:close/>
                  <a:moveTo>
                    <a:pt x="296" y="387"/>
                  </a:moveTo>
                  <a:cubicBezTo>
                    <a:pt x="296" y="392"/>
                    <a:pt x="296" y="392"/>
                    <a:pt x="296" y="392"/>
                  </a:cubicBezTo>
                  <a:cubicBezTo>
                    <a:pt x="296" y="393"/>
                    <a:pt x="295" y="393"/>
                    <a:pt x="295" y="393"/>
                  </a:cubicBezTo>
                  <a:cubicBezTo>
                    <a:pt x="295" y="388"/>
                    <a:pt x="295" y="388"/>
                    <a:pt x="295" y="388"/>
                  </a:cubicBezTo>
                  <a:cubicBezTo>
                    <a:pt x="295" y="388"/>
                    <a:pt x="296" y="387"/>
                    <a:pt x="296" y="387"/>
                  </a:cubicBezTo>
                  <a:close/>
                  <a:moveTo>
                    <a:pt x="296" y="399"/>
                  </a:moveTo>
                  <a:cubicBezTo>
                    <a:pt x="296" y="404"/>
                    <a:pt x="296" y="404"/>
                    <a:pt x="296" y="404"/>
                  </a:cubicBezTo>
                  <a:cubicBezTo>
                    <a:pt x="295" y="405"/>
                    <a:pt x="295" y="405"/>
                    <a:pt x="295" y="405"/>
                  </a:cubicBezTo>
                  <a:cubicBezTo>
                    <a:pt x="295" y="400"/>
                    <a:pt x="295" y="400"/>
                    <a:pt x="295" y="400"/>
                  </a:cubicBezTo>
                  <a:cubicBezTo>
                    <a:pt x="295" y="400"/>
                    <a:pt x="296" y="399"/>
                    <a:pt x="296" y="399"/>
                  </a:cubicBezTo>
                  <a:close/>
                  <a:moveTo>
                    <a:pt x="296" y="412"/>
                  </a:moveTo>
                  <a:cubicBezTo>
                    <a:pt x="296" y="418"/>
                    <a:pt x="296" y="418"/>
                    <a:pt x="296" y="418"/>
                  </a:cubicBezTo>
                  <a:cubicBezTo>
                    <a:pt x="295" y="418"/>
                    <a:pt x="295" y="420"/>
                    <a:pt x="295" y="421"/>
                  </a:cubicBezTo>
                  <a:cubicBezTo>
                    <a:pt x="295" y="414"/>
                    <a:pt x="295" y="414"/>
                    <a:pt x="295" y="414"/>
                  </a:cubicBezTo>
                  <a:cubicBezTo>
                    <a:pt x="296" y="412"/>
                    <a:pt x="296" y="412"/>
                    <a:pt x="296" y="412"/>
                  </a:cubicBezTo>
                  <a:close/>
                  <a:moveTo>
                    <a:pt x="296" y="427"/>
                  </a:moveTo>
                  <a:cubicBezTo>
                    <a:pt x="296" y="444"/>
                    <a:pt x="296" y="444"/>
                    <a:pt x="296" y="444"/>
                  </a:cubicBezTo>
                  <a:cubicBezTo>
                    <a:pt x="296" y="443"/>
                    <a:pt x="295" y="441"/>
                    <a:pt x="295" y="440"/>
                  </a:cubicBezTo>
                  <a:cubicBezTo>
                    <a:pt x="295" y="429"/>
                    <a:pt x="295" y="429"/>
                    <a:pt x="295" y="429"/>
                  </a:cubicBezTo>
                  <a:cubicBezTo>
                    <a:pt x="296" y="427"/>
                    <a:pt x="296" y="427"/>
                    <a:pt x="296" y="427"/>
                  </a:cubicBezTo>
                  <a:close/>
                  <a:moveTo>
                    <a:pt x="296" y="484"/>
                  </a:moveTo>
                  <a:cubicBezTo>
                    <a:pt x="296" y="491"/>
                    <a:pt x="296" y="491"/>
                    <a:pt x="296" y="491"/>
                  </a:cubicBezTo>
                  <a:cubicBezTo>
                    <a:pt x="296" y="491"/>
                    <a:pt x="295" y="491"/>
                    <a:pt x="295" y="492"/>
                  </a:cubicBezTo>
                  <a:cubicBezTo>
                    <a:pt x="295" y="486"/>
                    <a:pt x="295" y="486"/>
                    <a:pt x="295" y="486"/>
                  </a:cubicBezTo>
                  <a:cubicBezTo>
                    <a:pt x="295" y="485"/>
                    <a:pt x="296" y="485"/>
                    <a:pt x="296" y="484"/>
                  </a:cubicBezTo>
                  <a:close/>
                  <a:moveTo>
                    <a:pt x="296" y="499"/>
                  </a:moveTo>
                  <a:cubicBezTo>
                    <a:pt x="296" y="503"/>
                    <a:pt x="296" y="503"/>
                    <a:pt x="296" y="503"/>
                  </a:cubicBezTo>
                  <a:cubicBezTo>
                    <a:pt x="296" y="503"/>
                    <a:pt x="295" y="502"/>
                    <a:pt x="295" y="502"/>
                  </a:cubicBezTo>
                  <a:cubicBezTo>
                    <a:pt x="295" y="497"/>
                    <a:pt x="295" y="497"/>
                    <a:pt x="295" y="497"/>
                  </a:cubicBezTo>
                  <a:cubicBezTo>
                    <a:pt x="295" y="498"/>
                    <a:pt x="296" y="498"/>
                    <a:pt x="296" y="499"/>
                  </a:cubicBezTo>
                  <a:close/>
                  <a:moveTo>
                    <a:pt x="296" y="512"/>
                  </a:moveTo>
                  <a:cubicBezTo>
                    <a:pt x="296" y="521"/>
                    <a:pt x="296" y="521"/>
                    <a:pt x="296" y="521"/>
                  </a:cubicBezTo>
                  <a:cubicBezTo>
                    <a:pt x="296" y="521"/>
                    <a:pt x="295" y="522"/>
                    <a:pt x="295" y="522"/>
                  </a:cubicBezTo>
                  <a:cubicBezTo>
                    <a:pt x="295" y="512"/>
                    <a:pt x="295" y="512"/>
                    <a:pt x="295" y="512"/>
                  </a:cubicBezTo>
                  <a:cubicBezTo>
                    <a:pt x="295" y="512"/>
                    <a:pt x="296" y="512"/>
                    <a:pt x="296" y="512"/>
                  </a:cubicBezTo>
                  <a:close/>
                  <a:moveTo>
                    <a:pt x="296" y="540"/>
                  </a:moveTo>
                  <a:cubicBezTo>
                    <a:pt x="296" y="548"/>
                    <a:pt x="296" y="548"/>
                    <a:pt x="296" y="548"/>
                  </a:cubicBezTo>
                  <a:cubicBezTo>
                    <a:pt x="296" y="548"/>
                    <a:pt x="295" y="547"/>
                    <a:pt x="295" y="546"/>
                  </a:cubicBezTo>
                  <a:cubicBezTo>
                    <a:pt x="295" y="542"/>
                    <a:pt x="295" y="542"/>
                    <a:pt x="295" y="542"/>
                  </a:cubicBezTo>
                  <a:cubicBezTo>
                    <a:pt x="295" y="541"/>
                    <a:pt x="296" y="541"/>
                    <a:pt x="296" y="540"/>
                  </a:cubicBezTo>
                  <a:close/>
                  <a:moveTo>
                    <a:pt x="296" y="587"/>
                  </a:moveTo>
                  <a:cubicBezTo>
                    <a:pt x="296" y="592"/>
                    <a:pt x="296" y="592"/>
                    <a:pt x="296" y="592"/>
                  </a:cubicBezTo>
                  <a:cubicBezTo>
                    <a:pt x="296" y="592"/>
                    <a:pt x="295" y="592"/>
                    <a:pt x="295" y="591"/>
                  </a:cubicBezTo>
                  <a:cubicBezTo>
                    <a:pt x="295" y="586"/>
                    <a:pt x="295" y="586"/>
                    <a:pt x="295" y="586"/>
                  </a:cubicBezTo>
                  <a:cubicBezTo>
                    <a:pt x="295" y="586"/>
                    <a:pt x="296" y="586"/>
                    <a:pt x="296" y="587"/>
                  </a:cubicBezTo>
                  <a:close/>
                  <a:moveTo>
                    <a:pt x="296" y="611"/>
                  </a:moveTo>
                  <a:cubicBezTo>
                    <a:pt x="296" y="618"/>
                    <a:pt x="296" y="618"/>
                    <a:pt x="296" y="618"/>
                  </a:cubicBezTo>
                  <a:cubicBezTo>
                    <a:pt x="296" y="618"/>
                    <a:pt x="295" y="618"/>
                    <a:pt x="295" y="617"/>
                  </a:cubicBezTo>
                  <a:cubicBezTo>
                    <a:pt x="295" y="610"/>
                    <a:pt x="295" y="610"/>
                    <a:pt x="295" y="610"/>
                  </a:cubicBezTo>
                  <a:cubicBezTo>
                    <a:pt x="295" y="610"/>
                    <a:pt x="296" y="611"/>
                    <a:pt x="296" y="611"/>
                  </a:cubicBezTo>
                  <a:close/>
                  <a:moveTo>
                    <a:pt x="296" y="669"/>
                  </a:moveTo>
                  <a:cubicBezTo>
                    <a:pt x="296" y="682"/>
                    <a:pt x="296" y="682"/>
                    <a:pt x="296" y="682"/>
                  </a:cubicBezTo>
                  <a:cubicBezTo>
                    <a:pt x="295" y="681"/>
                    <a:pt x="295" y="681"/>
                    <a:pt x="295" y="681"/>
                  </a:cubicBezTo>
                  <a:cubicBezTo>
                    <a:pt x="295" y="668"/>
                    <a:pt x="295" y="668"/>
                    <a:pt x="295" y="668"/>
                  </a:cubicBezTo>
                  <a:cubicBezTo>
                    <a:pt x="296" y="669"/>
                    <a:pt x="296" y="669"/>
                    <a:pt x="296" y="669"/>
                  </a:cubicBezTo>
                  <a:close/>
                  <a:moveTo>
                    <a:pt x="296" y="735"/>
                  </a:moveTo>
                  <a:cubicBezTo>
                    <a:pt x="296" y="749"/>
                    <a:pt x="296" y="749"/>
                    <a:pt x="296" y="749"/>
                  </a:cubicBezTo>
                  <a:cubicBezTo>
                    <a:pt x="296" y="748"/>
                    <a:pt x="295" y="747"/>
                    <a:pt x="295" y="746"/>
                  </a:cubicBezTo>
                  <a:cubicBezTo>
                    <a:pt x="295" y="734"/>
                    <a:pt x="295" y="734"/>
                    <a:pt x="295" y="734"/>
                  </a:cubicBezTo>
                  <a:cubicBezTo>
                    <a:pt x="295" y="734"/>
                    <a:pt x="296" y="735"/>
                    <a:pt x="296" y="735"/>
                  </a:cubicBezTo>
                  <a:close/>
                  <a:moveTo>
                    <a:pt x="295" y="336"/>
                  </a:moveTo>
                  <a:cubicBezTo>
                    <a:pt x="295" y="335"/>
                    <a:pt x="295" y="335"/>
                    <a:pt x="295" y="335"/>
                  </a:cubicBezTo>
                  <a:cubicBezTo>
                    <a:pt x="295" y="335"/>
                    <a:pt x="295" y="336"/>
                    <a:pt x="295" y="336"/>
                  </a:cubicBezTo>
                  <a:close/>
                  <a:moveTo>
                    <a:pt x="294" y="14"/>
                  </a:moveTo>
                  <a:cubicBezTo>
                    <a:pt x="295" y="14"/>
                    <a:pt x="295" y="14"/>
                    <a:pt x="295" y="14"/>
                  </a:cubicBezTo>
                  <a:cubicBezTo>
                    <a:pt x="295" y="22"/>
                    <a:pt x="295" y="22"/>
                    <a:pt x="295" y="22"/>
                  </a:cubicBezTo>
                  <a:cubicBezTo>
                    <a:pt x="294" y="22"/>
                    <a:pt x="294" y="22"/>
                    <a:pt x="294" y="22"/>
                  </a:cubicBezTo>
                  <a:cubicBezTo>
                    <a:pt x="294" y="14"/>
                    <a:pt x="294" y="14"/>
                    <a:pt x="294" y="14"/>
                  </a:cubicBezTo>
                  <a:close/>
                  <a:moveTo>
                    <a:pt x="295" y="781"/>
                  </a:moveTo>
                  <a:cubicBezTo>
                    <a:pt x="294" y="781"/>
                    <a:pt x="294" y="781"/>
                    <a:pt x="294" y="781"/>
                  </a:cubicBezTo>
                  <a:cubicBezTo>
                    <a:pt x="294" y="773"/>
                    <a:pt x="294" y="773"/>
                    <a:pt x="294" y="773"/>
                  </a:cubicBezTo>
                  <a:cubicBezTo>
                    <a:pt x="295" y="773"/>
                    <a:pt x="295" y="773"/>
                    <a:pt x="295" y="773"/>
                  </a:cubicBezTo>
                  <a:cubicBezTo>
                    <a:pt x="295" y="781"/>
                    <a:pt x="295" y="781"/>
                    <a:pt x="295" y="781"/>
                  </a:cubicBezTo>
                  <a:close/>
                  <a:moveTo>
                    <a:pt x="295" y="31"/>
                  </a:moveTo>
                  <a:cubicBezTo>
                    <a:pt x="295" y="44"/>
                    <a:pt x="295" y="44"/>
                    <a:pt x="295" y="44"/>
                  </a:cubicBezTo>
                  <a:cubicBezTo>
                    <a:pt x="294" y="44"/>
                    <a:pt x="294" y="44"/>
                    <a:pt x="294" y="44"/>
                  </a:cubicBezTo>
                  <a:cubicBezTo>
                    <a:pt x="294" y="31"/>
                    <a:pt x="294" y="31"/>
                    <a:pt x="294" y="31"/>
                  </a:cubicBezTo>
                  <a:cubicBezTo>
                    <a:pt x="295" y="31"/>
                    <a:pt x="295" y="31"/>
                    <a:pt x="295" y="31"/>
                  </a:cubicBezTo>
                  <a:close/>
                  <a:moveTo>
                    <a:pt x="295" y="53"/>
                  </a:moveTo>
                  <a:cubicBezTo>
                    <a:pt x="295" y="61"/>
                    <a:pt x="295" y="61"/>
                    <a:pt x="295" y="61"/>
                  </a:cubicBezTo>
                  <a:cubicBezTo>
                    <a:pt x="294" y="61"/>
                    <a:pt x="294" y="61"/>
                    <a:pt x="294" y="61"/>
                  </a:cubicBezTo>
                  <a:cubicBezTo>
                    <a:pt x="294" y="53"/>
                    <a:pt x="294" y="53"/>
                    <a:pt x="294" y="53"/>
                  </a:cubicBezTo>
                  <a:cubicBezTo>
                    <a:pt x="295" y="53"/>
                    <a:pt x="295" y="53"/>
                    <a:pt x="295" y="53"/>
                  </a:cubicBezTo>
                  <a:close/>
                  <a:moveTo>
                    <a:pt x="295" y="82"/>
                  </a:moveTo>
                  <a:cubicBezTo>
                    <a:pt x="295" y="118"/>
                    <a:pt x="295" y="118"/>
                    <a:pt x="295" y="118"/>
                  </a:cubicBezTo>
                  <a:cubicBezTo>
                    <a:pt x="294" y="118"/>
                    <a:pt x="294" y="118"/>
                    <a:pt x="294" y="118"/>
                  </a:cubicBezTo>
                  <a:cubicBezTo>
                    <a:pt x="294" y="82"/>
                    <a:pt x="294" y="82"/>
                    <a:pt x="294" y="82"/>
                  </a:cubicBezTo>
                  <a:cubicBezTo>
                    <a:pt x="294" y="82"/>
                    <a:pt x="294" y="82"/>
                    <a:pt x="295" y="82"/>
                  </a:cubicBezTo>
                  <a:close/>
                  <a:moveTo>
                    <a:pt x="295" y="140"/>
                  </a:moveTo>
                  <a:cubicBezTo>
                    <a:pt x="295" y="164"/>
                    <a:pt x="295" y="164"/>
                    <a:pt x="295" y="164"/>
                  </a:cubicBezTo>
                  <a:cubicBezTo>
                    <a:pt x="294" y="164"/>
                    <a:pt x="294" y="164"/>
                    <a:pt x="294" y="164"/>
                  </a:cubicBezTo>
                  <a:cubicBezTo>
                    <a:pt x="294" y="141"/>
                    <a:pt x="294" y="141"/>
                    <a:pt x="294" y="141"/>
                  </a:cubicBezTo>
                  <a:cubicBezTo>
                    <a:pt x="295" y="140"/>
                    <a:pt x="295" y="140"/>
                    <a:pt x="295" y="140"/>
                  </a:cubicBezTo>
                  <a:close/>
                  <a:moveTo>
                    <a:pt x="295" y="187"/>
                  </a:moveTo>
                  <a:cubicBezTo>
                    <a:pt x="295" y="193"/>
                    <a:pt x="295" y="193"/>
                    <a:pt x="295" y="193"/>
                  </a:cubicBezTo>
                  <a:cubicBezTo>
                    <a:pt x="294" y="193"/>
                    <a:pt x="294" y="193"/>
                    <a:pt x="294" y="193"/>
                  </a:cubicBezTo>
                  <a:cubicBezTo>
                    <a:pt x="294" y="187"/>
                    <a:pt x="294" y="187"/>
                    <a:pt x="294" y="187"/>
                  </a:cubicBezTo>
                  <a:cubicBezTo>
                    <a:pt x="295" y="187"/>
                    <a:pt x="295" y="187"/>
                    <a:pt x="295" y="187"/>
                  </a:cubicBezTo>
                  <a:close/>
                  <a:moveTo>
                    <a:pt x="295" y="195"/>
                  </a:moveTo>
                  <a:cubicBezTo>
                    <a:pt x="295" y="201"/>
                    <a:pt x="295" y="201"/>
                    <a:pt x="295" y="201"/>
                  </a:cubicBezTo>
                  <a:cubicBezTo>
                    <a:pt x="294" y="201"/>
                    <a:pt x="294" y="201"/>
                    <a:pt x="294" y="201"/>
                  </a:cubicBezTo>
                  <a:cubicBezTo>
                    <a:pt x="294" y="194"/>
                    <a:pt x="294" y="194"/>
                    <a:pt x="294" y="194"/>
                  </a:cubicBezTo>
                  <a:cubicBezTo>
                    <a:pt x="295" y="195"/>
                    <a:pt x="295" y="195"/>
                    <a:pt x="295" y="195"/>
                  </a:cubicBezTo>
                  <a:close/>
                  <a:moveTo>
                    <a:pt x="295" y="211"/>
                  </a:moveTo>
                  <a:cubicBezTo>
                    <a:pt x="295" y="217"/>
                    <a:pt x="295" y="217"/>
                    <a:pt x="295" y="217"/>
                  </a:cubicBezTo>
                  <a:cubicBezTo>
                    <a:pt x="294" y="217"/>
                    <a:pt x="294" y="217"/>
                    <a:pt x="294" y="217"/>
                  </a:cubicBezTo>
                  <a:cubicBezTo>
                    <a:pt x="294" y="212"/>
                    <a:pt x="294" y="212"/>
                    <a:pt x="294" y="212"/>
                  </a:cubicBezTo>
                  <a:cubicBezTo>
                    <a:pt x="295" y="211"/>
                    <a:pt x="295" y="211"/>
                    <a:pt x="295" y="211"/>
                  </a:cubicBezTo>
                  <a:close/>
                  <a:moveTo>
                    <a:pt x="295" y="282"/>
                  </a:moveTo>
                  <a:cubicBezTo>
                    <a:pt x="295" y="288"/>
                    <a:pt x="295" y="288"/>
                    <a:pt x="295" y="288"/>
                  </a:cubicBezTo>
                  <a:cubicBezTo>
                    <a:pt x="294" y="289"/>
                    <a:pt x="294" y="289"/>
                    <a:pt x="294" y="289"/>
                  </a:cubicBezTo>
                  <a:cubicBezTo>
                    <a:pt x="294" y="282"/>
                    <a:pt x="294" y="282"/>
                    <a:pt x="294" y="282"/>
                  </a:cubicBezTo>
                  <a:cubicBezTo>
                    <a:pt x="295" y="282"/>
                    <a:pt x="295" y="282"/>
                    <a:pt x="295" y="282"/>
                  </a:cubicBezTo>
                  <a:close/>
                  <a:moveTo>
                    <a:pt x="295" y="303"/>
                  </a:moveTo>
                  <a:cubicBezTo>
                    <a:pt x="295" y="318"/>
                    <a:pt x="295" y="318"/>
                    <a:pt x="295" y="318"/>
                  </a:cubicBezTo>
                  <a:cubicBezTo>
                    <a:pt x="294" y="318"/>
                    <a:pt x="294" y="318"/>
                    <a:pt x="294" y="318"/>
                  </a:cubicBezTo>
                  <a:cubicBezTo>
                    <a:pt x="294" y="303"/>
                    <a:pt x="294" y="303"/>
                    <a:pt x="294" y="303"/>
                  </a:cubicBezTo>
                  <a:cubicBezTo>
                    <a:pt x="295" y="303"/>
                    <a:pt x="295" y="303"/>
                    <a:pt x="295" y="303"/>
                  </a:cubicBezTo>
                  <a:close/>
                  <a:moveTo>
                    <a:pt x="295" y="335"/>
                  </a:moveTo>
                  <a:cubicBezTo>
                    <a:pt x="295" y="336"/>
                    <a:pt x="295" y="336"/>
                    <a:pt x="295" y="336"/>
                  </a:cubicBezTo>
                  <a:cubicBezTo>
                    <a:pt x="294" y="337"/>
                    <a:pt x="294" y="338"/>
                    <a:pt x="294" y="339"/>
                  </a:cubicBezTo>
                  <a:cubicBezTo>
                    <a:pt x="294" y="332"/>
                    <a:pt x="294" y="332"/>
                    <a:pt x="294" y="332"/>
                  </a:cubicBezTo>
                  <a:cubicBezTo>
                    <a:pt x="294" y="333"/>
                    <a:pt x="294" y="334"/>
                    <a:pt x="295" y="335"/>
                  </a:cubicBezTo>
                  <a:close/>
                  <a:moveTo>
                    <a:pt x="295" y="366"/>
                  </a:moveTo>
                  <a:cubicBezTo>
                    <a:pt x="295" y="376"/>
                    <a:pt x="295" y="376"/>
                    <a:pt x="295" y="376"/>
                  </a:cubicBezTo>
                  <a:cubicBezTo>
                    <a:pt x="295" y="376"/>
                    <a:pt x="295" y="376"/>
                    <a:pt x="295" y="376"/>
                  </a:cubicBezTo>
                  <a:cubicBezTo>
                    <a:pt x="295" y="376"/>
                    <a:pt x="295" y="376"/>
                    <a:pt x="295" y="376"/>
                  </a:cubicBezTo>
                  <a:cubicBezTo>
                    <a:pt x="295" y="380"/>
                    <a:pt x="295" y="380"/>
                    <a:pt x="295" y="380"/>
                  </a:cubicBezTo>
                  <a:cubicBezTo>
                    <a:pt x="295" y="380"/>
                    <a:pt x="295" y="380"/>
                    <a:pt x="295" y="380"/>
                  </a:cubicBezTo>
                  <a:cubicBezTo>
                    <a:pt x="294" y="381"/>
                    <a:pt x="294" y="381"/>
                    <a:pt x="294" y="381"/>
                  </a:cubicBezTo>
                  <a:cubicBezTo>
                    <a:pt x="294" y="367"/>
                    <a:pt x="294" y="367"/>
                    <a:pt x="294" y="367"/>
                  </a:cubicBezTo>
                  <a:cubicBezTo>
                    <a:pt x="295" y="366"/>
                    <a:pt x="295" y="366"/>
                    <a:pt x="295" y="366"/>
                  </a:cubicBezTo>
                  <a:close/>
                  <a:moveTo>
                    <a:pt x="295" y="388"/>
                  </a:moveTo>
                  <a:cubicBezTo>
                    <a:pt x="295" y="393"/>
                    <a:pt x="295" y="393"/>
                    <a:pt x="295" y="393"/>
                  </a:cubicBezTo>
                  <a:cubicBezTo>
                    <a:pt x="294" y="394"/>
                    <a:pt x="294" y="394"/>
                    <a:pt x="294" y="394"/>
                  </a:cubicBezTo>
                  <a:cubicBezTo>
                    <a:pt x="294" y="388"/>
                    <a:pt x="294" y="388"/>
                    <a:pt x="294" y="388"/>
                  </a:cubicBezTo>
                  <a:cubicBezTo>
                    <a:pt x="295" y="388"/>
                    <a:pt x="295" y="388"/>
                    <a:pt x="295" y="388"/>
                  </a:cubicBezTo>
                  <a:close/>
                  <a:moveTo>
                    <a:pt x="295" y="400"/>
                  </a:moveTo>
                  <a:cubicBezTo>
                    <a:pt x="295" y="405"/>
                    <a:pt x="295" y="405"/>
                    <a:pt x="295" y="405"/>
                  </a:cubicBezTo>
                  <a:cubicBezTo>
                    <a:pt x="294" y="405"/>
                    <a:pt x="294" y="405"/>
                    <a:pt x="294" y="405"/>
                  </a:cubicBezTo>
                  <a:cubicBezTo>
                    <a:pt x="294" y="400"/>
                    <a:pt x="294" y="400"/>
                    <a:pt x="294" y="400"/>
                  </a:cubicBezTo>
                  <a:cubicBezTo>
                    <a:pt x="295" y="400"/>
                    <a:pt x="295" y="400"/>
                    <a:pt x="295" y="400"/>
                  </a:cubicBezTo>
                  <a:close/>
                  <a:moveTo>
                    <a:pt x="295" y="414"/>
                  </a:moveTo>
                  <a:cubicBezTo>
                    <a:pt x="295" y="421"/>
                    <a:pt x="295" y="421"/>
                    <a:pt x="295" y="421"/>
                  </a:cubicBezTo>
                  <a:cubicBezTo>
                    <a:pt x="294" y="423"/>
                    <a:pt x="294" y="425"/>
                    <a:pt x="295" y="429"/>
                  </a:cubicBezTo>
                  <a:cubicBezTo>
                    <a:pt x="295" y="429"/>
                    <a:pt x="295" y="429"/>
                    <a:pt x="295" y="429"/>
                  </a:cubicBezTo>
                  <a:cubicBezTo>
                    <a:pt x="295" y="440"/>
                    <a:pt x="295" y="440"/>
                    <a:pt x="295" y="440"/>
                  </a:cubicBezTo>
                  <a:cubicBezTo>
                    <a:pt x="294" y="439"/>
                    <a:pt x="294" y="439"/>
                    <a:pt x="294" y="439"/>
                  </a:cubicBezTo>
                  <a:cubicBezTo>
                    <a:pt x="294" y="414"/>
                    <a:pt x="294" y="414"/>
                    <a:pt x="294" y="414"/>
                  </a:cubicBezTo>
                  <a:cubicBezTo>
                    <a:pt x="295" y="414"/>
                    <a:pt x="295" y="414"/>
                    <a:pt x="295" y="414"/>
                  </a:cubicBezTo>
                  <a:close/>
                  <a:moveTo>
                    <a:pt x="295" y="486"/>
                  </a:moveTo>
                  <a:cubicBezTo>
                    <a:pt x="295" y="492"/>
                    <a:pt x="295" y="492"/>
                    <a:pt x="295" y="492"/>
                  </a:cubicBezTo>
                  <a:cubicBezTo>
                    <a:pt x="294" y="492"/>
                    <a:pt x="294" y="492"/>
                    <a:pt x="294" y="492"/>
                  </a:cubicBezTo>
                  <a:cubicBezTo>
                    <a:pt x="294" y="486"/>
                    <a:pt x="294" y="486"/>
                    <a:pt x="294" y="486"/>
                  </a:cubicBezTo>
                  <a:cubicBezTo>
                    <a:pt x="295" y="486"/>
                    <a:pt x="295" y="486"/>
                    <a:pt x="295" y="486"/>
                  </a:cubicBezTo>
                  <a:close/>
                  <a:moveTo>
                    <a:pt x="295" y="497"/>
                  </a:moveTo>
                  <a:cubicBezTo>
                    <a:pt x="295" y="502"/>
                    <a:pt x="295" y="502"/>
                    <a:pt x="295" y="502"/>
                  </a:cubicBezTo>
                  <a:cubicBezTo>
                    <a:pt x="294" y="502"/>
                    <a:pt x="294" y="502"/>
                    <a:pt x="294" y="502"/>
                  </a:cubicBezTo>
                  <a:cubicBezTo>
                    <a:pt x="294" y="497"/>
                    <a:pt x="294" y="497"/>
                    <a:pt x="294" y="497"/>
                  </a:cubicBezTo>
                  <a:cubicBezTo>
                    <a:pt x="295" y="497"/>
                    <a:pt x="295" y="497"/>
                    <a:pt x="295" y="497"/>
                  </a:cubicBezTo>
                  <a:close/>
                  <a:moveTo>
                    <a:pt x="295" y="512"/>
                  </a:moveTo>
                  <a:cubicBezTo>
                    <a:pt x="295" y="522"/>
                    <a:pt x="295" y="522"/>
                    <a:pt x="295" y="522"/>
                  </a:cubicBezTo>
                  <a:cubicBezTo>
                    <a:pt x="294" y="522"/>
                    <a:pt x="294" y="522"/>
                    <a:pt x="294" y="522"/>
                  </a:cubicBezTo>
                  <a:cubicBezTo>
                    <a:pt x="294" y="516"/>
                    <a:pt x="294" y="516"/>
                    <a:pt x="294" y="516"/>
                  </a:cubicBezTo>
                  <a:cubicBezTo>
                    <a:pt x="295" y="516"/>
                    <a:pt x="295" y="516"/>
                    <a:pt x="295" y="516"/>
                  </a:cubicBezTo>
                  <a:cubicBezTo>
                    <a:pt x="294" y="516"/>
                    <a:pt x="294" y="516"/>
                    <a:pt x="294" y="516"/>
                  </a:cubicBezTo>
                  <a:cubicBezTo>
                    <a:pt x="294" y="512"/>
                    <a:pt x="294" y="512"/>
                    <a:pt x="294" y="512"/>
                  </a:cubicBezTo>
                  <a:cubicBezTo>
                    <a:pt x="295" y="512"/>
                    <a:pt x="295" y="512"/>
                    <a:pt x="295" y="512"/>
                  </a:cubicBezTo>
                  <a:cubicBezTo>
                    <a:pt x="295" y="512"/>
                    <a:pt x="295" y="512"/>
                    <a:pt x="295" y="512"/>
                  </a:cubicBezTo>
                  <a:close/>
                  <a:moveTo>
                    <a:pt x="295" y="542"/>
                  </a:moveTo>
                  <a:cubicBezTo>
                    <a:pt x="295" y="546"/>
                    <a:pt x="295" y="546"/>
                    <a:pt x="295" y="546"/>
                  </a:cubicBezTo>
                  <a:cubicBezTo>
                    <a:pt x="294" y="546"/>
                    <a:pt x="294" y="545"/>
                    <a:pt x="294" y="545"/>
                  </a:cubicBezTo>
                  <a:cubicBezTo>
                    <a:pt x="294" y="542"/>
                    <a:pt x="294" y="542"/>
                    <a:pt x="294" y="542"/>
                  </a:cubicBezTo>
                  <a:cubicBezTo>
                    <a:pt x="295" y="542"/>
                    <a:pt x="295" y="542"/>
                    <a:pt x="295" y="542"/>
                  </a:cubicBezTo>
                  <a:close/>
                  <a:moveTo>
                    <a:pt x="295" y="586"/>
                  </a:moveTo>
                  <a:cubicBezTo>
                    <a:pt x="295" y="591"/>
                    <a:pt x="295" y="591"/>
                    <a:pt x="295" y="591"/>
                  </a:cubicBezTo>
                  <a:cubicBezTo>
                    <a:pt x="294" y="591"/>
                    <a:pt x="294" y="591"/>
                    <a:pt x="294" y="591"/>
                  </a:cubicBezTo>
                  <a:cubicBezTo>
                    <a:pt x="294" y="586"/>
                    <a:pt x="294" y="586"/>
                    <a:pt x="294" y="586"/>
                  </a:cubicBezTo>
                  <a:cubicBezTo>
                    <a:pt x="295" y="586"/>
                    <a:pt x="295" y="586"/>
                    <a:pt x="295" y="586"/>
                  </a:cubicBezTo>
                  <a:close/>
                  <a:moveTo>
                    <a:pt x="295" y="610"/>
                  </a:moveTo>
                  <a:cubicBezTo>
                    <a:pt x="295" y="617"/>
                    <a:pt x="295" y="617"/>
                    <a:pt x="295" y="617"/>
                  </a:cubicBezTo>
                  <a:cubicBezTo>
                    <a:pt x="294" y="617"/>
                    <a:pt x="294" y="617"/>
                    <a:pt x="294" y="617"/>
                  </a:cubicBezTo>
                  <a:cubicBezTo>
                    <a:pt x="294" y="609"/>
                    <a:pt x="294" y="609"/>
                    <a:pt x="294" y="609"/>
                  </a:cubicBezTo>
                  <a:cubicBezTo>
                    <a:pt x="295" y="610"/>
                    <a:pt x="295" y="610"/>
                    <a:pt x="295" y="610"/>
                  </a:cubicBezTo>
                  <a:close/>
                  <a:moveTo>
                    <a:pt x="295" y="668"/>
                  </a:moveTo>
                  <a:cubicBezTo>
                    <a:pt x="295" y="681"/>
                    <a:pt x="295" y="681"/>
                    <a:pt x="295" y="681"/>
                  </a:cubicBezTo>
                  <a:cubicBezTo>
                    <a:pt x="294" y="681"/>
                    <a:pt x="294" y="681"/>
                    <a:pt x="294" y="681"/>
                  </a:cubicBezTo>
                  <a:cubicBezTo>
                    <a:pt x="294" y="668"/>
                    <a:pt x="294" y="668"/>
                    <a:pt x="294" y="668"/>
                  </a:cubicBezTo>
                  <a:cubicBezTo>
                    <a:pt x="295" y="668"/>
                    <a:pt x="295" y="668"/>
                    <a:pt x="295" y="668"/>
                  </a:cubicBezTo>
                  <a:close/>
                  <a:moveTo>
                    <a:pt x="295" y="734"/>
                  </a:moveTo>
                  <a:cubicBezTo>
                    <a:pt x="295" y="746"/>
                    <a:pt x="295" y="746"/>
                    <a:pt x="295" y="746"/>
                  </a:cubicBezTo>
                  <a:cubicBezTo>
                    <a:pt x="294" y="746"/>
                    <a:pt x="294" y="746"/>
                    <a:pt x="294" y="746"/>
                  </a:cubicBezTo>
                  <a:cubicBezTo>
                    <a:pt x="294" y="734"/>
                    <a:pt x="294" y="734"/>
                    <a:pt x="294" y="734"/>
                  </a:cubicBezTo>
                  <a:lnTo>
                    <a:pt x="295" y="734"/>
                  </a:lnTo>
                  <a:close/>
                  <a:moveTo>
                    <a:pt x="293" y="14"/>
                  </a:moveTo>
                  <a:cubicBezTo>
                    <a:pt x="293" y="14"/>
                    <a:pt x="294" y="14"/>
                    <a:pt x="294" y="14"/>
                  </a:cubicBezTo>
                  <a:cubicBezTo>
                    <a:pt x="294" y="22"/>
                    <a:pt x="294" y="22"/>
                    <a:pt x="294" y="22"/>
                  </a:cubicBezTo>
                  <a:cubicBezTo>
                    <a:pt x="294" y="22"/>
                    <a:pt x="293" y="22"/>
                    <a:pt x="293" y="22"/>
                  </a:cubicBezTo>
                  <a:cubicBezTo>
                    <a:pt x="293" y="14"/>
                    <a:pt x="293" y="14"/>
                    <a:pt x="293" y="14"/>
                  </a:cubicBezTo>
                  <a:close/>
                  <a:moveTo>
                    <a:pt x="294" y="781"/>
                  </a:moveTo>
                  <a:cubicBezTo>
                    <a:pt x="293" y="781"/>
                    <a:pt x="293" y="781"/>
                    <a:pt x="293" y="781"/>
                  </a:cubicBezTo>
                  <a:cubicBezTo>
                    <a:pt x="293" y="772"/>
                    <a:pt x="293" y="772"/>
                    <a:pt x="293" y="772"/>
                  </a:cubicBezTo>
                  <a:cubicBezTo>
                    <a:pt x="293" y="772"/>
                    <a:pt x="294" y="772"/>
                    <a:pt x="294" y="773"/>
                  </a:cubicBezTo>
                  <a:cubicBezTo>
                    <a:pt x="294" y="781"/>
                    <a:pt x="294" y="781"/>
                    <a:pt x="294" y="781"/>
                  </a:cubicBezTo>
                  <a:close/>
                  <a:moveTo>
                    <a:pt x="294" y="31"/>
                  </a:moveTo>
                  <a:cubicBezTo>
                    <a:pt x="294" y="44"/>
                    <a:pt x="294" y="44"/>
                    <a:pt x="294" y="44"/>
                  </a:cubicBezTo>
                  <a:cubicBezTo>
                    <a:pt x="294" y="43"/>
                    <a:pt x="293" y="43"/>
                    <a:pt x="293" y="42"/>
                  </a:cubicBezTo>
                  <a:cubicBezTo>
                    <a:pt x="293" y="29"/>
                    <a:pt x="293" y="29"/>
                    <a:pt x="293" y="29"/>
                  </a:cubicBezTo>
                  <a:cubicBezTo>
                    <a:pt x="293" y="30"/>
                    <a:pt x="294" y="30"/>
                    <a:pt x="294" y="31"/>
                  </a:cubicBezTo>
                  <a:close/>
                  <a:moveTo>
                    <a:pt x="294" y="53"/>
                  </a:moveTo>
                  <a:cubicBezTo>
                    <a:pt x="294" y="61"/>
                    <a:pt x="294" y="61"/>
                    <a:pt x="294" y="61"/>
                  </a:cubicBezTo>
                  <a:cubicBezTo>
                    <a:pt x="293" y="62"/>
                    <a:pt x="293" y="62"/>
                    <a:pt x="293" y="62"/>
                  </a:cubicBezTo>
                  <a:cubicBezTo>
                    <a:pt x="293" y="54"/>
                    <a:pt x="293" y="54"/>
                    <a:pt x="293" y="54"/>
                  </a:cubicBezTo>
                  <a:cubicBezTo>
                    <a:pt x="293" y="54"/>
                    <a:pt x="294" y="53"/>
                    <a:pt x="294" y="53"/>
                  </a:cubicBezTo>
                  <a:close/>
                  <a:moveTo>
                    <a:pt x="294" y="82"/>
                  </a:moveTo>
                  <a:cubicBezTo>
                    <a:pt x="294" y="118"/>
                    <a:pt x="294" y="118"/>
                    <a:pt x="294" y="118"/>
                  </a:cubicBezTo>
                  <a:cubicBezTo>
                    <a:pt x="294" y="118"/>
                    <a:pt x="293" y="119"/>
                    <a:pt x="293" y="119"/>
                  </a:cubicBezTo>
                  <a:cubicBezTo>
                    <a:pt x="293" y="101"/>
                    <a:pt x="293" y="101"/>
                    <a:pt x="293" y="101"/>
                  </a:cubicBezTo>
                  <a:cubicBezTo>
                    <a:pt x="293" y="101"/>
                    <a:pt x="293" y="101"/>
                    <a:pt x="294" y="101"/>
                  </a:cubicBezTo>
                  <a:cubicBezTo>
                    <a:pt x="294" y="97"/>
                    <a:pt x="293" y="92"/>
                    <a:pt x="293" y="89"/>
                  </a:cubicBezTo>
                  <a:cubicBezTo>
                    <a:pt x="293" y="86"/>
                    <a:pt x="293" y="86"/>
                    <a:pt x="293" y="86"/>
                  </a:cubicBezTo>
                  <a:cubicBezTo>
                    <a:pt x="293" y="84"/>
                    <a:pt x="293" y="83"/>
                    <a:pt x="294" y="82"/>
                  </a:cubicBezTo>
                  <a:close/>
                  <a:moveTo>
                    <a:pt x="294" y="141"/>
                  </a:moveTo>
                  <a:cubicBezTo>
                    <a:pt x="294" y="164"/>
                    <a:pt x="294" y="164"/>
                    <a:pt x="294" y="164"/>
                  </a:cubicBezTo>
                  <a:cubicBezTo>
                    <a:pt x="294" y="164"/>
                    <a:pt x="293" y="164"/>
                    <a:pt x="293" y="164"/>
                  </a:cubicBezTo>
                  <a:cubicBezTo>
                    <a:pt x="293" y="142"/>
                    <a:pt x="293" y="142"/>
                    <a:pt x="293" y="142"/>
                  </a:cubicBezTo>
                  <a:cubicBezTo>
                    <a:pt x="293" y="142"/>
                    <a:pt x="294" y="141"/>
                    <a:pt x="294" y="141"/>
                  </a:cubicBezTo>
                  <a:close/>
                  <a:moveTo>
                    <a:pt x="294" y="187"/>
                  </a:moveTo>
                  <a:cubicBezTo>
                    <a:pt x="294" y="193"/>
                    <a:pt x="294" y="193"/>
                    <a:pt x="294" y="193"/>
                  </a:cubicBezTo>
                  <a:cubicBezTo>
                    <a:pt x="294" y="194"/>
                    <a:pt x="294" y="194"/>
                    <a:pt x="293" y="194"/>
                  </a:cubicBezTo>
                  <a:cubicBezTo>
                    <a:pt x="294" y="194"/>
                    <a:pt x="294" y="194"/>
                    <a:pt x="294" y="194"/>
                  </a:cubicBezTo>
                  <a:cubicBezTo>
                    <a:pt x="294" y="201"/>
                    <a:pt x="294" y="201"/>
                    <a:pt x="294" y="201"/>
                  </a:cubicBezTo>
                  <a:cubicBezTo>
                    <a:pt x="294" y="201"/>
                    <a:pt x="293" y="200"/>
                    <a:pt x="293" y="200"/>
                  </a:cubicBezTo>
                  <a:cubicBezTo>
                    <a:pt x="293" y="188"/>
                    <a:pt x="293" y="188"/>
                    <a:pt x="293" y="188"/>
                  </a:cubicBezTo>
                  <a:cubicBezTo>
                    <a:pt x="293" y="187"/>
                    <a:pt x="294" y="187"/>
                    <a:pt x="294" y="187"/>
                  </a:cubicBezTo>
                  <a:close/>
                  <a:moveTo>
                    <a:pt x="294" y="212"/>
                  </a:moveTo>
                  <a:cubicBezTo>
                    <a:pt x="294" y="217"/>
                    <a:pt x="294" y="217"/>
                    <a:pt x="294" y="217"/>
                  </a:cubicBezTo>
                  <a:cubicBezTo>
                    <a:pt x="294" y="218"/>
                    <a:pt x="293" y="218"/>
                    <a:pt x="293" y="219"/>
                  </a:cubicBezTo>
                  <a:cubicBezTo>
                    <a:pt x="293" y="212"/>
                    <a:pt x="293" y="212"/>
                    <a:pt x="293" y="212"/>
                  </a:cubicBezTo>
                  <a:cubicBezTo>
                    <a:pt x="294" y="212"/>
                    <a:pt x="294" y="212"/>
                    <a:pt x="294" y="212"/>
                  </a:cubicBezTo>
                  <a:close/>
                  <a:moveTo>
                    <a:pt x="294" y="282"/>
                  </a:moveTo>
                  <a:cubicBezTo>
                    <a:pt x="294" y="289"/>
                    <a:pt x="294" y="289"/>
                    <a:pt x="294" y="289"/>
                  </a:cubicBezTo>
                  <a:cubicBezTo>
                    <a:pt x="294" y="289"/>
                    <a:pt x="293" y="290"/>
                    <a:pt x="293" y="291"/>
                  </a:cubicBezTo>
                  <a:cubicBezTo>
                    <a:pt x="293" y="280"/>
                    <a:pt x="293" y="280"/>
                    <a:pt x="293" y="280"/>
                  </a:cubicBezTo>
                  <a:cubicBezTo>
                    <a:pt x="294" y="282"/>
                    <a:pt x="294" y="282"/>
                    <a:pt x="294" y="282"/>
                  </a:cubicBezTo>
                  <a:close/>
                  <a:moveTo>
                    <a:pt x="294" y="303"/>
                  </a:moveTo>
                  <a:cubicBezTo>
                    <a:pt x="294" y="318"/>
                    <a:pt x="294" y="318"/>
                    <a:pt x="294" y="318"/>
                  </a:cubicBezTo>
                  <a:cubicBezTo>
                    <a:pt x="294" y="317"/>
                    <a:pt x="293" y="317"/>
                    <a:pt x="293" y="316"/>
                  </a:cubicBezTo>
                  <a:cubicBezTo>
                    <a:pt x="293" y="305"/>
                    <a:pt x="293" y="305"/>
                    <a:pt x="293" y="305"/>
                  </a:cubicBezTo>
                  <a:cubicBezTo>
                    <a:pt x="293" y="304"/>
                    <a:pt x="294" y="304"/>
                    <a:pt x="294" y="303"/>
                  </a:cubicBezTo>
                  <a:close/>
                  <a:moveTo>
                    <a:pt x="294" y="332"/>
                  </a:moveTo>
                  <a:cubicBezTo>
                    <a:pt x="294" y="339"/>
                    <a:pt x="294" y="339"/>
                    <a:pt x="294" y="339"/>
                  </a:cubicBezTo>
                  <a:cubicBezTo>
                    <a:pt x="294" y="340"/>
                    <a:pt x="293" y="342"/>
                    <a:pt x="293" y="343"/>
                  </a:cubicBezTo>
                  <a:cubicBezTo>
                    <a:pt x="293" y="329"/>
                    <a:pt x="293" y="329"/>
                    <a:pt x="293" y="329"/>
                  </a:cubicBezTo>
                  <a:cubicBezTo>
                    <a:pt x="293" y="329"/>
                    <a:pt x="293" y="329"/>
                    <a:pt x="294" y="330"/>
                  </a:cubicBezTo>
                  <a:cubicBezTo>
                    <a:pt x="294" y="330"/>
                    <a:pt x="294" y="331"/>
                    <a:pt x="294" y="332"/>
                  </a:cubicBezTo>
                  <a:close/>
                  <a:moveTo>
                    <a:pt x="294" y="367"/>
                  </a:moveTo>
                  <a:cubicBezTo>
                    <a:pt x="294" y="381"/>
                    <a:pt x="294" y="381"/>
                    <a:pt x="294" y="381"/>
                  </a:cubicBezTo>
                  <a:cubicBezTo>
                    <a:pt x="294" y="383"/>
                    <a:pt x="293" y="386"/>
                    <a:pt x="293" y="388"/>
                  </a:cubicBezTo>
                  <a:cubicBezTo>
                    <a:pt x="293" y="372"/>
                    <a:pt x="293" y="372"/>
                    <a:pt x="293" y="372"/>
                  </a:cubicBezTo>
                  <a:cubicBezTo>
                    <a:pt x="293" y="370"/>
                    <a:pt x="294" y="369"/>
                    <a:pt x="294" y="367"/>
                  </a:cubicBezTo>
                  <a:close/>
                  <a:moveTo>
                    <a:pt x="294" y="388"/>
                  </a:moveTo>
                  <a:cubicBezTo>
                    <a:pt x="294" y="394"/>
                    <a:pt x="294" y="394"/>
                    <a:pt x="294" y="394"/>
                  </a:cubicBezTo>
                  <a:cubicBezTo>
                    <a:pt x="294" y="395"/>
                    <a:pt x="293" y="396"/>
                    <a:pt x="293" y="397"/>
                  </a:cubicBezTo>
                  <a:cubicBezTo>
                    <a:pt x="293" y="389"/>
                    <a:pt x="293" y="389"/>
                    <a:pt x="293" y="389"/>
                  </a:cubicBezTo>
                  <a:cubicBezTo>
                    <a:pt x="293" y="388"/>
                    <a:pt x="294" y="388"/>
                    <a:pt x="294" y="388"/>
                  </a:cubicBezTo>
                  <a:close/>
                  <a:moveTo>
                    <a:pt x="294" y="400"/>
                  </a:moveTo>
                  <a:cubicBezTo>
                    <a:pt x="294" y="405"/>
                    <a:pt x="294" y="405"/>
                    <a:pt x="294" y="405"/>
                  </a:cubicBezTo>
                  <a:cubicBezTo>
                    <a:pt x="293" y="405"/>
                    <a:pt x="293" y="405"/>
                    <a:pt x="293" y="405"/>
                  </a:cubicBezTo>
                  <a:cubicBezTo>
                    <a:pt x="293" y="408"/>
                    <a:pt x="293" y="410"/>
                    <a:pt x="293" y="413"/>
                  </a:cubicBezTo>
                  <a:cubicBezTo>
                    <a:pt x="293" y="401"/>
                    <a:pt x="293" y="401"/>
                    <a:pt x="293" y="401"/>
                  </a:cubicBezTo>
                  <a:cubicBezTo>
                    <a:pt x="293" y="401"/>
                    <a:pt x="294" y="400"/>
                    <a:pt x="294" y="400"/>
                  </a:cubicBezTo>
                  <a:close/>
                  <a:moveTo>
                    <a:pt x="294" y="414"/>
                  </a:moveTo>
                  <a:cubicBezTo>
                    <a:pt x="294" y="439"/>
                    <a:pt x="294" y="439"/>
                    <a:pt x="294" y="439"/>
                  </a:cubicBezTo>
                  <a:cubicBezTo>
                    <a:pt x="294" y="437"/>
                    <a:pt x="293" y="435"/>
                    <a:pt x="293" y="433"/>
                  </a:cubicBezTo>
                  <a:cubicBezTo>
                    <a:pt x="293" y="415"/>
                    <a:pt x="293" y="415"/>
                    <a:pt x="293" y="415"/>
                  </a:cubicBezTo>
                  <a:cubicBezTo>
                    <a:pt x="294" y="414"/>
                    <a:pt x="294" y="414"/>
                    <a:pt x="294" y="414"/>
                  </a:cubicBezTo>
                  <a:close/>
                  <a:moveTo>
                    <a:pt x="294" y="486"/>
                  </a:moveTo>
                  <a:cubicBezTo>
                    <a:pt x="294" y="492"/>
                    <a:pt x="294" y="492"/>
                    <a:pt x="294" y="492"/>
                  </a:cubicBezTo>
                  <a:cubicBezTo>
                    <a:pt x="294" y="492"/>
                    <a:pt x="293" y="493"/>
                    <a:pt x="293" y="493"/>
                  </a:cubicBezTo>
                  <a:cubicBezTo>
                    <a:pt x="293" y="488"/>
                    <a:pt x="293" y="488"/>
                    <a:pt x="293" y="488"/>
                  </a:cubicBezTo>
                  <a:cubicBezTo>
                    <a:pt x="293" y="487"/>
                    <a:pt x="294" y="487"/>
                    <a:pt x="294" y="486"/>
                  </a:cubicBezTo>
                  <a:close/>
                  <a:moveTo>
                    <a:pt x="294" y="497"/>
                  </a:moveTo>
                  <a:cubicBezTo>
                    <a:pt x="294" y="502"/>
                    <a:pt x="294" y="502"/>
                    <a:pt x="294" y="502"/>
                  </a:cubicBezTo>
                  <a:cubicBezTo>
                    <a:pt x="294" y="501"/>
                    <a:pt x="293" y="501"/>
                    <a:pt x="293" y="501"/>
                  </a:cubicBezTo>
                  <a:cubicBezTo>
                    <a:pt x="293" y="496"/>
                    <a:pt x="293" y="496"/>
                    <a:pt x="293" y="496"/>
                  </a:cubicBezTo>
                  <a:cubicBezTo>
                    <a:pt x="293" y="497"/>
                    <a:pt x="294" y="497"/>
                    <a:pt x="294" y="497"/>
                  </a:cubicBezTo>
                  <a:close/>
                  <a:moveTo>
                    <a:pt x="294" y="512"/>
                  </a:moveTo>
                  <a:cubicBezTo>
                    <a:pt x="294" y="516"/>
                    <a:pt x="294" y="516"/>
                    <a:pt x="294" y="516"/>
                  </a:cubicBezTo>
                  <a:cubicBezTo>
                    <a:pt x="294" y="516"/>
                    <a:pt x="293" y="515"/>
                    <a:pt x="293" y="515"/>
                  </a:cubicBezTo>
                  <a:cubicBezTo>
                    <a:pt x="293" y="511"/>
                    <a:pt x="293" y="511"/>
                    <a:pt x="293" y="511"/>
                  </a:cubicBezTo>
                  <a:cubicBezTo>
                    <a:pt x="294" y="512"/>
                    <a:pt x="294" y="512"/>
                    <a:pt x="294" y="512"/>
                  </a:cubicBezTo>
                  <a:close/>
                  <a:moveTo>
                    <a:pt x="294" y="516"/>
                  </a:moveTo>
                  <a:cubicBezTo>
                    <a:pt x="294" y="522"/>
                    <a:pt x="294" y="522"/>
                    <a:pt x="294" y="522"/>
                  </a:cubicBezTo>
                  <a:cubicBezTo>
                    <a:pt x="294" y="522"/>
                    <a:pt x="294" y="522"/>
                    <a:pt x="293" y="522"/>
                  </a:cubicBezTo>
                  <a:cubicBezTo>
                    <a:pt x="293" y="523"/>
                    <a:pt x="293" y="523"/>
                    <a:pt x="293" y="523"/>
                  </a:cubicBezTo>
                  <a:cubicBezTo>
                    <a:pt x="293" y="518"/>
                    <a:pt x="293" y="518"/>
                    <a:pt x="293" y="518"/>
                  </a:cubicBezTo>
                  <a:cubicBezTo>
                    <a:pt x="293" y="518"/>
                    <a:pt x="294" y="517"/>
                    <a:pt x="294" y="516"/>
                  </a:cubicBezTo>
                  <a:close/>
                  <a:moveTo>
                    <a:pt x="294" y="542"/>
                  </a:moveTo>
                  <a:cubicBezTo>
                    <a:pt x="294" y="545"/>
                    <a:pt x="294" y="545"/>
                    <a:pt x="294" y="545"/>
                  </a:cubicBezTo>
                  <a:cubicBezTo>
                    <a:pt x="294" y="544"/>
                    <a:pt x="294" y="543"/>
                    <a:pt x="294" y="543"/>
                  </a:cubicBezTo>
                  <a:cubicBezTo>
                    <a:pt x="294" y="542"/>
                    <a:pt x="294" y="542"/>
                    <a:pt x="294" y="542"/>
                  </a:cubicBezTo>
                  <a:close/>
                  <a:moveTo>
                    <a:pt x="294" y="586"/>
                  </a:moveTo>
                  <a:cubicBezTo>
                    <a:pt x="294" y="591"/>
                    <a:pt x="294" y="591"/>
                    <a:pt x="294" y="591"/>
                  </a:cubicBezTo>
                  <a:cubicBezTo>
                    <a:pt x="294" y="590"/>
                    <a:pt x="293" y="590"/>
                    <a:pt x="293" y="590"/>
                  </a:cubicBezTo>
                  <a:cubicBezTo>
                    <a:pt x="293" y="584"/>
                    <a:pt x="293" y="584"/>
                    <a:pt x="293" y="584"/>
                  </a:cubicBezTo>
                  <a:cubicBezTo>
                    <a:pt x="293" y="585"/>
                    <a:pt x="294" y="585"/>
                    <a:pt x="294" y="586"/>
                  </a:cubicBezTo>
                  <a:close/>
                  <a:moveTo>
                    <a:pt x="294" y="609"/>
                  </a:moveTo>
                  <a:cubicBezTo>
                    <a:pt x="294" y="617"/>
                    <a:pt x="294" y="617"/>
                    <a:pt x="294" y="617"/>
                  </a:cubicBezTo>
                  <a:cubicBezTo>
                    <a:pt x="294" y="617"/>
                    <a:pt x="293" y="617"/>
                    <a:pt x="293" y="616"/>
                  </a:cubicBezTo>
                  <a:cubicBezTo>
                    <a:pt x="293" y="607"/>
                    <a:pt x="293" y="607"/>
                    <a:pt x="293" y="607"/>
                  </a:cubicBezTo>
                  <a:cubicBezTo>
                    <a:pt x="293" y="608"/>
                    <a:pt x="294" y="609"/>
                    <a:pt x="294" y="609"/>
                  </a:cubicBezTo>
                  <a:close/>
                  <a:moveTo>
                    <a:pt x="294" y="668"/>
                  </a:moveTo>
                  <a:cubicBezTo>
                    <a:pt x="294" y="681"/>
                    <a:pt x="294" y="681"/>
                    <a:pt x="294" y="681"/>
                  </a:cubicBezTo>
                  <a:cubicBezTo>
                    <a:pt x="293" y="680"/>
                    <a:pt x="293" y="680"/>
                    <a:pt x="293" y="680"/>
                  </a:cubicBezTo>
                  <a:cubicBezTo>
                    <a:pt x="293" y="668"/>
                    <a:pt x="293" y="668"/>
                    <a:pt x="293" y="668"/>
                  </a:cubicBezTo>
                  <a:cubicBezTo>
                    <a:pt x="294" y="668"/>
                    <a:pt x="294" y="668"/>
                    <a:pt x="294" y="668"/>
                  </a:cubicBezTo>
                  <a:close/>
                  <a:moveTo>
                    <a:pt x="294" y="734"/>
                  </a:moveTo>
                  <a:cubicBezTo>
                    <a:pt x="294" y="746"/>
                    <a:pt x="294" y="746"/>
                    <a:pt x="294" y="746"/>
                  </a:cubicBezTo>
                  <a:cubicBezTo>
                    <a:pt x="294" y="745"/>
                    <a:pt x="293" y="745"/>
                    <a:pt x="293" y="744"/>
                  </a:cubicBezTo>
                  <a:cubicBezTo>
                    <a:pt x="293" y="733"/>
                    <a:pt x="293" y="733"/>
                    <a:pt x="293" y="733"/>
                  </a:cubicBezTo>
                  <a:cubicBezTo>
                    <a:pt x="293" y="733"/>
                    <a:pt x="294" y="734"/>
                    <a:pt x="294" y="734"/>
                  </a:cubicBezTo>
                  <a:close/>
                  <a:moveTo>
                    <a:pt x="293" y="468"/>
                  </a:moveTo>
                  <a:cubicBezTo>
                    <a:pt x="293" y="462"/>
                    <a:pt x="293" y="462"/>
                    <a:pt x="293" y="462"/>
                  </a:cubicBezTo>
                  <a:cubicBezTo>
                    <a:pt x="294" y="465"/>
                    <a:pt x="295" y="467"/>
                    <a:pt x="293" y="468"/>
                  </a:cubicBezTo>
                  <a:close/>
                  <a:moveTo>
                    <a:pt x="293" y="452"/>
                  </a:moveTo>
                  <a:cubicBezTo>
                    <a:pt x="293" y="448"/>
                    <a:pt x="293" y="448"/>
                    <a:pt x="293" y="448"/>
                  </a:cubicBezTo>
                  <a:cubicBezTo>
                    <a:pt x="293" y="450"/>
                    <a:pt x="293" y="451"/>
                    <a:pt x="293" y="452"/>
                  </a:cubicBezTo>
                  <a:close/>
                  <a:moveTo>
                    <a:pt x="290" y="15"/>
                  </a:moveTo>
                  <a:cubicBezTo>
                    <a:pt x="291" y="15"/>
                    <a:pt x="292" y="15"/>
                    <a:pt x="293" y="14"/>
                  </a:cubicBezTo>
                  <a:cubicBezTo>
                    <a:pt x="293" y="22"/>
                    <a:pt x="293" y="22"/>
                    <a:pt x="293" y="22"/>
                  </a:cubicBezTo>
                  <a:cubicBezTo>
                    <a:pt x="292" y="22"/>
                    <a:pt x="291" y="23"/>
                    <a:pt x="290" y="23"/>
                  </a:cubicBezTo>
                  <a:cubicBezTo>
                    <a:pt x="290" y="15"/>
                    <a:pt x="290" y="15"/>
                    <a:pt x="290" y="15"/>
                  </a:cubicBezTo>
                  <a:close/>
                  <a:moveTo>
                    <a:pt x="293" y="781"/>
                  </a:moveTo>
                  <a:cubicBezTo>
                    <a:pt x="290" y="780"/>
                    <a:pt x="290" y="780"/>
                    <a:pt x="290" y="780"/>
                  </a:cubicBezTo>
                  <a:cubicBezTo>
                    <a:pt x="290" y="771"/>
                    <a:pt x="290" y="771"/>
                    <a:pt x="290" y="771"/>
                  </a:cubicBezTo>
                  <a:cubicBezTo>
                    <a:pt x="291" y="771"/>
                    <a:pt x="292" y="772"/>
                    <a:pt x="293" y="772"/>
                  </a:cubicBezTo>
                  <a:cubicBezTo>
                    <a:pt x="293" y="781"/>
                    <a:pt x="293" y="781"/>
                    <a:pt x="293" y="781"/>
                  </a:cubicBezTo>
                  <a:close/>
                  <a:moveTo>
                    <a:pt x="293" y="29"/>
                  </a:moveTo>
                  <a:cubicBezTo>
                    <a:pt x="293" y="42"/>
                    <a:pt x="293" y="42"/>
                    <a:pt x="293" y="42"/>
                  </a:cubicBezTo>
                  <a:cubicBezTo>
                    <a:pt x="292" y="41"/>
                    <a:pt x="291" y="40"/>
                    <a:pt x="290" y="39"/>
                  </a:cubicBezTo>
                  <a:cubicBezTo>
                    <a:pt x="290" y="27"/>
                    <a:pt x="290" y="27"/>
                    <a:pt x="290" y="27"/>
                  </a:cubicBezTo>
                  <a:cubicBezTo>
                    <a:pt x="291" y="28"/>
                    <a:pt x="292" y="29"/>
                    <a:pt x="293" y="29"/>
                  </a:cubicBezTo>
                  <a:close/>
                  <a:moveTo>
                    <a:pt x="293" y="54"/>
                  </a:moveTo>
                  <a:cubicBezTo>
                    <a:pt x="293" y="62"/>
                    <a:pt x="293" y="62"/>
                    <a:pt x="293" y="62"/>
                  </a:cubicBezTo>
                  <a:cubicBezTo>
                    <a:pt x="292" y="62"/>
                    <a:pt x="291" y="62"/>
                    <a:pt x="290" y="63"/>
                  </a:cubicBezTo>
                  <a:cubicBezTo>
                    <a:pt x="290" y="54"/>
                    <a:pt x="290" y="54"/>
                    <a:pt x="290" y="54"/>
                  </a:cubicBezTo>
                  <a:cubicBezTo>
                    <a:pt x="291" y="54"/>
                    <a:pt x="292" y="54"/>
                    <a:pt x="293" y="54"/>
                  </a:cubicBezTo>
                  <a:close/>
                  <a:moveTo>
                    <a:pt x="293" y="86"/>
                  </a:moveTo>
                  <a:cubicBezTo>
                    <a:pt x="293" y="89"/>
                    <a:pt x="293" y="89"/>
                    <a:pt x="293" y="89"/>
                  </a:cubicBezTo>
                  <a:cubicBezTo>
                    <a:pt x="293" y="88"/>
                    <a:pt x="293" y="86"/>
                    <a:pt x="293" y="86"/>
                  </a:cubicBezTo>
                  <a:close/>
                  <a:moveTo>
                    <a:pt x="293" y="101"/>
                  </a:moveTo>
                  <a:cubicBezTo>
                    <a:pt x="293" y="119"/>
                    <a:pt x="293" y="119"/>
                    <a:pt x="293" y="119"/>
                  </a:cubicBezTo>
                  <a:cubicBezTo>
                    <a:pt x="292" y="120"/>
                    <a:pt x="291" y="120"/>
                    <a:pt x="290" y="121"/>
                  </a:cubicBezTo>
                  <a:cubicBezTo>
                    <a:pt x="290" y="102"/>
                    <a:pt x="290" y="102"/>
                    <a:pt x="290" y="102"/>
                  </a:cubicBezTo>
                  <a:cubicBezTo>
                    <a:pt x="291" y="102"/>
                    <a:pt x="292" y="102"/>
                    <a:pt x="293" y="101"/>
                  </a:cubicBezTo>
                  <a:close/>
                  <a:moveTo>
                    <a:pt x="293" y="142"/>
                  </a:moveTo>
                  <a:cubicBezTo>
                    <a:pt x="293" y="164"/>
                    <a:pt x="293" y="164"/>
                    <a:pt x="293" y="164"/>
                  </a:cubicBezTo>
                  <a:cubicBezTo>
                    <a:pt x="292" y="164"/>
                    <a:pt x="291" y="164"/>
                    <a:pt x="290" y="164"/>
                  </a:cubicBezTo>
                  <a:cubicBezTo>
                    <a:pt x="290" y="144"/>
                    <a:pt x="290" y="144"/>
                    <a:pt x="290" y="144"/>
                  </a:cubicBezTo>
                  <a:cubicBezTo>
                    <a:pt x="291" y="143"/>
                    <a:pt x="292" y="143"/>
                    <a:pt x="293" y="142"/>
                  </a:cubicBezTo>
                  <a:close/>
                  <a:moveTo>
                    <a:pt x="293" y="188"/>
                  </a:moveTo>
                  <a:cubicBezTo>
                    <a:pt x="293" y="200"/>
                    <a:pt x="293" y="200"/>
                    <a:pt x="293" y="200"/>
                  </a:cubicBezTo>
                  <a:cubicBezTo>
                    <a:pt x="292" y="200"/>
                    <a:pt x="291" y="200"/>
                    <a:pt x="290" y="199"/>
                  </a:cubicBezTo>
                  <a:cubicBezTo>
                    <a:pt x="290" y="189"/>
                    <a:pt x="290" y="189"/>
                    <a:pt x="290" y="189"/>
                  </a:cubicBezTo>
                  <a:cubicBezTo>
                    <a:pt x="291" y="188"/>
                    <a:pt x="292" y="188"/>
                    <a:pt x="293" y="188"/>
                  </a:cubicBezTo>
                  <a:close/>
                  <a:moveTo>
                    <a:pt x="293" y="212"/>
                  </a:moveTo>
                  <a:cubicBezTo>
                    <a:pt x="293" y="219"/>
                    <a:pt x="293" y="219"/>
                    <a:pt x="293" y="219"/>
                  </a:cubicBezTo>
                  <a:cubicBezTo>
                    <a:pt x="292" y="219"/>
                    <a:pt x="291" y="220"/>
                    <a:pt x="290" y="220"/>
                  </a:cubicBezTo>
                  <a:cubicBezTo>
                    <a:pt x="290" y="211"/>
                    <a:pt x="290" y="211"/>
                    <a:pt x="290" y="211"/>
                  </a:cubicBezTo>
                  <a:cubicBezTo>
                    <a:pt x="292" y="212"/>
                    <a:pt x="292" y="212"/>
                    <a:pt x="292" y="212"/>
                  </a:cubicBezTo>
                  <a:cubicBezTo>
                    <a:pt x="293" y="212"/>
                    <a:pt x="293" y="212"/>
                    <a:pt x="293" y="212"/>
                  </a:cubicBezTo>
                  <a:close/>
                  <a:moveTo>
                    <a:pt x="293" y="280"/>
                  </a:moveTo>
                  <a:cubicBezTo>
                    <a:pt x="293" y="291"/>
                    <a:pt x="293" y="291"/>
                    <a:pt x="293" y="291"/>
                  </a:cubicBezTo>
                  <a:cubicBezTo>
                    <a:pt x="292" y="292"/>
                    <a:pt x="291" y="293"/>
                    <a:pt x="290" y="294"/>
                  </a:cubicBezTo>
                  <a:cubicBezTo>
                    <a:pt x="290" y="278"/>
                    <a:pt x="290" y="278"/>
                    <a:pt x="290" y="278"/>
                  </a:cubicBezTo>
                  <a:cubicBezTo>
                    <a:pt x="293" y="280"/>
                    <a:pt x="293" y="280"/>
                    <a:pt x="293" y="280"/>
                  </a:cubicBezTo>
                  <a:close/>
                  <a:moveTo>
                    <a:pt x="293" y="305"/>
                  </a:moveTo>
                  <a:cubicBezTo>
                    <a:pt x="293" y="316"/>
                    <a:pt x="293" y="316"/>
                    <a:pt x="293" y="316"/>
                  </a:cubicBezTo>
                  <a:cubicBezTo>
                    <a:pt x="292" y="315"/>
                    <a:pt x="291" y="315"/>
                    <a:pt x="290" y="314"/>
                  </a:cubicBezTo>
                  <a:cubicBezTo>
                    <a:pt x="290" y="308"/>
                    <a:pt x="290" y="308"/>
                    <a:pt x="290" y="308"/>
                  </a:cubicBezTo>
                  <a:cubicBezTo>
                    <a:pt x="291" y="307"/>
                    <a:pt x="292" y="306"/>
                    <a:pt x="293" y="305"/>
                  </a:cubicBezTo>
                  <a:close/>
                  <a:moveTo>
                    <a:pt x="293" y="329"/>
                  </a:moveTo>
                  <a:cubicBezTo>
                    <a:pt x="293" y="343"/>
                    <a:pt x="293" y="343"/>
                    <a:pt x="293" y="343"/>
                  </a:cubicBezTo>
                  <a:cubicBezTo>
                    <a:pt x="292" y="344"/>
                    <a:pt x="291" y="346"/>
                    <a:pt x="290" y="346"/>
                  </a:cubicBezTo>
                  <a:cubicBezTo>
                    <a:pt x="290" y="326"/>
                    <a:pt x="290" y="326"/>
                    <a:pt x="290" y="326"/>
                  </a:cubicBezTo>
                  <a:cubicBezTo>
                    <a:pt x="291" y="327"/>
                    <a:pt x="292" y="328"/>
                    <a:pt x="293" y="329"/>
                  </a:cubicBezTo>
                  <a:close/>
                  <a:moveTo>
                    <a:pt x="293" y="372"/>
                  </a:moveTo>
                  <a:cubicBezTo>
                    <a:pt x="293" y="388"/>
                    <a:pt x="293" y="388"/>
                    <a:pt x="293" y="388"/>
                  </a:cubicBezTo>
                  <a:cubicBezTo>
                    <a:pt x="292" y="389"/>
                    <a:pt x="292" y="389"/>
                    <a:pt x="292" y="389"/>
                  </a:cubicBezTo>
                  <a:cubicBezTo>
                    <a:pt x="293" y="389"/>
                    <a:pt x="293" y="389"/>
                    <a:pt x="293" y="389"/>
                  </a:cubicBezTo>
                  <a:cubicBezTo>
                    <a:pt x="293" y="397"/>
                    <a:pt x="293" y="397"/>
                    <a:pt x="293" y="397"/>
                  </a:cubicBezTo>
                  <a:cubicBezTo>
                    <a:pt x="292" y="398"/>
                    <a:pt x="292" y="400"/>
                    <a:pt x="291" y="402"/>
                  </a:cubicBezTo>
                  <a:cubicBezTo>
                    <a:pt x="292" y="402"/>
                    <a:pt x="292" y="401"/>
                    <a:pt x="293" y="401"/>
                  </a:cubicBezTo>
                  <a:cubicBezTo>
                    <a:pt x="293" y="413"/>
                    <a:pt x="293" y="413"/>
                    <a:pt x="293" y="413"/>
                  </a:cubicBezTo>
                  <a:cubicBezTo>
                    <a:pt x="293" y="414"/>
                    <a:pt x="293" y="415"/>
                    <a:pt x="292" y="416"/>
                  </a:cubicBezTo>
                  <a:cubicBezTo>
                    <a:pt x="293" y="415"/>
                    <a:pt x="293" y="415"/>
                    <a:pt x="293" y="415"/>
                  </a:cubicBezTo>
                  <a:cubicBezTo>
                    <a:pt x="293" y="433"/>
                    <a:pt x="293" y="433"/>
                    <a:pt x="293" y="433"/>
                  </a:cubicBezTo>
                  <a:cubicBezTo>
                    <a:pt x="292" y="429"/>
                    <a:pt x="291" y="426"/>
                    <a:pt x="290" y="422"/>
                  </a:cubicBezTo>
                  <a:cubicBezTo>
                    <a:pt x="290" y="380"/>
                    <a:pt x="290" y="380"/>
                    <a:pt x="290" y="380"/>
                  </a:cubicBezTo>
                  <a:cubicBezTo>
                    <a:pt x="291" y="378"/>
                    <a:pt x="292" y="375"/>
                    <a:pt x="293" y="372"/>
                  </a:cubicBezTo>
                  <a:close/>
                  <a:moveTo>
                    <a:pt x="293" y="448"/>
                  </a:moveTo>
                  <a:cubicBezTo>
                    <a:pt x="293" y="452"/>
                    <a:pt x="293" y="452"/>
                    <a:pt x="293" y="452"/>
                  </a:cubicBezTo>
                  <a:cubicBezTo>
                    <a:pt x="293" y="453"/>
                    <a:pt x="292" y="454"/>
                    <a:pt x="290" y="457"/>
                  </a:cubicBezTo>
                  <a:cubicBezTo>
                    <a:pt x="290" y="447"/>
                    <a:pt x="290" y="447"/>
                    <a:pt x="290" y="447"/>
                  </a:cubicBezTo>
                  <a:cubicBezTo>
                    <a:pt x="291" y="447"/>
                    <a:pt x="292" y="447"/>
                    <a:pt x="293" y="447"/>
                  </a:cubicBezTo>
                  <a:cubicBezTo>
                    <a:pt x="293" y="448"/>
                    <a:pt x="293" y="448"/>
                    <a:pt x="293" y="448"/>
                  </a:cubicBezTo>
                  <a:close/>
                  <a:moveTo>
                    <a:pt x="293" y="462"/>
                  </a:moveTo>
                  <a:cubicBezTo>
                    <a:pt x="293" y="468"/>
                    <a:pt x="293" y="468"/>
                    <a:pt x="293" y="468"/>
                  </a:cubicBezTo>
                  <a:cubicBezTo>
                    <a:pt x="292" y="469"/>
                    <a:pt x="291" y="469"/>
                    <a:pt x="290" y="469"/>
                  </a:cubicBezTo>
                  <a:cubicBezTo>
                    <a:pt x="290" y="459"/>
                    <a:pt x="290" y="459"/>
                    <a:pt x="290" y="459"/>
                  </a:cubicBezTo>
                  <a:cubicBezTo>
                    <a:pt x="291" y="460"/>
                    <a:pt x="292" y="461"/>
                    <a:pt x="293" y="462"/>
                  </a:cubicBezTo>
                  <a:close/>
                  <a:moveTo>
                    <a:pt x="293" y="488"/>
                  </a:moveTo>
                  <a:cubicBezTo>
                    <a:pt x="293" y="493"/>
                    <a:pt x="293" y="493"/>
                    <a:pt x="293" y="493"/>
                  </a:cubicBezTo>
                  <a:cubicBezTo>
                    <a:pt x="292" y="494"/>
                    <a:pt x="292" y="495"/>
                    <a:pt x="291" y="496"/>
                  </a:cubicBezTo>
                  <a:cubicBezTo>
                    <a:pt x="292" y="496"/>
                    <a:pt x="292" y="496"/>
                    <a:pt x="293" y="496"/>
                  </a:cubicBezTo>
                  <a:cubicBezTo>
                    <a:pt x="293" y="501"/>
                    <a:pt x="293" y="501"/>
                    <a:pt x="293" y="501"/>
                  </a:cubicBezTo>
                  <a:cubicBezTo>
                    <a:pt x="292" y="501"/>
                    <a:pt x="291" y="500"/>
                    <a:pt x="290" y="500"/>
                  </a:cubicBezTo>
                  <a:cubicBezTo>
                    <a:pt x="290" y="490"/>
                    <a:pt x="290" y="490"/>
                    <a:pt x="290" y="490"/>
                  </a:cubicBezTo>
                  <a:cubicBezTo>
                    <a:pt x="291" y="489"/>
                    <a:pt x="292" y="488"/>
                    <a:pt x="293" y="488"/>
                  </a:cubicBezTo>
                  <a:close/>
                  <a:moveTo>
                    <a:pt x="293" y="511"/>
                  </a:moveTo>
                  <a:cubicBezTo>
                    <a:pt x="293" y="515"/>
                    <a:pt x="293" y="515"/>
                    <a:pt x="293" y="515"/>
                  </a:cubicBezTo>
                  <a:cubicBezTo>
                    <a:pt x="292" y="514"/>
                    <a:pt x="291" y="514"/>
                    <a:pt x="290" y="513"/>
                  </a:cubicBezTo>
                  <a:cubicBezTo>
                    <a:pt x="290" y="509"/>
                    <a:pt x="290" y="509"/>
                    <a:pt x="290" y="509"/>
                  </a:cubicBezTo>
                  <a:cubicBezTo>
                    <a:pt x="291" y="510"/>
                    <a:pt x="292" y="510"/>
                    <a:pt x="293" y="511"/>
                  </a:cubicBezTo>
                  <a:close/>
                  <a:moveTo>
                    <a:pt x="293" y="518"/>
                  </a:moveTo>
                  <a:cubicBezTo>
                    <a:pt x="293" y="523"/>
                    <a:pt x="293" y="523"/>
                    <a:pt x="293" y="523"/>
                  </a:cubicBezTo>
                  <a:cubicBezTo>
                    <a:pt x="290" y="526"/>
                    <a:pt x="290" y="526"/>
                    <a:pt x="290" y="526"/>
                  </a:cubicBezTo>
                  <a:cubicBezTo>
                    <a:pt x="290" y="519"/>
                    <a:pt x="290" y="519"/>
                    <a:pt x="290" y="519"/>
                  </a:cubicBezTo>
                  <a:cubicBezTo>
                    <a:pt x="291" y="519"/>
                    <a:pt x="292" y="518"/>
                    <a:pt x="293" y="518"/>
                  </a:cubicBezTo>
                  <a:close/>
                  <a:moveTo>
                    <a:pt x="293" y="584"/>
                  </a:moveTo>
                  <a:cubicBezTo>
                    <a:pt x="293" y="590"/>
                    <a:pt x="293" y="590"/>
                    <a:pt x="293" y="590"/>
                  </a:cubicBezTo>
                  <a:cubicBezTo>
                    <a:pt x="292" y="590"/>
                    <a:pt x="292" y="589"/>
                    <a:pt x="291" y="589"/>
                  </a:cubicBezTo>
                  <a:cubicBezTo>
                    <a:pt x="291" y="598"/>
                    <a:pt x="290" y="603"/>
                    <a:pt x="293" y="607"/>
                  </a:cubicBezTo>
                  <a:cubicBezTo>
                    <a:pt x="293" y="616"/>
                    <a:pt x="293" y="616"/>
                    <a:pt x="293" y="616"/>
                  </a:cubicBezTo>
                  <a:cubicBezTo>
                    <a:pt x="292" y="616"/>
                    <a:pt x="291" y="615"/>
                    <a:pt x="290" y="615"/>
                  </a:cubicBezTo>
                  <a:cubicBezTo>
                    <a:pt x="290" y="583"/>
                    <a:pt x="290" y="583"/>
                    <a:pt x="290" y="583"/>
                  </a:cubicBezTo>
                  <a:cubicBezTo>
                    <a:pt x="291" y="584"/>
                    <a:pt x="292" y="584"/>
                    <a:pt x="293" y="584"/>
                  </a:cubicBezTo>
                  <a:close/>
                  <a:moveTo>
                    <a:pt x="293" y="668"/>
                  </a:moveTo>
                  <a:cubicBezTo>
                    <a:pt x="293" y="680"/>
                    <a:pt x="293" y="680"/>
                    <a:pt x="293" y="680"/>
                  </a:cubicBezTo>
                  <a:cubicBezTo>
                    <a:pt x="290" y="679"/>
                    <a:pt x="290" y="679"/>
                    <a:pt x="290" y="679"/>
                  </a:cubicBezTo>
                  <a:cubicBezTo>
                    <a:pt x="290" y="667"/>
                    <a:pt x="290" y="667"/>
                    <a:pt x="290" y="667"/>
                  </a:cubicBezTo>
                  <a:cubicBezTo>
                    <a:pt x="293" y="668"/>
                    <a:pt x="293" y="668"/>
                    <a:pt x="293" y="668"/>
                  </a:cubicBezTo>
                  <a:close/>
                  <a:moveTo>
                    <a:pt x="293" y="733"/>
                  </a:moveTo>
                  <a:cubicBezTo>
                    <a:pt x="293" y="744"/>
                    <a:pt x="293" y="744"/>
                    <a:pt x="293" y="744"/>
                  </a:cubicBezTo>
                  <a:cubicBezTo>
                    <a:pt x="292" y="743"/>
                    <a:pt x="291" y="742"/>
                    <a:pt x="290" y="742"/>
                  </a:cubicBezTo>
                  <a:cubicBezTo>
                    <a:pt x="290" y="732"/>
                    <a:pt x="290" y="732"/>
                    <a:pt x="290" y="732"/>
                  </a:cubicBezTo>
                  <a:cubicBezTo>
                    <a:pt x="291" y="732"/>
                    <a:pt x="292" y="732"/>
                    <a:pt x="293" y="733"/>
                  </a:cubicBezTo>
                  <a:close/>
                  <a:moveTo>
                    <a:pt x="289" y="16"/>
                  </a:moveTo>
                  <a:cubicBezTo>
                    <a:pt x="290" y="15"/>
                    <a:pt x="290" y="15"/>
                    <a:pt x="290" y="15"/>
                  </a:cubicBezTo>
                  <a:cubicBezTo>
                    <a:pt x="290" y="23"/>
                    <a:pt x="290" y="23"/>
                    <a:pt x="290" y="23"/>
                  </a:cubicBezTo>
                  <a:cubicBezTo>
                    <a:pt x="290" y="23"/>
                    <a:pt x="289" y="23"/>
                    <a:pt x="289" y="23"/>
                  </a:cubicBezTo>
                  <a:cubicBezTo>
                    <a:pt x="289" y="24"/>
                    <a:pt x="289" y="24"/>
                    <a:pt x="289" y="24"/>
                  </a:cubicBezTo>
                  <a:cubicBezTo>
                    <a:pt x="289" y="16"/>
                    <a:pt x="289" y="16"/>
                    <a:pt x="289" y="16"/>
                  </a:cubicBezTo>
                  <a:close/>
                  <a:moveTo>
                    <a:pt x="290" y="780"/>
                  </a:moveTo>
                  <a:cubicBezTo>
                    <a:pt x="289" y="780"/>
                    <a:pt x="289" y="780"/>
                    <a:pt x="289" y="780"/>
                  </a:cubicBezTo>
                  <a:cubicBezTo>
                    <a:pt x="289" y="770"/>
                    <a:pt x="289" y="770"/>
                    <a:pt x="289" y="770"/>
                  </a:cubicBezTo>
                  <a:cubicBezTo>
                    <a:pt x="289" y="770"/>
                    <a:pt x="290" y="770"/>
                    <a:pt x="290" y="771"/>
                  </a:cubicBezTo>
                  <a:cubicBezTo>
                    <a:pt x="290" y="780"/>
                    <a:pt x="290" y="780"/>
                    <a:pt x="290" y="780"/>
                  </a:cubicBezTo>
                  <a:close/>
                  <a:moveTo>
                    <a:pt x="290" y="27"/>
                  </a:moveTo>
                  <a:cubicBezTo>
                    <a:pt x="290" y="39"/>
                    <a:pt x="290" y="39"/>
                    <a:pt x="290" y="39"/>
                  </a:cubicBezTo>
                  <a:cubicBezTo>
                    <a:pt x="289" y="37"/>
                    <a:pt x="289" y="37"/>
                    <a:pt x="289" y="37"/>
                  </a:cubicBezTo>
                  <a:cubicBezTo>
                    <a:pt x="289" y="27"/>
                    <a:pt x="289" y="27"/>
                    <a:pt x="289" y="27"/>
                  </a:cubicBezTo>
                  <a:cubicBezTo>
                    <a:pt x="289" y="27"/>
                    <a:pt x="290" y="27"/>
                    <a:pt x="290" y="27"/>
                  </a:cubicBezTo>
                  <a:close/>
                  <a:moveTo>
                    <a:pt x="290" y="54"/>
                  </a:moveTo>
                  <a:cubicBezTo>
                    <a:pt x="290" y="63"/>
                    <a:pt x="290" y="63"/>
                    <a:pt x="290" y="63"/>
                  </a:cubicBezTo>
                  <a:cubicBezTo>
                    <a:pt x="289" y="63"/>
                    <a:pt x="289" y="63"/>
                    <a:pt x="289" y="63"/>
                  </a:cubicBezTo>
                  <a:cubicBezTo>
                    <a:pt x="289" y="55"/>
                    <a:pt x="289" y="55"/>
                    <a:pt x="289" y="55"/>
                  </a:cubicBezTo>
                  <a:cubicBezTo>
                    <a:pt x="289" y="55"/>
                    <a:pt x="290" y="54"/>
                    <a:pt x="290" y="54"/>
                  </a:cubicBezTo>
                  <a:close/>
                  <a:moveTo>
                    <a:pt x="290" y="102"/>
                  </a:moveTo>
                  <a:cubicBezTo>
                    <a:pt x="290" y="121"/>
                    <a:pt x="290" y="121"/>
                    <a:pt x="290" y="121"/>
                  </a:cubicBezTo>
                  <a:cubicBezTo>
                    <a:pt x="289" y="122"/>
                    <a:pt x="289" y="122"/>
                    <a:pt x="289" y="122"/>
                  </a:cubicBezTo>
                  <a:cubicBezTo>
                    <a:pt x="289" y="103"/>
                    <a:pt x="289" y="103"/>
                    <a:pt x="289" y="103"/>
                  </a:cubicBezTo>
                  <a:cubicBezTo>
                    <a:pt x="290" y="102"/>
                    <a:pt x="290" y="102"/>
                    <a:pt x="290" y="102"/>
                  </a:cubicBezTo>
                  <a:close/>
                  <a:moveTo>
                    <a:pt x="290" y="144"/>
                  </a:moveTo>
                  <a:cubicBezTo>
                    <a:pt x="290" y="164"/>
                    <a:pt x="290" y="164"/>
                    <a:pt x="290" y="164"/>
                  </a:cubicBezTo>
                  <a:cubicBezTo>
                    <a:pt x="290" y="164"/>
                    <a:pt x="289" y="164"/>
                    <a:pt x="289" y="165"/>
                  </a:cubicBezTo>
                  <a:cubicBezTo>
                    <a:pt x="289" y="145"/>
                    <a:pt x="289" y="145"/>
                    <a:pt x="289" y="145"/>
                  </a:cubicBezTo>
                  <a:cubicBezTo>
                    <a:pt x="289" y="145"/>
                    <a:pt x="290" y="145"/>
                    <a:pt x="290" y="144"/>
                  </a:cubicBezTo>
                  <a:close/>
                  <a:moveTo>
                    <a:pt x="290" y="189"/>
                  </a:moveTo>
                  <a:cubicBezTo>
                    <a:pt x="290" y="199"/>
                    <a:pt x="290" y="199"/>
                    <a:pt x="290" y="199"/>
                  </a:cubicBezTo>
                  <a:cubicBezTo>
                    <a:pt x="290" y="199"/>
                    <a:pt x="289" y="199"/>
                    <a:pt x="289" y="199"/>
                  </a:cubicBezTo>
                  <a:cubicBezTo>
                    <a:pt x="289" y="190"/>
                    <a:pt x="289" y="190"/>
                    <a:pt x="289" y="190"/>
                  </a:cubicBezTo>
                  <a:cubicBezTo>
                    <a:pt x="289" y="189"/>
                    <a:pt x="290" y="189"/>
                    <a:pt x="290" y="189"/>
                  </a:cubicBezTo>
                  <a:close/>
                  <a:moveTo>
                    <a:pt x="290" y="211"/>
                  </a:moveTo>
                  <a:cubicBezTo>
                    <a:pt x="290" y="220"/>
                    <a:pt x="290" y="220"/>
                    <a:pt x="290" y="220"/>
                  </a:cubicBezTo>
                  <a:cubicBezTo>
                    <a:pt x="290" y="221"/>
                    <a:pt x="289" y="221"/>
                    <a:pt x="289" y="222"/>
                  </a:cubicBezTo>
                  <a:cubicBezTo>
                    <a:pt x="289" y="210"/>
                    <a:pt x="289" y="210"/>
                    <a:pt x="289" y="210"/>
                  </a:cubicBezTo>
                  <a:cubicBezTo>
                    <a:pt x="290" y="211"/>
                    <a:pt x="290" y="211"/>
                    <a:pt x="290" y="211"/>
                  </a:cubicBezTo>
                  <a:close/>
                  <a:moveTo>
                    <a:pt x="290" y="278"/>
                  </a:moveTo>
                  <a:cubicBezTo>
                    <a:pt x="290" y="294"/>
                    <a:pt x="290" y="294"/>
                    <a:pt x="290" y="294"/>
                  </a:cubicBezTo>
                  <a:cubicBezTo>
                    <a:pt x="289" y="295"/>
                    <a:pt x="289" y="296"/>
                    <a:pt x="289" y="297"/>
                  </a:cubicBezTo>
                  <a:cubicBezTo>
                    <a:pt x="289" y="290"/>
                    <a:pt x="289" y="290"/>
                    <a:pt x="289" y="290"/>
                  </a:cubicBezTo>
                  <a:cubicBezTo>
                    <a:pt x="290" y="287"/>
                    <a:pt x="291" y="283"/>
                    <a:pt x="289" y="281"/>
                  </a:cubicBezTo>
                  <a:cubicBezTo>
                    <a:pt x="289" y="276"/>
                    <a:pt x="289" y="276"/>
                    <a:pt x="289" y="276"/>
                  </a:cubicBezTo>
                  <a:cubicBezTo>
                    <a:pt x="290" y="278"/>
                    <a:pt x="290" y="278"/>
                    <a:pt x="290" y="278"/>
                  </a:cubicBezTo>
                  <a:close/>
                  <a:moveTo>
                    <a:pt x="290" y="308"/>
                  </a:moveTo>
                  <a:cubicBezTo>
                    <a:pt x="290" y="314"/>
                    <a:pt x="290" y="314"/>
                    <a:pt x="290" y="314"/>
                  </a:cubicBezTo>
                  <a:cubicBezTo>
                    <a:pt x="289" y="313"/>
                    <a:pt x="289" y="313"/>
                    <a:pt x="289" y="313"/>
                  </a:cubicBezTo>
                  <a:cubicBezTo>
                    <a:pt x="289" y="306"/>
                    <a:pt x="289" y="306"/>
                    <a:pt x="289" y="306"/>
                  </a:cubicBezTo>
                  <a:cubicBezTo>
                    <a:pt x="289" y="307"/>
                    <a:pt x="289" y="308"/>
                    <a:pt x="290" y="308"/>
                  </a:cubicBezTo>
                  <a:cubicBezTo>
                    <a:pt x="290" y="308"/>
                    <a:pt x="290" y="308"/>
                    <a:pt x="290" y="308"/>
                  </a:cubicBezTo>
                  <a:close/>
                  <a:moveTo>
                    <a:pt x="290" y="326"/>
                  </a:moveTo>
                  <a:cubicBezTo>
                    <a:pt x="290" y="346"/>
                    <a:pt x="290" y="346"/>
                    <a:pt x="290" y="346"/>
                  </a:cubicBezTo>
                  <a:cubicBezTo>
                    <a:pt x="290" y="347"/>
                    <a:pt x="289" y="348"/>
                    <a:pt x="289" y="348"/>
                  </a:cubicBezTo>
                  <a:cubicBezTo>
                    <a:pt x="289" y="325"/>
                    <a:pt x="289" y="325"/>
                    <a:pt x="289" y="325"/>
                  </a:cubicBezTo>
                  <a:cubicBezTo>
                    <a:pt x="289" y="325"/>
                    <a:pt x="289" y="326"/>
                    <a:pt x="290" y="326"/>
                  </a:cubicBezTo>
                  <a:close/>
                  <a:moveTo>
                    <a:pt x="290" y="380"/>
                  </a:moveTo>
                  <a:cubicBezTo>
                    <a:pt x="290" y="422"/>
                    <a:pt x="290" y="422"/>
                    <a:pt x="290" y="422"/>
                  </a:cubicBezTo>
                  <a:cubicBezTo>
                    <a:pt x="290" y="420"/>
                    <a:pt x="289" y="417"/>
                    <a:pt x="289" y="414"/>
                  </a:cubicBezTo>
                  <a:cubicBezTo>
                    <a:pt x="289" y="414"/>
                    <a:pt x="289" y="414"/>
                    <a:pt x="289" y="414"/>
                  </a:cubicBezTo>
                  <a:cubicBezTo>
                    <a:pt x="289" y="410"/>
                    <a:pt x="289" y="410"/>
                    <a:pt x="289" y="410"/>
                  </a:cubicBezTo>
                  <a:cubicBezTo>
                    <a:pt x="289" y="410"/>
                    <a:pt x="289" y="410"/>
                    <a:pt x="289" y="410"/>
                  </a:cubicBezTo>
                  <a:cubicBezTo>
                    <a:pt x="289" y="404"/>
                    <a:pt x="289" y="399"/>
                    <a:pt x="289" y="393"/>
                  </a:cubicBezTo>
                  <a:cubicBezTo>
                    <a:pt x="289" y="393"/>
                    <a:pt x="289" y="393"/>
                    <a:pt x="289" y="393"/>
                  </a:cubicBezTo>
                  <a:cubicBezTo>
                    <a:pt x="289" y="387"/>
                    <a:pt x="289" y="387"/>
                    <a:pt x="289" y="387"/>
                  </a:cubicBezTo>
                  <a:cubicBezTo>
                    <a:pt x="289" y="385"/>
                    <a:pt x="290" y="383"/>
                    <a:pt x="290" y="380"/>
                  </a:cubicBezTo>
                  <a:close/>
                  <a:moveTo>
                    <a:pt x="290" y="447"/>
                  </a:moveTo>
                  <a:cubicBezTo>
                    <a:pt x="290" y="457"/>
                    <a:pt x="290" y="457"/>
                    <a:pt x="290" y="457"/>
                  </a:cubicBezTo>
                  <a:cubicBezTo>
                    <a:pt x="290" y="457"/>
                    <a:pt x="290" y="457"/>
                    <a:pt x="289" y="457"/>
                  </a:cubicBezTo>
                  <a:cubicBezTo>
                    <a:pt x="290" y="458"/>
                    <a:pt x="290" y="458"/>
                    <a:pt x="290" y="459"/>
                  </a:cubicBezTo>
                  <a:cubicBezTo>
                    <a:pt x="290" y="469"/>
                    <a:pt x="290" y="469"/>
                    <a:pt x="290" y="469"/>
                  </a:cubicBezTo>
                  <a:cubicBezTo>
                    <a:pt x="290" y="469"/>
                    <a:pt x="290" y="469"/>
                    <a:pt x="290" y="469"/>
                  </a:cubicBezTo>
                  <a:cubicBezTo>
                    <a:pt x="289" y="469"/>
                    <a:pt x="289" y="468"/>
                    <a:pt x="289" y="468"/>
                  </a:cubicBezTo>
                  <a:cubicBezTo>
                    <a:pt x="289" y="447"/>
                    <a:pt x="289" y="447"/>
                    <a:pt x="289" y="447"/>
                  </a:cubicBezTo>
                  <a:cubicBezTo>
                    <a:pt x="289" y="447"/>
                    <a:pt x="289" y="447"/>
                    <a:pt x="290" y="447"/>
                  </a:cubicBezTo>
                  <a:close/>
                  <a:moveTo>
                    <a:pt x="290" y="490"/>
                  </a:moveTo>
                  <a:cubicBezTo>
                    <a:pt x="290" y="500"/>
                    <a:pt x="290" y="500"/>
                    <a:pt x="290" y="500"/>
                  </a:cubicBezTo>
                  <a:cubicBezTo>
                    <a:pt x="290" y="500"/>
                    <a:pt x="289" y="500"/>
                    <a:pt x="289" y="500"/>
                  </a:cubicBezTo>
                  <a:cubicBezTo>
                    <a:pt x="289" y="492"/>
                    <a:pt x="289" y="492"/>
                    <a:pt x="289" y="492"/>
                  </a:cubicBezTo>
                  <a:cubicBezTo>
                    <a:pt x="289" y="492"/>
                    <a:pt x="289" y="491"/>
                    <a:pt x="290" y="490"/>
                  </a:cubicBezTo>
                  <a:close/>
                  <a:moveTo>
                    <a:pt x="290" y="509"/>
                  </a:moveTo>
                  <a:cubicBezTo>
                    <a:pt x="290" y="513"/>
                    <a:pt x="290" y="513"/>
                    <a:pt x="290" y="513"/>
                  </a:cubicBezTo>
                  <a:cubicBezTo>
                    <a:pt x="290" y="513"/>
                    <a:pt x="289" y="512"/>
                    <a:pt x="289" y="512"/>
                  </a:cubicBezTo>
                  <a:cubicBezTo>
                    <a:pt x="289" y="507"/>
                    <a:pt x="289" y="507"/>
                    <a:pt x="289" y="507"/>
                  </a:cubicBezTo>
                  <a:cubicBezTo>
                    <a:pt x="290" y="509"/>
                    <a:pt x="290" y="509"/>
                    <a:pt x="290" y="509"/>
                  </a:cubicBezTo>
                  <a:close/>
                  <a:moveTo>
                    <a:pt x="290" y="519"/>
                  </a:moveTo>
                  <a:cubicBezTo>
                    <a:pt x="290" y="526"/>
                    <a:pt x="290" y="526"/>
                    <a:pt x="290" y="526"/>
                  </a:cubicBezTo>
                  <a:cubicBezTo>
                    <a:pt x="289" y="527"/>
                    <a:pt x="289" y="527"/>
                    <a:pt x="289" y="527"/>
                  </a:cubicBezTo>
                  <a:cubicBezTo>
                    <a:pt x="289" y="520"/>
                    <a:pt x="289" y="520"/>
                    <a:pt x="289" y="520"/>
                  </a:cubicBezTo>
                  <a:cubicBezTo>
                    <a:pt x="289" y="520"/>
                    <a:pt x="290" y="519"/>
                    <a:pt x="290" y="519"/>
                  </a:cubicBezTo>
                  <a:close/>
                  <a:moveTo>
                    <a:pt x="290" y="583"/>
                  </a:moveTo>
                  <a:cubicBezTo>
                    <a:pt x="290" y="615"/>
                    <a:pt x="290" y="615"/>
                    <a:pt x="290" y="615"/>
                  </a:cubicBezTo>
                  <a:cubicBezTo>
                    <a:pt x="290" y="615"/>
                    <a:pt x="289" y="614"/>
                    <a:pt x="289" y="614"/>
                  </a:cubicBezTo>
                  <a:cubicBezTo>
                    <a:pt x="289" y="582"/>
                    <a:pt x="289" y="582"/>
                    <a:pt x="289" y="582"/>
                  </a:cubicBezTo>
                  <a:cubicBezTo>
                    <a:pt x="290" y="583"/>
                    <a:pt x="290" y="583"/>
                    <a:pt x="290" y="583"/>
                  </a:cubicBezTo>
                  <a:close/>
                  <a:moveTo>
                    <a:pt x="290" y="667"/>
                  </a:moveTo>
                  <a:cubicBezTo>
                    <a:pt x="290" y="679"/>
                    <a:pt x="290" y="679"/>
                    <a:pt x="290" y="679"/>
                  </a:cubicBezTo>
                  <a:cubicBezTo>
                    <a:pt x="289" y="679"/>
                    <a:pt x="289" y="679"/>
                    <a:pt x="289" y="679"/>
                  </a:cubicBezTo>
                  <a:cubicBezTo>
                    <a:pt x="289" y="666"/>
                    <a:pt x="289" y="666"/>
                    <a:pt x="289" y="666"/>
                  </a:cubicBezTo>
                  <a:cubicBezTo>
                    <a:pt x="290" y="667"/>
                    <a:pt x="290" y="667"/>
                    <a:pt x="290" y="667"/>
                  </a:cubicBezTo>
                  <a:close/>
                  <a:moveTo>
                    <a:pt x="290" y="732"/>
                  </a:moveTo>
                  <a:cubicBezTo>
                    <a:pt x="290" y="742"/>
                    <a:pt x="290" y="742"/>
                    <a:pt x="290" y="742"/>
                  </a:cubicBezTo>
                  <a:cubicBezTo>
                    <a:pt x="290" y="741"/>
                    <a:pt x="289" y="741"/>
                    <a:pt x="289" y="741"/>
                  </a:cubicBezTo>
                  <a:cubicBezTo>
                    <a:pt x="289" y="731"/>
                    <a:pt x="289" y="731"/>
                    <a:pt x="289" y="731"/>
                  </a:cubicBezTo>
                  <a:cubicBezTo>
                    <a:pt x="289" y="732"/>
                    <a:pt x="290" y="732"/>
                    <a:pt x="290" y="732"/>
                  </a:cubicBezTo>
                  <a:close/>
                  <a:moveTo>
                    <a:pt x="285" y="17"/>
                  </a:moveTo>
                  <a:cubicBezTo>
                    <a:pt x="286" y="17"/>
                    <a:pt x="287" y="16"/>
                    <a:pt x="289" y="16"/>
                  </a:cubicBezTo>
                  <a:cubicBezTo>
                    <a:pt x="289" y="24"/>
                    <a:pt x="289" y="24"/>
                    <a:pt x="289" y="24"/>
                  </a:cubicBezTo>
                  <a:cubicBezTo>
                    <a:pt x="288" y="25"/>
                    <a:pt x="288" y="25"/>
                    <a:pt x="288" y="26"/>
                  </a:cubicBezTo>
                  <a:cubicBezTo>
                    <a:pt x="288" y="26"/>
                    <a:pt x="288" y="27"/>
                    <a:pt x="289" y="27"/>
                  </a:cubicBezTo>
                  <a:cubicBezTo>
                    <a:pt x="289" y="37"/>
                    <a:pt x="289" y="37"/>
                    <a:pt x="289" y="37"/>
                  </a:cubicBezTo>
                  <a:cubicBezTo>
                    <a:pt x="287" y="35"/>
                    <a:pt x="287" y="35"/>
                    <a:pt x="287" y="35"/>
                  </a:cubicBezTo>
                  <a:cubicBezTo>
                    <a:pt x="286" y="35"/>
                    <a:pt x="286" y="35"/>
                    <a:pt x="285" y="35"/>
                  </a:cubicBezTo>
                  <a:cubicBezTo>
                    <a:pt x="285" y="17"/>
                    <a:pt x="285" y="17"/>
                    <a:pt x="285" y="17"/>
                  </a:cubicBezTo>
                  <a:close/>
                  <a:moveTo>
                    <a:pt x="289" y="780"/>
                  </a:moveTo>
                  <a:cubicBezTo>
                    <a:pt x="288" y="780"/>
                    <a:pt x="288" y="780"/>
                    <a:pt x="288" y="780"/>
                  </a:cubicBezTo>
                  <a:cubicBezTo>
                    <a:pt x="287" y="779"/>
                    <a:pt x="286" y="779"/>
                    <a:pt x="285" y="778"/>
                  </a:cubicBezTo>
                  <a:cubicBezTo>
                    <a:pt x="285" y="767"/>
                    <a:pt x="285" y="767"/>
                    <a:pt x="285" y="767"/>
                  </a:cubicBezTo>
                  <a:cubicBezTo>
                    <a:pt x="286" y="768"/>
                    <a:pt x="287" y="769"/>
                    <a:pt x="289" y="770"/>
                  </a:cubicBezTo>
                  <a:cubicBezTo>
                    <a:pt x="289" y="780"/>
                    <a:pt x="289" y="780"/>
                    <a:pt x="289" y="780"/>
                  </a:cubicBezTo>
                  <a:close/>
                  <a:moveTo>
                    <a:pt x="289" y="55"/>
                  </a:moveTo>
                  <a:cubicBezTo>
                    <a:pt x="289" y="63"/>
                    <a:pt x="289" y="63"/>
                    <a:pt x="289" y="63"/>
                  </a:cubicBezTo>
                  <a:cubicBezTo>
                    <a:pt x="285" y="64"/>
                    <a:pt x="285" y="64"/>
                    <a:pt x="285" y="64"/>
                  </a:cubicBezTo>
                  <a:cubicBezTo>
                    <a:pt x="285" y="55"/>
                    <a:pt x="285" y="55"/>
                    <a:pt x="285" y="55"/>
                  </a:cubicBezTo>
                  <a:cubicBezTo>
                    <a:pt x="286" y="55"/>
                    <a:pt x="287" y="55"/>
                    <a:pt x="289" y="55"/>
                  </a:cubicBezTo>
                  <a:close/>
                  <a:moveTo>
                    <a:pt x="289" y="103"/>
                  </a:moveTo>
                  <a:cubicBezTo>
                    <a:pt x="289" y="122"/>
                    <a:pt x="289" y="122"/>
                    <a:pt x="289" y="122"/>
                  </a:cubicBezTo>
                  <a:cubicBezTo>
                    <a:pt x="287" y="123"/>
                    <a:pt x="286" y="124"/>
                    <a:pt x="285" y="124"/>
                  </a:cubicBezTo>
                  <a:cubicBezTo>
                    <a:pt x="285" y="105"/>
                    <a:pt x="285" y="105"/>
                    <a:pt x="285" y="105"/>
                  </a:cubicBezTo>
                  <a:cubicBezTo>
                    <a:pt x="286" y="104"/>
                    <a:pt x="287" y="103"/>
                    <a:pt x="289" y="103"/>
                  </a:cubicBezTo>
                  <a:close/>
                  <a:moveTo>
                    <a:pt x="289" y="145"/>
                  </a:moveTo>
                  <a:cubicBezTo>
                    <a:pt x="289" y="165"/>
                    <a:pt x="289" y="165"/>
                    <a:pt x="289" y="165"/>
                  </a:cubicBezTo>
                  <a:cubicBezTo>
                    <a:pt x="287" y="165"/>
                    <a:pt x="286" y="165"/>
                    <a:pt x="285" y="165"/>
                  </a:cubicBezTo>
                  <a:cubicBezTo>
                    <a:pt x="285" y="147"/>
                    <a:pt x="285" y="147"/>
                    <a:pt x="285" y="147"/>
                  </a:cubicBezTo>
                  <a:cubicBezTo>
                    <a:pt x="287" y="146"/>
                    <a:pt x="287" y="146"/>
                    <a:pt x="289" y="145"/>
                  </a:cubicBezTo>
                  <a:close/>
                  <a:moveTo>
                    <a:pt x="289" y="190"/>
                  </a:moveTo>
                  <a:cubicBezTo>
                    <a:pt x="289" y="199"/>
                    <a:pt x="289" y="199"/>
                    <a:pt x="289" y="199"/>
                  </a:cubicBezTo>
                  <a:cubicBezTo>
                    <a:pt x="287" y="199"/>
                    <a:pt x="287" y="199"/>
                    <a:pt x="285" y="199"/>
                  </a:cubicBezTo>
                  <a:cubicBezTo>
                    <a:pt x="285" y="191"/>
                    <a:pt x="285" y="191"/>
                    <a:pt x="285" y="191"/>
                  </a:cubicBezTo>
                  <a:cubicBezTo>
                    <a:pt x="286" y="190"/>
                    <a:pt x="287" y="190"/>
                    <a:pt x="289" y="190"/>
                  </a:cubicBezTo>
                  <a:close/>
                  <a:moveTo>
                    <a:pt x="289" y="210"/>
                  </a:moveTo>
                  <a:cubicBezTo>
                    <a:pt x="289" y="222"/>
                    <a:pt x="289" y="222"/>
                    <a:pt x="289" y="222"/>
                  </a:cubicBezTo>
                  <a:cubicBezTo>
                    <a:pt x="288" y="222"/>
                    <a:pt x="287" y="223"/>
                    <a:pt x="287" y="223"/>
                  </a:cubicBezTo>
                  <a:cubicBezTo>
                    <a:pt x="286" y="224"/>
                    <a:pt x="286" y="224"/>
                    <a:pt x="285" y="224"/>
                  </a:cubicBezTo>
                  <a:cubicBezTo>
                    <a:pt x="285" y="218"/>
                    <a:pt x="285" y="218"/>
                    <a:pt x="285" y="218"/>
                  </a:cubicBezTo>
                  <a:cubicBezTo>
                    <a:pt x="286" y="218"/>
                    <a:pt x="287" y="217"/>
                    <a:pt x="288" y="216"/>
                  </a:cubicBezTo>
                  <a:cubicBezTo>
                    <a:pt x="285" y="215"/>
                    <a:pt x="285" y="215"/>
                    <a:pt x="285" y="215"/>
                  </a:cubicBezTo>
                  <a:cubicBezTo>
                    <a:pt x="285" y="208"/>
                    <a:pt x="285" y="208"/>
                    <a:pt x="285" y="208"/>
                  </a:cubicBezTo>
                  <a:cubicBezTo>
                    <a:pt x="289" y="210"/>
                    <a:pt x="289" y="210"/>
                    <a:pt x="289" y="210"/>
                  </a:cubicBezTo>
                  <a:close/>
                  <a:moveTo>
                    <a:pt x="289" y="276"/>
                  </a:moveTo>
                  <a:cubicBezTo>
                    <a:pt x="289" y="281"/>
                    <a:pt x="289" y="281"/>
                    <a:pt x="289" y="281"/>
                  </a:cubicBezTo>
                  <a:cubicBezTo>
                    <a:pt x="288" y="280"/>
                    <a:pt x="287" y="280"/>
                    <a:pt x="285" y="279"/>
                  </a:cubicBezTo>
                  <a:cubicBezTo>
                    <a:pt x="285" y="279"/>
                    <a:pt x="285" y="279"/>
                    <a:pt x="285" y="279"/>
                  </a:cubicBezTo>
                  <a:cubicBezTo>
                    <a:pt x="285" y="273"/>
                    <a:pt x="285" y="273"/>
                    <a:pt x="285" y="273"/>
                  </a:cubicBezTo>
                  <a:cubicBezTo>
                    <a:pt x="289" y="276"/>
                    <a:pt x="289" y="276"/>
                    <a:pt x="289" y="276"/>
                  </a:cubicBezTo>
                  <a:close/>
                  <a:moveTo>
                    <a:pt x="289" y="290"/>
                  </a:moveTo>
                  <a:cubicBezTo>
                    <a:pt x="289" y="297"/>
                    <a:pt x="289" y="297"/>
                    <a:pt x="289" y="297"/>
                  </a:cubicBezTo>
                  <a:cubicBezTo>
                    <a:pt x="287" y="300"/>
                    <a:pt x="287" y="303"/>
                    <a:pt x="289" y="306"/>
                  </a:cubicBezTo>
                  <a:cubicBezTo>
                    <a:pt x="289" y="313"/>
                    <a:pt x="289" y="313"/>
                    <a:pt x="289" y="313"/>
                  </a:cubicBezTo>
                  <a:cubicBezTo>
                    <a:pt x="287" y="311"/>
                    <a:pt x="286" y="310"/>
                    <a:pt x="285" y="310"/>
                  </a:cubicBezTo>
                  <a:cubicBezTo>
                    <a:pt x="285" y="310"/>
                    <a:pt x="285" y="310"/>
                    <a:pt x="285" y="310"/>
                  </a:cubicBezTo>
                  <a:cubicBezTo>
                    <a:pt x="285" y="296"/>
                    <a:pt x="285" y="296"/>
                    <a:pt x="285" y="296"/>
                  </a:cubicBezTo>
                  <a:cubicBezTo>
                    <a:pt x="287" y="294"/>
                    <a:pt x="288" y="292"/>
                    <a:pt x="289" y="290"/>
                  </a:cubicBezTo>
                  <a:close/>
                  <a:moveTo>
                    <a:pt x="289" y="325"/>
                  </a:moveTo>
                  <a:cubicBezTo>
                    <a:pt x="289" y="348"/>
                    <a:pt x="289" y="348"/>
                    <a:pt x="289" y="348"/>
                  </a:cubicBezTo>
                  <a:cubicBezTo>
                    <a:pt x="287" y="349"/>
                    <a:pt x="287" y="349"/>
                    <a:pt x="285" y="350"/>
                  </a:cubicBezTo>
                  <a:cubicBezTo>
                    <a:pt x="285" y="338"/>
                    <a:pt x="285" y="338"/>
                    <a:pt x="285" y="338"/>
                  </a:cubicBezTo>
                  <a:cubicBezTo>
                    <a:pt x="286" y="336"/>
                    <a:pt x="286" y="334"/>
                    <a:pt x="286" y="332"/>
                  </a:cubicBezTo>
                  <a:cubicBezTo>
                    <a:pt x="285" y="332"/>
                    <a:pt x="285" y="332"/>
                    <a:pt x="285" y="332"/>
                  </a:cubicBezTo>
                  <a:cubicBezTo>
                    <a:pt x="285" y="320"/>
                    <a:pt x="285" y="320"/>
                    <a:pt x="285" y="320"/>
                  </a:cubicBezTo>
                  <a:cubicBezTo>
                    <a:pt x="286" y="320"/>
                    <a:pt x="286" y="320"/>
                    <a:pt x="286" y="320"/>
                  </a:cubicBezTo>
                  <a:cubicBezTo>
                    <a:pt x="287" y="322"/>
                    <a:pt x="287" y="323"/>
                    <a:pt x="289" y="325"/>
                  </a:cubicBezTo>
                  <a:close/>
                  <a:moveTo>
                    <a:pt x="289" y="387"/>
                  </a:moveTo>
                  <a:cubicBezTo>
                    <a:pt x="289" y="393"/>
                    <a:pt x="289" y="393"/>
                    <a:pt x="289" y="393"/>
                  </a:cubicBezTo>
                  <a:cubicBezTo>
                    <a:pt x="285" y="393"/>
                    <a:pt x="285" y="393"/>
                    <a:pt x="285" y="393"/>
                  </a:cubicBezTo>
                  <a:cubicBezTo>
                    <a:pt x="285" y="389"/>
                    <a:pt x="285" y="389"/>
                    <a:pt x="285" y="389"/>
                  </a:cubicBezTo>
                  <a:cubicBezTo>
                    <a:pt x="288" y="389"/>
                    <a:pt x="288" y="389"/>
                    <a:pt x="288" y="389"/>
                  </a:cubicBezTo>
                  <a:cubicBezTo>
                    <a:pt x="288" y="389"/>
                    <a:pt x="288" y="388"/>
                    <a:pt x="289" y="387"/>
                  </a:cubicBezTo>
                  <a:close/>
                  <a:moveTo>
                    <a:pt x="289" y="410"/>
                  </a:moveTo>
                  <a:cubicBezTo>
                    <a:pt x="289" y="414"/>
                    <a:pt x="289" y="414"/>
                    <a:pt x="289" y="414"/>
                  </a:cubicBezTo>
                  <a:cubicBezTo>
                    <a:pt x="285" y="414"/>
                    <a:pt x="285" y="414"/>
                    <a:pt x="285" y="414"/>
                  </a:cubicBezTo>
                  <a:cubicBezTo>
                    <a:pt x="285" y="410"/>
                    <a:pt x="285" y="410"/>
                    <a:pt x="285" y="410"/>
                  </a:cubicBezTo>
                  <a:cubicBezTo>
                    <a:pt x="285" y="410"/>
                    <a:pt x="285" y="410"/>
                    <a:pt x="285" y="410"/>
                  </a:cubicBezTo>
                  <a:cubicBezTo>
                    <a:pt x="289" y="410"/>
                    <a:pt x="289" y="410"/>
                    <a:pt x="289" y="410"/>
                  </a:cubicBezTo>
                  <a:close/>
                  <a:moveTo>
                    <a:pt x="289" y="447"/>
                  </a:moveTo>
                  <a:cubicBezTo>
                    <a:pt x="289" y="468"/>
                    <a:pt x="289" y="468"/>
                    <a:pt x="289" y="468"/>
                  </a:cubicBezTo>
                  <a:cubicBezTo>
                    <a:pt x="287" y="467"/>
                    <a:pt x="287" y="466"/>
                    <a:pt x="285" y="465"/>
                  </a:cubicBezTo>
                  <a:cubicBezTo>
                    <a:pt x="285" y="448"/>
                    <a:pt x="285" y="448"/>
                    <a:pt x="285" y="448"/>
                  </a:cubicBezTo>
                  <a:cubicBezTo>
                    <a:pt x="287" y="448"/>
                    <a:pt x="287" y="447"/>
                    <a:pt x="289" y="447"/>
                  </a:cubicBezTo>
                  <a:close/>
                  <a:moveTo>
                    <a:pt x="289" y="492"/>
                  </a:moveTo>
                  <a:cubicBezTo>
                    <a:pt x="289" y="500"/>
                    <a:pt x="289" y="500"/>
                    <a:pt x="289" y="500"/>
                  </a:cubicBezTo>
                  <a:cubicBezTo>
                    <a:pt x="287" y="499"/>
                    <a:pt x="286" y="499"/>
                    <a:pt x="285" y="500"/>
                  </a:cubicBezTo>
                  <a:cubicBezTo>
                    <a:pt x="285" y="497"/>
                    <a:pt x="285" y="497"/>
                    <a:pt x="285" y="497"/>
                  </a:cubicBezTo>
                  <a:cubicBezTo>
                    <a:pt x="287" y="496"/>
                    <a:pt x="287" y="496"/>
                    <a:pt x="287" y="496"/>
                  </a:cubicBezTo>
                  <a:cubicBezTo>
                    <a:pt x="287" y="495"/>
                    <a:pt x="288" y="493"/>
                    <a:pt x="289" y="492"/>
                  </a:cubicBezTo>
                  <a:close/>
                  <a:moveTo>
                    <a:pt x="289" y="507"/>
                  </a:moveTo>
                  <a:cubicBezTo>
                    <a:pt x="289" y="512"/>
                    <a:pt x="289" y="512"/>
                    <a:pt x="289" y="512"/>
                  </a:cubicBezTo>
                  <a:cubicBezTo>
                    <a:pt x="287" y="511"/>
                    <a:pt x="286" y="510"/>
                    <a:pt x="285" y="510"/>
                  </a:cubicBezTo>
                  <a:cubicBezTo>
                    <a:pt x="285" y="505"/>
                    <a:pt x="285" y="505"/>
                    <a:pt x="285" y="505"/>
                  </a:cubicBezTo>
                  <a:cubicBezTo>
                    <a:pt x="289" y="507"/>
                    <a:pt x="289" y="507"/>
                    <a:pt x="289" y="507"/>
                  </a:cubicBezTo>
                  <a:close/>
                  <a:moveTo>
                    <a:pt x="289" y="520"/>
                  </a:moveTo>
                  <a:cubicBezTo>
                    <a:pt x="289" y="527"/>
                    <a:pt x="289" y="527"/>
                    <a:pt x="289" y="527"/>
                  </a:cubicBezTo>
                  <a:cubicBezTo>
                    <a:pt x="285" y="530"/>
                    <a:pt x="285" y="530"/>
                    <a:pt x="285" y="530"/>
                  </a:cubicBezTo>
                  <a:cubicBezTo>
                    <a:pt x="285" y="524"/>
                    <a:pt x="285" y="524"/>
                    <a:pt x="285" y="524"/>
                  </a:cubicBezTo>
                  <a:cubicBezTo>
                    <a:pt x="285" y="524"/>
                    <a:pt x="285" y="524"/>
                    <a:pt x="285" y="524"/>
                  </a:cubicBezTo>
                  <a:cubicBezTo>
                    <a:pt x="285" y="524"/>
                    <a:pt x="285" y="524"/>
                    <a:pt x="285" y="524"/>
                  </a:cubicBezTo>
                  <a:cubicBezTo>
                    <a:pt x="285" y="520"/>
                    <a:pt x="285" y="520"/>
                    <a:pt x="285" y="520"/>
                  </a:cubicBezTo>
                  <a:cubicBezTo>
                    <a:pt x="287" y="520"/>
                    <a:pt x="288" y="520"/>
                    <a:pt x="289" y="520"/>
                  </a:cubicBezTo>
                  <a:close/>
                  <a:moveTo>
                    <a:pt x="289" y="582"/>
                  </a:moveTo>
                  <a:cubicBezTo>
                    <a:pt x="289" y="614"/>
                    <a:pt x="289" y="614"/>
                    <a:pt x="289" y="614"/>
                  </a:cubicBezTo>
                  <a:cubicBezTo>
                    <a:pt x="287" y="613"/>
                    <a:pt x="286" y="613"/>
                    <a:pt x="285" y="612"/>
                  </a:cubicBezTo>
                  <a:cubicBezTo>
                    <a:pt x="285" y="605"/>
                    <a:pt x="285" y="605"/>
                    <a:pt x="285" y="605"/>
                  </a:cubicBezTo>
                  <a:cubicBezTo>
                    <a:pt x="285" y="605"/>
                    <a:pt x="285" y="605"/>
                    <a:pt x="285" y="605"/>
                  </a:cubicBezTo>
                  <a:cubicBezTo>
                    <a:pt x="285" y="605"/>
                    <a:pt x="285" y="605"/>
                    <a:pt x="285" y="605"/>
                  </a:cubicBezTo>
                  <a:cubicBezTo>
                    <a:pt x="285" y="580"/>
                    <a:pt x="285" y="580"/>
                    <a:pt x="285" y="580"/>
                  </a:cubicBezTo>
                  <a:cubicBezTo>
                    <a:pt x="286" y="581"/>
                    <a:pt x="287" y="581"/>
                    <a:pt x="289" y="582"/>
                  </a:cubicBezTo>
                  <a:close/>
                  <a:moveTo>
                    <a:pt x="289" y="666"/>
                  </a:moveTo>
                  <a:cubicBezTo>
                    <a:pt x="289" y="679"/>
                    <a:pt x="289" y="679"/>
                    <a:pt x="289" y="679"/>
                  </a:cubicBezTo>
                  <a:cubicBezTo>
                    <a:pt x="285" y="677"/>
                    <a:pt x="285" y="677"/>
                    <a:pt x="285" y="677"/>
                  </a:cubicBezTo>
                  <a:cubicBezTo>
                    <a:pt x="285" y="665"/>
                    <a:pt x="285" y="665"/>
                    <a:pt x="285" y="665"/>
                  </a:cubicBezTo>
                  <a:cubicBezTo>
                    <a:pt x="289" y="666"/>
                    <a:pt x="289" y="666"/>
                    <a:pt x="289" y="666"/>
                  </a:cubicBezTo>
                  <a:close/>
                  <a:moveTo>
                    <a:pt x="289" y="731"/>
                  </a:moveTo>
                  <a:cubicBezTo>
                    <a:pt x="289" y="741"/>
                    <a:pt x="289" y="741"/>
                    <a:pt x="289" y="741"/>
                  </a:cubicBezTo>
                  <a:cubicBezTo>
                    <a:pt x="287" y="740"/>
                    <a:pt x="287" y="740"/>
                    <a:pt x="285" y="739"/>
                  </a:cubicBezTo>
                  <a:cubicBezTo>
                    <a:pt x="285" y="730"/>
                    <a:pt x="285" y="730"/>
                    <a:pt x="285" y="730"/>
                  </a:cubicBezTo>
                  <a:cubicBezTo>
                    <a:pt x="286" y="731"/>
                    <a:pt x="287" y="731"/>
                    <a:pt x="289" y="731"/>
                  </a:cubicBezTo>
                  <a:close/>
                  <a:moveTo>
                    <a:pt x="285" y="474"/>
                  </a:moveTo>
                  <a:cubicBezTo>
                    <a:pt x="285" y="470"/>
                    <a:pt x="285" y="470"/>
                    <a:pt x="285" y="470"/>
                  </a:cubicBezTo>
                  <a:cubicBezTo>
                    <a:pt x="286" y="471"/>
                    <a:pt x="286" y="472"/>
                    <a:pt x="286" y="474"/>
                  </a:cubicBezTo>
                  <a:lnTo>
                    <a:pt x="285" y="474"/>
                  </a:lnTo>
                  <a:close/>
                  <a:moveTo>
                    <a:pt x="280" y="19"/>
                  </a:moveTo>
                  <a:cubicBezTo>
                    <a:pt x="282" y="18"/>
                    <a:pt x="283" y="18"/>
                    <a:pt x="285" y="17"/>
                  </a:cubicBezTo>
                  <a:cubicBezTo>
                    <a:pt x="285" y="35"/>
                    <a:pt x="285" y="35"/>
                    <a:pt x="285" y="35"/>
                  </a:cubicBezTo>
                  <a:cubicBezTo>
                    <a:pt x="283" y="33"/>
                    <a:pt x="281" y="33"/>
                    <a:pt x="280" y="32"/>
                  </a:cubicBezTo>
                  <a:cubicBezTo>
                    <a:pt x="280" y="19"/>
                    <a:pt x="280" y="19"/>
                    <a:pt x="280" y="19"/>
                  </a:cubicBezTo>
                  <a:close/>
                  <a:moveTo>
                    <a:pt x="285" y="778"/>
                  </a:moveTo>
                  <a:cubicBezTo>
                    <a:pt x="283" y="777"/>
                    <a:pt x="282" y="777"/>
                    <a:pt x="280" y="776"/>
                  </a:cubicBezTo>
                  <a:cubicBezTo>
                    <a:pt x="280" y="757"/>
                    <a:pt x="280" y="757"/>
                    <a:pt x="280" y="757"/>
                  </a:cubicBezTo>
                  <a:cubicBezTo>
                    <a:pt x="280" y="759"/>
                    <a:pt x="281" y="761"/>
                    <a:pt x="281" y="763"/>
                  </a:cubicBezTo>
                  <a:cubicBezTo>
                    <a:pt x="283" y="764"/>
                    <a:pt x="284" y="766"/>
                    <a:pt x="285" y="767"/>
                  </a:cubicBezTo>
                  <a:cubicBezTo>
                    <a:pt x="285" y="778"/>
                    <a:pt x="285" y="778"/>
                    <a:pt x="285" y="778"/>
                  </a:cubicBezTo>
                  <a:close/>
                  <a:moveTo>
                    <a:pt x="285" y="55"/>
                  </a:moveTo>
                  <a:cubicBezTo>
                    <a:pt x="285" y="64"/>
                    <a:pt x="285" y="64"/>
                    <a:pt x="285" y="64"/>
                  </a:cubicBezTo>
                  <a:cubicBezTo>
                    <a:pt x="283" y="65"/>
                    <a:pt x="282" y="65"/>
                    <a:pt x="280" y="66"/>
                  </a:cubicBezTo>
                  <a:cubicBezTo>
                    <a:pt x="280" y="54"/>
                    <a:pt x="280" y="54"/>
                    <a:pt x="280" y="54"/>
                  </a:cubicBezTo>
                  <a:cubicBezTo>
                    <a:pt x="281" y="54"/>
                    <a:pt x="282" y="55"/>
                    <a:pt x="283" y="56"/>
                  </a:cubicBezTo>
                  <a:cubicBezTo>
                    <a:pt x="284" y="56"/>
                    <a:pt x="285" y="55"/>
                    <a:pt x="285" y="55"/>
                  </a:cubicBezTo>
                  <a:close/>
                  <a:moveTo>
                    <a:pt x="285" y="105"/>
                  </a:moveTo>
                  <a:cubicBezTo>
                    <a:pt x="285" y="124"/>
                    <a:pt x="285" y="124"/>
                    <a:pt x="285" y="124"/>
                  </a:cubicBezTo>
                  <a:cubicBezTo>
                    <a:pt x="283" y="126"/>
                    <a:pt x="282" y="127"/>
                    <a:pt x="280" y="127"/>
                  </a:cubicBezTo>
                  <a:cubicBezTo>
                    <a:pt x="280" y="107"/>
                    <a:pt x="280" y="107"/>
                    <a:pt x="280" y="107"/>
                  </a:cubicBezTo>
                  <a:cubicBezTo>
                    <a:pt x="282" y="106"/>
                    <a:pt x="283" y="105"/>
                    <a:pt x="285" y="105"/>
                  </a:cubicBezTo>
                  <a:close/>
                  <a:moveTo>
                    <a:pt x="285" y="147"/>
                  </a:moveTo>
                  <a:cubicBezTo>
                    <a:pt x="285" y="165"/>
                    <a:pt x="285" y="165"/>
                    <a:pt x="285" y="165"/>
                  </a:cubicBezTo>
                  <a:cubicBezTo>
                    <a:pt x="284" y="165"/>
                    <a:pt x="284" y="165"/>
                    <a:pt x="284" y="165"/>
                  </a:cubicBezTo>
                  <a:cubicBezTo>
                    <a:pt x="282" y="159"/>
                    <a:pt x="281" y="155"/>
                    <a:pt x="282" y="149"/>
                  </a:cubicBezTo>
                  <a:cubicBezTo>
                    <a:pt x="283" y="148"/>
                    <a:pt x="284" y="147"/>
                    <a:pt x="285" y="147"/>
                  </a:cubicBezTo>
                  <a:close/>
                  <a:moveTo>
                    <a:pt x="285" y="191"/>
                  </a:moveTo>
                  <a:cubicBezTo>
                    <a:pt x="285" y="199"/>
                    <a:pt x="285" y="199"/>
                    <a:pt x="285" y="199"/>
                  </a:cubicBezTo>
                  <a:cubicBezTo>
                    <a:pt x="284" y="200"/>
                    <a:pt x="282" y="200"/>
                    <a:pt x="280" y="201"/>
                  </a:cubicBezTo>
                  <a:cubicBezTo>
                    <a:pt x="280" y="194"/>
                    <a:pt x="280" y="194"/>
                    <a:pt x="280" y="194"/>
                  </a:cubicBezTo>
                  <a:cubicBezTo>
                    <a:pt x="282" y="193"/>
                    <a:pt x="283" y="192"/>
                    <a:pt x="285" y="191"/>
                  </a:cubicBezTo>
                  <a:close/>
                  <a:moveTo>
                    <a:pt x="285" y="208"/>
                  </a:moveTo>
                  <a:cubicBezTo>
                    <a:pt x="285" y="215"/>
                    <a:pt x="285" y="215"/>
                    <a:pt x="285" y="215"/>
                  </a:cubicBezTo>
                  <a:cubicBezTo>
                    <a:pt x="283" y="214"/>
                    <a:pt x="281" y="213"/>
                    <a:pt x="280" y="212"/>
                  </a:cubicBezTo>
                  <a:cubicBezTo>
                    <a:pt x="280" y="205"/>
                    <a:pt x="280" y="205"/>
                    <a:pt x="280" y="205"/>
                  </a:cubicBezTo>
                  <a:cubicBezTo>
                    <a:pt x="282" y="206"/>
                    <a:pt x="283" y="207"/>
                    <a:pt x="285" y="208"/>
                  </a:cubicBezTo>
                  <a:close/>
                  <a:moveTo>
                    <a:pt x="285" y="218"/>
                  </a:moveTo>
                  <a:cubicBezTo>
                    <a:pt x="285" y="224"/>
                    <a:pt x="285" y="224"/>
                    <a:pt x="285" y="224"/>
                  </a:cubicBezTo>
                  <a:cubicBezTo>
                    <a:pt x="284" y="225"/>
                    <a:pt x="282" y="226"/>
                    <a:pt x="280" y="227"/>
                  </a:cubicBezTo>
                  <a:cubicBezTo>
                    <a:pt x="280" y="221"/>
                    <a:pt x="280" y="221"/>
                    <a:pt x="280" y="221"/>
                  </a:cubicBezTo>
                  <a:cubicBezTo>
                    <a:pt x="282" y="220"/>
                    <a:pt x="284" y="219"/>
                    <a:pt x="285" y="218"/>
                  </a:cubicBezTo>
                  <a:close/>
                  <a:moveTo>
                    <a:pt x="285" y="273"/>
                  </a:moveTo>
                  <a:cubicBezTo>
                    <a:pt x="285" y="279"/>
                    <a:pt x="285" y="279"/>
                    <a:pt x="285" y="279"/>
                  </a:cubicBezTo>
                  <a:cubicBezTo>
                    <a:pt x="284" y="283"/>
                    <a:pt x="282" y="286"/>
                    <a:pt x="280" y="289"/>
                  </a:cubicBezTo>
                  <a:cubicBezTo>
                    <a:pt x="280" y="281"/>
                    <a:pt x="280" y="281"/>
                    <a:pt x="280" y="281"/>
                  </a:cubicBezTo>
                  <a:cubicBezTo>
                    <a:pt x="281" y="279"/>
                    <a:pt x="281" y="276"/>
                    <a:pt x="280" y="273"/>
                  </a:cubicBezTo>
                  <a:cubicBezTo>
                    <a:pt x="280" y="267"/>
                    <a:pt x="280" y="267"/>
                    <a:pt x="280" y="267"/>
                  </a:cubicBezTo>
                  <a:cubicBezTo>
                    <a:pt x="280" y="267"/>
                    <a:pt x="280" y="267"/>
                    <a:pt x="280" y="267"/>
                  </a:cubicBezTo>
                  <a:cubicBezTo>
                    <a:pt x="285" y="273"/>
                    <a:pt x="285" y="273"/>
                    <a:pt x="285" y="273"/>
                  </a:cubicBezTo>
                  <a:close/>
                  <a:moveTo>
                    <a:pt x="285" y="296"/>
                  </a:moveTo>
                  <a:cubicBezTo>
                    <a:pt x="285" y="310"/>
                    <a:pt x="285" y="310"/>
                    <a:pt x="285" y="310"/>
                  </a:cubicBezTo>
                  <a:cubicBezTo>
                    <a:pt x="284" y="307"/>
                    <a:pt x="282" y="305"/>
                    <a:pt x="280" y="302"/>
                  </a:cubicBezTo>
                  <a:cubicBezTo>
                    <a:pt x="280" y="298"/>
                    <a:pt x="280" y="298"/>
                    <a:pt x="280" y="298"/>
                  </a:cubicBezTo>
                  <a:cubicBezTo>
                    <a:pt x="281" y="298"/>
                    <a:pt x="281" y="300"/>
                    <a:pt x="282" y="300"/>
                  </a:cubicBezTo>
                  <a:cubicBezTo>
                    <a:pt x="283" y="299"/>
                    <a:pt x="284" y="298"/>
                    <a:pt x="285" y="296"/>
                  </a:cubicBezTo>
                  <a:close/>
                  <a:moveTo>
                    <a:pt x="285" y="320"/>
                  </a:moveTo>
                  <a:cubicBezTo>
                    <a:pt x="285" y="332"/>
                    <a:pt x="285" y="332"/>
                    <a:pt x="285" y="332"/>
                  </a:cubicBezTo>
                  <a:cubicBezTo>
                    <a:pt x="283" y="332"/>
                    <a:pt x="282" y="331"/>
                    <a:pt x="280" y="331"/>
                  </a:cubicBezTo>
                  <a:cubicBezTo>
                    <a:pt x="280" y="321"/>
                    <a:pt x="280" y="321"/>
                    <a:pt x="280" y="321"/>
                  </a:cubicBezTo>
                  <a:cubicBezTo>
                    <a:pt x="281" y="320"/>
                    <a:pt x="283" y="320"/>
                    <a:pt x="285" y="320"/>
                  </a:cubicBezTo>
                  <a:close/>
                  <a:moveTo>
                    <a:pt x="285" y="338"/>
                  </a:moveTo>
                  <a:cubicBezTo>
                    <a:pt x="285" y="350"/>
                    <a:pt x="285" y="350"/>
                    <a:pt x="285" y="350"/>
                  </a:cubicBezTo>
                  <a:cubicBezTo>
                    <a:pt x="284" y="351"/>
                    <a:pt x="282" y="352"/>
                    <a:pt x="280" y="353"/>
                  </a:cubicBezTo>
                  <a:cubicBezTo>
                    <a:pt x="280" y="344"/>
                    <a:pt x="280" y="344"/>
                    <a:pt x="280" y="344"/>
                  </a:cubicBezTo>
                  <a:cubicBezTo>
                    <a:pt x="281" y="343"/>
                    <a:pt x="282" y="343"/>
                    <a:pt x="283" y="343"/>
                  </a:cubicBezTo>
                  <a:cubicBezTo>
                    <a:pt x="284" y="341"/>
                    <a:pt x="285" y="339"/>
                    <a:pt x="285" y="338"/>
                  </a:cubicBezTo>
                  <a:close/>
                  <a:moveTo>
                    <a:pt x="285" y="389"/>
                  </a:moveTo>
                  <a:cubicBezTo>
                    <a:pt x="285" y="393"/>
                    <a:pt x="285" y="393"/>
                    <a:pt x="285" y="393"/>
                  </a:cubicBezTo>
                  <a:cubicBezTo>
                    <a:pt x="282" y="393"/>
                    <a:pt x="282" y="393"/>
                    <a:pt x="282" y="393"/>
                  </a:cubicBezTo>
                  <a:cubicBezTo>
                    <a:pt x="285" y="410"/>
                    <a:pt x="285" y="410"/>
                    <a:pt x="285" y="410"/>
                  </a:cubicBezTo>
                  <a:cubicBezTo>
                    <a:pt x="285" y="414"/>
                    <a:pt x="285" y="414"/>
                    <a:pt x="285" y="414"/>
                  </a:cubicBezTo>
                  <a:cubicBezTo>
                    <a:pt x="280" y="414"/>
                    <a:pt x="280" y="414"/>
                    <a:pt x="280" y="414"/>
                  </a:cubicBezTo>
                  <a:cubicBezTo>
                    <a:pt x="280" y="410"/>
                    <a:pt x="280" y="410"/>
                    <a:pt x="280" y="410"/>
                  </a:cubicBezTo>
                  <a:cubicBezTo>
                    <a:pt x="280" y="410"/>
                    <a:pt x="281" y="410"/>
                    <a:pt x="281" y="410"/>
                  </a:cubicBezTo>
                  <a:cubicBezTo>
                    <a:pt x="281" y="407"/>
                    <a:pt x="280" y="405"/>
                    <a:pt x="280" y="403"/>
                  </a:cubicBezTo>
                  <a:cubicBezTo>
                    <a:pt x="280" y="389"/>
                    <a:pt x="280" y="389"/>
                    <a:pt x="280" y="389"/>
                  </a:cubicBezTo>
                  <a:cubicBezTo>
                    <a:pt x="285" y="389"/>
                    <a:pt x="285" y="389"/>
                    <a:pt x="285" y="389"/>
                  </a:cubicBezTo>
                  <a:close/>
                  <a:moveTo>
                    <a:pt x="285" y="448"/>
                  </a:moveTo>
                  <a:cubicBezTo>
                    <a:pt x="285" y="465"/>
                    <a:pt x="285" y="465"/>
                    <a:pt x="285" y="465"/>
                  </a:cubicBezTo>
                  <a:cubicBezTo>
                    <a:pt x="285" y="465"/>
                    <a:pt x="284" y="465"/>
                    <a:pt x="283" y="465"/>
                  </a:cubicBezTo>
                  <a:cubicBezTo>
                    <a:pt x="284" y="467"/>
                    <a:pt x="285" y="469"/>
                    <a:pt x="285" y="470"/>
                  </a:cubicBezTo>
                  <a:cubicBezTo>
                    <a:pt x="285" y="474"/>
                    <a:pt x="285" y="474"/>
                    <a:pt x="285" y="474"/>
                  </a:cubicBezTo>
                  <a:cubicBezTo>
                    <a:pt x="285" y="474"/>
                    <a:pt x="284" y="474"/>
                    <a:pt x="283" y="475"/>
                  </a:cubicBezTo>
                  <a:cubicBezTo>
                    <a:pt x="283" y="475"/>
                    <a:pt x="283" y="476"/>
                    <a:pt x="283" y="477"/>
                  </a:cubicBezTo>
                  <a:cubicBezTo>
                    <a:pt x="282" y="477"/>
                    <a:pt x="281" y="477"/>
                    <a:pt x="281" y="477"/>
                  </a:cubicBezTo>
                  <a:cubicBezTo>
                    <a:pt x="281" y="478"/>
                    <a:pt x="281" y="478"/>
                    <a:pt x="281" y="479"/>
                  </a:cubicBezTo>
                  <a:cubicBezTo>
                    <a:pt x="280" y="479"/>
                    <a:pt x="280" y="479"/>
                    <a:pt x="280" y="479"/>
                  </a:cubicBezTo>
                  <a:cubicBezTo>
                    <a:pt x="280" y="447"/>
                    <a:pt x="280" y="447"/>
                    <a:pt x="280" y="447"/>
                  </a:cubicBezTo>
                  <a:cubicBezTo>
                    <a:pt x="281" y="448"/>
                    <a:pt x="282" y="449"/>
                    <a:pt x="284" y="449"/>
                  </a:cubicBezTo>
                  <a:cubicBezTo>
                    <a:pt x="285" y="449"/>
                    <a:pt x="285" y="449"/>
                    <a:pt x="285" y="448"/>
                  </a:cubicBezTo>
                  <a:close/>
                  <a:moveTo>
                    <a:pt x="285" y="497"/>
                  </a:moveTo>
                  <a:cubicBezTo>
                    <a:pt x="285" y="500"/>
                    <a:pt x="285" y="500"/>
                    <a:pt x="285" y="500"/>
                  </a:cubicBezTo>
                  <a:cubicBezTo>
                    <a:pt x="284" y="501"/>
                    <a:pt x="284" y="502"/>
                    <a:pt x="284" y="504"/>
                  </a:cubicBezTo>
                  <a:cubicBezTo>
                    <a:pt x="285" y="505"/>
                    <a:pt x="285" y="505"/>
                    <a:pt x="285" y="505"/>
                  </a:cubicBezTo>
                  <a:cubicBezTo>
                    <a:pt x="285" y="510"/>
                    <a:pt x="285" y="510"/>
                    <a:pt x="285" y="510"/>
                  </a:cubicBezTo>
                  <a:cubicBezTo>
                    <a:pt x="283" y="509"/>
                    <a:pt x="282" y="508"/>
                    <a:pt x="280" y="508"/>
                  </a:cubicBezTo>
                  <a:cubicBezTo>
                    <a:pt x="280" y="501"/>
                    <a:pt x="280" y="501"/>
                    <a:pt x="280" y="501"/>
                  </a:cubicBezTo>
                  <a:cubicBezTo>
                    <a:pt x="282" y="499"/>
                    <a:pt x="283" y="498"/>
                    <a:pt x="285" y="497"/>
                  </a:cubicBezTo>
                  <a:close/>
                  <a:moveTo>
                    <a:pt x="285" y="520"/>
                  </a:moveTo>
                  <a:cubicBezTo>
                    <a:pt x="285" y="524"/>
                    <a:pt x="285" y="524"/>
                    <a:pt x="285" y="524"/>
                  </a:cubicBezTo>
                  <a:cubicBezTo>
                    <a:pt x="283" y="523"/>
                    <a:pt x="281" y="523"/>
                    <a:pt x="280" y="522"/>
                  </a:cubicBezTo>
                  <a:cubicBezTo>
                    <a:pt x="280" y="517"/>
                    <a:pt x="280" y="517"/>
                    <a:pt x="280" y="517"/>
                  </a:cubicBezTo>
                  <a:cubicBezTo>
                    <a:pt x="281" y="518"/>
                    <a:pt x="282" y="519"/>
                    <a:pt x="284" y="520"/>
                  </a:cubicBezTo>
                  <a:cubicBezTo>
                    <a:pt x="285" y="520"/>
                    <a:pt x="285" y="520"/>
                    <a:pt x="285" y="520"/>
                  </a:cubicBezTo>
                  <a:close/>
                  <a:moveTo>
                    <a:pt x="285" y="524"/>
                  </a:moveTo>
                  <a:cubicBezTo>
                    <a:pt x="285" y="530"/>
                    <a:pt x="285" y="530"/>
                    <a:pt x="285" y="530"/>
                  </a:cubicBezTo>
                  <a:cubicBezTo>
                    <a:pt x="280" y="536"/>
                    <a:pt x="280" y="536"/>
                    <a:pt x="280" y="536"/>
                  </a:cubicBezTo>
                  <a:cubicBezTo>
                    <a:pt x="280" y="529"/>
                    <a:pt x="280" y="529"/>
                    <a:pt x="280" y="529"/>
                  </a:cubicBezTo>
                  <a:cubicBezTo>
                    <a:pt x="281" y="528"/>
                    <a:pt x="283" y="527"/>
                    <a:pt x="285" y="526"/>
                  </a:cubicBezTo>
                  <a:cubicBezTo>
                    <a:pt x="285" y="526"/>
                    <a:pt x="285" y="525"/>
                    <a:pt x="285" y="524"/>
                  </a:cubicBezTo>
                  <a:close/>
                  <a:moveTo>
                    <a:pt x="285" y="580"/>
                  </a:moveTo>
                  <a:cubicBezTo>
                    <a:pt x="285" y="605"/>
                    <a:pt x="285" y="605"/>
                    <a:pt x="285" y="605"/>
                  </a:cubicBezTo>
                  <a:cubicBezTo>
                    <a:pt x="284" y="593"/>
                    <a:pt x="286" y="588"/>
                    <a:pt x="280" y="583"/>
                  </a:cubicBezTo>
                  <a:cubicBezTo>
                    <a:pt x="280" y="577"/>
                    <a:pt x="280" y="577"/>
                    <a:pt x="280" y="577"/>
                  </a:cubicBezTo>
                  <a:cubicBezTo>
                    <a:pt x="282" y="578"/>
                    <a:pt x="283" y="579"/>
                    <a:pt x="285" y="580"/>
                  </a:cubicBezTo>
                  <a:close/>
                  <a:moveTo>
                    <a:pt x="285" y="605"/>
                  </a:moveTo>
                  <a:cubicBezTo>
                    <a:pt x="283" y="605"/>
                    <a:pt x="283" y="605"/>
                    <a:pt x="283" y="605"/>
                  </a:cubicBezTo>
                  <a:cubicBezTo>
                    <a:pt x="282" y="604"/>
                    <a:pt x="281" y="603"/>
                    <a:pt x="280" y="603"/>
                  </a:cubicBezTo>
                  <a:cubicBezTo>
                    <a:pt x="280" y="609"/>
                    <a:pt x="280" y="609"/>
                    <a:pt x="280" y="609"/>
                  </a:cubicBezTo>
                  <a:cubicBezTo>
                    <a:pt x="282" y="610"/>
                    <a:pt x="283" y="611"/>
                    <a:pt x="285" y="612"/>
                  </a:cubicBezTo>
                  <a:cubicBezTo>
                    <a:pt x="285" y="605"/>
                    <a:pt x="285" y="605"/>
                    <a:pt x="285" y="605"/>
                  </a:cubicBezTo>
                  <a:close/>
                  <a:moveTo>
                    <a:pt x="285" y="665"/>
                  </a:moveTo>
                  <a:cubicBezTo>
                    <a:pt x="285" y="677"/>
                    <a:pt x="285" y="677"/>
                    <a:pt x="285" y="677"/>
                  </a:cubicBezTo>
                  <a:cubicBezTo>
                    <a:pt x="283" y="677"/>
                    <a:pt x="281" y="676"/>
                    <a:pt x="280" y="675"/>
                  </a:cubicBezTo>
                  <a:cubicBezTo>
                    <a:pt x="280" y="663"/>
                    <a:pt x="280" y="663"/>
                    <a:pt x="280" y="663"/>
                  </a:cubicBezTo>
                  <a:cubicBezTo>
                    <a:pt x="285" y="665"/>
                    <a:pt x="285" y="665"/>
                    <a:pt x="285" y="665"/>
                  </a:cubicBezTo>
                  <a:close/>
                  <a:moveTo>
                    <a:pt x="285" y="730"/>
                  </a:moveTo>
                  <a:cubicBezTo>
                    <a:pt x="285" y="739"/>
                    <a:pt x="285" y="739"/>
                    <a:pt x="285" y="739"/>
                  </a:cubicBezTo>
                  <a:cubicBezTo>
                    <a:pt x="284" y="738"/>
                    <a:pt x="282" y="738"/>
                    <a:pt x="280" y="737"/>
                  </a:cubicBezTo>
                  <a:cubicBezTo>
                    <a:pt x="280" y="729"/>
                    <a:pt x="280" y="729"/>
                    <a:pt x="280" y="729"/>
                  </a:cubicBezTo>
                  <a:cubicBezTo>
                    <a:pt x="282" y="730"/>
                    <a:pt x="283" y="730"/>
                    <a:pt x="285" y="730"/>
                  </a:cubicBezTo>
                  <a:close/>
                  <a:moveTo>
                    <a:pt x="280" y="339"/>
                  </a:moveTo>
                  <a:cubicBezTo>
                    <a:pt x="281" y="339"/>
                    <a:pt x="281" y="339"/>
                    <a:pt x="281" y="339"/>
                  </a:cubicBezTo>
                  <a:cubicBezTo>
                    <a:pt x="280" y="339"/>
                    <a:pt x="280" y="338"/>
                    <a:pt x="280" y="338"/>
                  </a:cubicBezTo>
                  <a:lnTo>
                    <a:pt x="280" y="339"/>
                  </a:lnTo>
                  <a:close/>
                  <a:moveTo>
                    <a:pt x="272" y="21"/>
                  </a:moveTo>
                  <a:cubicBezTo>
                    <a:pt x="275" y="20"/>
                    <a:pt x="277" y="20"/>
                    <a:pt x="280" y="19"/>
                  </a:cubicBezTo>
                  <a:cubicBezTo>
                    <a:pt x="280" y="32"/>
                    <a:pt x="280" y="32"/>
                    <a:pt x="280" y="32"/>
                  </a:cubicBezTo>
                  <a:cubicBezTo>
                    <a:pt x="277" y="31"/>
                    <a:pt x="274" y="31"/>
                    <a:pt x="272" y="31"/>
                  </a:cubicBezTo>
                  <a:cubicBezTo>
                    <a:pt x="272" y="21"/>
                    <a:pt x="272" y="21"/>
                    <a:pt x="272" y="21"/>
                  </a:cubicBezTo>
                  <a:close/>
                  <a:moveTo>
                    <a:pt x="280" y="776"/>
                  </a:moveTo>
                  <a:cubicBezTo>
                    <a:pt x="277" y="775"/>
                    <a:pt x="274" y="774"/>
                    <a:pt x="272" y="773"/>
                  </a:cubicBezTo>
                  <a:cubicBezTo>
                    <a:pt x="272" y="727"/>
                    <a:pt x="272" y="727"/>
                    <a:pt x="272" y="727"/>
                  </a:cubicBezTo>
                  <a:cubicBezTo>
                    <a:pt x="274" y="728"/>
                    <a:pt x="274" y="728"/>
                    <a:pt x="274" y="728"/>
                  </a:cubicBezTo>
                  <a:cubicBezTo>
                    <a:pt x="276" y="728"/>
                    <a:pt x="278" y="729"/>
                    <a:pt x="280" y="729"/>
                  </a:cubicBezTo>
                  <a:cubicBezTo>
                    <a:pt x="280" y="737"/>
                    <a:pt x="280" y="737"/>
                    <a:pt x="280" y="737"/>
                  </a:cubicBezTo>
                  <a:cubicBezTo>
                    <a:pt x="278" y="737"/>
                    <a:pt x="277" y="737"/>
                    <a:pt x="275" y="737"/>
                  </a:cubicBezTo>
                  <a:cubicBezTo>
                    <a:pt x="276" y="740"/>
                    <a:pt x="278" y="749"/>
                    <a:pt x="280" y="757"/>
                  </a:cubicBezTo>
                  <a:cubicBezTo>
                    <a:pt x="280" y="776"/>
                    <a:pt x="280" y="776"/>
                    <a:pt x="280" y="776"/>
                  </a:cubicBezTo>
                  <a:close/>
                  <a:moveTo>
                    <a:pt x="280" y="54"/>
                  </a:moveTo>
                  <a:cubicBezTo>
                    <a:pt x="280" y="66"/>
                    <a:pt x="280" y="66"/>
                    <a:pt x="280" y="66"/>
                  </a:cubicBezTo>
                  <a:cubicBezTo>
                    <a:pt x="277" y="67"/>
                    <a:pt x="274" y="68"/>
                    <a:pt x="272" y="69"/>
                  </a:cubicBezTo>
                  <a:cubicBezTo>
                    <a:pt x="272" y="48"/>
                    <a:pt x="272" y="48"/>
                    <a:pt x="272" y="48"/>
                  </a:cubicBezTo>
                  <a:cubicBezTo>
                    <a:pt x="274" y="50"/>
                    <a:pt x="277" y="52"/>
                    <a:pt x="280" y="54"/>
                  </a:cubicBezTo>
                  <a:close/>
                  <a:moveTo>
                    <a:pt x="280" y="107"/>
                  </a:moveTo>
                  <a:cubicBezTo>
                    <a:pt x="280" y="127"/>
                    <a:pt x="280" y="127"/>
                    <a:pt x="280" y="127"/>
                  </a:cubicBezTo>
                  <a:cubicBezTo>
                    <a:pt x="277" y="128"/>
                    <a:pt x="274" y="127"/>
                    <a:pt x="272" y="124"/>
                  </a:cubicBezTo>
                  <a:cubicBezTo>
                    <a:pt x="272" y="114"/>
                    <a:pt x="272" y="114"/>
                    <a:pt x="272" y="114"/>
                  </a:cubicBezTo>
                  <a:cubicBezTo>
                    <a:pt x="273" y="111"/>
                    <a:pt x="277" y="109"/>
                    <a:pt x="280" y="107"/>
                  </a:cubicBezTo>
                  <a:close/>
                  <a:moveTo>
                    <a:pt x="280" y="194"/>
                  </a:moveTo>
                  <a:cubicBezTo>
                    <a:pt x="280" y="201"/>
                    <a:pt x="280" y="201"/>
                    <a:pt x="280" y="201"/>
                  </a:cubicBezTo>
                  <a:cubicBezTo>
                    <a:pt x="279" y="202"/>
                    <a:pt x="277" y="202"/>
                    <a:pt x="276" y="203"/>
                  </a:cubicBezTo>
                  <a:cubicBezTo>
                    <a:pt x="277" y="204"/>
                    <a:pt x="279" y="205"/>
                    <a:pt x="280" y="205"/>
                  </a:cubicBezTo>
                  <a:cubicBezTo>
                    <a:pt x="280" y="212"/>
                    <a:pt x="280" y="212"/>
                    <a:pt x="280" y="212"/>
                  </a:cubicBezTo>
                  <a:cubicBezTo>
                    <a:pt x="277" y="211"/>
                    <a:pt x="274" y="209"/>
                    <a:pt x="272" y="209"/>
                  </a:cubicBezTo>
                  <a:cubicBezTo>
                    <a:pt x="272" y="201"/>
                    <a:pt x="272" y="201"/>
                    <a:pt x="272" y="201"/>
                  </a:cubicBezTo>
                  <a:cubicBezTo>
                    <a:pt x="274" y="198"/>
                    <a:pt x="277" y="196"/>
                    <a:pt x="280" y="194"/>
                  </a:cubicBezTo>
                  <a:close/>
                  <a:moveTo>
                    <a:pt x="280" y="221"/>
                  </a:moveTo>
                  <a:cubicBezTo>
                    <a:pt x="280" y="227"/>
                    <a:pt x="280" y="227"/>
                    <a:pt x="280" y="227"/>
                  </a:cubicBezTo>
                  <a:cubicBezTo>
                    <a:pt x="277" y="228"/>
                    <a:pt x="274" y="230"/>
                    <a:pt x="272" y="232"/>
                  </a:cubicBezTo>
                  <a:cubicBezTo>
                    <a:pt x="272" y="227"/>
                    <a:pt x="272" y="227"/>
                    <a:pt x="272" y="227"/>
                  </a:cubicBezTo>
                  <a:cubicBezTo>
                    <a:pt x="272" y="227"/>
                    <a:pt x="272" y="227"/>
                    <a:pt x="272" y="227"/>
                  </a:cubicBezTo>
                  <a:cubicBezTo>
                    <a:pt x="272" y="226"/>
                    <a:pt x="272" y="226"/>
                    <a:pt x="272" y="226"/>
                  </a:cubicBezTo>
                  <a:cubicBezTo>
                    <a:pt x="272" y="220"/>
                    <a:pt x="272" y="220"/>
                    <a:pt x="272" y="220"/>
                  </a:cubicBezTo>
                  <a:cubicBezTo>
                    <a:pt x="275" y="222"/>
                    <a:pt x="275" y="222"/>
                    <a:pt x="275" y="222"/>
                  </a:cubicBezTo>
                  <a:cubicBezTo>
                    <a:pt x="277" y="221"/>
                    <a:pt x="278" y="221"/>
                    <a:pt x="280" y="221"/>
                  </a:cubicBezTo>
                  <a:close/>
                  <a:moveTo>
                    <a:pt x="280" y="267"/>
                  </a:moveTo>
                  <a:cubicBezTo>
                    <a:pt x="280" y="273"/>
                    <a:pt x="280" y="273"/>
                    <a:pt x="280" y="273"/>
                  </a:cubicBezTo>
                  <a:cubicBezTo>
                    <a:pt x="279" y="272"/>
                    <a:pt x="279" y="271"/>
                    <a:pt x="278" y="270"/>
                  </a:cubicBezTo>
                  <a:cubicBezTo>
                    <a:pt x="276" y="273"/>
                    <a:pt x="273" y="276"/>
                    <a:pt x="272" y="279"/>
                  </a:cubicBezTo>
                  <a:cubicBezTo>
                    <a:pt x="272" y="271"/>
                    <a:pt x="272" y="271"/>
                    <a:pt x="272" y="271"/>
                  </a:cubicBezTo>
                  <a:cubicBezTo>
                    <a:pt x="272" y="268"/>
                    <a:pt x="272" y="266"/>
                    <a:pt x="272" y="264"/>
                  </a:cubicBezTo>
                  <a:cubicBezTo>
                    <a:pt x="272" y="260"/>
                    <a:pt x="272" y="260"/>
                    <a:pt x="272" y="260"/>
                  </a:cubicBezTo>
                  <a:cubicBezTo>
                    <a:pt x="274" y="263"/>
                    <a:pt x="277" y="265"/>
                    <a:pt x="280" y="267"/>
                  </a:cubicBezTo>
                  <a:close/>
                  <a:moveTo>
                    <a:pt x="280" y="281"/>
                  </a:moveTo>
                  <a:cubicBezTo>
                    <a:pt x="280" y="289"/>
                    <a:pt x="280" y="289"/>
                    <a:pt x="280" y="289"/>
                  </a:cubicBezTo>
                  <a:cubicBezTo>
                    <a:pt x="279" y="291"/>
                    <a:pt x="278" y="293"/>
                    <a:pt x="278" y="295"/>
                  </a:cubicBezTo>
                  <a:cubicBezTo>
                    <a:pt x="279" y="296"/>
                    <a:pt x="279" y="297"/>
                    <a:pt x="280" y="298"/>
                  </a:cubicBezTo>
                  <a:cubicBezTo>
                    <a:pt x="280" y="302"/>
                    <a:pt x="280" y="302"/>
                    <a:pt x="280" y="302"/>
                  </a:cubicBezTo>
                  <a:cubicBezTo>
                    <a:pt x="277" y="300"/>
                    <a:pt x="275" y="297"/>
                    <a:pt x="272" y="295"/>
                  </a:cubicBezTo>
                  <a:cubicBezTo>
                    <a:pt x="272" y="290"/>
                    <a:pt x="272" y="290"/>
                    <a:pt x="272" y="290"/>
                  </a:cubicBezTo>
                  <a:cubicBezTo>
                    <a:pt x="272" y="290"/>
                    <a:pt x="272" y="291"/>
                    <a:pt x="272" y="291"/>
                  </a:cubicBezTo>
                  <a:cubicBezTo>
                    <a:pt x="275" y="287"/>
                    <a:pt x="278" y="284"/>
                    <a:pt x="280" y="281"/>
                  </a:cubicBezTo>
                  <a:close/>
                  <a:moveTo>
                    <a:pt x="280" y="321"/>
                  </a:moveTo>
                  <a:cubicBezTo>
                    <a:pt x="280" y="331"/>
                    <a:pt x="280" y="331"/>
                    <a:pt x="280" y="331"/>
                  </a:cubicBezTo>
                  <a:cubicBezTo>
                    <a:pt x="278" y="331"/>
                    <a:pt x="278" y="331"/>
                    <a:pt x="278" y="331"/>
                  </a:cubicBezTo>
                  <a:cubicBezTo>
                    <a:pt x="277" y="328"/>
                    <a:pt x="277" y="326"/>
                    <a:pt x="277" y="322"/>
                  </a:cubicBezTo>
                  <a:cubicBezTo>
                    <a:pt x="278" y="322"/>
                    <a:pt x="279" y="321"/>
                    <a:pt x="280" y="321"/>
                  </a:cubicBezTo>
                  <a:close/>
                  <a:moveTo>
                    <a:pt x="280" y="338"/>
                  </a:moveTo>
                  <a:cubicBezTo>
                    <a:pt x="280" y="339"/>
                    <a:pt x="280" y="339"/>
                    <a:pt x="280" y="339"/>
                  </a:cubicBezTo>
                  <a:cubicBezTo>
                    <a:pt x="278" y="339"/>
                    <a:pt x="278" y="339"/>
                    <a:pt x="278" y="339"/>
                  </a:cubicBezTo>
                  <a:cubicBezTo>
                    <a:pt x="278" y="341"/>
                    <a:pt x="277" y="342"/>
                    <a:pt x="277" y="344"/>
                  </a:cubicBezTo>
                  <a:cubicBezTo>
                    <a:pt x="278" y="344"/>
                    <a:pt x="279" y="344"/>
                    <a:pt x="280" y="344"/>
                  </a:cubicBezTo>
                  <a:cubicBezTo>
                    <a:pt x="280" y="353"/>
                    <a:pt x="280" y="353"/>
                    <a:pt x="280" y="353"/>
                  </a:cubicBezTo>
                  <a:cubicBezTo>
                    <a:pt x="277" y="353"/>
                    <a:pt x="275" y="354"/>
                    <a:pt x="272" y="355"/>
                  </a:cubicBezTo>
                  <a:cubicBezTo>
                    <a:pt x="272" y="336"/>
                    <a:pt x="272" y="336"/>
                    <a:pt x="272" y="336"/>
                  </a:cubicBezTo>
                  <a:cubicBezTo>
                    <a:pt x="273" y="336"/>
                    <a:pt x="275" y="335"/>
                    <a:pt x="278" y="335"/>
                  </a:cubicBezTo>
                  <a:cubicBezTo>
                    <a:pt x="279" y="336"/>
                    <a:pt x="279" y="337"/>
                    <a:pt x="280" y="338"/>
                  </a:cubicBezTo>
                  <a:close/>
                  <a:moveTo>
                    <a:pt x="280" y="389"/>
                  </a:moveTo>
                  <a:cubicBezTo>
                    <a:pt x="280" y="403"/>
                    <a:pt x="280" y="403"/>
                    <a:pt x="280" y="403"/>
                  </a:cubicBezTo>
                  <a:cubicBezTo>
                    <a:pt x="279" y="399"/>
                    <a:pt x="278" y="398"/>
                    <a:pt x="276" y="394"/>
                  </a:cubicBezTo>
                  <a:cubicBezTo>
                    <a:pt x="272" y="394"/>
                    <a:pt x="272" y="394"/>
                    <a:pt x="272" y="394"/>
                  </a:cubicBezTo>
                  <a:cubicBezTo>
                    <a:pt x="272" y="390"/>
                    <a:pt x="272" y="390"/>
                    <a:pt x="272" y="390"/>
                  </a:cubicBezTo>
                  <a:cubicBezTo>
                    <a:pt x="280" y="389"/>
                    <a:pt x="280" y="389"/>
                    <a:pt x="280" y="389"/>
                  </a:cubicBezTo>
                  <a:close/>
                  <a:moveTo>
                    <a:pt x="280" y="410"/>
                  </a:moveTo>
                  <a:cubicBezTo>
                    <a:pt x="280" y="414"/>
                    <a:pt x="280" y="414"/>
                    <a:pt x="280" y="414"/>
                  </a:cubicBezTo>
                  <a:cubicBezTo>
                    <a:pt x="272" y="414"/>
                    <a:pt x="272" y="414"/>
                    <a:pt x="272" y="414"/>
                  </a:cubicBezTo>
                  <a:cubicBezTo>
                    <a:pt x="272" y="406"/>
                    <a:pt x="272" y="406"/>
                    <a:pt x="272" y="406"/>
                  </a:cubicBezTo>
                  <a:cubicBezTo>
                    <a:pt x="272" y="410"/>
                    <a:pt x="272" y="410"/>
                    <a:pt x="272" y="410"/>
                  </a:cubicBezTo>
                  <a:cubicBezTo>
                    <a:pt x="273" y="410"/>
                    <a:pt x="274" y="411"/>
                    <a:pt x="275" y="411"/>
                  </a:cubicBezTo>
                  <a:cubicBezTo>
                    <a:pt x="277" y="411"/>
                    <a:pt x="278" y="410"/>
                    <a:pt x="280" y="410"/>
                  </a:cubicBezTo>
                  <a:close/>
                  <a:moveTo>
                    <a:pt x="280" y="447"/>
                  </a:moveTo>
                  <a:cubicBezTo>
                    <a:pt x="280" y="479"/>
                    <a:pt x="280" y="479"/>
                    <a:pt x="280" y="479"/>
                  </a:cubicBezTo>
                  <a:cubicBezTo>
                    <a:pt x="278" y="479"/>
                    <a:pt x="278" y="479"/>
                    <a:pt x="278" y="479"/>
                  </a:cubicBezTo>
                  <a:cubicBezTo>
                    <a:pt x="277" y="482"/>
                    <a:pt x="275" y="484"/>
                    <a:pt x="274" y="486"/>
                  </a:cubicBezTo>
                  <a:cubicBezTo>
                    <a:pt x="273" y="487"/>
                    <a:pt x="272" y="487"/>
                    <a:pt x="272" y="487"/>
                  </a:cubicBezTo>
                  <a:cubicBezTo>
                    <a:pt x="272" y="454"/>
                    <a:pt x="272" y="454"/>
                    <a:pt x="272" y="454"/>
                  </a:cubicBezTo>
                  <a:cubicBezTo>
                    <a:pt x="272" y="454"/>
                    <a:pt x="274" y="454"/>
                    <a:pt x="275" y="454"/>
                  </a:cubicBezTo>
                  <a:cubicBezTo>
                    <a:pt x="275" y="454"/>
                    <a:pt x="274" y="453"/>
                    <a:pt x="274" y="452"/>
                  </a:cubicBezTo>
                  <a:cubicBezTo>
                    <a:pt x="273" y="452"/>
                    <a:pt x="272" y="451"/>
                    <a:pt x="272" y="451"/>
                  </a:cubicBezTo>
                  <a:cubicBezTo>
                    <a:pt x="272" y="449"/>
                    <a:pt x="272" y="449"/>
                    <a:pt x="272" y="449"/>
                  </a:cubicBezTo>
                  <a:cubicBezTo>
                    <a:pt x="272" y="449"/>
                    <a:pt x="272" y="448"/>
                    <a:pt x="272" y="447"/>
                  </a:cubicBezTo>
                  <a:cubicBezTo>
                    <a:pt x="276" y="445"/>
                    <a:pt x="277" y="446"/>
                    <a:pt x="280" y="447"/>
                  </a:cubicBezTo>
                  <a:close/>
                  <a:moveTo>
                    <a:pt x="280" y="501"/>
                  </a:moveTo>
                  <a:cubicBezTo>
                    <a:pt x="280" y="508"/>
                    <a:pt x="280" y="508"/>
                    <a:pt x="280" y="508"/>
                  </a:cubicBezTo>
                  <a:cubicBezTo>
                    <a:pt x="277" y="508"/>
                    <a:pt x="275" y="510"/>
                    <a:pt x="274" y="513"/>
                  </a:cubicBezTo>
                  <a:cubicBezTo>
                    <a:pt x="277" y="515"/>
                    <a:pt x="278" y="516"/>
                    <a:pt x="280" y="517"/>
                  </a:cubicBezTo>
                  <a:cubicBezTo>
                    <a:pt x="280" y="522"/>
                    <a:pt x="280" y="522"/>
                    <a:pt x="280" y="522"/>
                  </a:cubicBezTo>
                  <a:cubicBezTo>
                    <a:pt x="277" y="520"/>
                    <a:pt x="275" y="519"/>
                    <a:pt x="272" y="518"/>
                  </a:cubicBezTo>
                  <a:cubicBezTo>
                    <a:pt x="272" y="509"/>
                    <a:pt x="272" y="509"/>
                    <a:pt x="272" y="509"/>
                  </a:cubicBezTo>
                  <a:cubicBezTo>
                    <a:pt x="276" y="505"/>
                    <a:pt x="278" y="503"/>
                    <a:pt x="280" y="501"/>
                  </a:cubicBezTo>
                  <a:close/>
                  <a:moveTo>
                    <a:pt x="280" y="529"/>
                  </a:moveTo>
                  <a:cubicBezTo>
                    <a:pt x="280" y="536"/>
                    <a:pt x="280" y="536"/>
                    <a:pt x="280" y="536"/>
                  </a:cubicBezTo>
                  <a:cubicBezTo>
                    <a:pt x="272" y="544"/>
                    <a:pt x="272" y="544"/>
                    <a:pt x="272" y="544"/>
                  </a:cubicBezTo>
                  <a:cubicBezTo>
                    <a:pt x="272" y="537"/>
                    <a:pt x="272" y="537"/>
                    <a:pt x="272" y="537"/>
                  </a:cubicBezTo>
                  <a:cubicBezTo>
                    <a:pt x="273" y="537"/>
                    <a:pt x="275" y="536"/>
                    <a:pt x="277" y="534"/>
                  </a:cubicBezTo>
                  <a:cubicBezTo>
                    <a:pt x="275" y="533"/>
                    <a:pt x="273" y="531"/>
                    <a:pt x="272" y="530"/>
                  </a:cubicBezTo>
                  <a:cubicBezTo>
                    <a:pt x="272" y="526"/>
                    <a:pt x="272" y="526"/>
                    <a:pt x="272" y="526"/>
                  </a:cubicBezTo>
                  <a:cubicBezTo>
                    <a:pt x="273" y="527"/>
                    <a:pt x="275" y="529"/>
                    <a:pt x="277" y="530"/>
                  </a:cubicBezTo>
                  <a:cubicBezTo>
                    <a:pt x="278" y="529"/>
                    <a:pt x="279" y="529"/>
                    <a:pt x="280" y="529"/>
                  </a:cubicBezTo>
                  <a:close/>
                  <a:moveTo>
                    <a:pt x="280" y="577"/>
                  </a:moveTo>
                  <a:cubicBezTo>
                    <a:pt x="280" y="583"/>
                    <a:pt x="280" y="583"/>
                    <a:pt x="280" y="583"/>
                  </a:cubicBezTo>
                  <a:cubicBezTo>
                    <a:pt x="279" y="582"/>
                    <a:pt x="277" y="581"/>
                    <a:pt x="275" y="579"/>
                  </a:cubicBezTo>
                  <a:cubicBezTo>
                    <a:pt x="274" y="592"/>
                    <a:pt x="272" y="596"/>
                    <a:pt x="280" y="603"/>
                  </a:cubicBezTo>
                  <a:cubicBezTo>
                    <a:pt x="280" y="609"/>
                    <a:pt x="280" y="609"/>
                    <a:pt x="280" y="609"/>
                  </a:cubicBezTo>
                  <a:cubicBezTo>
                    <a:pt x="277" y="607"/>
                    <a:pt x="274" y="605"/>
                    <a:pt x="272" y="603"/>
                  </a:cubicBezTo>
                  <a:cubicBezTo>
                    <a:pt x="272" y="572"/>
                    <a:pt x="272" y="572"/>
                    <a:pt x="272" y="572"/>
                  </a:cubicBezTo>
                  <a:cubicBezTo>
                    <a:pt x="272" y="573"/>
                    <a:pt x="272" y="573"/>
                    <a:pt x="272" y="573"/>
                  </a:cubicBezTo>
                  <a:cubicBezTo>
                    <a:pt x="275" y="574"/>
                    <a:pt x="277" y="575"/>
                    <a:pt x="280" y="577"/>
                  </a:cubicBezTo>
                  <a:close/>
                  <a:moveTo>
                    <a:pt x="280" y="663"/>
                  </a:moveTo>
                  <a:cubicBezTo>
                    <a:pt x="280" y="675"/>
                    <a:pt x="280" y="675"/>
                    <a:pt x="280" y="675"/>
                  </a:cubicBezTo>
                  <a:cubicBezTo>
                    <a:pt x="273" y="673"/>
                    <a:pt x="273" y="672"/>
                    <a:pt x="273" y="671"/>
                  </a:cubicBezTo>
                  <a:cubicBezTo>
                    <a:pt x="274" y="668"/>
                    <a:pt x="275" y="665"/>
                    <a:pt x="276" y="662"/>
                  </a:cubicBezTo>
                  <a:cubicBezTo>
                    <a:pt x="280" y="663"/>
                    <a:pt x="280" y="663"/>
                    <a:pt x="280" y="663"/>
                  </a:cubicBezTo>
                  <a:close/>
                  <a:moveTo>
                    <a:pt x="272" y="442"/>
                  </a:moveTo>
                  <a:cubicBezTo>
                    <a:pt x="272" y="435"/>
                    <a:pt x="272" y="435"/>
                    <a:pt x="272" y="435"/>
                  </a:cubicBezTo>
                  <a:cubicBezTo>
                    <a:pt x="272" y="435"/>
                    <a:pt x="272" y="435"/>
                    <a:pt x="273" y="435"/>
                  </a:cubicBezTo>
                  <a:cubicBezTo>
                    <a:pt x="273" y="438"/>
                    <a:pt x="273" y="440"/>
                    <a:pt x="274" y="442"/>
                  </a:cubicBezTo>
                  <a:cubicBezTo>
                    <a:pt x="272" y="442"/>
                    <a:pt x="272" y="442"/>
                    <a:pt x="272" y="442"/>
                  </a:cubicBezTo>
                  <a:close/>
                  <a:moveTo>
                    <a:pt x="272" y="365"/>
                  </a:moveTo>
                  <a:cubicBezTo>
                    <a:pt x="272" y="361"/>
                    <a:pt x="272" y="361"/>
                    <a:pt x="272" y="361"/>
                  </a:cubicBezTo>
                  <a:cubicBezTo>
                    <a:pt x="272" y="362"/>
                    <a:pt x="272" y="363"/>
                    <a:pt x="272" y="365"/>
                  </a:cubicBezTo>
                  <a:cubicBezTo>
                    <a:pt x="272" y="365"/>
                    <a:pt x="272" y="365"/>
                    <a:pt x="272" y="365"/>
                  </a:cubicBezTo>
                  <a:close/>
                  <a:moveTo>
                    <a:pt x="272" y="324"/>
                  </a:moveTo>
                  <a:cubicBezTo>
                    <a:pt x="272" y="317"/>
                    <a:pt x="272" y="317"/>
                    <a:pt x="272" y="317"/>
                  </a:cubicBezTo>
                  <a:cubicBezTo>
                    <a:pt x="272" y="317"/>
                    <a:pt x="272" y="317"/>
                    <a:pt x="273" y="317"/>
                  </a:cubicBezTo>
                  <a:cubicBezTo>
                    <a:pt x="273" y="319"/>
                    <a:pt x="272" y="321"/>
                    <a:pt x="272" y="324"/>
                  </a:cubicBezTo>
                  <a:close/>
                  <a:moveTo>
                    <a:pt x="262" y="24"/>
                  </a:moveTo>
                  <a:cubicBezTo>
                    <a:pt x="263" y="23"/>
                    <a:pt x="264" y="23"/>
                    <a:pt x="265" y="22"/>
                  </a:cubicBezTo>
                  <a:cubicBezTo>
                    <a:pt x="268" y="22"/>
                    <a:pt x="270" y="22"/>
                    <a:pt x="272" y="21"/>
                  </a:cubicBezTo>
                  <a:cubicBezTo>
                    <a:pt x="272" y="31"/>
                    <a:pt x="272" y="31"/>
                    <a:pt x="272" y="31"/>
                  </a:cubicBezTo>
                  <a:cubicBezTo>
                    <a:pt x="268" y="31"/>
                    <a:pt x="265" y="31"/>
                    <a:pt x="262" y="33"/>
                  </a:cubicBezTo>
                  <a:cubicBezTo>
                    <a:pt x="262" y="24"/>
                    <a:pt x="262" y="24"/>
                    <a:pt x="262" y="24"/>
                  </a:cubicBezTo>
                  <a:close/>
                  <a:moveTo>
                    <a:pt x="272" y="773"/>
                  </a:moveTo>
                  <a:cubicBezTo>
                    <a:pt x="268" y="772"/>
                    <a:pt x="265" y="772"/>
                    <a:pt x="262" y="770"/>
                  </a:cubicBezTo>
                  <a:cubicBezTo>
                    <a:pt x="262" y="762"/>
                    <a:pt x="262" y="762"/>
                    <a:pt x="262" y="762"/>
                  </a:cubicBezTo>
                  <a:cubicBezTo>
                    <a:pt x="264" y="764"/>
                    <a:pt x="268" y="765"/>
                    <a:pt x="271" y="766"/>
                  </a:cubicBezTo>
                  <a:cubicBezTo>
                    <a:pt x="272" y="764"/>
                    <a:pt x="272" y="764"/>
                    <a:pt x="266" y="737"/>
                  </a:cubicBezTo>
                  <a:cubicBezTo>
                    <a:pt x="265" y="735"/>
                    <a:pt x="263" y="733"/>
                    <a:pt x="262" y="731"/>
                  </a:cubicBezTo>
                  <a:cubicBezTo>
                    <a:pt x="262" y="722"/>
                    <a:pt x="262" y="722"/>
                    <a:pt x="262" y="722"/>
                  </a:cubicBezTo>
                  <a:cubicBezTo>
                    <a:pt x="265" y="723"/>
                    <a:pt x="268" y="725"/>
                    <a:pt x="272" y="727"/>
                  </a:cubicBezTo>
                  <a:cubicBezTo>
                    <a:pt x="272" y="773"/>
                    <a:pt x="272" y="773"/>
                    <a:pt x="272" y="773"/>
                  </a:cubicBezTo>
                  <a:close/>
                  <a:moveTo>
                    <a:pt x="272" y="48"/>
                  </a:moveTo>
                  <a:cubicBezTo>
                    <a:pt x="272" y="69"/>
                    <a:pt x="272" y="69"/>
                    <a:pt x="272" y="69"/>
                  </a:cubicBezTo>
                  <a:cubicBezTo>
                    <a:pt x="269" y="70"/>
                    <a:pt x="267" y="71"/>
                    <a:pt x="264" y="73"/>
                  </a:cubicBezTo>
                  <a:cubicBezTo>
                    <a:pt x="262" y="73"/>
                    <a:pt x="262" y="73"/>
                    <a:pt x="262" y="73"/>
                  </a:cubicBezTo>
                  <a:cubicBezTo>
                    <a:pt x="262" y="65"/>
                    <a:pt x="262" y="65"/>
                    <a:pt x="262" y="65"/>
                  </a:cubicBezTo>
                  <a:cubicBezTo>
                    <a:pt x="265" y="64"/>
                    <a:pt x="268" y="63"/>
                    <a:pt x="271" y="62"/>
                  </a:cubicBezTo>
                  <a:cubicBezTo>
                    <a:pt x="271" y="61"/>
                    <a:pt x="270" y="60"/>
                    <a:pt x="270" y="59"/>
                  </a:cubicBezTo>
                  <a:cubicBezTo>
                    <a:pt x="268" y="56"/>
                    <a:pt x="265" y="54"/>
                    <a:pt x="262" y="52"/>
                  </a:cubicBezTo>
                  <a:cubicBezTo>
                    <a:pt x="262" y="40"/>
                    <a:pt x="262" y="40"/>
                    <a:pt x="262" y="40"/>
                  </a:cubicBezTo>
                  <a:cubicBezTo>
                    <a:pt x="265" y="43"/>
                    <a:pt x="268" y="45"/>
                    <a:pt x="272" y="48"/>
                  </a:cubicBezTo>
                  <a:close/>
                  <a:moveTo>
                    <a:pt x="272" y="114"/>
                  </a:moveTo>
                  <a:cubicBezTo>
                    <a:pt x="272" y="124"/>
                    <a:pt x="272" y="124"/>
                    <a:pt x="272" y="124"/>
                  </a:cubicBezTo>
                  <a:cubicBezTo>
                    <a:pt x="271" y="124"/>
                    <a:pt x="270" y="123"/>
                    <a:pt x="270" y="122"/>
                  </a:cubicBezTo>
                  <a:cubicBezTo>
                    <a:pt x="270" y="119"/>
                    <a:pt x="270" y="116"/>
                    <a:pt x="272" y="114"/>
                  </a:cubicBezTo>
                  <a:close/>
                  <a:moveTo>
                    <a:pt x="272" y="201"/>
                  </a:moveTo>
                  <a:cubicBezTo>
                    <a:pt x="272" y="209"/>
                    <a:pt x="272" y="209"/>
                    <a:pt x="272" y="209"/>
                  </a:cubicBezTo>
                  <a:cubicBezTo>
                    <a:pt x="269" y="209"/>
                    <a:pt x="266" y="210"/>
                    <a:pt x="262" y="213"/>
                  </a:cubicBezTo>
                  <a:cubicBezTo>
                    <a:pt x="262" y="207"/>
                    <a:pt x="262" y="207"/>
                    <a:pt x="262" y="207"/>
                  </a:cubicBezTo>
                  <a:cubicBezTo>
                    <a:pt x="264" y="205"/>
                    <a:pt x="267" y="203"/>
                    <a:pt x="270" y="202"/>
                  </a:cubicBezTo>
                  <a:cubicBezTo>
                    <a:pt x="270" y="202"/>
                    <a:pt x="271" y="201"/>
                    <a:pt x="272" y="201"/>
                  </a:cubicBezTo>
                  <a:close/>
                  <a:moveTo>
                    <a:pt x="272" y="220"/>
                  </a:moveTo>
                  <a:cubicBezTo>
                    <a:pt x="272" y="226"/>
                    <a:pt x="272" y="226"/>
                    <a:pt x="272" y="226"/>
                  </a:cubicBezTo>
                  <a:cubicBezTo>
                    <a:pt x="268" y="225"/>
                    <a:pt x="265" y="223"/>
                    <a:pt x="262" y="222"/>
                  </a:cubicBezTo>
                  <a:cubicBezTo>
                    <a:pt x="262" y="215"/>
                    <a:pt x="262" y="215"/>
                    <a:pt x="262" y="215"/>
                  </a:cubicBezTo>
                  <a:cubicBezTo>
                    <a:pt x="265" y="217"/>
                    <a:pt x="268" y="218"/>
                    <a:pt x="272" y="220"/>
                  </a:cubicBezTo>
                  <a:close/>
                  <a:moveTo>
                    <a:pt x="272" y="227"/>
                  </a:moveTo>
                  <a:cubicBezTo>
                    <a:pt x="272" y="232"/>
                    <a:pt x="272" y="232"/>
                    <a:pt x="272" y="232"/>
                  </a:cubicBezTo>
                  <a:cubicBezTo>
                    <a:pt x="268" y="235"/>
                    <a:pt x="264" y="238"/>
                    <a:pt x="262" y="241"/>
                  </a:cubicBezTo>
                  <a:cubicBezTo>
                    <a:pt x="262" y="232"/>
                    <a:pt x="262" y="232"/>
                    <a:pt x="262" y="232"/>
                  </a:cubicBezTo>
                  <a:cubicBezTo>
                    <a:pt x="265" y="231"/>
                    <a:pt x="268" y="230"/>
                    <a:pt x="272" y="227"/>
                  </a:cubicBezTo>
                  <a:close/>
                  <a:moveTo>
                    <a:pt x="272" y="260"/>
                  </a:moveTo>
                  <a:cubicBezTo>
                    <a:pt x="272" y="264"/>
                    <a:pt x="272" y="264"/>
                    <a:pt x="272" y="264"/>
                  </a:cubicBezTo>
                  <a:cubicBezTo>
                    <a:pt x="271" y="263"/>
                    <a:pt x="270" y="262"/>
                    <a:pt x="268" y="262"/>
                  </a:cubicBezTo>
                  <a:cubicBezTo>
                    <a:pt x="266" y="266"/>
                    <a:pt x="264" y="269"/>
                    <a:pt x="262" y="272"/>
                  </a:cubicBezTo>
                  <a:cubicBezTo>
                    <a:pt x="262" y="264"/>
                    <a:pt x="262" y="264"/>
                    <a:pt x="262" y="264"/>
                  </a:cubicBezTo>
                  <a:cubicBezTo>
                    <a:pt x="264" y="261"/>
                    <a:pt x="264" y="259"/>
                    <a:pt x="262" y="254"/>
                  </a:cubicBezTo>
                  <a:cubicBezTo>
                    <a:pt x="262" y="250"/>
                    <a:pt x="262" y="250"/>
                    <a:pt x="262" y="250"/>
                  </a:cubicBezTo>
                  <a:cubicBezTo>
                    <a:pt x="266" y="253"/>
                    <a:pt x="268" y="257"/>
                    <a:pt x="272" y="260"/>
                  </a:cubicBezTo>
                  <a:close/>
                  <a:moveTo>
                    <a:pt x="272" y="271"/>
                  </a:moveTo>
                  <a:cubicBezTo>
                    <a:pt x="270" y="275"/>
                    <a:pt x="266" y="280"/>
                    <a:pt x="264" y="283"/>
                  </a:cubicBezTo>
                  <a:cubicBezTo>
                    <a:pt x="263" y="281"/>
                    <a:pt x="262" y="280"/>
                    <a:pt x="262" y="279"/>
                  </a:cubicBezTo>
                  <a:cubicBezTo>
                    <a:pt x="262" y="286"/>
                    <a:pt x="262" y="286"/>
                    <a:pt x="262" y="286"/>
                  </a:cubicBezTo>
                  <a:cubicBezTo>
                    <a:pt x="264" y="288"/>
                    <a:pt x="266" y="290"/>
                    <a:pt x="268" y="292"/>
                  </a:cubicBezTo>
                  <a:cubicBezTo>
                    <a:pt x="269" y="293"/>
                    <a:pt x="270" y="294"/>
                    <a:pt x="272" y="295"/>
                  </a:cubicBezTo>
                  <a:cubicBezTo>
                    <a:pt x="272" y="290"/>
                    <a:pt x="272" y="290"/>
                    <a:pt x="272" y="290"/>
                  </a:cubicBezTo>
                  <a:cubicBezTo>
                    <a:pt x="269" y="285"/>
                    <a:pt x="270" y="282"/>
                    <a:pt x="272" y="279"/>
                  </a:cubicBezTo>
                  <a:cubicBezTo>
                    <a:pt x="272" y="271"/>
                    <a:pt x="272" y="271"/>
                    <a:pt x="272" y="271"/>
                  </a:cubicBezTo>
                  <a:close/>
                  <a:moveTo>
                    <a:pt x="272" y="317"/>
                  </a:moveTo>
                  <a:cubicBezTo>
                    <a:pt x="272" y="324"/>
                    <a:pt x="272" y="324"/>
                    <a:pt x="272" y="324"/>
                  </a:cubicBezTo>
                  <a:cubicBezTo>
                    <a:pt x="270" y="331"/>
                    <a:pt x="265" y="339"/>
                    <a:pt x="262" y="346"/>
                  </a:cubicBezTo>
                  <a:cubicBezTo>
                    <a:pt x="262" y="324"/>
                    <a:pt x="262" y="324"/>
                    <a:pt x="262" y="324"/>
                  </a:cubicBezTo>
                  <a:cubicBezTo>
                    <a:pt x="263" y="320"/>
                    <a:pt x="266" y="317"/>
                    <a:pt x="272" y="317"/>
                  </a:cubicBezTo>
                  <a:close/>
                  <a:moveTo>
                    <a:pt x="272" y="336"/>
                  </a:moveTo>
                  <a:cubicBezTo>
                    <a:pt x="269" y="338"/>
                    <a:pt x="269" y="341"/>
                    <a:pt x="269" y="347"/>
                  </a:cubicBezTo>
                  <a:cubicBezTo>
                    <a:pt x="267" y="347"/>
                    <a:pt x="266" y="347"/>
                    <a:pt x="264" y="347"/>
                  </a:cubicBezTo>
                  <a:cubicBezTo>
                    <a:pt x="264" y="351"/>
                    <a:pt x="262" y="353"/>
                    <a:pt x="262" y="355"/>
                  </a:cubicBezTo>
                  <a:cubicBezTo>
                    <a:pt x="262" y="381"/>
                    <a:pt x="262" y="381"/>
                    <a:pt x="262" y="381"/>
                  </a:cubicBezTo>
                  <a:cubicBezTo>
                    <a:pt x="262" y="382"/>
                    <a:pt x="262" y="382"/>
                    <a:pt x="262" y="382"/>
                  </a:cubicBezTo>
                  <a:cubicBezTo>
                    <a:pt x="264" y="381"/>
                    <a:pt x="266" y="381"/>
                    <a:pt x="268" y="381"/>
                  </a:cubicBezTo>
                  <a:cubicBezTo>
                    <a:pt x="270" y="376"/>
                    <a:pt x="270" y="373"/>
                    <a:pt x="268" y="368"/>
                  </a:cubicBezTo>
                  <a:cubicBezTo>
                    <a:pt x="269" y="367"/>
                    <a:pt x="270" y="366"/>
                    <a:pt x="272" y="365"/>
                  </a:cubicBezTo>
                  <a:cubicBezTo>
                    <a:pt x="272" y="361"/>
                    <a:pt x="272" y="361"/>
                    <a:pt x="272" y="361"/>
                  </a:cubicBezTo>
                  <a:cubicBezTo>
                    <a:pt x="271" y="359"/>
                    <a:pt x="271" y="357"/>
                    <a:pt x="271" y="355"/>
                  </a:cubicBezTo>
                  <a:cubicBezTo>
                    <a:pt x="272" y="355"/>
                    <a:pt x="272" y="355"/>
                    <a:pt x="272" y="355"/>
                  </a:cubicBezTo>
                  <a:cubicBezTo>
                    <a:pt x="272" y="336"/>
                    <a:pt x="272" y="336"/>
                    <a:pt x="272" y="336"/>
                  </a:cubicBezTo>
                  <a:close/>
                  <a:moveTo>
                    <a:pt x="272" y="390"/>
                  </a:moveTo>
                  <a:cubicBezTo>
                    <a:pt x="272" y="394"/>
                    <a:pt x="272" y="394"/>
                    <a:pt x="272" y="394"/>
                  </a:cubicBezTo>
                  <a:cubicBezTo>
                    <a:pt x="269" y="394"/>
                    <a:pt x="269" y="394"/>
                    <a:pt x="269" y="394"/>
                  </a:cubicBezTo>
                  <a:cubicBezTo>
                    <a:pt x="270" y="398"/>
                    <a:pt x="271" y="402"/>
                    <a:pt x="272" y="406"/>
                  </a:cubicBezTo>
                  <a:cubicBezTo>
                    <a:pt x="272" y="414"/>
                    <a:pt x="272" y="414"/>
                    <a:pt x="272" y="414"/>
                  </a:cubicBezTo>
                  <a:cubicBezTo>
                    <a:pt x="262" y="414"/>
                    <a:pt x="262" y="414"/>
                    <a:pt x="262" y="414"/>
                  </a:cubicBezTo>
                  <a:cubicBezTo>
                    <a:pt x="262" y="411"/>
                    <a:pt x="262" y="411"/>
                    <a:pt x="262" y="411"/>
                  </a:cubicBezTo>
                  <a:cubicBezTo>
                    <a:pt x="262" y="411"/>
                    <a:pt x="262" y="411"/>
                    <a:pt x="262" y="411"/>
                  </a:cubicBezTo>
                  <a:cubicBezTo>
                    <a:pt x="264" y="411"/>
                    <a:pt x="266" y="411"/>
                    <a:pt x="269" y="411"/>
                  </a:cubicBezTo>
                  <a:cubicBezTo>
                    <a:pt x="266" y="397"/>
                    <a:pt x="266" y="397"/>
                    <a:pt x="264" y="394"/>
                  </a:cubicBezTo>
                  <a:cubicBezTo>
                    <a:pt x="264" y="394"/>
                    <a:pt x="263" y="394"/>
                    <a:pt x="262" y="394"/>
                  </a:cubicBezTo>
                  <a:cubicBezTo>
                    <a:pt x="262" y="390"/>
                    <a:pt x="262" y="390"/>
                    <a:pt x="262" y="390"/>
                  </a:cubicBezTo>
                  <a:cubicBezTo>
                    <a:pt x="272" y="390"/>
                    <a:pt x="272" y="390"/>
                    <a:pt x="272" y="390"/>
                  </a:cubicBezTo>
                  <a:close/>
                  <a:moveTo>
                    <a:pt x="272" y="435"/>
                  </a:moveTo>
                  <a:cubicBezTo>
                    <a:pt x="272" y="442"/>
                    <a:pt x="272" y="442"/>
                    <a:pt x="272" y="442"/>
                  </a:cubicBezTo>
                  <a:cubicBezTo>
                    <a:pt x="268" y="443"/>
                    <a:pt x="265" y="444"/>
                    <a:pt x="262" y="446"/>
                  </a:cubicBezTo>
                  <a:cubicBezTo>
                    <a:pt x="262" y="422"/>
                    <a:pt x="262" y="422"/>
                    <a:pt x="262" y="422"/>
                  </a:cubicBezTo>
                  <a:cubicBezTo>
                    <a:pt x="264" y="421"/>
                    <a:pt x="266" y="421"/>
                    <a:pt x="270" y="422"/>
                  </a:cubicBezTo>
                  <a:cubicBezTo>
                    <a:pt x="268" y="427"/>
                    <a:pt x="265" y="433"/>
                    <a:pt x="263" y="438"/>
                  </a:cubicBezTo>
                  <a:cubicBezTo>
                    <a:pt x="266" y="438"/>
                    <a:pt x="269" y="436"/>
                    <a:pt x="272" y="435"/>
                  </a:cubicBezTo>
                  <a:close/>
                  <a:moveTo>
                    <a:pt x="272" y="449"/>
                  </a:moveTo>
                  <a:cubicBezTo>
                    <a:pt x="272" y="451"/>
                    <a:pt x="272" y="451"/>
                    <a:pt x="272" y="451"/>
                  </a:cubicBezTo>
                  <a:cubicBezTo>
                    <a:pt x="271" y="451"/>
                    <a:pt x="271" y="451"/>
                    <a:pt x="271" y="451"/>
                  </a:cubicBezTo>
                  <a:cubicBezTo>
                    <a:pt x="271" y="450"/>
                    <a:pt x="271" y="450"/>
                    <a:pt x="272" y="449"/>
                  </a:cubicBezTo>
                  <a:close/>
                  <a:moveTo>
                    <a:pt x="272" y="454"/>
                  </a:moveTo>
                  <a:cubicBezTo>
                    <a:pt x="272" y="487"/>
                    <a:pt x="272" y="487"/>
                    <a:pt x="272" y="487"/>
                  </a:cubicBezTo>
                  <a:cubicBezTo>
                    <a:pt x="270" y="487"/>
                    <a:pt x="269" y="486"/>
                    <a:pt x="267" y="485"/>
                  </a:cubicBezTo>
                  <a:cubicBezTo>
                    <a:pt x="267" y="486"/>
                    <a:pt x="267" y="488"/>
                    <a:pt x="266" y="489"/>
                  </a:cubicBezTo>
                  <a:cubicBezTo>
                    <a:pt x="264" y="489"/>
                    <a:pt x="263" y="489"/>
                    <a:pt x="262" y="488"/>
                  </a:cubicBezTo>
                  <a:cubicBezTo>
                    <a:pt x="262" y="453"/>
                    <a:pt x="262" y="453"/>
                    <a:pt x="262" y="453"/>
                  </a:cubicBezTo>
                  <a:cubicBezTo>
                    <a:pt x="262" y="452"/>
                    <a:pt x="263" y="452"/>
                    <a:pt x="264" y="452"/>
                  </a:cubicBezTo>
                  <a:cubicBezTo>
                    <a:pt x="268" y="452"/>
                    <a:pt x="269" y="453"/>
                    <a:pt x="272" y="454"/>
                  </a:cubicBezTo>
                  <a:close/>
                  <a:moveTo>
                    <a:pt x="272" y="509"/>
                  </a:moveTo>
                  <a:cubicBezTo>
                    <a:pt x="272" y="518"/>
                    <a:pt x="272" y="518"/>
                    <a:pt x="272" y="518"/>
                  </a:cubicBezTo>
                  <a:cubicBezTo>
                    <a:pt x="270" y="518"/>
                    <a:pt x="269" y="518"/>
                    <a:pt x="267" y="518"/>
                  </a:cubicBezTo>
                  <a:cubicBezTo>
                    <a:pt x="266" y="519"/>
                    <a:pt x="266" y="519"/>
                    <a:pt x="266" y="522"/>
                  </a:cubicBezTo>
                  <a:cubicBezTo>
                    <a:pt x="268" y="523"/>
                    <a:pt x="270" y="524"/>
                    <a:pt x="272" y="526"/>
                  </a:cubicBezTo>
                  <a:cubicBezTo>
                    <a:pt x="272" y="530"/>
                    <a:pt x="272" y="530"/>
                    <a:pt x="272" y="530"/>
                  </a:cubicBezTo>
                  <a:cubicBezTo>
                    <a:pt x="268" y="528"/>
                    <a:pt x="265" y="525"/>
                    <a:pt x="262" y="526"/>
                  </a:cubicBezTo>
                  <a:cubicBezTo>
                    <a:pt x="262" y="521"/>
                    <a:pt x="262" y="521"/>
                    <a:pt x="262" y="521"/>
                  </a:cubicBezTo>
                  <a:cubicBezTo>
                    <a:pt x="266" y="517"/>
                    <a:pt x="269" y="513"/>
                    <a:pt x="270" y="511"/>
                  </a:cubicBezTo>
                  <a:cubicBezTo>
                    <a:pt x="272" y="509"/>
                    <a:pt x="272" y="509"/>
                    <a:pt x="272" y="509"/>
                  </a:cubicBezTo>
                  <a:close/>
                  <a:moveTo>
                    <a:pt x="272" y="537"/>
                  </a:moveTo>
                  <a:cubicBezTo>
                    <a:pt x="272" y="544"/>
                    <a:pt x="272" y="544"/>
                    <a:pt x="272" y="544"/>
                  </a:cubicBezTo>
                  <a:cubicBezTo>
                    <a:pt x="268" y="548"/>
                    <a:pt x="265" y="551"/>
                    <a:pt x="262" y="554"/>
                  </a:cubicBezTo>
                  <a:cubicBezTo>
                    <a:pt x="262" y="547"/>
                    <a:pt x="262" y="547"/>
                    <a:pt x="262" y="547"/>
                  </a:cubicBezTo>
                  <a:cubicBezTo>
                    <a:pt x="264" y="546"/>
                    <a:pt x="267" y="545"/>
                    <a:pt x="268" y="541"/>
                  </a:cubicBezTo>
                  <a:cubicBezTo>
                    <a:pt x="266" y="541"/>
                    <a:pt x="264" y="539"/>
                    <a:pt x="262" y="538"/>
                  </a:cubicBezTo>
                  <a:cubicBezTo>
                    <a:pt x="262" y="534"/>
                    <a:pt x="262" y="534"/>
                    <a:pt x="262" y="534"/>
                  </a:cubicBezTo>
                  <a:cubicBezTo>
                    <a:pt x="263" y="535"/>
                    <a:pt x="265" y="537"/>
                    <a:pt x="266" y="538"/>
                  </a:cubicBezTo>
                  <a:cubicBezTo>
                    <a:pt x="269" y="538"/>
                    <a:pt x="270" y="538"/>
                    <a:pt x="272" y="537"/>
                  </a:cubicBezTo>
                  <a:close/>
                  <a:moveTo>
                    <a:pt x="272" y="572"/>
                  </a:moveTo>
                  <a:cubicBezTo>
                    <a:pt x="272" y="603"/>
                    <a:pt x="272" y="603"/>
                    <a:pt x="272" y="603"/>
                  </a:cubicBezTo>
                  <a:cubicBezTo>
                    <a:pt x="271" y="602"/>
                    <a:pt x="271" y="602"/>
                    <a:pt x="271" y="602"/>
                  </a:cubicBezTo>
                  <a:cubicBezTo>
                    <a:pt x="268" y="601"/>
                    <a:pt x="265" y="599"/>
                    <a:pt x="262" y="597"/>
                  </a:cubicBezTo>
                  <a:cubicBezTo>
                    <a:pt x="262" y="591"/>
                    <a:pt x="262" y="591"/>
                    <a:pt x="262" y="591"/>
                  </a:cubicBezTo>
                  <a:cubicBezTo>
                    <a:pt x="263" y="592"/>
                    <a:pt x="264" y="593"/>
                    <a:pt x="265" y="594"/>
                  </a:cubicBezTo>
                  <a:cubicBezTo>
                    <a:pt x="266" y="594"/>
                    <a:pt x="267" y="594"/>
                    <a:pt x="268" y="594"/>
                  </a:cubicBezTo>
                  <a:cubicBezTo>
                    <a:pt x="268" y="582"/>
                    <a:pt x="270" y="577"/>
                    <a:pt x="262" y="569"/>
                  </a:cubicBezTo>
                  <a:cubicBezTo>
                    <a:pt x="262" y="563"/>
                    <a:pt x="262" y="563"/>
                    <a:pt x="262" y="563"/>
                  </a:cubicBezTo>
                  <a:cubicBezTo>
                    <a:pt x="266" y="566"/>
                    <a:pt x="268" y="568"/>
                    <a:pt x="272" y="572"/>
                  </a:cubicBezTo>
                  <a:close/>
                  <a:moveTo>
                    <a:pt x="262" y="506"/>
                  </a:moveTo>
                  <a:cubicBezTo>
                    <a:pt x="262" y="495"/>
                    <a:pt x="262" y="495"/>
                    <a:pt x="262" y="495"/>
                  </a:cubicBezTo>
                  <a:cubicBezTo>
                    <a:pt x="263" y="496"/>
                    <a:pt x="265" y="497"/>
                    <a:pt x="267" y="498"/>
                  </a:cubicBezTo>
                  <a:cubicBezTo>
                    <a:pt x="267" y="500"/>
                    <a:pt x="267" y="502"/>
                    <a:pt x="267" y="504"/>
                  </a:cubicBezTo>
                  <a:cubicBezTo>
                    <a:pt x="266" y="505"/>
                    <a:pt x="266" y="505"/>
                    <a:pt x="262" y="506"/>
                  </a:cubicBezTo>
                  <a:close/>
                  <a:moveTo>
                    <a:pt x="260" y="25"/>
                  </a:moveTo>
                  <a:cubicBezTo>
                    <a:pt x="260" y="25"/>
                    <a:pt x="261" y="24"/>
                    <a:pt x="262" y="24"/>
                  </a:cubicBezTo>
                  <a:cubicBezTo>
                    <a:pt x="262" y="33"/>
                    <a:pt x="262" y="33"/>
                    <a:pt x="262" y="33"/>
                  </a:cubicBezTo>
                  <a:cubicBezTo>
                    <a:pt x="261" y="33"/>
                    <a:pt x="260" y="33"/>
                    <a:pt x="260" y="33"/>
                  </a:cubicBezTo>
                  <a:cubicBezTo>
                    <a:pt x="260" y="25"/>
                    <a:pt x="260" y="25"/>
                    <a:pt x="260" y="25"/>
                  </a:cubicBezTo>
                  <a:close/>
                  <a:moveTo>
                    <a:pt x="262" y="770"/>
                  </a:moveTo>
                  <a:cubicBezTo>
                    <a:pt x="261" y="770"/>
                    <a:pt x="260" y="770"/>
                    <a:pt x="260" y="770"/>
                  </a:cubicBezTo>
                  <a:cubicBezTo>
                    <a:pt x="260" y="761"/>
                    <a:pt x="260" y="761"/>
                    <a:pt x="260" y="761"/>
                  </a:cubicBezTo>
                  <a:cubicBezTo>
                    <a:pt x="260" y="761"/>
                    <a:pt x="261" y="762"/>
                    <a:pt x="262" y="762"/>
                  </a:cubicBezTo>
                  <a:cubicBezTo>
                    <a:pt x="262" y="770"/>
                    <a:pt x="262" y="770"/>
                    <a:pt x="262" y="770"/>
                  </a:cubicBezTo>
                  <a:close/>
                  <a:moveTo>
                    <a:pt x="262" y="40"/>
                  </a:moveTo>
                  <a:cubicBezTo>
                    <a:pt x="262" y="52"/>
                    <a:pt x="262" y="52"/>
                    <a:pt x="262" y="52"/>
                  </a:cubicBezTo>
                  <a:cubicBezTo>
                    <a:pt x="261" y="51"/>
                    <a:pt x="260" y="50"/>
                    <a:pt x="260" y="50"/>
                  </a:cubicBezTo>
                  <a:cubicBezTo>
                    <a:pt x="260" y="39"/>
                    <a:pt x="260" y="39"/>
                    <a:pt x="260" y="39"/>
                  </a:cubicBezTo>
                  <a:cubicBezTo>
                    <a:pt x="262" y="40"/>
                    <a:pt x="262" y="40"/>
                    <a:pt x="262" y="40"/>
                  </a:cubicBezTo>
                  <a:close/>
                  <a:moveTo>
                    <a:pt x="262" y="65"/>
                  </a:moveTo>
                  <a:cubicBezTo>
                    <a:pt x="262" y="73"/>
                    <a:pt x="262" y="73"/>
                    <a:pt x="262" y="73"/>
                  </a:cubicBezTo>
                  <a:cubicBezTo>
                    <a:pt x="260" y="73"/>
                    <a:pt x="260" y="73"/>
                    <a:pt x="260" y="73"/>
                  </a:cubicBezTo>
                  <a:cubicBezTo>
                    <a:pt x="260" y="65"/>
                    <a:pt x="260" y="65"/>
                    <a:pt x="260" y="65"/>
                  </a:cubicBezTo>
                  <a:cubicBezTo>
                    <a:pt x="260" y="65"/>
                    <a:pt x="261" y="65"/>
                    <a:pt x="262" y="65"/>
                  </a:cubicBezTo>
                  <a:close/>
                  <a:moveTo>
                    <a:pt x="262" y="207"/>
                  </a:moveTo>
                  <a:cubicBezTo>
                    <a:pt x="262" y="213"/>
                    <a:pt x="262" y="213"/>
                    <a:pt x="262" y="213"/>
                  </a:cubicBezTo>
                  <a:cubicBezTo>
                    <a:pt x="261" y="213"/>
                    <a:pt x="260" y="213"/>
                    <a:pt x="260" y="214"/>
                  </a:cubicBezTo>
                  <a:cubicBezTo>
                    <a:pt x="262" y="215"/>
                    <a:pt x="262" y="215"/>
                    <a:pt x="262" y="215"/>
                  </a:cubicBezTo>
                  <a:cubicBezTo>
                    <a:pt x="262" y="222"/>
                    <a:pt x="262" y="222"/>
                    <a:pt x="262" y="222"/>
                  </a:cubicBezTo>
                  <a:cubicBezTo>
                    <a:pt x="261" y="222"/>
                    <a:pt x="260" y="222"/>
                    <a:pt x="260" y="222"/>
                  </a:cubicBezTo>
                  <a:cubicBezTo>
                    <a:pt x="260" y="208"/>
                    <a:pt x="260" y="208"/>
                    <a:pt x="260" y="208"/>
                  </a:cubicBezTo>
                  <a:cubicBezTo>
                    <a:pt x="260" y="208"/>
                    <a:pt x="261" y="207"/>
                    <a:pt x="262" y="207"/>
                  </a:cubicBezTo>
                  <a:close/>
                  <a:moveTo>
                    <a:pt x="262" y="232"/>
                  </a:moveTo>
                  <a:cubicBezTo>
                    <a:pt x="262" y="241"/>
                    <a:pt x="262" y="241"/>
                    <a:pt x="262" y="241"/>
                  </a:cubicBezTo>
                  <a:cubicBezTo>
                    <a:pt x="261" y="242"/>
                    <a:pt x="260" y="243"/>
                    <a:pt x="260" y="244"/>
                  </a:cubicBezTo>
                  <a:cubicBezTo>
                    <a:pt x="260" y="232"/>
                    <a:pt x="260" y="232"/>
                    <a:pt x="260" y="232"/>
                  </a:cubicBezTo>
                  <a:cubicBezTo>
                    <a:pt x="260" y="232"/>
                    <a:pt x="261" y="232"/>
                    <a:pt x="262" y="232"/>
                  </a:cubicBezTo>
                  <a:close/>
                  <a:moveTo>
                    <a:pt x="262" y="250"/>
                  </a:moveTo>
                  <a:cubicBezTo>
                    <a:pt x="262" y="254"/>
                    <a:pt x="262" y="254"/>
                    <a:pt x="262" y="254"/>
                  </a:cubicBezTo>
                  <a:cubicBezTo>
                    <a:pt x="261" y="254"/>
                    <a:pt x="261" y="253"/>
                    <a:pt x="260" y="252"/>
                  </a:cubicBezTo>
                  <a:cubicBezTo>
                    <a:pt x="260" y="253"/>
                    <a:pt x="260" y="253"/>
                    <a:pt x="260" y="253"/>
                  </a:cubicBezTo>
                  <a:cubicBezTo>
                    <a:pt x="260" y="248"/>
                    <a:pt x="260" y="248"/>
                    <a:pt x="260" y="248"/>
                  </a:cubicBezTo>
                  <a:cubicBezTo>
                    <a:pt x="260" y="249"/>
                    <a:pt x="261" y="249"/>
                    <a:pt x="262" y="250"/>
                  </a:cubicBezTo>
                  <a:close/>
                  <a:moveTo>
                    <a:pt x="262" y="264"/>
                  </a:moveTo>
                  <a:cubicBezTo>
                    <a:pt x="262" y="272"/>
                    <a:pt x="262" y="272"/>
                    <a:pt x="262" y="272"/>
                  </a:cubicBezTo>
                  <a:cubicBezTo>
                    <a:pt x="261" y="274"/>
                    <a:pt x="260" y="275"/>
                    <a:pt x="260" y="277"/>
                  </a:cubicBezTo>
                  <a:cubicBezTo>
                    <a:pt x="262" y="279"/>
                    <a:pt x="262" y="279"/>
                    <a:pt x="262" y="279"/>
                  </a:cubicBezTo>
                  <a:cubicBezTo>
                    <a:pt x="262" y="286"/>
                    <a:pt x="262" y="286"/>
                    <a:pt x="262" y="286"/>
                  </a:cubicBezTo>
                  <a:cubicBezTo>
                    <a:pt x="261" y="285"/>
                    <a:pt x="260" y="284"/>
                    <a:pt x="260" y="283"/>
                  </a:cubicBezTo>
                  <a:cubicBezTo>
                    <a:pt x="260" y="268"/>
                    <a:pt x="260" y="268"/>
                    <a:pt x="260" y="268"/>
                  </a:cubicBezTo>
                  <a:cubicBezTo>
                    <a:pt x="260" y="267"/>
                    <a:pt x="261" y="266"/>
                    <a:pt x="262" y="264"/>
                  </a:cubicBezTo>
                  <a:close/>
                  <a:moveTo>
                    <a:pt x="262" y="324"/>
                  </a:moveTo>
                  <a:cubicBezTo>
                    <a:pt x="262" y="346"/>
                    <a:pt x="262" y="346"/>
                    <a:pt x="262" y="346"/>
                  </a:cubicBezTo>
                  <a:cubicBezTo>
                    <a:pt x="261" y="347"/>
                    <a:pt x="260" y="349"/>
                    <a:pt x="260" y="350"/>
                  </a:cubicBezTo>
                  <a:cubicBezTo>
                    <a:pt x="260" y="331"/>
                    <a:pt x="260" y="331"/>
                    <a:pt x="260" y="331"/>
                  </a:cubicBezTo>
                  <a:cubicBezTo>
                    <a:pt x="260" y="329"/>
                    <a:pt x="261" y="326"/>
                    <a:pt x="262" y="324"/>
                  </a:cubicBezTo>
                  <a:close/>
                  <a:moveTo>
                    <a:pt x="262" y="355"/>
                  </a:moveTo>
                  <a:cubicBezTo>
                    <a:pt x="262" y="381"/>
                    <a:pt x="262" y="381"/>
                    <a:pt x="262" y="381"/>
                  </a:cubicBezTo>
                  <a:cubicBezTo>
                    <a:pt x="261" y="381"/>
                    <a:pt x="260" y="380"/>
                    <a:pt x="260" y="380"/>
                  </a:cubicBezTo>
                  <a:cubicBezTo>
                    <a:pt x="260" y="363"/>
                    <a:pt x="260" y="363"/>
                    <a:pt x="260" y="363"/>
                  </a:cubicBezTo>
                  <a:cubicBezTo>
                    <a:pt x="260" y="363"/>
                    <a:pt x="260" y="363"/>
                    <a:pt x="261" y="363"/>
                  </a:cubicBezTo>
                  <a:cubicBezTo>
                    <a:pt x="260" y="360"/>
                    <a:pt x="261" y="357"/>
                    <a:pt x="262" y="355"/>
                  </a:cubicBezTo>
                  <a:close/>
                  <a:moveTo>
                    <a:pt x="262" y="390"/>
                  </a:moveTo>
                  <a:cubicBezTo>
                    <a:pt x="262" y="394"/>
                    <a:pt x="262" y="394"/>
                    <a:pt x="262" y="394"/>
                  </a:cubicBezTo>
                  <a:cubicBezTo>
                    <a:pt x="261" y="394"/>
                    <a:pt x="260" y="394"/>
                    <a:pt x="260" y="393"/>
                  </a:cubicBezTo>
                  <a:cubicBezTo>
                    <a:pt x="260" y="390"/>
                    <a:pt x="260" y="390"/>
                    <a:pt x="260" y="390"/>
                  </a:cubicBezTo>
                  <a:cubicBezTo>
                    <a:pt x="262" y="390"/>
                    <a:pt x="262" y="390"/>
                    <a:pt x="262" y="390"/>
                  </a:cubicBezTo>
                  <a:close/>
                  <a:moveTo>
                    <a:pt x="262" y="411"/>
                  </a:moveTo>
                  <a:cubicBezTo>
                    <a:pt x="262" y="414"/>
                    <a:pt x="262" y="414"/>
                    <a:pt x="262" y="414"/>
                  </a:cubicBezTo>
                  <a:cubicBezTo>
                    <a:pt x="260" y="414"/>
                    <a:pt x="260" y="414"/>
                    <a:pt x="260" y="414"/>
                  </a:cubicBezTo>
                  <a:cubicBezTo>
                    <a:pt x="260" y="406"/>
                    <a:pt x="260" y="406"/>
                    <a:pt x="260" y="406"/>
                  </a:cubicBezTo>
                  <a:cubicBezTo>
                    <a:pt x="260" y="408"/>
                    <a:pt x="261" y="410"/>
                    <a:pt x="262" y="411"/>
                  </a:cubicBezTo>
                  <a:close/>
                  <a:moveTo>
                    <a:pt x="262" y="422"/>
                  </a:moveTo>
                  <a:cubicBezTo>
                    <a:pt x="262" y="446"/>
                    <a:pt x="262" y="446"/>
                    <a:pt x="262" y="446"/>
                  </a:cubicBezTo>
                  <a:cubicBezTo>
                    <a:pt x="260" y="446"/>
                    <a:pt x="260" y="446"/>
                    <a:pt x="260" y="446"/>
                  </a:cubicBezTo>
                  <a:cubicBezTo>
                    <a:pt x="260" y="423"/>
                    <a:pt x="260" y="423"/>
                    <a:pt x="260" y="423"/>
                  </a:cubicBezTo>
                  <a:cubicBezTo>
                    <a:pt x="260" y="423"/>
                    <a:pt x="261" y="422"/>
                    <a:pt x="262" y="422"/>
                  </a:cubicBezTo>
                  <a:close/>
                  <a:moveTo>
                    <a:pt x="262" y="453"/>
                  </a:moveTo>
                  <a:cubicBezTo>
                    <a:pt x="262" y="488"/>
                    <a:pt x="262" y="488"/>
                    <a:pt x="262" y="488"/>
                  </a:cubicBezTo>
                  <a:cubicBezTo>
                    <a:pt x="261" y="488"/>
                    <a:pt x="260" y="488"/>
                    <a:pt x="260" y="488"/>
                  </a:cubicBezTo>
                  <a:cubicBezTo>
                    <a:pt x="260" y="454"/>
                    <a:pt x="260" y="454"/>
                    <a:pt x="260" y="454"/>
                  </a:cubicBezTo>
                  <a:cubicBezTo>
                    <a:pt x="260" y="454"/>
                    <a:pt x="261" y="453"/>
                    <a:pt x="262" y="453"/>
                  </a:cubicBezTo>
                  <a:close/>
                  <a:moveTo>
                    <a:pt x="262" y="495"/>
                  </a:moveTo>
                  <a:cubicBezTo>
                    <a:pt x="262" y="506"/>
                    <a:pt x="262" y="506"/>
                    <a:pt x="262" y="506"/>
                  </a:cubicBezTo>
                  <a:cubicBezTo>
                    <a:pt x="261" y="506"/>
                    <a:pt x="261" y="506"/>
                    <a:pt x="261" y="506"/>
                  </a:cubicBezTo>
                  <a:cubicBezTo>
                    <a:pt x="260" y="506"/>
                    <a:pt x="260" y="505"/>
                    <a:pt x="260" y="505"/>
                  </a:cubicBezTo>
                  <a:cubicBezTo>
                    <a:pt x="260" y="493"/>
                    <a:pt x="260" y="493"/>
                    <a:pt x="260" y="493"/>
                  </a:cubicBezTo>
                  <a:cubicBezTo>
                    <a:pt x="260" y="494"/>
                    <a:pt x="261" y="494"/>
                    <a:pt x="262" y="495"/>
                  </a:cubicBezTo>
                  <a:close/>
                  <a:moveTo>
                    <a:pt x="262" y="521"/>
                  </a:moveTo>
                  <a:cubicBezTo>
                    <a:pt x="262" y="526"/>
                    <a:pt x="262" y="526"/>
                    <a:pt x="262" y="526"/>
                  </a:cubicBezTo>
                  <a:cubicBezTo>
                    <a:pt x="261" y="526"/>
                    <a:pt x="260" y="526"/>
                    <a:pt x="260" y="527"/>
                  </a:cubicBezTo>
                  <a:cubicBezTo>
                    <a:pt x="260" y="523"/>
                    <a:pt x="260" y="523"/>
                    <a:pt x="260" y="523"/>
                  </a:cubicBezTo>
                  <a:cubicBezTo>
                    <a:pt x="260" y="522"/>
                    <a:pt x="261" y="522"/>
                    <a:pt x="262" y="521"/>
                  </a:cubicBezTo>
                  <a:close/>
                  <a:moveTo>
                    <a:pt x="262" y="534"/>
                  </a:moveTo>
                  <a:cubicBezTo>
                    <a:pt x="262" y="538"/>
                    <a:pt x="262" y="538"/>
                    <a:pt x="262" y="538"/>
                  </a:cubicBezTo>
                  <a:cubicBezTo>
                    <a:pt x="261" y="538"/>
                    <a:pt x="260" y="537"/>
                    <a:pt x="260" y="537"/>
                  </a:cubicBezTo>
                  <a:cubicBezTo>
                    <a:pt x="260" y="533"/>
                    <a:pt x="260" y="533"/>
                    <a:pt x="260" y="533"/>
                  </a:cubicBezTo>
                  <a:cubicBezTo>
                    <a:pt x="260" y="533"/>
                    <a:pt x="261" y="533"/>
                    <a:pt x="262" y="534"/>
                  </a:cubicBezTo>
                  <a:close/>
                  <a:moveTo>
                    <a:pt x="262" y="547"/>
                  </a:moveTo>
                  <a:cubicBezTo>
                    <a:pt x="262" y="554"/>
                    <a:pt x="262" y="554"/>
                    <a:pt x="262" y="554"/>
                  </a:cubicBezTo>
                  <a:cubicBezTo>
                    <a:pt x="260" y="556"/>
                    <a:pt x="260" y="556"/>
                    <a:pt x="260" y="556"/>
                  </a:cubicBezTo>
                  <a:cubicBezTo>
                    <a:pt x="260" y="552"/>
                    <a:pt x="260" y="552"/>
                    <a:pt x="260" y="552"/>
                  </a:cubicBezTo>
                  <a:cubicBezTo>
                    <a:pt x="260" y="552"/>
                    <a:pt x="260" y="552"/>
                    <a:pt x="260" y="552"/>
                  </a:cubicBezTo>
                  <a:cubicBezTo>
                    <a:pt x="260" y="552"/>
                    <a:pt x="260" y="552"/>
                    <a:pt x="260" y="552"/>
                  </a:cubicBezTo>
                  <a:cubicBezTo>
                    <a:pt x="260" y="547"/>
                    <a:pt x="260" y="547"/>
                    <a:pt x="260" y="547"/>
                  </a:cubicBezTo>
                  <a:cubicBezTo>
                    <a:pt x="261" y="548"/>
                    <a:pt x="261" y="548"/>
                    <a:pt x="261" y="548"/>
                  </a:cubicBezTo>
                  <a:cubicBezTo>
                    <a:pt x="261" y="547"/>
                    <a:pt x="261" y="547"/>
                    <a:pt x="262" y="547"/>
                  </a:cubicBezTo>
                  <a:close/>
                  <a:moveTo>
                    <a:pt x="262" y="563"/>
                  </a:moveTo>
                  <a:cubicBezTo>
                    <a:pt x="262" y="569"/>
                    <a:pt x="262" y="569"/>
                    <a:pt x="262" y="569"/>
                  </a:cubicBezTo>
                  <a:cubicBezTo>
                    <a:pt x="261" y="569"/>
                    <a:pt x="261" y="568"/>
                    <a:pt x="260" y="568"/>
                  </a:cubicBezTo>
                  <a:cubicBezTo>
                    <a:pt x="260" y="569"/>
                    <a:pt x="260" y="570"/>
                    <a:pt x="260" y="571"/>
                  </a:cubicBezTo>
                  <a:cubicBezTo>
                    <a:pt x="260" y="562"/>
                    <a:pt x="260" y="562"/>
                    <a:pt x="260" y="562"/>
                  </a:cubicBezTo>
                  <a:cubicBezTo>
                    <a:pt x="260" y="562"/>
                    <a:pt x="261" y="563"/>
                    <a:pt x="262" y="563"/>
                  </a:cubicBezTo>
                  <a:close/>
                  <a:moveTo>
                    <a:pt x="262" y="591"/>
                  </a:moveTo>
                  <a:cubicBezTo>
                    <a:pt x="262" y="597"/>
                    <a:pt x="262" y="597"/>
                    <a:pt x="262" y="597"/>
                  </a:cubicBezTo>
                  <a:cubicBezTo>
                    <a:pt x="261" y="596"/>
                    <a:pt x="260" y="596"/>
                    <a:pt x="260" y="595"/>
                  </a:cubicBezTo>
                  <a:cubicBezTo>
                    <a:pt x="260" y="588"/>
                    <a:pt x="260" y="588"/>
                    <a:pt x="260" y="588"/>
                  </a:cubicBezTo>
                  <a:cubicBezTo>
                    <a:pt x="260" y="589"/>
                    <a:pt x="261" y="590"/>
                    <a:pt x="262" y="591"/>
                  </a:cubicBezTo>
                  <a:close/>
                  <a:moveTo>
                    <a:pt x="262" y="722"/>
                  </a:moveTo>
                  <a:cubicBezTo>
                    <a:pt x="262" y="731"/>
                    <a:pt x="262" y="731"/>
                    <a:pt x="262" y="731"/>
                  </a:cubicBezTo>
                  <a:cubicBezTo>
                    <a:pt x="261" y="731"/>
                    <a:pt x="260" y="730"/>
                    <a:pt x="260" y="729"/>
                  </a:cubicBezTo>
                  <a:cubicBezTo>
                    <a:pt x="260" y="721"/>
                    <a:pt x="260" y="721"/>
                    <a:pt x="260" y="721"/>
                  </a:cubicBezTo>
                  <a:cubicBezTo>
                    <a:pt x="260" y="721"/>
                    <a:pt x="261" y="722"/>
                    <a:pt x="262" y="722"/>
                  </a:cubicBezTo>
                  <a:close/>
                  <a:moveTo>
                    <a:pt x="260" y="322"/>
                  </a:moveTo>
                  <a:cubicBezTo>
                    <a:pt x="260" y="309"/>
                    <a:pt x="260" y="309"/>
                    <a:pt x="260" y="309"/>
                  </a:cubicBezTo>
                  <a:cubicBezTo>
                    <a:pt x="261" y="310"/>
                    <a:pt x="261" y="310"/>
                    <a:pt x="261" y="310"/>
                  </a:cubicBezTo>
                  <a:cubicBezTo>
                    <a:pt x="261" y="315"/>
                    <a:pt x="260" y="319"/>
                    <a:pt x="260" y="322"/>
                  </a:cubicBezTo>
                  <a:close/>
                  <a:moveTo>
                    <a:pt x="253" y="27"/>
                  </a:moveTo>
                  <a:cubicBezTo>
                    <a:pt x="255" y="27"/>
                    <a:pt x="257" y="26"/>
                    <a:pt x="260" y="25"/>
                  </a:cubicBezTo>
                  <a:cubicBezTo>
                    <a:pt x="260" y="33"/>
                    <a:pt x="260" y="33"/>
                    <a:pt x="260" y="33"/>
                  </a:cubicBezTo>
                  <a:cubicBezTo>
                    <a:pt x="258" y="34"/>
                    <a:pt x="256" y="34"/>
                    <a:pt x="255" y="35"/>
                  </a:cubicBezTo>
                  <a:cubicBezTo>
                    <a:pt x="256" y="36"/>
                    <a:pt x="258" y="37"/>
                    <a:pt x="260" y="39"/>
                  </a:cubicBezTo>
                  <a:cubicBezTo>
                    <a:pt x="260" y="50"/>
                    <a:pt x="260" y="50"/>
                    <a:pt x="260" y="50"/>
                  </a:cubicBezTo>
                  <a:cubicBezTo>
                    <a:pt x="257" y="48"/>
                    <a:pt x="255" y="47"/>
                    <a:pt x="253" y="46"/>
                  </a:cubicBezTo>
                  <a:cubicBezTo>
                    <a:pt x="253" y="27"/>
                    <a:pt x="253" y="27"/>
                    <a:pt x="253" y="27"/>
                  </a:cubicBezTo>
                  <a:close/>
                  <a:moveTo>
                    <a:pt x="260" y="770"/>
                  </a:moveTo>
                  <a:cubicBezTo>
                    <a:pt x="257" y="769"/>
                    <a:pt x="255" y="768"/>
                    <a:pt x="253" y="767"/>
                  </a:cubicBezTo>
                  <a:cubicBezTo>
                    <a:pt x="253" y="755"/>
                    <a:pt x="253" y="755"/>
                    <a:pt x="253" y="755"/>
                  </a:cubicBezTo>
                  <a:cubicBezTo>
                    <a:pt x="255" y="757"/>
                    <a:pt x="257" y="759"/>
                    <a:pt x="260" y="761"/>
                  </a:cubicBezTo>
                  <a:cubicBezTo>
                    <a:pt x="260" y="770"/>
                    <a:pt x="260" y="770"/>
                    <a:pt x="260" y="770"/>
                  </a:cubicBezTo>
                  <a:close/>
                  <a:moveTo>
                    <a:pt x="260" y="65"/>
                  </a:moveTo>
                  <a:cubicBezTo>
                    <a:pt x="260" y="73"/>
                    <a:pt x="260" y="73"/>
                    <a:pt x="260" y="73"/>
                  </a:cubicBezTo>
                  <a:cubicBezTo>
                    <a:pt x="253" y="75"/>
                    <a:pt x="253" y="75"/>
                    <a:pt x="253" y="75"/>
                  </a:cubicBezTo>
                  <a:cubicBezTo>
                    <a:pt x="253" y="66"/>
                    <a:pt x="253" y="66"/>
                    <a:pt x="253" y="66"/>
                  </a:cubicBezTo>
                  <a:cubicBezTo>
                    <a:pt x="255" y="66"/>
                    <a:pt x="258" y="65"/>
                    <a:pt x="260" y="65"/>
                  </a:cubicBezTo>
                  <a:close/>
                  <a:moveTo>
                    <a:pt x="260" y="208"/>
                  </a:moveTo>
                  <a:cubicBezTo>
                    <a:pt x="260" y="222"/>
                    <a:pt x="260" y="222"/>
                    <a:pt x="260" y="222"/>
                  </a:cubicBezTo>
                  <a:cubicBezTo>
                    <a:pt x="257" y="221"/>
                    <a:pt x="255" y="221"/>
                    <a:pt x="253" y="221"/>
                  </a:cubicBezTo>
                  <a:cubicBezTo>
                    <a:pt x="253" y="213"/>
                    <a:pt x="253" y="213"/>
                    <a:pt x="253" y="213"/>
                  </a:cubicBezTo>
                  <a:cubicBezTo>
                    <a:pt x="255" y="211"/>
                    <a:pt x="257" y="210"/>
                    <a:pt x="260" y="208"/>
                  </a:cubicBezTo>
                  <a:close/>
                  <a:moveTo>
                    <a:pt x="260" y="232"/>
                  </a:moveTo>
                  <a:cubicBezTo>
                    <a:pt x="260" y="244"/>
                    <a:pt x="260" y="244"/>
                    <a:pt x="260" y="244"/>
                  </a:cubicBezTo>
                  <a:cubicBezTo>
                    <a:pt x="259" y="245"/>
                    <a:pt x="258" y="246"/>
                    <a:pt x="258" y="247"/>
                  </a:cubicBezTo>
                  <a:cubicBezTo>
                    <a:pt x="259" y="248"/>
                    <a:pt x="259" y="248"/>
                    <a:pt x="260" y="248"/>
                  </a:cubicBezTo>
                  <a:cubicBezTo>
                    <a:pt x="260" y="253"/>
                    <a:pt x="260" y="253"/>
                    <a:pt x="260" y="253"/>
                  </a:cubicBezTo>
                  <a:cubicBezTo>
                    <a:pt x="257" y="257"/>
                    <a:pt x="254" y="260"/>
                    <a:pt x="253" y="263"/>
                  </a:cubicBezTo>
                  <a:cubicBezTo>
                    <a:pt x="253" y="255"/>
                    <a:pt x="253" y="255"/>
                    <a:pt x="253" y="255"/>
                  </a:cubicBezTo>
                  <a:cubicBezTo>
                    <a:pt x="254" y="253"/>
                    <a:pt x="254" y="251"/>
                    <a:pt x="254" y="248"/>
                  </a:cubicBezTo>
                  <a:cubicBezTo>
                    <a:pt x="253" y="248"/>
                    <a:pt x="253" y="248"/>
                    <a:pt x="253" y="249"/>
                  </a:cubicBezTo>
                  <a:cubicBezTo>
                    <a:pt x="253" y="242"/>
                    <a:pt x="253" y="242"/>
                    <a:pt x="253" y="242"/>
                  </a:cubicBezTo>
                  <a:cubicBezTo>
                    <a:pt x="254" y="241"/>
                    <a:pt x="256" y="240"/>
                    <a:pt x="257" y="238"/>
                  </a:cubicBezTo>
                  <a:cubicBezTo>
                    <a:pt x="256" y="238"/>
                    <a:pt x="254" y="237"/>
                    <a:pt x="253" y="237"/>
                  </a:cubicBezTo>
                  <a:cubicBezTo>
                    <a:pt x="253" y="231"/>
                    <a:pt x="253" y="231"/>
                    <a:pt x="253" y="231"/>
                  </a:cubicBezTo>
                  <a:cubicBezTo>
                    <a:pt x="256" y="232"/>
                    <a:pt x="256" y="232"/>
                    <a:pt x="256" y="232"/>
                  </a:cubicBezTo>
                  <a:cubicBezTo>
                    <a:pt x="257" y="232"/>
                    <a:pt x="258" y="232"/>
                    <a:pt x="260" y="232"/>
                  </a:cubicBezTo>
                  <a:close/>
                  <a:moveTo>
                    <a:pt x="260" y="268"/>
                  </a:moveTo>
                  <a:cubicBezTo>
                    <a:pt x="260" y="283"/>
                    <a:pt x="260" y="283"/>
                    <a:pt x="260" y="283"/>
                  </a:cubicBezTo>
                  <a:cubicBezTo>
                    <a:pt x="257" y="282"/>
                    <a:pt x="255" y="280"/>
                    <a:pt x="253" y="278"/>
                  </a:cubicBezTo>
                  <a:cubicBezTo>
                    <a:pt x="253" y="271"/>
                    <a:pt x="253" y="271"/>
                    <a:pt x="253" y="271"/>
                  </a:cubicBezTo>
                  <a:cubicBezTo>
                    <a:pt x="253" y="272"/>
                    <a:pt x="254" y="272"/>
                    <a:pt x="255" y="273"/>
                  </a:cubicBezTo>
                  <a:cubicBezTo>
                    <a:pt x="256" y="273"/>
                    <a:pt x="256" y="273"/>
                    <a:pt x="257" y="273"/>
                  </a:cubicBezTo>
                  <a:cubicBezTo>
                    <a:pt x="258" y="271"/>
                    <a:pt x="259" y="270"/>
                    <a:pt x="260" y="268"/>
                  </a:cubicBezTo>
                  <a:close/>
                  <a:moveTo>
                    <a:pt x="260" y="309"/>
                  </a:moveTo>
                  <a:cubicBezTo>
                    <a:pt x="260" y="322"/>
                    <a:pt x="260" y="322"/>
                    <a:pt x="260" y="322"/>
                  </a:cubicBezTo>
                  <a:cubicBezTo>
                    <a:pt x="258" y="327"/>
                    <a:pt x="255" y="332"/>
                    <a:pt x="253" y="338"/>
                  </a:cubicBezTo>
                  <a:cubicBezTo>
                    <a:pt x="253" y="304"/>
                    <a:pt x="253" y="304"/>
                    <a:pt x="253" y="304"/>
                  </a:cubicBezTo>
                  <a:cubicBezTo>
                    <a:pt x="255" y="305"/>
                    <a:pt x="257" y="307"/>
                    <a:pt x="260" y="309"/>
                  </a:cubicBezTo>
                  <a:close/>
                  <a:moveTo>
                    <a:pt x="260" y="331"/>
                  </a:moveTo>
                  <a:cubicBezTo>
                    <a:pt x="258" y="335"/>
                    <a:pt x="257" y="339"/>
                    <a:pt x="253" y="340"/>
                  </a:cubicBezTo>
                  <a:cubicBezTo>
                    <a:pt x="253" y="351"/>
                    <a:pt x="253" y="351"/>
                    <a:pt x="253" y="351"/>
                  </a:cubicBezTo>
                  <a:cubicBezTo>
                    <a:pt x="253" y="351"/>
                    <a:pt x="254" y="352"/>
                    <a:pt x="255" y="352"/>
                  </a:cubicBezTo>
                  <a:cubicBezTo>
                    <a:pt x="256" y="352"/>
                    <a:pt x="257" y="352"/>
                    <a:pt x="258" y="352"/>
                  </a:cubicBezTo>
                  <a:cubicBezTo>
                    <a:pt x="259" y="351"/>
                    <a:pt x="259" y="351"/>
                    <a:pt x="260" y="350"/>
                  </a:cubicBezTo>
                  <a:cubicBezTo>
                    <a:pt x="260" y="331"/>
                    <a:pt x="260" y="331"/>
                    <a:pt x="260" y="331"/>
                  </a:cubicBezTo>
                  <a:close/>
                  <a:moveTo>
                    <a:pt x="260" y="363"/>
                  </a:moveTo>
                  <a:cubicBezTo>
                    <a:pt x="260" y="380"/>
                    <a:pt x="260" y="380"/>
                    <a:pt x="260" y="380"/>
                  </a:cubicBezTo>
                  <a:cubicBezTo>
                    <a:pt x="257" y="377"/>
                    <a:pt x="255" y="375"/>
                    <a:pt x="253" y="374"/>
                  </a:cubicBezTo>
                  <a:cubicBezTo>
                    <a:pt x="253" y="363"/>
                    <a:pt x="253" y="363"/>
                    <a:pt x="253" y="363"/>
                  </a:cubicBezTo>
                  <a:cubicBezTo>
                    <a:pt x="255" y="363"/>
                    <a:pt x="257" y="363"/>
                    <a:pt x="260" y="363"/>
                  </a:cubicBezTo>
                  <a:close/>
                  <a:moveTo>
                    <a:pt x="260" y="390"/>
                  </a:moveTo>
                  <a:cubicBezTo>
                    <a:pt x="260" y="393"/>
                    <a:pt x="260" y="393"/>
                    <a:pt x="260" y="393"/>
                  </a:cubicBezTo>
                  <a:cubicBezTo>
                    <a:pt x="257" y="393"/>
                    <a:pt x="257" y="393"/>
                    <a:pt x="257" y="393"/>
                  </a:cubicBezTo>
                  <a:cubicBezTo>
                    <a:pt x="258" y="397"/>
                    <a:pt x="258" y="402"/>
                    <a:pt x="260" y="406"/>
                  </a:cubicBezTo>
                  <a:cubicBezTo>
                    <a:pt x="260" y="414"/>
                    <a:pt x="260" y="414"/>
                    <a:pt x="260" y="414"/>
                  </a:cubicBezTo>
                  <a:cubicBezTo>
                    <a:pt x="253" y="414"/>
                    <a:pt x="253" y="414"/>
                    <a:pt x="253" y="414"/>
                  </a:cubicBezTo>
                  <a:cubicBezTo>
                    <a:pt x="253" y="411"/>
                    <a:pt x="253" y="411"/>
                    <a:pt x="253" y="411"/>
                  </a:cubicBezTo>
                  <a:cubicBezTo>
                    <a:pt x="256" y="411"/>
                    <a:pt x="256" y="411"/>
                    <a:pt x="256" y="411"/>
                  </a:cubicBezTo>
                  <a:cubicBezTo>
                    <a:pt x="255" y="404"/>
                    <a:pt x="255" y="400"/>
                    <a:pt x="253" y="397"/>
                  </a:cubicBezTo>
                  <a:cubicBezTo>
                    <a:pt x="253" y="390"/>
                    <a:pt x="253" y="390"/>
                    <a:pt x="253" y="390"/>
                  </a:cubicBezTo>
                  <a:cubicBezTo>
                    <a:pt x="260" y="390"/>
                    <a:pt x="260" y="390"/>
                    <a:pt x="260" y="390"/>
                  </a:cubicBezTo>
                  <a:close/>
                  <a:moveTo>
                    <a:pt x="260" y="423"/>
                  </a:moveTo>
                  <a:cubicBezTo>
                    <a:pt x="260" y="446"/>
                    <a:pt x="260" y="446"/>
                    <a:pt x="260" y="446"/>
                  </a:cubicBezTo>
                  <a:cubicBezTo>
                    <a:pt x="258" y="447"/>
                    <a:pt x="255" y="448"/>
                    <a:pt x="253" y="448"/>
                  </a:cubicBezTo>
                  <a:cubicBezTo>
                    <a:pt x="253" y="449"/>
                    <a:pt x="253" y="449"/>
                    <a:pt x="253" y="449"/>
                  </a:cubicBezTo>
                  <a:cubicBezTo>
                    <a:pt x="253" y="436"/>
                    <a:pt x="253" y="436"/>
                    <a:pt x="253" y="436"/>
                  </a:cubicBezTo>
                  <a:cubicBezTo>
                    <a:pt x="255" y="434"/>
                    <a:pt x="256" y="430"/>
                    <a:pt x="258" y="424"/>
                  </a:cubicBezTo>
                  <a:cubicBezTo>
                    <a:pt x="258" y="423"/>
                    <a:pt x="259" y="423"/>
                    <a:pt x="260" y="423"/>
                  </a:cubicBezTo>
                  <a:close/>
                  <a:moveTo>
                    <a:pt x="260" y="454"/>
                  </a:moveTo>
                  <a:cubicBezTo>
                    <a:pt x="260" y="488"/>
                    <a:pt x="260" y="488"/>
                    <a:pt x="260" y="488"/>
                  </a:cubicBezTo>
                  <a:cubicBezTo>
                    <a:pt x="258" y="487"/>
                    <a:pt x="257" y="486"/>
                    <a:pt x="255" y="485"/>
                  </a:cubicBezTo>
                  <a:cubicBezTo>
                    <a:pt x="255" y="484"/>
                    <a:pt x="255" y="484"/>
                    <a:pt x="255" y="483"/>
                  </a:cubicBezTo>
                  <a:cubicBezTo>
                    <a:pt x="253" y="483"/>
                    <a:pt x="253" y="483"/>
                    <a:pt x="253" y="483"/>
                  </a:cubicBezTo>
                  <a:cubicBezTo>
                    <a:pt x="253" y="470"/>
                    <a:pt x="253" y="470"/>
                    <a:pt x="253" y="470"/>
                  </a:cubicBezTo>
                  <a:cubicBezTo>
                    <a:pt x="253" y="470"/>
                    <a:pt x="253" y="470"/>
                    <a:pt x="253" y="470"/>
                  </a:cubicBezTo>
                  <a:cubicBezTo>
                    <a:pt x="253" y="470"/>
                    <a:pt x="253" y="470"/>
                    <a:pt x="253" y="470"/>
                  </a:cubicBezTo>
                  <a:cubicBezTo>
                    <a:pt x="253" y="457"/>
                    <a:pt x="253" y="457"/>
                    <a:pt x="253" y="457"/>
                  </a:cubicBezTo>
                  <a:cubicBezTo>
                    <a:pt x="255" y="456"/>
                    <a:pt x="257" y="455"/>
                    <a:pt x="260" y="454"/>
                  </a:cubicBezTo>
                  <a:close/>
                  <a:moveTo>
                    <a:pt x="260" y="493"/>
                  </a:moveTo>
                  <a:cubicBezTo>
                    <a:pt x="258" y="492"/>
                    <a:pt x="256" y="490"/>
                    <a:pt x="256" y="489"/>
                  </a:cubicBezTo>
                  <a:cubicBezTo>
                    <a:pt x="255" y="488"/>
                    <a:pt x="254" y="488"/>
                    <a:pt x="253" y="488"/>
                  </a:cubicBezTo>
                  <a:cubicBezTo>
                    <a:pt x="253" y="487"/>
                    <a:pt x="253" y="487"/>
                    <a:pt x="253" y="487"/>
                  </a:cubicBezTo>
                  <a:cubicBezTo>
                    <a:pt x="253" y="497"/>
                    <a:pt x="253" y="497"/>
                    <a:pt x="253" y="497"/>
                  </a:cubicBezTo>
                  <a:cubicBezTo>
                    <a:pt x="255" y="499"/>
                    <a:pt x="257" y="502"/>
                    <a:pt x="260" y="505"/>
                  </a:cubicBezTo>
                  <a:cubicBezTo>
                    <a:pt x="260" y="493"/>
                    <a:pt x="260" y="493"/>
                    <a:pt x="260" y="493"/>
                  </a:cubicBezTo>
                  <a:close/>
                  <a:moveTo>
                    <a:pt x="260" y="523"/>
                  </a:moveTo>
                  <a:cubicBezTo>
                    <a:pt x="260" y="527"/>
                    <a:pt x="260" y="527"/>
                    <a:pt x="260" y="527"/>
                  </a:cubicBezTo>
                  <a:cubicBezTo>
                    <a:pt x="258" y="528"/>
                    <a:pt x="257" y="529"/>
                    <a:pt x="256" y="531"/>
                  </a:cubicBezTo>
                  <a:cubicBezTo>
                    <a:pt x="257" y="531"/>
                    <a:pt x="258" y="532"/>
                    <a:pt x="260" y="533"/>
                  </a:cubicBezTo>
                  <a:cubicBezTo>
                    <a:pt x="260" y="537"/>
                    <a:pt x="260" y="537"/>
                    <a:pt x="260" y="537"/>
                  </a:cubicBezTo>
                  <a:cubicBezTo>
                    <a:pt x="258" y="536"/>
                    <a:pt x="256" y="535"/>
                    <a:pt x="253" y="534"/>
                  </a:cubicBezTo>
                  <a:cubicBezTo>
                    <a:pt x="253" y="529"/>
                    <a:pt x="253" y="529"/>
                    <a:pt x="253" y="529"/>
                  </a:cubicBezTo>
                  <a:cubicBezTo>
                    <a:pt x="255" y="527"/>
                    <a:pt x="258" y="525"/>
                    <a:pt x="260" y="523"/>
                  </a:cubicBezTo>
                  <a:close/>
                  <a:moveTo>
                    <a:pt x="260" y="547"/>
                  </a:moveTo>
                  <a:cubicBezTo>
                    <a:pt x="260" y="552"/>
                    <a:pt x="260" y="552"/>
                    <a:pt x="260" y="552"/>
                  </a:cubicBezTo>
                  <a:cubicBezTo>
                    <a:pt x="257" y="550"/>
                    <a:pt x="255" y="548"/>
                    <a:pt x="253" y="547"/>
                  </a:cubicBezTo>
                  <a:cubicBezTo>
                    <a:pt x="253" y="543"/>
                    <a:pt x="253" y="543"/>
                    <a:pt x="253" y="543"/>
                  </a:cubicBezTo>
                  <a:cubicBezTo>
                    <a:pt x="255" y="544"/>
                    <a:pt x="257" y="545"/>
                    <a:pt x="260" y="547"/>
                  </a:cubicBezTo>
                  <a:close/>
                  <a:moveTo>
                    <a:pt x="260" y="552"/>
                  </a:moveTo>
                  <a:cubicBezTo>
                    <a:pt x="260" y="556"/>
                    <a:pt x="260" y="556"/>
                    <a:pt x="260" y="556"/>
                  </a:cubicBezTo>
                  <a:cubicBezTo>
                    <a:pt x="258" y="558"/>
                    <a:pt x="258" y="558"/>
                    <a:pt x="258" y="558"/>
                  </a:cubicBezTo>
                  <a:cubicBezTo>
                    <a:pt x="258" y="559"/>
                    <a:pt x="258" y="560"/>
                    <a:pt x="258" y="561"/>
                  </a:cubicBezTo>
                  <a:cubicBezTo>
                    <a:pt x="260" y="562"/>
                    <a:pt x="260" y="562"/>
                    <a:pt x="260" y="562"/>
                  </a:cubicBezTo>
                  <a:cubicBezTo>
                    <a:pt x="260" y="571"/>
                    <a:pt x="260" y="571"/>
                    <a:pt x="260" y="571"/>
                  </a:cubicBezTo>
                  <a:cubicBezTo>
                    <a:pt x="258" y="578"/>
                    <a:pt x="257" y="583"/>
                    <a:pt x="260" y="588"/>
                  </a:cubicBezTo>
                  <a:cubicBezTo>
                    <a:pt x="260" y="595"/>
                    <a:pt x="260" y="595"/>
                    <a:pt x="260" y="595"/>
                  </a:cubicBezTo>
                  <a:cubicBezTo>
                    <a:pt x="257" y="594"/>
                    <a:pt x="255" y="592"/>
                    <a:pt x="253" y="591"/>
                  </a:cubicBezTo>
                  <a:cubicBezTo>
                    <a:pt x="253" y="555"/>
                    <a:pt x="253" y="555"/>
                    <a:pt x="253" y="555"/>
                  </a:cubicBezTo>
                  <a:cubicBezTo>
                    <a:pt x="254" y="556"/>
                    <a:pt x="254" y="556"/>
                    <a:pt x="254" y="556"/>
                  </a:cubicBezTo>
                  <a:cubicBezTo>
                    <a:pt x="256" y="554"/>
                    <a:pt x="258" y="553"/>
                    <a:pt x="260" y="552"/>
                  </a:cubicBezTo>
                  <a:close/>
                  <a:moveTo>
                    <a:pt x="260" y="721"/>
                  </a:moveTo>
                  <a:cubicBezTo>
                    <a:pt x="260" y="729"/>
                    <a:pt x="260" y="729"/>
                    <a:pt x="260" y="729"/>
                  </a:cubicBezTo>
                  <a:cubicBezTo>
                    <a:pt x="258" y="728"/>
                    <a:pt x="256" y="727"/>
                    <a:pt x="253" y="726"/>
                  </a:cubicBezTo>
                  <a:cubicBezTo>
                    <a:pt x="253" y="719"/>
                    <a:pt x="253" y="719"/>
                    <a:pt x="253" y="719"/>
                  </a:cubicBezTo>
                  <a:cubicBezTo>
                    <a:pt x="255" y="719"/>
                    <a:pt x="257" y="720"/>
                    <a:pt x="260" y="721"/>
                  </a:cubicBezTo>
                  <a:close/>
                  <a:moveTo>
                    <a:pt x="248" y="29"/>
                  </a:moveTo>
                  <a:cubicBezTo>
                    <a:pt x="249" y="29"/>
                    <a:pt x="251" y="28"/>
                    <a:pt x="253" y="27"/>
                  </a:cubicBezTo>
                  <a:cubicBezTo>
                    <a:pt x="253" y="46"/>
                    <a:pt x="253" y="46"/>
                    <a:pt x="253" y="46"/>
                  </a:cubicBezTo>
                  <a:cubicBezTo>
                    <a:pt x="251" y="45"/>
                    <a:pt x="249" y="44"/>
                    <a:pt x="248" y="43"/>
                  </a:cubicBezTo>
                  <a:cubicBezTo>
                    <a:pt x="248" y="29"/>
                    <a:pt x="248" y="29"/>
                    <a:pt x="248" y="29"/>
                  </a:cubicBezTo>
                  <a:close/>
                  <a:moveTo>
                    <a:pt x="253" y="767"/>
                  </a:moveTo>
                  <a:cubicBezTo>
                    <a:pt x="251" y="766"/>
                    <a:pt x="249" y="764"/>
                    <a:pt x="248" y="763"/>
                  </a:cubicBezTo>
                  <a:cubicBezTo>
                    <a:pt x="248" y="733"/>
                    <a:pt x="248" y="733"/>
                    <a:pt x="248" y="733"/>
                  </a:cubicBezTo>
                  <a:cubicBezTo>
                    <a:pt x="248" y="742"/>
                    <a:pt x="249" y="749"/>
                    <a:pt x="253" y="755"/>
                  </a:cubicBezTo>
                  <a:cubicBezTo>
                    <a:pt x="253" y="767"/>
                    <a:pt x="253" y="767"/>
                    <a:pt x="253" y="767"/>
                  </a:cubicBezTo>
                  <a:close/>
                  <a:moveTo>
                    <a:pt x="253" y="66"/>
                  </a:moveTo>
                  <a:cubicBezTo>
                    <a:pt x="253" y="75"/>
                    <a:pt x="253" y="75"/>
                    <a:pt x="253" y="75"/>
                  </a:cubicBezTo>
                  <a:cubicBezTo>
                    <a:pt x="251" y="75"/>
                    <a:pt x="251" y="75"/>
                    <a:pt x="251" y="75"/>
                  </a:cubicBezTo>
                  <a:cubicBezTo>
                    <a:pt x="250" y="76"/>
                    <a:pt x="249" y="77"/>
                    <a:pt x="248" y="78"/>
                  </a:cubicBezTo>
                  <a:cubicBezTo>
                    <a:pt x="248" y="64"/>
                    <a:pt x="248" y="64"/>
                    <a:pt x="248" y="64"/>
                  </a:cubicBezTo>
                  <a:cubicBezTo>
                    <a:pt x="251" y="66"/>
                    <a:pt x="251" y="66"/>
                    <a:pt x="251" y="66"/>
                  </a:cubicBezTo>
                  <a:cubicBezTo>
                    <a:pt x="252" y="66"/>
                    <a:pt x="252" y="66"/>
                    <a:pt x="253" y="66"/>
                  </a:cubicBezTo>
                  <a:close/>
                  <a:moveTo>
                    <a:pt x="253" y="213"/>
                  </a:moveTo>
                  <a:cubicBezTo>
                    <a:pt x="253" y="221"/>
                    <a:pt x="253" y="221"/>
                    <a:pt x="253" y="221"/>
                  </a:cubicBezTo>
                  <a:cubicBezTo>
                    <a:pt x="251" y="222"/>
                    <a:pt x="249" y="222"/>
                    <a:pt x="248" y="224"/>
                  </a:cubicBezTo>
                  <a:cubicBezTo>
                    <a:pt x="248" y="217"/>
                    <a:pt x="248" y="217"/>
                    <a:pt x="248" y="217"/>
                  </a:cubicBezTo>
                  <a:cubicBezTo>
                    <a:pt x="249" y="216"/>
                    <a:pt x="251" y="214"/>
                    <a:pt x="253" y="213"/>
                  </a:cubicBezTo>
                  <a:close/>
                  <a:moveTo>
                    <a:pt x="253" y="231"/>
                  </a:moveTo>
                  <a:cubicBezTo>
                    <a:pt x="253" y="237"/>
                    <a:pt x="253" y="237"/>
                    <a:pt x="253" y="237"/>
                  </a:cubicBezTo>
                  <a:cubicBezTo>
                    <a:pt x="251" y="236"/>
                    <a:pt x="249" y="236"/>
                    <a:pt x="248" y="235"/>
                  </a:cubicBezTo>
                  <a:cubicBezTo>
                    <a:pt x="248" y="228"/>
                    <a:pt x="248" y="228"/>
                    <a:pt x="248" y="228"/>
                  </a:cubicBezTo>
                  <a:cubicBezTo>
                    <a:pt x="249" y="229"/>
                    <a:pt x="251" y="230"/>
                    <a:pt x="253" y="231"/>
                  </a:cubicBezTo>
                  <a:close/>
                  <a:moveTo>
                    <a:pt x="253" y="242"/>
                  </a:moveTo>
                  <a:cubicBezTo>
                    <a:pt x="253" y="249"/>
                    <a:pt x="253" y="249"/>
                    <a:pt x="253" y="249"/>
                  </a:cubicBezTo>
                  <a:cubicBezTo>
                    <a:pt x="252" y="249"/>
                    <a:pt x="251" y="249"/>
                    <a:pt x="249" y="250"/>
                  </a:cubicBezTo>
                  <a:cubicBezTo>
                    <a:pt x="249" y="251"/>
                    <a:pt x="248" y="252"/>
                    <a:pt x="248" y="253"/>
                  </a:cubicBezTo>
                  <a:cubicBezTo>
                    <a:pt x="248" y="245"/>
                    <a:pt x="248" y="245"/>
                    <a:pt x="248" y="245"/>
                  </a:cubicBezTo>
                  <a:cubicBezTo>
                    <a:pt x="250" y="244"/>
                    <a:pt x="251" y="244"/>
                    <a:pt x="253" y="242"/>
                  </a:cubicBezTo>
                  <a:close/>
                  <a:moveTo>
                    <a:pt x="253" y="255"/>
                  </a:moveTo>
                  <a:cubicBezTo>
                    <a:pt x="253" y="263"/>
                    <a:pt x="253" y="263"/>
                    <a:pt x="253" y="263"/>
                  </a:cubicBezTo>
                  <a:cubicBezTo>
                    <a:pt x="252" y="265"/>
                    <a:pt x="252" y="268"/>
                    <a:pt x="253" y="271"/>
                  </a:cubicBezTo>
                  <a:cubicBezTo>
                    <a:pt x="253" y="278"/>
                    <a:pt x="253" y="278"/>
                    <a:pt x="253" y="278"/>
                  </a:cubicBezTo>
                  <a:cubicBezTo>
                    <a:pt x="251" y="276"/>
                    <a:pt x="249" y="274"/>
                    <a:pt x="248" y="273"/>
                  </a:cubicBezTo>
                  <a:cubicBezTo>
                    <a:pt x="248" y="263"/>
                    <a:pt x="248" y="263"/>
                    <a:pt x="248" y="263"/>
                  </a:cubicBezTo>
                  <a:cubicBezTo>
                    <a:pt x="250" y="260"/>
                    <a:pt x="252" y="258"/>
                    <a:pt x="253" y="255"/>
                  </a:cubicBezTo>
                  <a:close/>
                  <a:moveTo>
                    <a:pt x="253" y="304"/>
                  </a:moveTo>
                  <a:cubicBezTo>
                    <a:pt x="253" y="338"/>
                    <a:pt x="253" y="338"/>
                    <a:pt x="253" y="338"/>
                  </a:cubicBezTo>
                  <a:cubicBezTo>
                    <a:pt x="253" y="339"/>
                    <a:pt x="253" y="340"/>
                    <a:pt x="252" y="340"/>
                  </a:cubicBezTo>
                  <a:cubicBezTo>
                    <a:pt x="253" y="340"/>
                    <a:pt x="253" y="340"/>
                    <a:pt x="253" y="340"/>
                  </a:cubicBezTo>
                  <a:cubicBezTo>
                    <a:pt x="253" y="351"/>
                    <a:pt x="253" y="351"/>
                    <a:pt x="253" y="351"/>
                  </a:cubicBezTo>
                  <a:cubicBezTo>
                    <a:pt x="253" y="351"/>
                    <a:pt x="253" y="351"/>
                    <a:pt x="252" y="351"/>
                  </a:cubicBezTo>
                  <a:cubicBezTo>
                    <a:pt x="252" y="348"/>
                    <a:pt x="251" y="345"/>
                    <a:pt x="251" y="343"/>
                  </a:cubicBezTo>
                  <a:cubicBezTo>
                    <a:pt x="250" y="343"/>
                    <a:pt x="249" y="343"/>
                    <a:pt x="249" y="344"/>
                  </a:cubicBezTo>
                  <a:cubicBezTo>
                    <a:pt x="248" y="345"/>
                    <a:pt x="248" y="346"/>
                    <a:pt x="248" y="347"/>
                  </a:cubicBezTo>
                  <a:cubicBezTo>
                    <a:pt x="248" y="332"/>
                    <a:pt x="248" y="332"/>
                    <a:pt x="248" y="332"/>
                  </a:cubicBezTo>
                  <a:cubicBezTo>
                    <a:pt x="249" y="328"/>
                    <a:pt x="251" y="323"/>
                    <a:pt x="250" y="319"/>
                  </a:cubicBezTo>
                  <a:cubicBezTo>
                    <a:pt x="249" y="320"/>
                    <a:pt x="249" y="321"/>
                    <a:pt x="248" y="321"/>
                  </a:cubicBezTo>
                  <a:cubicBezTo>
                    <a:pt x="248" y="302"/>
                    <a:pt x="248" y="302"/>
                    <a:pt x="248" y="302"/>
                  </a:cubicBezTo>
                  <a:cubicBezTo>
                    <a:pt x="249" y="302"/>
                    <a:pt x="251" y="303"/>
                    <a:pt x="253" y="304"/>
                  </a:cubicBezTo>
                  <a:close/>
                  <a:moveTo>
                    <a:pt x="253" y="363"/>
                  </a:moveTo>
                  <a:cubicBezTo>
                    <a:pt x="253" y="374"/>
                    <a:pt x="253" y="374"/>
                    <a:pt x="253" y="374"/>
                  </a:cubicBezTo>
                  <a:cubicBezTo>
                    <a:pt x="251" y="372"/>
                    <a:pt x="250" y="371"/>
                    <a:pt x="248" y="370"/>
                  </a:cubicBezTo>
                  <a:cubicBezTo>
                    <a:pt x="248" y="362"/>
                    <a:pt x="248" y="362"/>
                    <a:pt x="248" y="362"/>
                  </a:cubicBezTo>
                  <a:cubicBezTo>
                    <a:pt x="249" y="362"/>
                    <a:pt x="251" y="363"/>
                    <a:pt x="253" y="363"/>
                  </a:cubicBezTo>
                  <a:close/>
                  <a:moveTo>
                    <a:pt x="253" y="390"/>
                  </a:moveTo>
                  <a:cubicBezTo>
                    <a:pt x="253" y="397"/>
                    <a:pt x="253" y="397"/>
                    <a:pt x="253" y="397"/>
                  </a:cubicBezTo>
                  <a:cubicBezTo>
                    <a:pt x="252" y="395"/>
                    <a:pt x="251" y="394"/>
                    <a:pt x="248" y="394"/>
                  </a:cubicBezTo>
                  <a:cubicBezTo>
                    <a:pt x="248" y="390"/>
                    <a:pt x="248" y="390"/>
                    <a:pt x="248" y="390"/>
                  </a:cubicBezTo>
                  <a:cubicBezTo>
                    <a:pt x="253" y="390"/>
                    <a:pt x="253" y="390"/>
                    <a:pt x="253" y="390"/>
                  </a:cubicBezTo>
                  <a:close/>
                  <a:moveTo>
                    <a:pt x="253" y="411"/>
                  </a:moveTo>
                  <a:cubicBezTo>
                    <a:pt x="253" y="414"/>
                    <a:pt x="253" y="414"/>
                    <a:pt x="253" y="414"/>
                  </a:cubicBezTo>
                  <a:cubicBezTo>
                    <a:pt x="248" y="414"/>
                    <a:pt x="248" y="414"/>
                    <a:pt x="248" y="414"/>
                  </a:cubicBezTo>
                  <a:cubicBezTo>
                    <a:pt x="248" y="410"/>
                    <a:pt x="248" y="410"/>
                    <a:pt x="248" y="410"/>
                  </a:cubicBezTo>
                  <a:cubicBezTo>
                    <a:pt x="249" y="410"/>
                    <a:pt x="249" y="411"/>
                    <a:pt x="250" y="411"/>
                  </a:cubicBezTo>
                  <a:cubicBezTo>
                    <a:pt x="253" y="411"/>
                    <a:pt x="253" y="411"/>
                    <a:pt x="253" y="411"/>
                  </a:cubicBezTo>
                  <a:close/>
                  <a:moveTo>
                    <a:pt x="253" y="436"/>
                  </a:moveTo>
                  <a:cubicBezTo>
                    <a:pt x="253" y="449"/>
                    <a:pt x="253" y="449"/>
                    <a:pt x="253" y="449"/>
                  </a:cubicBezTo>
                  <a:cubicBezTo>
                    <a:pt x="251" y="452"/>
                    <a:pt x="249" y="454"/>
                    <a:pt x="248" y="456"/>
                  </a:cubicBezTo>
                  <a:cubicBezTo>
                    <a:pt x="248" y="439"/>
                    <a:pt x="248" y="439"/>
                    <a:pt x="248" y="439"/>
                  </a:cubicBezTo>
                  <a:cubicBezTo>
                    <a:pt x="250" y="438"/>
                    <a:pt x="252" y="438"/>
                    <a:pt x="253" y="436"/>
                  </a:cubicBezTo>
                  <a:close/>
                  <a:moveTo>
                    <a:pt x="253" y="457"/>
                  </a:moveTo>
                  <a:cubicBezTo>
                    <a:pt x="253" y="470"/>
                    <a:pt x="253" y="470"/>
                    <a:pt x="253" y="470"/>
                  </a:cubicBezTo>
                  <a:cubicBezTo>
                    <a:pt x="247" y="462"/>
                    <a:pt x="248" y="459"/>
                    <a:pt x="253" y="457"/>
                  </a:cubicBezTo>
                  <a:close/>
                  <a:moveTo>
                    <a:pt x="253" y="470"/>
                  </a:moveTo>
                  <a:cubicBezTo>
                    <a:pt x="252" y="470"/>
                    <a:pt x="251" y="470"/>
                    <a:pt x="250" y="470"/>
                  </a:cubicBezTo>
                  <a:cubicBezTo>
                    <a:pt x="248" y="468"/>
                    <a:pt x="248" y="468"/>
                    <a:pt x="248" y="468"/>
                  </a:cubicBezTo>
                  <a:cubicBezTo>
                    <a:pt x="248" y="493"/>
                    <a:pt x="248" y="493"/>
                    <a:pt x="248" y="493"/>
                  </a:cubicBezTo>
                  <a:cubicBezTo>
                    <a:pt x="250" y="494"/>
                    <a:pt x="251" y="496"/>
                    <a:pt x="253" y="497"/>
                  </a:cubicBezTo>
                  <a:cubicBezTo>
                    <a:pt x="253" y="487"/>
                    <a:pt x="253" y="487"/>
                    <a:pt x="253" y="487"/>
                  </a:cubicBezTo>
                  <a:cubicBezTo>
                    <a:pt x="252" y="486"/>
                    <a:pt x="252" y="484"/>
                    <a:pt x="251" y="483"/>
                  </a:cubicBezTo>
                  <a:cubicBezTo>
                    <a:pt x="253" y="483"/>
                    <a:pt x="253" y="483"/>
                    <a:pt x="253" y="483"/>
                  </a:cubicBezTo>
                  <a:cubicBezTo>
                    <a:pt x="253" y="470"/>
                    <a:pt x="253" y="470"/>
                    <a:pt x="253" y="470"/>
                  </a:cubicBezTo>
                  <a:close/>
                  <a:moveTo>
                    <a:pt x="253" y="529"/>
                  </a:moveTo>
                  <a:cubicBezTo>
                    <a:pt x="253" y="534"/>
                    <a:pt x="253" y="534"/>
                    <a:pt x="253" y="534"/>
                  </a:cubicBezTo>
                  <a:cubicBezTo>
                    <a:pt x="253" y="534"/>
                    <a:pt x="253" y="534"/>
                    <a:pt x="252" y="534"/>
                  </a:cubicBezTo>
                  <a:cubicBezTo>
                    <a:pt x="251" y="535"/>
                    <a:pt x="250" y="536"/>
                    <a:pt x="248" y="537"/>
                  </a:cubicBezTo>
                  <a:cubicBezTo>
                    <a:pt x="248" y="538"/>
                    <a:pt x="249" y="539"/>
                    <a:pt x="249" y="539"/>
                  </a:cubicBezTo>
                  <a:cubicBezTo>
                    <a:pt x="250" y="541"/>
                    <a:pt x="251" y="541"/>
                    <a:pt x="253" y="543"/>
                  </a:cubicBezTo>
                  <a:cubicBezTo>
                    <a:pt x="253" y="547"/>
                    <a:pt x="253" y="547"/>
                    <a:pt x="253" y="547"/>
                  </a:cubicBezTo>
                  <a:cubicBezTo>
                    <a:pt x="251" y="546"/>
                    <a:pt x="250" y="545"/>
                    <a:pt x="248" y="544"/>
                  </a:cubicBezTo>
                  <a:cubicBezTo>
                    <a:pt x="248" y="534"/>
                    <a:pt x="248" y="534"/>
                    <a:pt x="248" y="534"/>
                  </a:cubicBezTo>
                  <a:cubicBezTo>
                    <a:pt x="249" y="532"/>
                    <a:pt x="251" y="531"/>
                    <a:pt x="253" y="529"/>
                  </a:cubicBezTo>
                  <a:close/>
                  <a:moveTo>
                    <a:pt x="253" y="555"/>
                  </a:moveTo>
                  <a:cubicBezTo>
                    <a:pt x="253" y="591"/>
                    <a:pt x="253" y="591"/>
                    <a:pt x="253" y="591"/>
                  </a:cubicBezTo>
                  <a:cubicBezTo>
                    <a:pt x="251" y="589"/>
                    <a:pt x="249" y="588"/>
                    <a:pt x="248" y="586"/>
                  </a:cubicBezTo>
                  <a:cubicBezTo>
                    <a:pt x="248" y="580"/>
                    <a:pt x="248" y="580"/>
                    <a:pt x="248" y="580"/>
                  </a:cubicBezTo>
                  <a:cubicBezTo>
                    <a:pt x="248" y="581"/>
                    <a:pt x="249" y="582"/>
                    <a:pt x="250" y="583"/>
                  </a:cubicBezTo>
                  <a:cubicBezTo>
                    <a:pt x="253" y="570"/>
                    <a:pt x="255" y="566"/>
                    <a:pt x="248" y="557"/>
                  </a:cubicBezTo>
                  <a:cubicBezTo>
                    <a:pt x="248" y="551"/>
                    <a:pt x="248" y="551"/>
                    <a:pt x="248" y="551"/>
                  </a:cubicBezTo>
                  <a:cubicBezTo>
                    <a:pt x="249" y="552"/>
                    <a:pt x="251" y="553"/>
                    <a:pt x="253" y="555"/>
                  </a:cubicBezTo>
                  <a:close/>
                  <a:moveTo>
                    <a:pt x="253" y="719"/>
                  </a:moveTo>
                  <a:cubicBezTo>
                    <a:pt x="253" y="726"/>
                    <a:pt x="253" y="726"/>
                    <a:pt x="253" y="726"/>
                  </a:cubicBezTo>
                  <a:cubicBezTo>
                    <a:pt x="251" y="726"/>
                    <a:pt x="250" y="725"/>
                    <a:pt x="248" y="724"/>
                  </a:cubicBezTo>
                  <a:cubicBezTo>
                    <a:pt x="248" y="717"/>
                    <a:pt x="248" y="717"/>
                    <a:pt x="248" y="717"/>
                  </a:cubicBezTo>
                  <a:cubicBezTo>
                    <a:pt x="249" y="717"/>
                    <a:pt x="251" y="718"/>
                    <a:pt x="253" y="719"/>
                  </a:cubicBezTo>
                  <a:close/>
                  <a:moveTo>
                    <a:pt x="248" y="503"/>
                  </a:moveTo>
                  <a:cubicBezTo>
                    <a:pt x="248" y="497"/>
                    <a:pt x="248" y="497"/>
                    <a:pt x="248" y="497"/>
                  </a:cubicBezTo>
                  <a:cubicBezTo>
                    <a:pt x="248" y="497"/>
                    <a:pt x="249" y="497"/>
                    <a:pt x="249" y="497"/>
                  </a:cubicBezTo>
                  <a:cubicBezTo>
                    <a:pt x="249" y="499"/>
                    <a:pt x="249" y="500"/>
                    <a:pt x="249" y="502"/>
                  </a:cubicBezTo>
                  <a:cubicBezTo>
                    <a:pt x="249" y="502"/>
                    <a:pt x="248" y="503"/>
                    <a:pt x="248" y="503"/>
                  </a:cubicBezTo>
                  <a:close/>
                  <a:moveTo>
                    <a:pt x="238" y="33"/>
                  </a:moveTo>
                  <a:cubicBezTo>
                    <a:pt x="241" y="32"/>
                    <a:pt x="244" y="31"/>
                    <a:pt x="248" y="29"/>
                  </a:cubicBezTo>
                  <a:cubicBezTo>
                    <a:pt x="248" y="43"/>
                    <a:pt x="248" y="43"/>
                    <a:pt x="248" y="43"/>
                  </a:cubicBezTo>
                  <a:cubicBezTo>
                    <a:pt x="245" y="42"/>
                    <a:pt x="241" y="42"/>
                    <a:pt x="238" y="42"/>
                  </a:cubicBezTo>
                  <a:cubicBezTo>
                    <a:pt x="238" y="33"/>
                    <a:pt x="238" y="33"/>
                    <a:pt x="238" y="33"/>
                  </a:cubicBezTo>
                  <a:close/>
                  <a:moveTo>
                    <a:pt x="248" y="763"/>
                  </a:moveTo>
                  <a:cubicBezTo>
                    <a:pt x="248" y="763"/>
                    <a:pt x="248" y="763"/>
                    <a:pt x="248" y="763"/>
                  </a:cubicBezTo>
                  <a:cubicBezTo>
                    <a:pt x="244" y="762"/>
                    <a:pt x="241" y="762"/>
                    <a:pt x="238" y="760"/>
                  </a:cubicBezTo>
                  <a:cubicBezTo>
                    <a:pt x="238" y="753"/>
                    <a:pt x="238" y="753"/>
                    <a:pt x="238" y="753"/>
                  </a:cubicBezTo>
                  <a:cubicBezTo>
                    <a:pt x="241" y="753"/>
                    <a:pt x="241" y="753"/>
                    <a:pt x="241" y="753"/>
                  </a:cubicBezTo>
                  <a:cubicBezTo>
                    <a:pt x="240" y="745"/>
                    <a:pt x="240" y="737"/>
                    <a:pt x="238" y="729"/>
                  </a:cubicBezTo>
                  <a:cubicBezTo>
                    <a:pt x="238" y="711"/>
                    <a:pt x="238" y="711"/>
                    <a:pt x="238" y="711"/>
                  </a:cubicBezTo>
                  <a:cubicBezTo>
                    <a:pt x="239" y="713"/>
                    <a:pt x="241" y="714"/>
                    <a:pt x="242" y="715"/>
                  </a:cubicBezTo>
                  <a:cubicBezTo>
                    <a:pt x="244" y="716"/>
                    <a:pt x="246" y="716"/>
                    <a:pt x="248" y="717"/>
                  </a:cubicBezTo>
                  <a:cubicBezTo>
                    <a:pt x="248" y="724"/>
                    <a:pt x="248" y="724"/>
                    <a:pt x="248" y="724"/>
                  </a:cubicBezTo>
                  <a:cubicBezTo>
                    <a:pt x="247" y="724"/>
                    <a:pt x="247" y="724"/>
                    <a:pt x="247" y="724"/>
                  </a:cubicBezTo>
                  <a:cubicBezTo>
                    <a:pt x="247" y="727"/>
                    <a:pt x="248" y="730"/>
                    <a:pt x="248" y="733"/>
                  </a:cubicBezTo>
                  <a:cubicBezTo>
                    <a:pt x="248" y="763"/>
                    <a:pt x="248" y="763"/>
                    <a:pt x="248" y="763"/>
                  </a:cubicBezTo>
                  <a:close/>
                  <a:moveTo>
                    <a:pt x="248" y="64"/>
                  </a:moveTo>
                  <a:cubicBezTo>
                    <a:pt x="248" y="78"/>
                    <a:pt x="248" y="78"/>
                    <a:pt x="248" y="78"/>
                  </a:cubicBezTo>
                  <a:cubicBezTo>
                    <a:pt x="244" y="80"/>
                    <a:pt x="241" y="83"/>
                    <a:pt x="238" y="84"/>
                  </a:cubicBezTo>
                  <a:cubicBezTo>
                    <a:pt x="238" y="75"/>
                    <a:pt x="238" y="75"/>
                    <a:pt x="238" y="75"/>
                  </a:cubicBezTo>
                  <a:cubicBezTo>
                    <a:pt x="239" y="75"/>
                    <a:pt x="241" y="74"/>
                    <a:pt x="243" y="73"/>
                  </a:cubicBezTo>
                  <a:cubicBezTo>
                    <a:pt x="238" y="69"/>
                    <a:pt x="238" y="69"/>
                    <a:pt x="238" y="69"/>
                  </a:cubicBezTo>
                  <a:cubicBezTo>
                    <a:pt x="238" y="58"/>
                    <a:pt x="238" y="58"/>
                    <a:pt x="238" y="58"/>
                  </a:cubicBezTo>
                  <a:cubicBezTo>
                    <a:pt x="248" y="64"/>
                    <a:pt x="248" y="64"/>
                    <a:pt x="248" y="64"/>
                  </a:cubicBezTo>
                  <a:close/>
                  <a:moveTo>
                    <a:pt x="248" y="217"/>
                  </a:moveTo>
                  <a:cubicBezTo>
                    <a:pt x="248" y="224"/>
                    <a:pt x="248" y="224"/>
                    <a:pt x="248" y="224"/>
                  </a:cubicBezTo>
                  <a:cubicBezTo>
                    <a:pt x="247" y="225"/>
                    <a:pt x="245" y="226"/>
                    <a:pt x="244" y="227"/>
                  </a:cubicBezTo>
                  <a:cubicBezTo>
                    <a:pt x="248" y="228"/>
                    <a:pt x="248" y="228"/>
                    <a:pt x="248" y="228"/>
                  </a:cubicBezTo>
                  <a:cubicBezTo>
                    <a:pt x="248" y="235"/>
                    <a:pt x="248" y="235"/>
                    <a:pt x="248" y="235"/>
                  </a:cubicBezTo>
                  <a:cubicBezTo>
                    <a:pt x="244" y="234"/>
                    <a:pt x="241" y="234"/>
                    <a:pt x="238" y="235"/>
                  </a:cubicBezTo>
                  <a:cubicBezTo>
                    <a:pt x="238" y="226"/>
                    <a:pt x="238" y="226"/>
                    <a:pt x="238" y="226"/>
                  </a:cubicBezTo>
                  <a:cubicBezTo>
                    <a:pt x="241" y="223"/>
                    <a:pt x="244" y="220"/>
                    <a:pt x="248" y="217"/>
                  </a:cubicBezTo>
                  <a:close/>
                  <a:moveTo>
                    <a:pt x="248" y="245"/>
                  </a:moveTo>
                  <a:cubicBezTo>
                    <a:pt x="248" y="253"/>
                    <a:pt x="248" y="253"/>
                    <a:pt x="248" y="253"/>
                  </a:cubicBezTo>
                  <a:cubicBezTo>
                    <a:pt x="245" y="258"/>
                    <a:pt x="241" y="259"/>
                    <a:pt x="247" y="265"/>
                  </a:cubicBezTo>
                  <a:cubicBezTo>
                    <a:pt x="247" y="264"/>
                    <a:pt x="247" y="264"/>
                    <a:pt x="248" y="263"/>
                  </a:cubicBezTo>
                  <a:cubicBezTo>
                    <a:pt x="248" y="273"/>
                    <a:pt x="248" y="273"/>
                    <a:pt x="248" y="273"/>
                  </a:cubicBezTo>
                  <a:cubicBezTo>
                    <a:pt x="244" y="269"/>
                    <a:pt x="242" y="266"/>
                    <a:pt x="241" y="263"/>
                  </a:cubicBezTo>
                  <a:cubicBezTo>
                    <a:pt x="240" y="263"/>
                    <a:pt x="239" y="263"/>
                    <a:pt x="238" y="263"/>
                  </a:cubicBezTo>
                  <a:cubicBezTo>
                    <a:pt x="238" y="257"/>
                    <a:pt x="238" y="257"/>
                    <a:pt x="238" y="257"/>
                  </a:cubicBezTo>
                  <a:cubicBezTo>
                    <a:pt x="239" y="255"/>
                    <a:pt x="241" y="254"/>
                    <a:pt x="243" y="252"/>
                  </a:cubicBezTo>
                  <a:cubicBezTo>
                    <a:pt x="241" y="251"/>
                    <a:pt x="239" y="251"/>
                    <a:pt x="238" y="250"/>
                  </a:cubicBezTo>
                  <a:cubicBezTo>
                    <a:pt x="238" y="243"/>
                    <a:pt x="238" y="243"/>
                    <a:pt x="238" y="243"/>
                  </a:cubicBezTo>
                  <a:cubicBezTo>
                    <a:pt x="243" y="245"/>
                    <a:pt x="243" y="245"/>
                    <a:pt x="243" y="245"/>
                  </a:cubicBezTo>
                  <a:cubicBezTo>
                    <a:pt x="245" y="245"/>
                    <a:pt x="247" y="245"/>
                    <a:pt x="248" y="245"/>
                  </a:cubicBezTo>
                  <a:close/>
                  <a:moveTo>
                    <a:pt x="248" y="302"/>
                  </a:moveTo>
                  <a:cubicBezTo>
                    <a:pt x="248" y="321"/>
                    <a:pt x="248" y="321"/>
                    <a:pt x="248" y="321"/>
                  </a:cubicBezTo>
                  <a:cubicBezTo>
                    <a:pt x="245" y="323"/>
                    <a:pt x="243" y="323"/>
                    <a:pt x="238" y="323"/>
                  </a:cubicBezTo>
                  <a:cubicBezTo>
                    <a:pt x="238" y="327"/>
                    <a:pt x="239" y="328"/>
                    <a:pt x="241" y="331"/>
                  </a:cubicBezTo>
                  <a:cubicBezTo>
                    <a:pt x="241" y="334"/>
                    <a:pt x="242" y="337"/>
                    <a:pt x="242" y="340"/>
                  </a:cubicBezTo>
                  <a:cubicBezTo>
                    <a:pt x="244" y="339"/>
                    <a:pt x="246" y="336"/>
                    <a:pt x="248" y="332"/>
                  </a:cubicBezTo>
                  <a:cubicBezTo>
                    <a:pt x="248" y="347"/>
                    <a:pt x="248" y="347"/>
                    <a:pt x="248" y="347"/>
                  </a:cubicBezTo>
                  <a:cubicBezTo>
                    <a:pt x="248" y="347"/>
                    <a:pt x="248" y="347"/>
                    <a:pt x="248" y="347"/>
                  </a:cubicBezTo>
                  <a:cubicBezTo>
                    <a:pt x="245" y="348"/>
                    <a:pt x="241" y="349"/>
                    <a:pt x="238" y="349"/>
                  </a:cubicBezTo>
                  <a:cubicBezTo>
                    <a:pt x="238" y="310"/>
                    <a:pt x="238" y="310"/>
                    <a:pt x="238" y="310"/>
                  </a:cubicBezTo>
                  <a:cubicBezTo>
                    <a:pt x="241" y="304"/>
                    <a:pt x="244" y="301"/>
                    <a:pt x="248" y="302"/>
                  </a:cubicBezTo>
                  <a:close/>
                  <a:moveTo>
                    <a:pt x="248" y="362"/>
                  </a:moveTo>
                  <a:cubicBezTo>
                    <a:pt x="248" y="370"/>
                    <a:pt x="248" y="370"/>
                    <a:pt x="248" y="370"/>
                  </a:cubicBezTo>
                  <a:cubicBezTo>
                    <a:pt x="245" y="370"/>
                    <a:pt x="243" y="370"/>
                    <a:pt x="238" y="370"/>
                  </a:cubicBezTo>
                  <a:cubicBezTo>
                    <a:pt x="238" y="360"/>
                    <a:pt x="238" y="360"/>
                    <a:pt x="238" y="360"/>
                  </a:cubicBezTo>
                  <a:cubicBezTo>
                    <a:pt x="241" y="360"/>
                    <a:pt x="244" y="361"/>
                    <a:pt x="248" y="362"/>
                  </a:cubicBezTo>
                  <a:close/>
                  <a:moveTo>
                    <a:pt x="248" y="390"/>
                  </a:moveTo>
                  <a:cubicBezTo>
                    <a:pt x="248" y="394"/>
                    <a:pt x="248" y="394"/>
                    <a:pt x="248" y="394"/>
                  </a:cubicBezTo>
                  <a:cubicBezTo>
                    <a:pt x="247" y="393"/>
                    <a:pt x="245" y="393"/>
                    <a:pt x="244" y="393"/>
                  </a:cubicBezTo>
                  <a:cubicBezTo>
                    <a:pt x="245" y="399"/>
                    <a:pt x="247" y="404"/>
                    <a:pt x="248" y="410"/>
                  </a:cubicBezTo>
                  <a:cubicBezTo>
                    <a:pt x="248" y="410"/>
                    <a:pt x="248" y="410"/>
                    <a:pt x="248" y="410"/>
                  </a:cubicBezTo>
                  <a:cubicBezTo>
                    <a:pt x="248" y="414"/>
                    <a:pt x="248" y="414"/>
                    <a:pt x="248" y="414"/>
                  </a:cubicBezTo>
                  <a:cubicBezTo>
                    <a:pt x="238" y="414"/>
                    <a:pt x="238" y="414"/>
                    <a:pt x="238" y="414"/>
                  </a:cubicBezTo>
                  <a:cubicBezTo>
                    <a:pt x="238" y="411"/>
                    <a:pt x="238" y="411"/>
                    <a:pt x="238" y="411"/>
                  </a:cubicBezTo>
                  <a:cubicBezTo>
                    <a:pt x="240" y="411"/>
                    <a:pt x="242" y="410"/>
                    <a:pt x="244" y="410"/>
                  </a:cubicBezTo>
                  <a:cubicBezTo>
                    <a:pt x="243" y="405"/>
                    <a:pt x="242" y="400"/>
                    <a:pt x="241" y="395"/>
                  </a:cubicBezTo>
                  <a:cubicBezTo>
                    <a:pt x="240" y="395"/>
                    <a:pt x="239" y="394"/>
                    <a:pt x="238" y="394"/>
                  </a:cubicBezTo>
                  <a:cubicBezTo>
                    <a:pt x="238" y="390"/>
                    <a:pt x="238" y="390"/>
                    <a:pt x="238" y="390"/>
                  </a:cubicBezTo>
                  <a:cubicBezTo>
                    <a:pt x="248" y="390"/>
                    <a:pt x="248" y="390"/>
                    <a:pt x="248" y="390"/>
                  </a:cubicBezTo>
                  <a:close/>
                  <a:moveTo>
                    <a:pt x="248" y="439"/>
                  </a:moveTo>
                  <a:cubicBezTo>
                    <a:pt x="248" y="456"/>
                    <a:pt x="248" y="456"/>
                    <a:pt x="248" y="456"/>
                  </a:cubicBezTo>
                  <a:cubicBezTo>
                    <a:pt x="246" y="458"/>
                    <a:pt x="243" y="461"/>
                    <a:pt x="238" y="467"/>
                  </a:cubicBezTo>
                  <a:cubicBezTo>
                    <a:pt x="241" y="471"/>
                    <a:pt x="243" y="476"/>
                    <a:pt x="248" y="478"/>
                  </a:cubicBezTo>
                  <a:cubicBezTo>
                    <a:pt x="246" y="476"/>
                    <a:pt x="245" y="473"/>
                    <a:pt x="243" y="470"/>
                  </a:cubicBezTo>
                  <a:cubicBezTo>
                    <a:pt x="244" y="470"/>
                    <a:pt x="245" y="469"/>
                    <a:pt x="245" y="468"/>
                  </a:cubicBezTo>
                  <a:cubicBezTo>
                    <a:pt x="246" y="468"/>
                    <a:pt x="247" y="468"/>
                    <a:pt x="248" y="468"/>
                  </a:cubicBezTo>
                  <a:cubicBezTo>
                    <a:pt x="248" y="468"/>
                    <a:pt x="248" y="468"/>
                    <a:pt x="248" y="468"/>
                  </a:cubicBezTo>
                  <a:cubicBezTo>
                    <a:pt x="248" y="493"/>
                    <a:pt x="248" y="493"/>
                    <a:pt x="248" y="493"/>
                  </a:cubicBezTo>
                  <a:cubicBezTo>
                    <a:pt x="247" y="493"/>
                    <a:pt x="245" y="493"/>
                    <a:pt x="244" y="492"/>
                  </a:cubicBezTo>
                  <a:cubicBezTo>
                    <a:pt x="245" y="495"/>
                    <a:pt x="246" y="496"/>
                    <a:pt x="248" y="497"/>
                  </a:cubicBezTo>
                  <a:cubicBezTo>
                    <a:pt x="248" y="503"/>
                    <a:pt x="248" y="503"/>
                    <a:pt x="248" y="503"/>
                  </a:cubicBezTo>
                  <a:cubicBezTo>
                    <a:pt x="247" y="503"/>
                    <a:pt x="246" y="503"/>
                    <a:pt x="244" y="503"/>
                  </a:cubicBezTo>
                  <a:cubicBezTo>
                    <a:pt x="242" y="501"/>
                    <a:pt x="240" y="500"/>
                    <a:pt x="238" y="500"/>
                  </a:cubicBezTo>
                  <a:cubicBezTo>
                    <a:pt x="238" y="486"/>
                    <a:pt x="238" y="486"/>
                    <a:pt x="238" y="486"/>
                  </a:cubicBezTo>
                  <a:cubicBezTo>
                    <a:pt x="239" y="486"/>
                    <a:pt x="239" y="486"/>
                    <a:pt x="241" y="486"/>
                  </a:cubicBezTo>
                  <a:cubicBezTo>
                    <a:pt x="240" y="484"/>
                    <a:pt x="240" y="482"/>
                    <a:pt x="239" y="480"/>
                  </a:cubicBezTo>
                  <a:cubicBezTo>
                    <a:pt x="238" y="480"/>
                    <a:pt x="238" y="480"/>
                    <a:pt x="238" y="480"/>
                  </a:cubicBezTo>
                  <a:cubicBezTo>
                    <a:pt x="238" y="455"/>
                    <a:pt x="238" y="455"/>
                    <a:pt x="238" y="455"/>
                  </a:cubicBezTo>
                  <a:cubicBezTo>
                    <a:pt x="240" y="453"/>
                    <a:pt x="241" y="451"/>
                    <a:pt x="244" y="447"/>
                  </a:cubicBezTo>
                  <a:cubicBezTo>
                    <a:pt x="242" y="447"/>
                    <a:pt x="240" y="446"/>
                    <a:pt x="238" y="446"/>
                  </a:cubicBezTo>
                  <a:cubicBezTo>
                    <a:pt x="238" y="439"/>
                    <a:pt x="238" y="439"/>
                    <a:pt x="238" y="439"/>
                  </a:cubicBezTo>
                  <a:cubicBezTo>
                    <a:pt x="242" y="439"/>
                    <a:pt x="245" y="439"/>
                    <a:pt x="248" y="439"/>
                  </a:cubicBezTo>
                  <a:close/>
                  <a:moveTo>
                    <a:pt x="248" y="534"/>
                  </a:moveTo>
                  <a:cubicBezTo>
                    <a:pt x="248" y="544"/>
                    <a:pt x="248" y="544"/>
                    <a:pt x="248" y="544"/>
                  </a:cubicBezTo>
                  <a:cubicBezTo>
                    <a:pt x="246" y="543"/>
                    <a:pt x="245" y="543"/>
                    <a:pt x="243" y="543"/>
                  </a:cubicBezTo>
                  <a:cubicBezTo>
                    <a:pt x="245" y="548"/>
                    <a:pt x="246" y="549"/>
                    <a:pt x="248" y="551"/>
                  </a:cubicBezTo>
                  <a:cubicBezTo>
                    <a:pt x="248" y="557"/>
                    <a:pt x="248" y="557"/>
                    <a:pt x="248" y="557"/>
                  </a:cubicBezTo>
                  <a:cubicBezTo>
                    <a:pt x="247" y="556"/>
                    <a:pt x="247" y="555"/>
                    <a:pt x="246" y="554"/>
                  </a:cubicBezTo>
                  <a:cubicBezTo>
                    <a:pt x="243" y="567"/>
                    <a:pt x="240" y="572"/>
                    <a:pt x="248" y="580"/>
                  </a:cubicBezTo>
                  <a:cubicBezTo>
                    <a:pt x="248" y="586"/>
                    <a:pt x="248" y="586"/>
                    <a:pt x="248" y="586"/>
                  </a:cubicBezTo>
                  <a:cubicBezTo>
                    <a:pt x="244" y="584"/>
                    <a:pt x="241" y="580"/>
                    <a:pt x="238" y="577"/>
                  </a:cubicBezTo>
                  <a:cubicBezTo>
                    <a:pt x="238" y="562"/>
                    <a:pt x="238" y="562"/>
                    <a:pt x="238" y="562"/>
                  </a:cubicBezTo>
                  <a:cubicBezTo>
                    <a:pt x="239" y="557"/>
                    <a:pt x="240" y="551"/>
                    <a:pt x="238" y="547"/>
                  </a:cubicBezTo>
                  <a:cubicBezTo>
                    <a:pt x="238" y="539"/>
                    <a:pt x="238" y="539"/>
                    <a:pt x="238" y="539"/>
                  </a:cubicBezTo>
                  <a:cubicBezTo>
                    <a:pt x="238" y="539"/>
                    <a:pt x="239" y="540"/>
                    <a:pt x="239" y="540"/>
                  </a:cubicBezTo>
                  <a:cubicBezTo>
                    <a:pt x="241" y="539"/>
                    <a:pt x="244" y="537"/>
                    <a:pt x="248" y="534"/>
                  </a:cubicBezTo>
                  <a:close/>
                  <a:moveTo>
                    <a:pt x="230" y="37"/>
                  </a:moveTo>
                  <a:cubicBezTo>
                    <a:pt x="232" y="36"/>
                    <a:pt x="235" y="35"/>
                    <a:pt x="238" y="33"/>
                  </a:cubicBezTo>
                  <a:cubicBezTo>
                    <a:pt x="238" y="42"/>
                    <a:pt x="238" y="42"/>
                    <a:pt x="238" y="42"/>
                  </a:cubicBezTo>
                  <a:cubicBezTo>
                    <a:pt x="235" y="42"/>
                    <a:pt x="232" y="43"/>
                    <a:pt x="230" y="45"/>
                  </a:cubicBezTo>
                  <a:cubicBezTo>
                    <a:pt x="230" y="37"/>
                    <a:pt x="230" y="37"/>
                    <a:pt x="230" y="37"/>
                  </a:cubicBezTo>
                  <a:close/>
                  <a:moveTo>
                    <a:pt x="238" y="760"/>
                  </a:moveTo>
                  <a:cubicBezTo>
                    <a:pt x="235" y="759"/>
                    <a:pt x="232" y="759"/>
                    <a:pt x="230" y="757"/>
                  </a:cubicBezTo>
                  <a:cubicBezTo>
                    <a:pt x="230" y="749"/>
                    <a:pt x="230" y="749"/>
                    <a:pt x="230" y="749"/>
                  </a:cubicBezTo>
                  <a:cubicBezTo>
                    <a:pt x="232" y="750"/>
                    <a:pt x="234" y="751"/>
                    <a:pt x="237" y="753"/>
                  </a:cubicBezTo>
                  <a:cubicBezTo>
                    <a:pt x="238" y="753"/>
                    <a:pt x="238" y="753"/>
                    <a:pt x="238" y="753"/>
                  </a:cubicBezTo>
                  <a:cubicBezTo>
                    <a:pt x="238" y="760"/>
                    <a:pt x="238" y="760"/>
                    <a:pt x="238" y="760"/>
                  </a:cubicBezTo>
                  <a:close/>
                  <a:moveTo>
                    <a:pt x="238" y="58"/>
                  </a:moveTo>
                  <a:cubicBezTo>
                    <a:pt x="238" y="69"/>
                    <a:pt x="238" y="69"/>
                    <a:pt x="238" y="69"/>
                  </a:cubicBezTo>
                  <a:cubicBezTo>
                    <a:pt x="230" y="63"/>
                    <a:pt x="230" y="63"/>
                    <a:pt x="230" y="63"/>
                  </a:cubicBezTo>
                  <a:cubicBezTo>
                    <a:pt x="230" y="52"/>
                    <a:pt x="230" y="52"/>
                    <a:pt x="230" y="52"/>
                  </a:cubicBezTo>
                  <a:cubicBezTo>
                    <a:pt x="238" y="58"/>
                    <a:pt x="238" y="58"/>
                    <a:pt x="238" y="58"/>
                  </a:cubicBezTo>
                  <a:close/>
                  <a:moveTo>
                    <a:pt x="238" y="75"/>
                  </a:moveTo>
                  <a:cubicBezTo>
                    <a:pt x="238" y="84"/>
                    <a:pt x="238" y="84"/>
                    <a:pt x="238" y="84"/>
                  </a:cubicBezTo>
                  <a:cubicBezTo>
                    <a:pt x="235" y="86"/>
                    <a:pt x="232" y="87"/>
                    <a:pt x="230" y="88"/>
                  </a:cubicBezTo>
                  <a:cubicBezTo>
                    <a:pt x="230" y="79"/>
                    <a:pt x="230" y="79"/>
                    <a:pt x="230" y="79"/>
                  </a:cubicBezTo>
                  <a:cubicBezTo>
                    <a:pt x="232" y="78"/>
                    <a:pt x="235" y="77"/>
                    <a:pt x="238" y="75"/>
                  </a:cubicBezTo>
                  <a:close/>
                  <a:moveTo>
                    <a:pt x="238" y="226"/>
                  </a:moveTo>
                  <a:cubicBezTo>
                    <a:pt x="238" y="235"/>
                    <a:pt x="238" y="235"/>
                    <a:pt x="238" y="235"/>
                  </a:cubicBezTo>
                  <a:cubicBezTo>
                    <a:pt x="235" y="236"/>
                    <a:pt x="233" y="238"/>
                    <a:pt x="230" y="241"/>
                  </a:cubicBezTo>
                  <a:cubicBezTo>
                    <a:pt x="230" y="232"/>
                    <a:pt x="230" y="232"/>
                    <a:pt x="230" y="232"/>
                  </a:cubicBezTo>
                  <a:cubicBezTo>
                    <a:pt x="232" y="230"/>
                    <a:pt x="235" y="228"/>
                    <a:pt x="238" y="226"/>
                  </a:cubicBezTo>
                  <a:close/>
                  <a:moveTo>
                    <a:pt x="238" y="243"/>
                  </a:moveTo>
                  <a:cubicBezTo>
                    <a:pt x="238" y="250"/>
                    <a:pt x="238" y="250"/>
                    <a:pt x="238" y="250"/>
                  </a:cubicBezTo>
                  <a:cubicBezTo>
                    <a:pt x="235" y="249"/>
                    <a:pt x="232" y="248"/>
                    <a:pt x="230" y="248"/>
                  </a:cubicBezTo>
                  <a:cubicBezTo>
                    <a:pt x="230" y="241"/>
                    <a:pt x="230" y="241"/>
                    <a:pt x="230" y="241"/>
                  </a:cubicBezTo>
                  <a:cubicBezTo>
                    <a:pt x="232" y="242"/>
                    <a:pt x="235" y="243"/>
                    <a:pt x="238" y="243"/>
                  </a:cubicBezTo>
                  <a:close/>
                  <a:moveTo>
                    <a:pt x="238" y="257"/>
                  </a:moveTo>
                  <a:cubicBezTo>
                    <a:pt x="238" y="263"/>
                    <a:pt x="238" y="263"/>
                    <a:pt x="238" y="263"/>
                  </a:cubicBezTo>
                  <a:cubicBezTo>
                    <a:pt x="237" y="264"/>
                    <a:pt x="237" y="264"/>
                    <a:pt x="237" y="264"/>
                  </a:cubicBezTo>
                  <a:cubicBezTo>
                    <a:pt x="236" y="266"/>
                    <a:pt x="233" y="270"/>
                    <a:pt x="230" y="276"/>
                  </a:cubicBezTo>
                  <a:cubicBezTo>
                    <a:pt x="230" y="266"/>
                    <a:pt x="230" y="266"/>
                    <a:pt x="230" y="266"/>
                  </a:cubicBezTo>
                  <a:cubicBezTo>
                    <a:pt x="230" y="266"/>
                    <a:pt x="230" y="266"/>
                    <a:pt x="230" y="265"/>
                  </a:cubicBezTo>
                  <a:cubicBezTo>
                    <a:pt x="230" y="265"/>
                    <a:pt x="230" y="265"/>
                    <a:pt x="230" y="265"/>
                  </a:cubicBezTo>
                  <a:cubicBezTo>
                    <a:pt x="230" y="259"/>
                    <a:pt x="230" y="259"/>
                    <a:pt x="230" y="259"/>
                  </a:cubicBezTo>
                  <a:cubicBezTo>
                    <a:pt x="231" y="259"/>
                    <a:pt x="231" y="259"/>
                    <a:pt x="231" y="259"/>
                  </a:cubicBezTo>
                  <a:cubicBezTo>
                    <a:pt x="234" y="258"/>
                    <a:pt x="236" y="258"/>
                    <a:pt x="238" y="257"/>
                  </a:cubicBezTo>
                  <a:close/>
                  <a:moveTo>
                    <a:pt x="238" y="310"/>
                  </a:moveTo>
                  <a:cubicBezTo>
                    <a:pt x="238" y="349"/>
                    <a:pt x="238" y="349"/>
                    <a:pt x="238" y="349"/>
                  </a:cubicBezTo>
                  <a:cubicBezTo>
                    <a:pt x="235" y="349"/>
                    <a:pt x="232" y="349"/>
                    <a:pt x="230" y="348"/>
                  </a:cubicBezTo>
                  <a:cubicBezTo>
                    <a:pt x="230" y="299"/>
                    <a:pt x="230" y="299"/>
                    <a:pt x="230" y="299"/>
                  </a:cubicBezTo>
                  <a:cubicBezTo>
                    <a:pt x="231" y="299"/>
                    <a:pt x="233" y="299"/>
                    <a:pt x="235" y="299"/>
                  </a:cubicBezTo>
                  <a:cubicBezTo>
                    <a:pt x="234" y="304"/>
                    <a:pt x="229" y="312"/>
                    <a:pt x="230" y="316"/>
                  </a:cubicBezTo>
                  <a:cubicBezTo>
                    <a:pt x="231" y="316"/>
                    <a:pt x="233" y="316"/>
                    <a:pt x="235" y="316"/>
                  </a:cubicBezTo>
                  <a:cubicBezTo>
                    <a:pt x="236" y="314"/>
                    <a:pt x="237" y="312"/>
                    <a:pt x="238" y="310"/>
                  </a:cubicBezTo>
                  <a:close/>
                  <a:moveTo>
                    <a:pt x="238" y="360"/>
                  </a:moveTo>
                  <a:cubicBezTo>
                    <a:pt x="238" y="370"/>
                    <a:pt x="238" y="370"/>
                    <a:pt x="238" y="370"/>
                  </a:cubicBezTo>
                  <a:cubicBezTo>
                    <a:pt x="237" y="370"/>
                    <a:pt x="236" y="370"/>
                    <a:pt x="236" y="370"/>
                  </a:cubicBezTo>
                  <a:cubicBezTo>
                    <a:pt x="236" y="373"/>
                    <a:pt x="236" y="375"/>
                    <a:pt x="236" y="378"/>
                  </a:cubicBezTo>
                  <a:cubicBezTo>
                    <a:pt x="230" y="378"/>
                    <a:pt x="230" y="378"/>
                    <a:pt x="230" y="378"/>
                  </a:cubicBezTo>
                  <a:cubicBezTo>
                    <a:pt x="230" y="358"/>
                    <a:pt x="230" y="358"/>
                    <a:pt x="230" y="358"/>
                  </a:cubicBezTo>
                  <a:cubicBezTo>
                    <a:pt x="232" y="359"/>
                    <a:pt x="235" y="359"/>
                    <a:pt x="238" y="360"/>
                  </a:cubicBezTo>
                  <a:close/>
                  <a:moveTo>
                    <a:pt x="238" y="390"/>
                  </a:moveTo>
                  <a:cubicBezTo>
                    <a:pt x="238" y="394"/>
                    <a:pt x="238" y="394"/>
                    <a:pt x="238" y="394"/>
                  </a:cubicBezTo>
                  <a:cubicBezTo>
                    <a:pt x="236" y="394"/>
                    <a:pt x="234" y="394"/>
                    <a:pt x="232" y="394"/>
                  </a:cubicBezTo>
                  <a:cubicBezTo>
                    <a:pt x="235" y="409"/>
                    <a:pt x="235" y="409"/>
                    <a:pt x="237" y="411"/>
                  </a:cubicBezTo>
                  <a:cubicBezTo>
                    <a:pt x="238" y="411"/>
                    <a:pt x="238" y="411"/>
                    <a:pt x="238" y="411"/>
                  </a:cubicBezTo>
                  <a:cubicBezTo>
                    <a:pt x="238" y="414"/>
                    <a:pt x="238" y="414"/>
                    <a:pt x="238" y="414"/>
                  </a:cubicBezTo>
                  <a:cubicBezTo>
                    <a:pt x="230" y="414"/>
                    <a:pt x="230" y="414"/>
                    <a:pt x="230" y="414"/>
                  </a:cubicBezTo>
                  <a:cubicBezTo>
                    <a:pt x="230" y="411"/>
                    <a:pt x="230" y="411"/>
                    <a:pt x="230" y="411"/>
                  </a:cubicBezTo>
                  <a:cubicBezTo>
                    <a:pt x="231" y="411"/>
                    <a:pt x="231" y="411"/>
                    <a:pt x="231" y="411"/>
                  </a:cubicBezTo>
                  <a:cubicBezTo>
                    <a:pt x="230" y="406"/>
                    <a:pt x="230" y="403"/>
                    <a:pt x="230" y="400"/>
                  </a:cubicBezTo>
                  <a:cubicBezTo>
                    <a:pt x="230" y="390"/>
                    <a:pt x="230" y="390"/>
                    <a:pt x="230" y="390"/>
                  </a:cubicBezTo>
                  <a:cubicBezTo>
                    <a:pt x="238" y="390"/>
                    <a:pt x="238" y="390"/>
                    <a:pt x="238" y="390"/>
                  </a:cubicBezTo>
                  <a:close/>
                  <a:moveTo>
                    <a:pt x="238" y="439"/>
                  </a:moveTo>
                  <a:cubicBezTo>
                    <a:pt x="238" y="446"/>
                    <a:pt x="238" y="446"/>
                    <a:pt x="238" y="446"/>
                  </a:cubicBezTo>
                  <a:cubicBezTo>
                    <a:pt x="236" y="445"/>
                    <a:pt x="234" y="445"/>
                    <a:pt x="232" y="444"/>
                  </a:cubicBezTo>
                  <a:cubicBezTo>
                    <a:pt x="232" y="440"/>
                    <a:pt x="232" y="440"/>
                    <a:pt x="233" y="439"/>
                  </a:cubicBezTo>
                  <a:cubicBezTo>
                    <a:pt x="235" y="439"/>
                    <a:pt x="236" y="439"/>
                    <a:pt x="238" y="439"/>
                  </a:cubicBezTo>
                  <a:close/>
                  <a:moveTo>
                    <a:pt x="238" y="455"/>
                  </a:moveTo>
                  <a:cubicBezTo>
                    <a:pt x="238" y="480"/>
                    <a:pt x="238" y="480"/>
                    <a:pt x="238" y="480"/>
                  </a:cubicBezTo>
                  <a:cubicBezTo>
                    <a:pt x="237" y="480"/>
                    <a:pt x="237" y="480"/>
                    <a:pt x="237" y="480"/>
                  </a:cubicBezTo>
                  <a:cubicBezTo>
                    <a:pt x="235" y="477"/>
                    <a:pt x="235" y="477"/>
                    <a:pt x="232" y="474"/>
                  </a:cubicBezTo>
                  <a:cubicBezTo>
                    <a:pt x="231" y="474"/>
                    <a:pt x="230" y="474"/>
                    <a:pt x="230" y="475"/>
                  </a:cubicBezTo>
                  <a:cubicBezTo>
                    <a:pt x="230" y="455"/>
                    <a:pt x="230" y="455"/>
                    <a:pt x="230" y="455"/>
                  </a:cubicBezTo>
                  <a:cubicBezTo>
                    <a:pt x="230" y="457"/>
                    <a:pt x="231" y="458"/>
                    <a:pt x="231" y="459"/>
                  </a:cubicBezTo>
                  <a:cubicBezTo>
                    <a:pt x="234" y="457"/>
                    <a:pt x="236" y="456"/>
                    <a:pt x="238" y="455"/>
                  </a:cubicBezTo>
                  <a:close/>
                  <a:moveTo>
                    <a:pt x="238" y="486"/>
                  </a:moveTo>
                  <a:cubicBezTo>
                    <a:pt x="238" y="500"/>
                    <a:pt x="238" y="500"/>
                    <a:pt x="238" y="500"/>
                  </a:cubicBezTo>
                  <a:cubicBezTo>
                    <a:pt x="235" y="499"/>
                    <a:pt x="232" y="499"/>
                    <a:pt x="230" y="499"/>
                  </a:cubicBezTo>
                  <a:cubicBezTo>
                    <a:pt x="230" y="484"/>
                    <a:pt x="230" y="484"/>
                    <a:pt x="230" y="484"/>
                  </a:cubicBezTo>
                  <a:cubicBezTo>
                    <a:pt x="230" y="484"/>
                    <a:pt x="231" y="483"/>
                    <a:pt x="232" y="483"/>
                  </a:cubicBezTo>
                  <a:cubicBezTo>
                    <a:pt x="234" y="485"/>
                    <a:pt x="236" y="486"/>
                    <a:pt x="238" y="486"/>
                  </a:cubicBezTo>
                  <a:close/>
                  <a:moveTo>
                    <a:pt x="238" y="539"/>
                  </a:moveTo>
                  <a:cubicBezTo>
                    <a:pt x="238" y="547"/>
                    <a:pt x="238" y="547"/>
                    <a:pt x="238" y="547"/>
                  </a:cubicBezTo>
                  <a:cubicBezTo>
                    <a:pt x="236" y="545"/>
                    <a:pt x="235" y="543"/>
                    <a:pt x="232" y="541"/>
                  </a:cubicBezTo>
                  <a:cubicBezTo>
                    <a:pt x="231" y="546"/>
                    <a:pt x="230" y="548"/>
                    <a:pt x="230" y="551"/>
                  </a:cubicBezTo>
                  <a:cubicBezTo>
                    <a:pt x="230" y="529"/>
                    <a:pt x="230" y="529"/>
                    <a:pt x="230" y="529"/>
                  </a:cubicBezTo>
                  <a:cubicBezTo>
                    <a:pt x="230" y="529"/>
                    <a:pt x="230" y="529"/>
                    <a:pt x="231" y="530"/>
                  </a:cubicBezTo>
                  <a:cubicBezTo>
                    <a:pt x="232" y="536"/>
                    <a:pt x="234" y="536"/>
                    <a:pt x="238" y="539"/>
                  </a:cubicBezTo>
                  <a:close/>
                  <a:moveTo>
                    <a:pt x="238" y="562"/>
                  </a:moveTo>
                  <a:cubicBezTo>
                    <a:pt x="238" y="577"/>
                    <a:pt x="238" y="577"/>
                    <a:pt x="238" y="577"/>
                  </a:cubicBezTo>
                  <a:cubicBezTo>
                    <a:pt x="235" y="575"/>
                    <a:pt x="232" y="572"/>
                    <a:pt x="230" y="569"/>
                  </a:cubicBezTo>
                  <a:cubicBezTo>
                    <a:pt x="230" y="561"/>
                    <a:pt x="230" y="561"/>
                    <a:pt x="230" y="561"/>
                  </a:cubicBezTo>
                  <a:cubicBezTo>
                    <a:pt x="230" y="563"/>
                    <a:pt x="232" y="565"/>
                    <a:pt x="234" y="569"/>
                  </a:cubicBezTo>
                  <a:cubicBezTo>
                    <a:pt x="234" y="568"/>
                    <a:pt x="235" y="568"/>
                    <a:pt x="236" y="568"/>
                  </a:cubicBezTo>
                  <a:cubicBezTo>
                    <a:pt x="237" y="566"/>
                    <a:pt x="237" y="565"/>
                    <a:pt x="238" y="562"/>
                  </a:cubicBezTo>
                  <a:close/>
                  <a:moveTo>
                    <a:pt x="238" y="711"/>
                  </a:moveTo>
                  <a:cubicBezTo>
                    <a:pt x="238" y="729"/>
                    <a:pt x="238" y="729"/>
                    <a:pt x="238" y="729"/>
                  </a:cubicBezTo>
                  <a:cubicBezTo>
                    <a:pt x="236" y="724"/>
                    <a:pt x="235" y="720"/>
                    <a:pt x="232" y="716"/>
                  </a:cubicBezTo>
                  <a:cubicBezTo>
                    <a:pt x="231" y="716"/>
                    <a:pt x="230" y="715"/>
                    <a:pt x="230" y="715"/>
                  </a:cubicBezTo>
                  <a:cubicBezTo>
                    <a:pt x="230" y="706"/>
                    <a:pt x="230" y="706"/>
                    <a:pt x="230" y="706"/>
                  </a:cubicBezTo>
                  <a:cubicBezTo>
                    <a:pt x="232" y="707"/>
                    <a:pt x="235" y="709"/>
                    <a:pt x="238" y="711"/>
                  </a:cubicBezTo>
                  <a:close/>
                  <a:moveTo>
                    <a:pt x="230" y="173"/>
                  </a:moveTo>
                  <a:cubicBezTo>
                    <a:pt x="230" y="167"/>
                    <a:pt x="230" y="167"/>
                    <a:pt x="230" y="167"/>
                  </a:cubicBezTo>
                  <a:cubicBezTo>
                    <a:pt x="230" y="169"/>
                    <a:pt x="231" y="170"/>
                    <a:pt x="231" y="172"/>
                  </a:cubicBezTo>
                  <a:cubicBezTo>
                    <a:pt x="230" y="173"/>
                    <a:pt x="230" y="173"/>
                    <a:pt x="230" y="173"/>
                  </a:cubicBezTo>
                  <a:close/>
                  <a:moveTo>
                    <a:pt x="221" y="42"/>
                  </a:moveTo>
                  <a:cubicBezTo>
                    <a:pt x="224" y="40"/>
                    <a:pt x="227" y="39"/>
                    <a:pt x="230" y="37"/>
                  </a:cubicBezTo>
                  <a:cubicBezTo>
                    <a:pt x="230" y="45"/>
                    <a:pt x="230" y="45"/>
                    <a:pt x="230" y="45"/>
                  </a:cubicBezTo>
                  <a:cubicBezTo>
                    <a:pt x="228" y="46"/>
                    <a:pt x="226" y="47"/>
                    <a:pt x="224" y="49"/>
                  </a:cubicBezTo>
                  <a:cubicBezTo>
                    <a:pt x="230" y="52"/>
                    <a:pt x="230" y="52"/>
                    <a:pt x="230" y="52"/>
                  </a:cubicBezTo>
                  <a:cubicBezTo>
                    <a:pt x="230" y="63"/>
                    <a:pt x="230" y="63"/>
                    <a:pt x="230" y="63"/>
                  </a:cubicBezTo>
                  <a:cubicBezTo>
                    <a:pt x="229" y="62"/>
                    <a:pt x="229" y="62"/>
                    <a:pt x="229" y="62"/>
                  </a:cubicBezTo>
                  <a:cubicBezTo>
                    <a:pt x="226" y="61"/>
                    <a:pt x="224" y="60"/>
                    <a:pt x="221" y="59"/>
                  </a:cubicBezTo>
                  <a:cubicBezTo>
                    <a:pt x="221" y="42"/>
                    <a:pt x="221" y="42"/>
                    <a:pt x="221" y="42"/>
                  </a:cubicBezTo>
                  <a:close/>
                  <a:moveTo>
                    <a:pt x="230" y="757"/>
                  </a:moveTo>
                  <a:cubicBezTo>
                    <a:pt x="227" y="756"/>
                    <a:pt x="224" y="755"/>
                    <a:pt x="221" y="753"/>
                  </a:cubicBezTo>
                  <a:cubicBezTo>
                    <a:pt x="221" y="740"/>
                    <a:pt x="221" y="740"/>
                    <a:pt x="221" y="740"/>
                  </a:cubicBezTo>
                  <a:cubicBezTo>
                    <a:pt x="223" y="743"/>
                    <a:pt x="226" y="745"/>
                    <a:pt x="230" y="749"/>
                  </a:cubicBezTo>
                  <a:cubicBezTo>
                    <a:pt x="230" y="757"/>
                    <a:pt x="230" y="757"/>
                    <a:pt x="230" y="757"/>
                  </a:cubicBezTo>
                  <a:close/>
                  <a:moveTo>
                    <a:pt x="230" y="79"/>
                  </a:moveTo>
                  <a:cubicBezTo>
                    <a:pt x="230" y="88"/>
                    <a:pt x="230" y="88"/>
                    <a:pt x="230" y="88"/>
                  </a:cubicBezTo>
                  <a:cubicBezTo>
                    <a:pt x="228" y="88"/>
                    <a:pt x="226" y="89"/>
                    <a:pt x="224" y="89"/>
                  </a:cubicBezTo>
                  <a:cubicBezTo>
                    <a:pt x="223" y="90"/>
                    <a:pt x="222" y="91"/>
                    <a:pt x="221" y="92"/>
                  </a:cubicBezTo>
                  <a:cubicBezTo>
                    <a:pt x="221" y="80"/>
                    <a:pt x="221" y="80"/>
                    <a:pt x="221" y="80"/>
                  </a:cubicBezTo>
                  <a:cubicBezTo>
                    <a:pt x="223" y="80"/>
                    <a:pt x="223" y="80"/>
                    <a:pt x="223" y="80"/>
                  </a:cubicBezTo>
                  <a:cubicBezTo>
                    <a:pt x="225" y="80"/>
                    <a:pt x="228" y="80"/>
                    <a:pt x="230" y="79"/>
                  </a:cubicBezTo>
                  <a:close/>
                  <a:moveTo>
                    <a:pt x="230" y="167"/>
                  </a:moveTo>
                  <a:cubicBezTo>
                    <a:pt x="230" y="173"/>
                    <a:pt x="230" y="173"/>
                    <a:pt x="230" y="173"/>
                  </a:cubicBezTo>
                  <a:cubicBezTo>
                    <a:pt x="228" y="175"/>
                    <a:pt x="226" y="175"/>
                    <a:pt x="223" y="175"/>
                  </a:cubicBezTo>
                  <a:cubicBezTo>
                    <a:pt x="222" y="174"/>
                    <a:pt x="222" y="174"/>
                    <a:pt x="221" y="173"/>
                  </a:cubicBezTo>
                  <a:cubicBezTo>
                    <a:pt x="221" y="155"/>
                    <a:pt x="221" y="155"/>
                    <a:pt x="221" y="155"/>
                  </a:cubicBezTo>
                  <a:cubicBezTo>
                    <a:pt x="224" y="159"/>
                    <a:pt x="228" y="163"/>
                    <a:pt x="230" y="167"/>
                  </a:cubicBezTo>
                  <a:close/>
                  <a:moveTo>
                    <a:pt x="230" y="232"/>
                  </a:moveTo>
                  <a:cubicBezTo>
                    <a:pt x="230" y="241"/>
                    <a:pt x="230" y="241"/>
                    <a:pt x="230" y="241"/>
                  </a:cubicBezTo>
                  <a:cubicBezTo>
                    <a:pt x="229" y="241"/>
                    <a:pt x="229" y="241"/>
                    <a:pt x="229" y="241"/>
                  </a:cubicBezTo>
                  <a:cubicBezTo>
                    <a:pt x="230" y="241"/>
                    <a:pt x="230" y="241"/>
                    <a:pt x="230" y="241"/>
                  </a:cubicBezTo>
                  <a:cubicBezTo>
                    <a:pt x="230" y="248"/>
                    <a:pt x="230" y="248"/>
                    <a:pt x="230" y="248"/>
                  </a:cubicBezTo>
                  <a:cubicBezTo>
                    <a:pt x="226" y="248"/>
                    <a:pt x="224" y="248"/>
                    <a:pt x="221" y="250"/>
                  </a:cubicBezTo>
                  <a:cubicBezTo>
                    <a:pt x="221" y="243"/>
                    <a:pt x="221" y="243"/>
                    <a:pt x="221" y="243"/>
                  </a:cubicBezTo>
                  <a:cubicBezTo>
                    <a:pt x="224" y="238"/>
                    <a:pt x="227" y="235"/>
                    <a:pt x="228" y="233"/>
                  </a:cubicBezTo>
                  <a:cubicBezTo>
                    <a:pt x="230" y="232"/>
                    <a:pt x="230" y="232"/>
                    <a:pt x="230" y="232"/>
                  </a:cubicBezTo>
                  <a:close/>
                  <a:moveTo>
                    <a:pt x="230" y="259"/>
                  </a:moveTo>
                  <a:cubicBezTo>
                    <a:pt x="230" y="265"/>
                    <a:pt x="230" y="265"/>
                    <a:pt x="230" y="265"/>
                  </a:cubicBezTo>
                  <a:cubicBezTo>
                    <a:pt x="226" y="264"/>
                    <a:pt x="224" y="264"/>
                    <a:pt x="221" y="264"/>
                  </a:cubicBezTo>
                  <a:cubicBezTo>
                    <a:pt x="221" y="258"/>
                    <a:pt x="221" y="258"/>
                    <a:pt x="221" y="258"/>
                  </a:cubicBezTo>
                  <a:cubicBezTo>
                    <a:pt x="224" y="258"/>
                    <a:pt x="227" y="258"/>
                    <a:pt x="230" y="259"/>
                  </a:cubicBezTo>
                  <a:close/>
                  <a:moveTo>
                    <a:pt x="230" y="266"/>
                  </a:moveTo>
                  <a:cubicBezTo>
                    <a:pt x="230" y="276"/>
                    <a:pt x="230" y="276"/>
                    <a:pt x="230" y="276"/>
                  </a:cubicBezTo>
                  <a:cubicBezTo>
                    <a:pt x="227" y="280"/>
                    <a:pt x="224" y="284"/>
                    <a:pt x="221" y="287"/>
                  </a:cubicBezTo>
                  <a:cubicBezTo>
                    <a:pt x="221" y="273"/>
                    <a:pt x="221" y="273"/>
                    <a:pt x="221" y="273"/>
                  </a:cubicBezTo>
                  <a:cubicBezTo>
                    <a:pt x="225" y="272"/>
                    <a:pt x="228" y="271"/>
                    <a:pt x="230" y="266"/>
                  </a:cubicBezTo>
                  <a:close/>
                  <a:moveTo>
                    <a:pt x="230" y="299"/>
                  </a:moveTo>
                  <a:cubicBezTo>
                    <a:pt x="230" y="348"/>
                    <a:pt x="230" y="348"/>
                    <a:pt x="230" y="348"/>
                  </a:cubicBezTo>
                  <a:cubicBezTo>
                    <a:pt x="228" y="347"/>
                    <a:pt x="226" y="346"/>
                    <a:pt x="225" y="345"/>
                  </a:cubicBezTo>
                  <a:cubicBezTo>
                    <a:pt x="225" y="341"/>
                    <a:pt x="225" y="337"/>
                    <a:pt x="225" y="332"/>
                  </a:cubicBezTo>
                  <a:cubicBezTo>
                    <a:pt x="224" y="335"/>
                    <a:pt x="223" y="339"/>
                    <a:pt x="221" y="342"/>
                  </a:cubicBezTo>
                  <a:cubicBezTo>
                    <a:pt x="221" y="313"/>
                    <a:pt x="221" y="313"/>
                    <a:pt x="221" y="313"/>
                  </a:cubicBezTo>
                  <a:cubicBezTo>
                    <a:pt x="222" y="313"/>
                    <a:pt x="222" y="313"/>
                    <a:pt x="222" y="312"/>
                  </a:cubicBezTo>
                  <a:cubicBezTo>
                    <a:pt x="224" y="307"/>
                    <a:pt x="225" y="303"/>
                    <a:pt x="228" y="299"/>
                  </a:cubicBezTo>
                  <a:cubicBezTo>
                    <a:pt x="230" y="299"/>
                    <a:pt x="230" y="299"/>
                    <a:pt x="230" y="299"/>
                  </a:cubicBezTo>
                  <a:close/>
                  <a:moveTo>
                    <a:pt x="230" y="358"/>
                  </a:moveTo>
                  <a:cubicBezTo>
                    <a:pt x="230" y="378"/>
                    <a:pt x="230" y="378"/>
                    <a:pt x="230" y="378"/>
                  </a:cubicBezTo>
                  <a:cubicBezTo>
                    <a:pt x="227" y="378"/>
                    <a:pt x="227" y="378"/>
                    <a:pt x="227" y="378"/>
                  </a:cubicBezTo>
                  <a:cubicBezTo>
                    <a:pt x="224" y="371"/>
                    <a:pt x="225" y="366"/>
                    <a:pt x="228" y="358"/>
                  </a:cubicBezTo>
                  <a:cubicBezTo>
                    <a:pt x="228" y="358"/>
                    <a:pt x="229" y="358"/>
                    <a:pt x="230" y="358"/>
                  </a:cubicBezTo>
                  <a:close/>
                  <a:moveTo>
                    <a:pt x="230" y="390"/>
                  </a:moveTo>
                  <a:cubicBezTo>
                    <a:pt x="230" y="400"/>
                    <a:pt x="230" y="400"/>
                    <a:pt x="230" y="400"/>
                  </a:cubicBezTo>
                  <a:cubicBezTo>
                    <a:pt x="229" y="396"/>
                    <a:pt x="227" y="394"/>
                    <a:pt x="221" y="393"/>
                  </a:cubicBezTo>
                  <a:cubicBezTo>
                    <a:pt x="221" y="390"/>
                    <a:pt x="221" y="390"/>
                    <a:pt x="221" y="390"/>
                  </a:cubicBezTo>
                  <a:cubicBezTo>
                    <a:pt x="230" y="390"/>
                    <a:pt x="230" y="390"/>
                    <a:pt x="230" y="390"/>
                  </a:cubicBezTo>
                  <a:close/>
                  <a:moveTo>
                    <a:pt x="230" y="411"/>
                  </a:moveTo>
                  <a:cubicBezTo>
                    <a:pt x="230" y="414"/>
                    <a:pt x="230" y="414"/>
                    <a:pt x="230" y="414"/>
                  </a:cubicBezTo>
                  <a:cubicBezTo>
                    <a:pt x="221" y="414"/>
                    <a:pt x="221" y="414"/>
                    <a:pt x="221" y="414"/>
                  </a:cubicBezTo>
                  <a:cubicBezTo>
                    <a:pt x="221" y="402"/>
                    <a:pt x="221" y="402"/>
                    <a:pt x="221" y="402"/>
                  </a:cubicBezTo>
                  <a:cubicBezTo>
                    <a:pt x="222" y="404"/>
                    <a:pt x="222" y="407"/>
                    <a:pt x="223" y="410"/>
                  </a:cubicBezTo>
                  <a:cubicBezTo>
                    <a:pt x="224" y="410"/>
                    <a:pt x="224" y="411"/>
                    <a:pt x="225" y="411"/>
                  </a:cubicBezTo>
                  <a:cubicBezTo>
                    <a:pt x="230" y="411"/>
                    <a:pt x="230" y="411"/>
                    <a:pt x="230" y="411"/>
                  </a:cubicBezTo>
                  <a:close/>
                  <a:moveTo>
                    <a:pt x="230" y="455"/>
                  </a:moveTo>
                  <a:cubicBezTo>
                    <a:pt x="230" y="475"/>
                    <a:pt x="230" y="475"/>
                    <a:pt x="230" y="475"/>
                  </a:cubicBezTo>
                  <a:cubicBezTo>
                    <a:pt x="226" y="477"/>
                    <a:pt x="224" y="479"/>
                    <a:pt x="221" y="481"/>
                  </a:cubicBezTo>
                  <a:cubicBezTo>
                    <a:pt x="221" y="472"/>
                    <a:pt x="221" y="472"/>
                    <a:pt x="221" y="472"/>
                  </a:cubicBezTo>
                  <a:cubicBezTo>
                    <a:pt x="225" y="467"/>
                    <a:pt x="224" y="463"/>
                    <a:pt x="221" y="458"/>
                  </a:cubicBezTo>
                  <a:cubicBezTo>
                    <a:pt x="221" y="444"/>
                    <a:pt x="221" y="444"/>
                    <a:pt x="221" y="444"/>
                  </a:cubicBezTo>
                  <a:cubicBezTo>
                    <a:pt x="225" y="446"/>
                    <a:pt x="228" y="450"/>
                    <a:pt x="230" y="455"/>
                  </a:cubicBezTo>
                  <a:close/>
                  <a:moveTo>
                    <a:pt x="230" y="484"/>
                  </a:moveTo>
                  <a:cubicBezTo>
                    <a:pt x="230" y="499"/>
                    <a:pt x="230" y="499"/>
                    <a:pt x="230" y="499"/>
                  </a:cubicBezTo>
                  <a:cubicBezTo>
                    <a:pt x="228" y="499"/>
                    <a:pt x="227" y="499"/>
                    <a:pt x="226" y="499"/>
                  </a:cubicBezTo>
                  <a:cubicBezTo>
                    <a:pt x="224" y="492"/>
                    <a:pt x="224" y="492"/>
                    <a:pt x="224" y="487"/>
                  </a:cubicBezTo>
                  <a:cubicBezTo>
                    <a:pt x="226" y="485"/>
                    <a:pt x="227" y="484"/>
                    <a:pt x="230" y="484"/>
                  </a:cubicBezTo>
                  <a:close/>
                  <a:moveTo>
                    <a:pt x="230" y="529"/>
                  </a:moveTo>
                  <a:cubicBezTo>
                    <a:pt x="230" y="551"/>
                    <a:pt x="230" y="551"/>
                    <a:pt x="230" y="551"/>
                  </a:cubicBezTo>
                  <a:cubicBezTo>
                    <a:pt x="228" y="554"/>
                    <a:pt x="228" y="557"/>
                    <a:pt x="230" y="561"/>
                  </a:cubicBezTo>
                  <a:cubicBezTo>
                    <a:pt x="230" y="569"/>
                    <a:pt x="230" y="569"/>
                    <a:pt x="230" y="569"/>
                  </a:cubicBezTo>
                  <a:cubicBezTo>
                    <a:pt x="227" y="566"/>
                    <a:pt x="224" y="564"/>
                    <a:pt x="221" y="561"/>
                  </a:cubicBezTo>
                  <a:cubicBezTo>
                    <a:pt x="221" y="554"/>
                    <a:pt x="221" y="554"/>
                    <a:pt x="221" y="554"/>
                  </a:cubicBezTo>
                  <a:cubicBezTo>
                    <a:pt x="222" y="554"/>
                    <a:pt x="222" y="554"/>
                    <a:pt x="222" y="553"/>
                  </a:cubicBezTo>
                  <a:cubicBezTo>
                    <a:pt x="227" y="539"/>
                    <a:pt x="230" y="538"/>
                    <a:pt x="221" y="526"/>
                  </a:cubicBezTo>
                  <a:cubicBezTo>
                    <a:pt x="221" y="526"/>
                    <a:pt x="221" y="526"/>
                    <a:pt x="221" y="526"/>
                  </a:cubicBezTo>
                  <a:cubicBezTo>
                    <a:pt x="221" y="518"/>
                    <a:pt x="221" y="518"/>
                    <a:pt x="221" y="518"/>
                  </a:cubicBezTo>
                  <a:cubicBezTo>
                    <a:pt x="224" y="522"/>
                    <a:pt x="227" y="525"/>
                    <a:pt x="230" y="529"/>
                  </a:cubicBezTo>
                  <a:close/>
                  <a:moveTo>
                    <a:pt x="230" y="706"/>
                  </a:moveTo>
                  <a:cubicBezTo>
                    <a:pt x="230" y="715"/>
                    <a:pt x="230" y="715"/>
                    <a:pt x="230" y="715"/>
                  </a:cubicBezTo>
                  <a:cubicBezTo>
                    <a:pt x="228" y="714"/>
                    <a:pt x="226" y="713"/>
                    <a:pt x="221" y="711"/>
                  </a:cubicBezTo>
                  <a:cubicBezTo>
                    <a:pt x="221" y="703"/>
                    <a:pt x="221" y="703"/>
                    <a:pt x="221" y="703"/>
                  </a:cubicBezTo>
                  <a:cubicBezTo>
                    <a:pt x="224" y="704"/>
                    <a:pt x="227" y="705"/>
                    <a:pt x="230" y="706"/>
                  </a:cubicBezTo>
                  <a:close/>
                  <a:moveTo>
                    <a:pt x="221" y="217"/>
                  </a:moveTo>
                  <a:cubicBezTo>
                    <a:pt x="221" y="179"/>
                    <a:pt x="221" y="179"/>
                    <a:pt x="221" y="179"/>
                  </a:cubicBezTo>
                  <a:cubicBezTo>
                    <a:pt x="222" y="177"/>
                    <a:pt x="222" y="177"/>
                    <a:pt x="222" y="177"/>
                  </a:cubicBezTo>
                  <a:cubicBezTo>
                    <a:pt x="224" y="177"/>
                    <a:pt x="226" y="178"/>
                    <a:pt x="229" y="178"/>
                  </a:cubicBezTo>
                  <a:cubicBezTo>
                    <a:pt x="230" y="191"/>
                    <a:pt x="218" y="190"/>
                    <a:pt x="226" y="204"/>
                  </a:cubicBezTo>
                  <a:cubicBezTo>
                    <a:pt x="225" y="209"/>
                    <a:pt x="224" y="213"/>
                    <a:pt x="221" y="217"/>
                  </a:cubicBezTo>
                  <a:close/>
                  <a:moveTo>
                    <a:pt x="217" y="45"/>
                  </a:moveTo>
                  <a:cubicBezTo>
                    <a:pt x="218" y="44"/>
                    <a:pt x="220" y="43"/>
                    <a:pt x="221" y="42"/>
                  </a:cubicBezTo>
                  <a:cubicBezTo>
                    <a:pt x="221" y="59"/>
                    <a:pt x="221" y="59"/>
                    <a:pt x="221" y="59"/>
                  </a:cubicBezTo>
                  <a:cubicBezTo>
                    <a:pt x="220" y="58"/>
                    <a:pt x="218" y="58"/>
                    <a:pt x="217" y="58"/>
                  </a:cubicBezTo>
                  <a:cubicBezTo>
                    <a:pt x="217" y="45"/>
                    <a:pt x="217" y="45"/>
                    <a:pt x="217" y="45"/>
                  </a:cubicBezTo>
                  <a:close/>
                  <a:moveTo>
                    <a:pt x="221" y="753"/>
                  </a:moveTo>
                  <a:cubicBezTo>
                    <a:pt x="220" y="752"/>
                    <a:pt x="218" y="751"/>
                    <a:pt x="217" y="750"/>
                  </a:cubicBezTo>
                  <a:cubicBezTo>
                    <a:pt x="217" y="702"/>
                    <a:pt x="217" y="702"/>
                    <a:pt x="217" y="702"/>
                  </a:cubicBezTo>
                  <a:cubicBezTo>
                    <a:pt x="218" y="702"/>
                    <a:pt x="220" y="703"/>
                    <a:pt x="221" y="703"/>
                  </a:cubicBezTo>
                  <a:cubicBezTo>
                    <a:pt x="221" y="711"/>
                    <a:pt x="221" y="711"/>
                    <a:pt x="221" y="711"/>
                  </a:cubicBezTo>
                  <a:cubicBezTo>
                    <a:pt x="218" y="710"/>
                    <a:pt x="218" y="710"/>
                    <a:pt x="218" y="710"/>
                  </a:cubicBezTo>
                  <a:cubicBezTo>
                    <a:pt x="219" y="724"/>
                    <a:pt x="218" y="733"/>
                    <a:pt x="221" y="740"/>
                  </a:cubicBezTo>
                  <a:cubicBezTo>
                    <a:pt x="221" y="753"/>
                    <a:pt x="221" y="753"/>
                    <a:pt x="221" y="753"/>
                  </a:cubicBezTo>
                  <a:close/>
                  <a:moveTo>
                    <a:pt x="221" y="80"/>
                  </a:moveTo>
                  <a:cubicBezTo>
                    <a:pt x="221" y="92"/>
                    <a:pt x="221" y="92"/>
                    <a:pt x="221" y="92"/>
                  </a:cubicBezTo>
                  <a:cubicBezTo>
                    <a:pt x="220" y="93"/>
                    <a:pt x="219" y="94"/>
                    <a:pt x="217" y="95"/>
                  </a:cubicBezTo>
                  <a:cubicBezTo>
                    <a:pt x="217" y="77"/>
                    <a:pt x="217" y="77"/>
                    <a:pt x="217" y="77"/>
                  </a:cubicBezTo>
                  <a:cubicBezTo>
                    <a:pt x="221" y="80"/>
                    <a:pt x="221" y="80"/>
                    <a:pt x="221" y="80"/>
                  </a:cubicBezTo>
                  <a:close/>
                  <a:moveTo>
                    <a:pt x="221" y="155"/>
                  </a:moveTo>
                  <a:cubicBezTo>
                    <a:pt x="221" y="173"/>
                    <a:pt x="221" y="173"/>
                    <a:pt x="221" y="173"/>
                  </a:cubicBezTo>
                  <a:cubicBezTo>
                    <a:pt x="220" y="172"/>
                    <a:pt x="220" y="172"/>
                    <a:pt x="220" y="170"/>
                  </a:cubicBezTo>
                  <a:cubicBezTo>
                    <a:pt x="217" y="170"/>
                    <a:pt x="217" y="170"/>
                    <a:pt x="217" y="170"/>
                  </a:cubicBezTo>
                  <a:cubicBezTo>
                    <a:pt x="217" y="153"/>
                    <a:pt x="217" y="153"/>
                    <a:pt x="217" y="153"/>
                  </a:cubicBezTo>
                  <a:cubicBezTo>
                    <a:pt x="217" y="152"/>
                    <a:pt x="219" y="152"/>
                    <a:pt x="220" y="152"/>
                  </a:cubicBezTo>
                  <a:cubicBezTo>
                    <a:pt x="220" y="153"/>
                    <a:pt x="221" y="154"/>
                    <a:pt x="221" y="155"/>
                  </a:cubicBezTo>
                  <a:close/>
                  <a:moveTo>
                    <a:pt x="221" y="179"/>
                  </a:moveTo>
                  <a:cubicBezTo>
                    <a:pt x="221" y="217"/>
                    <a:pt x="221" y="217"/>
                    <a:pt x="221" y="217"/>
                  </a:cubicBezTo>
                  <a:cubicBezTo>
                    <a:pt x="220" y="219"/>
                    <a:pt x="219" y="220"/>
                    <a:pt x="217" y="222"/>
                  </a:cubicBezTo>
                  <a:cubicBezTo>
                    <a:pt x="217" y="186"/>
                    <a:pt x="217" y="186"/>
                    <a:pt x="217" y="186"/>
                  </a:cubicBezTo>
                  <a:cubicBezTo>
                    <a:pt x="218" y="186"/>
                    <a:pt x="218" y="186"/>
                    <a:pt x="218" y="186"/>
                  </a:cubicBezTo>
                  <a:cubicBezTo>
                    <a:pt x="221" y="179"/>
                    <a:pt x="221" y="179"/>
                    <a:pt x="221" y="179"/>
                  </a:cubicBezTo>
                  <a:close/>
                  <a:moveTo>
                    <a:pt x="221" y="243"/>
                  </a:moveTo>
                  <a:cubicBezTo>
                    <a:pt x="221" y="250"/>
                    <a:pt x="221" y="250"/>
                    <a:pt x="221" y="250"/>
                  </a:cubicBezTo>
                  <a:cubicBezTo>
                    <a:pt x="220" y="251"/>
                    <a:pt x="218" y="252"/>
                    <a:pt x="217" y="255"/>
                  </a:cubicBezTo>
                  <a:cubicBezTo>
                    <a:pt x="217" y="249"/>
                    <a:pt x="217" y="249"/>
                    <a:pt x="217" y="249"/>
                  </a:cubicBezTo>
                  <a:cubicBezTo>
                    <a:pt x="218" y="247"/>
                    <a:pt x="220" y="245"/>
                    <a:pt x="221" y="243"/>
                  </a:cubicBezTo>
                  <a:close/>
                  <a:moveTo>
                    <a:pt x="221" y="258"/>
                  </a:moveTo>
                  <a:cubicBezTo>
                    <a:pt x="221" y="264"/>
                    <a:pt x="221" y="264"/>
                    <a:pt x="221" y="264"/>
                  </a:cubicBezTo>
                  <a:cubicBezTo>
                    <a:pt x="220" y="263"/>
                    <a:pt x="218" y="263"/>
                    <a:pt x="217" y="263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21" y="258"/>
                    <a:pt x="221" y="258"/>
                    <a:pt x="221" y="258"/>
                  </a:cubicBezTo>
                  <a:close/>
                  <a:moveTo>
                    <a:pt x="221" y="273"/>
                  </a:moveTo>
                  <a:cubicBezTo>
                    <a:pt x="221" y="287"/>
                    <a:pt x="221" y="287"/>
                    <a:pt x="221" y="287"/>
                  </a:cubicBezTo>
                  <a:cubicBezTo>
                    <a:pt x="220" y="289"/>
                    <a:pt x="218" y="291"/>
                    <a:pt x="217" y="292"/>
                  </a:cubicBezTo>
                  <a:cubicBezTo>
                    <a:pt x="217" y="284"/>
                    <a:pt x="217" y="284"/>
                    <a:pt x="217" y="284"/>
                  </a:cubicBezTo>
                  <a:cubicBezTo>
                    <a:pt x="218" y="283"/>
                    <a:pt x="219" y="281"/>
                    <a:pt x="220" y="279"/>
                  </a:cubicBezTo>
                  <a:cubicBezTo>
                    <a:pt x="219" y="279"/>
                    <a:pt x="218" y="279"/>
                    <a:pt x="217" y="279"/>
                  </a:cubicBezTo>
                  <a:cubicBezTo>
                    <a:pt x="217" y="274"/>
                    <a:pt x="217" y="274"/>
                    <a:pt x="217" y="274"/>
                  </a:cubicBezTo>
                  <a:cubicBezTo>
                    <a:pt x="218" y="274"/>
                    <a:pt x="220" y="274"/>
                    <a:pt x="221" y="273"/>
                  </a:cubicBezTo>
                  <a:close/>
                  <a:moveTo>
                    <a:pt x="221" y="313"/>
                  </a:moveTo>
                  <a:cubicBezTo>
                    <a:pt x="221" y="342"/>
                    <a:pt x="221" y="342"/>
                    <a:pt x="221" y="342"/>
                  </a:cubicBezTo>
                  <a:cubicBezTo>
                    <a:pt x="220" y="344"/>
                    <a:pt x="219" y="346"/>
                    <a:pt x="217" y="347"/>
                  </a:cubicBezTo>
                  <a:cubicBezTo>
                    <a:pt x="217" y="320"/>
                    <a:pt x="217" y="320"/>
                    <a:pt x="217" y="320"/>
                  </a:cubicBezTo>
                  <a:cubicBezTo>
                    <a:pt x="218" y="318"/>
                    <a:pt x="220" y="316"/>
                    <a:pt x="221" y="313"/>
                  </a:cubicBezTo>
                  <a:close/>
                  <a:moveTo>
                    <a:pt x="221" y="390"/>
                  </a:moveTo>
                  <a:cubicBezTo>
                    <a:pt x="221" y="393"/>
                    <a:pt x="221" y="393"/>
                    <a:pt x="221" y="393"/>
                  </a:cubicBezTo>
                  <a:cubicBezTo>
                    <a:pt x="221" y="393"/>
                    <a:pt x="220" y="393"/>
                    <a:pt x="220" y="393"/>
                  </a:cubicBezTo>
                  <a:cubicBezTo>
                    <a:pt x="220" y="396"/>
                    <a:pt x="221" y="399"/>
                    <a:pt x="221" y="402"/>
                  </a:cubicBezTo>
                  <a:cubicBezTo>
                    <a:pt x="221" y="414"/>
                    <a:pt x="221" y="414"/>
                    <a:pt x="221" y="414"/>
                  </a:cubicBezTo>
                  <a:cubicBezTo>
                    <a:pt x="217" y="414"/>
                    <a:pt x="217" y="414"/>
                    <a:pt x="217" y="414"/>
                  </a:cubicBezTo>
                  <a:cubicBezTo>
                    <a:pt x="217" y="410"/>
                    <a:pt x="217" y="410"/>
                    <a:pt x="217" y="410"/>
                  </a:cubicBezTo>
                  <a:cubicBezTo>
                    <a:pt x="217" y="410"/>
                    <a:pt x="218" y="410"/>
                    <a:pt x="219" y="410"/>
                  </a:cubicBezTo>
                  <a:cubicBezTo>
                    <a:pt x="218" y="407"/>
                    <a:pt x="217" y="404"/>
                    <a:pt x="217" y="402"/>
                  </a:cubicBezTo>
                  <a:cubicBezTo>
                    <a:pt x="217" y="390"/>
                    <a:pt x="217" y="390"/>
                    <a:pt x="217" y="390"/>
                  </a:cubicBezTo>
                  <a:cubicBezTo>
                    <a:pt x="221" y="390"/>
                    <a:pt x="221" y="390"/>
                    <a:pt x="221" y="390"/>
                  </a:cubicBezTo>
                  <a:close/>
                  <a:moveTo>
                    <a:pt x="221" y="444"/>
                  </a:moveTo>
                  <a:cubicBezTo>
                    <a:pt x="221" y="458"/>
                    <a:pt x="221" y="458"/>
                    <a:pt x="221" y="458"/>
                  </a:cubicBezTo>
                  <a:cubicBezTo>
                    <a:pt x="220" y="455"/>
                    <a:pt x="218" y="453"/>
                    <a:pt x="217" y="450"/>
                  </a:cubicBezTo>
                  <a:cubicBezTo>
                    <a:pt x="217" y="443"/>
                    <a:pt x="217" y="443"/>
                    <a:pt x="217" y="443"/>
                  </a:cubicBezTo>
                  <a:cubicBezTo>
                    <a:pt x="218" y="443"/>
                    <a:pt x="220" y="443"/>
                    <a:pt x="221" y="444"/>
                  </a:cubicBezTo>
                  <a:close/>
                  <a:moveTo>
                    <a:pt x="221" y="472"/>
                  </a:moveTo>
                  <a:cubicBezTo>
                    <a:pt x="221" y="481"/>
                    <a:pt x="221" y="481"/>
                    <a:pt x="221" y="481"/>
                  </a:cubicBezTo>
                  <a:cubicBezTo>
                    <a:pt x="220" y="481"/>
                    <a:pt x="220" y="481"/>
                    <a:pt x="218" y="482"/>
                  </a:cubicBezTo>
                  <a:cubicBezTo>
                    <a:pt x="218" y="479"/>
                    <a:pt x="219" y="477"/>
                    <a:pt x="219" y="475"/>
                  </a:cubicBezTo>
                  <a:cubicBezTo>
                    <a:pt x="220" y="474"/>
                    <a:pt x="221" y="473"/>
                    <a:pt x="221" y="472"/>
                  </a:cubicBezTo>
                  <a:close/>
                  <a:moveTo>
                    <a:pt x="221" y="518"/>
                  </a:moveTo>
                  <a:cubicBezTo>
                    <a:pt x="221" y="526"/>
                    <a:pt x="221" y="526"/>
                    <a:pt x="221" y="526"/>
                  </a:cubicBezTo>
                  <a:cubicBezTo>
                    <a:pt x="219" y="531"/>
                    <a:pt x="218" y="534"/>
                    <a:pt x="217" y="537"/>
                  </a:cubicBezTo>
                  <a:cubicBezTo>
                    <a:pt x="217" y="511"/>
                    <a:pt x="217" y="511"/>
                    <a:pt x="217" y="511"/>
                  </a:cubicBezTo>
                  <a:cubicBezTo>
                    <a:pt x="218" y="514"/>
                    <a:pt x="220" y="516"/>
                    <a:pt x="221" y="518"/>
                  </a:cubicBezTo>
                  <a:close/>
                  <a:moveTo>
                    <a:pt x="221" y="554"/>
                  </a:moveTo>
                  <a:cubicBezTo>
                    <a:pt x="221" y="561"/>
                    <a:pt x="221" y="561"/>
                    <a:pt x="221" y="561"/>
                  </a:cubicBezTo>
                  <a:cubicBezTo>
                    <a:pt x="220" y="560"/>
                    <a:pt x="218" y="558"/>
                    <a:pt x="217" y="557"/>
                  </a:cubicBezTo>
                  <a:cubicBezTo>
                    <a:pt x="217" y="548"/>
                    <a:pt x="217" y="548"/>
                    <a:pt x="217" y="548"/>
                  </a:cubicBezTo>
                  <a:cubicBezTo>
                    <a:pt x="217" y="550"/>
                    <a:pt x="219" y="552"/>
                    <a:pt x="221" y="554"/>
                  </a:cubicBezTo>
                  <a:cubicBezTo>
                    <a:pt x="221" y="554"/>
                    <a:pt x="221" y="554"/>
                    <a:pt x="221" y="554"/>
                  </a:cubicBezTo>
                  <a:close/>
                  <a:moveTo>
                    <a:pt x="217" y="613"/>
                  </a:moveTo>
                  <a:cubicBezTo>
                    <a:pt x="217" y="605"/>
                    <a:pt x="217" y="605"/>
                    <a:pt x="217" y="605"/>
                  </a:cubicBezTo>
                  <a:cubicBezTo>
                    <a:pt x="218" y="605"/>
                    <a:pt x="218" y="606"/>
                    <a:pt x="219" y="607"/>
                  </a:cubicBezTo>
                  <a:cubicBezTo>
                    <a:pt x="217" y="613"/>
                    <a:pt x="217" y="613"/>
                    <a:pt x="217" y="613"/>
                  </a:cubicBezTo>
                  <a:close/>
                  <a:moveTo>
                    <a:pt x="217" y="469"/>
                  </a:moveTo>
                  <a:cubicBezTo>
                    <a:pt x="217" y="461"/>
                    <a:pt x="217" y="461"/>
                    <a:pt x="217" y="461"/>
                  </a:cubicBezTo>
                  <a:cubicBezTo>
                    <a:pt x="218" y="463"/>
                    <a:pt x="218" y="464"/>
                    <a:pt x="219" y="465"/>
                  </a:cubicBezTo>
                  <a:cubicBezTo>
                    <a:pt x="218" y="466"/>
                    <a:pt x="218" y="467"/>
                    <a:pt x="217" y="469"/>
                  </a:cubicBezTo>
                  <a:cubicBezTo>
                    <a:pt x="217" y="469"/>
                    <a:pt x="217" y="469"/>
                    <a:pt x="217" y="469"/>
                  </a:cubicBezTo>
                  <a:close/>
                  <a:moveTo>
                    <a:pt x="217" y="366"/>
                  </a:moveTo>
                  <a:cubicBezTo>
                    <a:pt x="217" y="354"/>
                    <a:pt x="217" y="354"/>
                    <a:pt x="217" y="354"/>
                  </a:cubicBezTo>
                  <a:cubicBezTo>
                    <a:pt x="217" y="354"/>
                    <a:pt x="217" y="354"/>
                    <a:pt x="217" y="354"/>
                  </a:cubicBezTo>
                  <a:cubicBezTo>
                    <a:pt x="217" y="358"/>
                    <a:pt x="218" y="362"/>
                    <a:pt x="217" y="366"/>
                  </a:cubicBezTo>
                  <a:close/>
                  <a:moveTo>
                    <a:pt x="209" y="48"/>
                  </a:moveTo>
                  <a:cubicBezTo>
                    <a:pt x="211" y="47"/>
                    <a:pt x="214" y="46"/>
                    <a:pt x="216" y="46"/>
                  </a:cubicBezTo>
                  <a:cubicBezTo>
                    <a:pt x="216" y="45"/>
                    <a:pt x="217" y="45"/>
                    <a:pt x="217" y="45"/>
                  </a:cubicBezTo>
                  <a:cubicBezTo>
                    <a:pt x="217" y="58"/>
                    <a:pt x="217" y="58"/>
                    <a:pt x="217" y="58"/>
                  </a:cubicBezTo>
                  <a:cubicBezTo>
                    <a:pt x="214" y="57"/>
                    <a:pt x="212" y="58"/>
                    <a:pt x="209" y="58"/>
                  </a:cubicBezTo>
                  <a:cubicBezTo>
                    <a:pt x="209" y="48"/>
                    <a:pt x="209" y="48"/>
                    <a:pt x="209" y="48"/>
                  </a:cubicBezTo>
                  <a:close/>
                  <a:moveTo>
                    <a:pt x="217" y="750"/>
                  </a:moveTo>
                  <a:cubicBezTo>
                    <a:pt x="217" y="749"/>
                    <a:pt x="216" y="749"/>
                    <a:pt x="216" y="749"/>
                  </a:cubicBezTo>
                  <a:cubicBezTo>
                    <a:pt x="214" y="748"/>
                    <a:pt x="212" y="747"/>
                    <a:pt x="209" y="747"/>
                  </a:cubicBezTo>
                  <a:cubicBezTo>
                    <a:pt x="209" y="738"/>
                    <a:pt x="209" y="738"/>
                    <a:pt x="209" y="738"/>
                  </a:cubicBezTo>
                  <a:cubicBezTo>
                    <a:pt x="210" y="738"/>
                    <a:pt x="210" y="738"/>
                    <a:pt x="210" y="738"/>
                  </a:cubicBezTo>
                  <a:cubicBezTo>
                    <a:pt x="210" y="734"/>
                    <a:pt x="210" y="726"/>
                    <a:pt x="209" y="717"/>
                  </a:cubicBezTo>
                  <a:cubicBezTo>
                    <a:pt x="209" y="695"/>
                    <a:pt x="209" y="695"/>
                    <a:pt x="209" y="695"/>
                  </a:cubicBezTo>
                  <a:cubicBezTo>
                    <a:pt x="211" y="697"/>
                    <a:pt x="213" y="699"/>
                    <a:pt x="215" y="702"/>
                  </a:cubicBezTo>
                  <a:cubicBezTo>
                    <a:pt x="215" y="702"/>
                    <a:pt x="216" y="702"/>
                    <a:pt x="217" y="702"/>
                  </a:cubicBezTo>
                  <a:cubicBezTo>
                    <a:pt x="217" y="750"/>
                    <a:pt x="217" y="750"/>
                    <a:pt x="217" y="750"/>
                  </a:cubicBezTo>
                  <a:close/>
                  <a:moveTo>
                    <a:pt x="217" y="77"/>
                  </a:moveTo>
                  <a:cubicBezTo>
                    <a:pt x="217" y="95"/>
                    <a:pt x="217" y="95"/>
                    <a:pt x="217" y="95"/>
                  </a:cubicBezTo>
                  <a:cubicBezTo>
                    <a:pt x="215" y="97"/>
                    <a:pt x="213" y="99"/>
                    <a:pt x="209" y="101"/>
                  </a:cubicBezTo>
                  <a:cubicBezTo>
                    <a:pt x="209" y="91"/>
                    <a:pt x="209" y="91"/>
                    <a:pt x="209" y="91"/>
                  </a:cubicBezTo>
                  <a:cubicBezTo>
                    <a:pt x="212" y="90"/>
                    <a:pt x="214" y="88"/>
                    <a:pt x="216" y="87"/>
                  </a:cubicBezTo>
                  <a:cubicBezTo>
                    <a:pt x="214" y="86"/>
                    <a:pt x="212" y="85"/>
                    <a:pt x="209" y="84"/>
                  </a:cubicBezTo>
                  <a:cubicBezTo>
                    <a:pt x="209" y="73"/>
                    <a:pt x="209" y="73"/>
                    <a:pt x="209" y="73"/>
                  </a:cubicBezTo>
                  <a:cubicBezTo>
                    <a:pt x="217" y="77"/>
                    <a:pt x="217" y="77"/>
                    <a:pt x="217" y="77"/>
                  </a:cubicBezTo>
                  <a:close/>
                  <a:moveTo>
                    <a:pt x="217" y="153"/>
                  </a:moveTo>
                  <a:cubicBezTo>
                    <a:pt x="217" y="170"/>
                    <a:pt x="217" y="170"/>
                    <a:pt x="217" y="170"/>
                  </a:cubicBezTo>
                  <a:cubicBezTo>
                    <a:pt x="209" y="170"/>
                    <a:pt x="209" y="170"/>
                    <a:pt x="209" y="170"/>
                  </a:cubicBezTo>
                  <a:cubicBezTo>
                    <a:pt x="209" y="156"/>
                    <a:pt x="209" y="156"/>
                    <a:pt x="209" y="156"/>
                  </a:cubicBezTo>
                  <a:cubicBezTo>
                    <a:pt x="211" y="154"/>
                    <a:pt x="214" y="153"/>
                    <a:pt x="217" y="153"/>
                  </a:cubicBezTo>
                  <a:close/>
                  <a:moveTo>
                    <a:pt x="217" y="186"/>
                  </a:moveTo>
                  <a:cubicBezTo>
                    <a:pt x="217" y="222"/>
                    <a:pt x="217" y="222"/>
                    <a:pt x="217" y="222"/>
                  </a:cubicBezTo>
                  <a:cubicBezTo>
                    <a:pt x="215" y="223"/>
                    <a:pt x="212" y="224"/>
                    <a:pt x="209" y="225"/>
                  </a:cubicBezTo>
                  <a:cubicBezTo>
                    <a:pt x="209" y="214"/>
                    <a:pt x="209" y="214"/>
                    <a:pt x="209" y="214"/>
                  </a:cubicBezTo>
                  <a:cubicBezTo>
                    <a:pt x="212" y="211"/>
                    <a:pt x="215" y="208"/>
                    <a:pt x="216" y="204"/>
                  </a:cubicBezTo>
                  <a:cubicBezTo>
                    <a:pt x="213" y="204"/>
                    <a:pt x="211" y="205"/>
                    <a:pt x="209" y="207"/>
                  </a:cubicBezTo>
                  <a:cubicBezTo>
                    <a:pt x="209" y="178"/>
                    <a:pt x="209" y="178"/>
                    <a:pt x="209" y="178"/>
                  </a:cubicBezTo>
                  <a:cubicBezTo>
                    <a:pt x="211" y="178"/>
                    <a:pt x="211" y="178"/>
                    <a:pt x="213" y="178"/>
                  </a:cubicBezTo>
                  <a:cubicBezTo>
                    <a:pt x="214" y="181"/>
                    <a:pt x="215" y="183"/>
                    <a:pt x="216" y="186"/>
                  </a:cubicBezTo>
                  <a:cubicBezTo>
                    <a:pt x="217" y="186"/>
                    <a:pt x="217" y="186"/>
                    <a:pt x="217" y="186"/>
                  </a:cubicBezTo>
                  <a:close/>
                  <a:moveTo>
                    <a:pt x="217" y="249"/>
                  </a:moveTo>
                  <a:cubicBezTo>
                    <a:pt x="217" y="255"/>
                    <a:pt x="217" y="255"/>
                    <a:pt x="217" y="255"/>
                  </a:cubicBezTo>
                  <a:cubicBezTo>
                    <a:pt x="217" y="255"/>
                    <a:pt x="216" y="256"/>
                    <a:pt x="216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7" y="263"/>
                    <a:pt x="217" y="263"/>
                    <a:pt x="217" y="263"/>
                  </a:cubicBezTo>
                  <a:cubicBezTo>
                    <a:pt x="214" y="263"/>
                    <a:pt x="212" y="264"/>
                    <a:pt x="209" y="266"/>
                  </a:cubicBezTo>
                  <a:cubicBezTo>
                    <a:pt x="209" y="257"/>
                    <a:pt x="209" y="257"/>
                    <a:pt x="209" y="257"/>
                  </a:cubicBezTo>
                  <a:cubicBezTo>
                    <a:pt x="211" y="255"/>
                    <a:pt x="214" y="252"/>
                    <a:pt x="217" y="249"/>
                  </a:cubicBezTo>
                  <a:close/>
                  <a:moveTo>
                    <a:pt x="217" y="274"/>
                  </a:moveTo>
                  <a:cubicBezTo>
                    <a:pt x="217" y="279"/>
                    <a:pt x="217" y="279"/>
                    <a:pt x="217" y="279"/>
                  </a:cubicBezTo>
                  <a:cubicBezTo>
                    <a:pt x="214" y="279"/>
                    <a:pt x="211" y="279"/>
                    <a:pt x="209" y="279"/>
                  </a:cubicBezTo>
                  <a:cubicBezTo>
                    <a:pt x="209" y="273"/>
                    <a:pt x="209" y="273"/>
                    <a:pt x="209" y="273"/>
                  </a:cubicBezTo>
                  <a:cubicBezTo>
                    <a:pt x="212" y="274"/>
                    <a:pt x="215" y="274"/>
                    <a:pt x="217" y="274"/>
                  </a:cubicBezTo>
                  <a:close/>
                  <a:moveTo>
                    <a:pt x="217" y="284"/>
                  </a:moveTo>
                  <a:cubicBezTo>
                    <a:pt x="217" y="292"/>
                    <a:pt x="217" y="292"/>
                    <a:pt x="217" y="292"/>
                  </a:cubicBezTo>
                  <a:cubicBezTo>
                    <a:pt x="216" y="293"/>
                    <a:pt x="216" y="293"/>
                    <a:pt x="215" y="293"/>
                  </a:cubicBezTo>
                  <a:cubicBezTo>
                    <a:pt x="214" y="298"/>
                    <a:pt x="213" y="302"/>
                    <a:pt x="209" y="306"/>
                  </a:cubicBezTo>
                  <a:cubicBezTo>
                    <a:pt x="209" y="289"/>
                    <a:pt x="209" y="289"/>
                    <a:pt x="209" y="289"/>
                  </a:cubicBezTo>
                  <a:cubicBezTo>
                    <a:pt x="212" y="288"/>
                    <a:pt x="215" y="287"/>
                    <a:pt x="217" y="284"/>
                  </a:cubicBezTo>
                  <a:close/>
                  <a:moveTo>
                    <a:pt x="217" y="320"/>
                  </a:moveTo>
                  <a:cubicBezTo>
                    <a:pt x="217" y="347"/>
                    <a:pt x="217" y="347"/>
                    <a:pt x="217" y="347"/>
                  </a:cubicBezTo>
                  <a:cubicBezTo>
                    <a:pt x="217" y="347"/>
                    <a:pt x="217" y="347"/>
                    <a:pt x="217" y="347"/>
                  </a:cubicBezTo>
                  <a:cubicBezTo>
                    <a:pt x="215" y="346"/>
                    <a:pt x="213" y="345"/>
                    <a:pt x="212" y="344"/>
                  </a:cubicBezTo>
                  <a:cubicBezTo>
                    <a:pt x="211" y="335"/>
                    <a:pt x="213" y="327"/>
                    <a:pt x="217" y="320"/>
                  </a:cubicBezTo>
                  <a:close/>
                  <a:moveTo>
                    <a:pt x="217" y="354"/>
                  </a:moveTo>
                  <a:cubicBezTo>
                    <a:pt x="217" y="366"/>
                    <a:pt x="217" y="366"/>
                    <a:pt x="217" y="366"/>
                  </a:cubicBezTo>
                  <a:cubicBezTo>
                    <a:pt x="216" y="369"/>
                    <a:pt x="214" y="371"/>
                    <a:pt x="211" y="373"/>
                  </a:cubicBezTo>
                  <a:cubicBezTo>
                    <a:pt x="211" y="373"/>
                    <a:pt x="210" y="373"/>
                    <a:pt x="209" y="372"/>
                  </a:cubicBezTo>
                  <a:cubicBezTo>
                    <a:pt x="209" y="353"/>
                    <a:pt x="209" y="353"/>
                    <a:pt x="209" y="353"/>
                  </a:cubicBezTo>
                  <a:cubicBezTo>
                    <a:pt x="212" y="353"/>
                    <a:pt x="214" y="353"/>
                    <a:pt x="217" y="354"/>
                  </a:cubicBezTo>
                  <a:close/>
                  <a:moveTo>
                    <a:pt x="217" y="390"/>
                  </a:moveTo>
                  <a:cubicBezTo>
                    <a:pt x="217" y="402"/>
                    <a:pt x="217" y="402"/>
                    <a:pt x="217" y="402"/>
                  </a:cubicBezTo>
                  <a:cubicBezTo>
                    <a:pt x="216" y="399"/>
                    <a:pt x="215" y="397"/>
                    <a:pt x="213" y="394"/>
                  </a:cubicBezTo>
                  <a:cubicBezTo>
                    <a:pt x="209" y="394"/>
                    <a:pt x="209" y="394"/>
                    <a:pt x="209" y="394"/>
                  </a:cubicBezTo>
                  <a:cubicBezTo>
                    <a:pt x="209" y="390"/>
                    <a:pt x="209" y="390"/>
                    <a:pt x="209" y="390"/>
                  </a:cubicBezTo>
                  <a:cubicBezTo>
                    <a:pt x="217" y="390"/>
                    <a:pt x="217" y="390"/>
                    <a:pt x="217" y="390"/>
                  </a:cubicBezTo>
                  <a:close/>
                  <a:moveTo>
                    <a:pt x="217" y="410"/>
                  </a:moveTo>
                  <a:cubicBezTo>
                    <a:pt x="217" y="414"/>
                    <a:pt x="217" y="414"/>
                    <a:pt x="217" y="414"/>
                  </a:cubicBezTo>
                  <a:cubicBezTo>
                    <a:pt x="209" y="414"/>
                    <a:pt x="209" y="414"/>
                    <a:pt x="209" y="414"/>
                  </a:cubicBezTo>
                  <a:cubicBezTo>
                    <a:pt x="209" y="407"/>
                    <a:pt x="209" y="407"/>
                    <a:pt x="209" y="407"/>
                  </a:cubicBezTo>
                  <a:cubicBezTo>
                    <a:pt x="210" y="410"/>
                    <a:pt x="210" y="410"/>
                    <a:pt x="210" y="410"/>
                  </a:cubicBezTo>
                  <a:cubicBezTo>
                    <a:pt x="211" y="410"/>
                    <a:pt x="212" y="411"/>
                    <a:pt x="212" y="411"/>
                  </a:cubicBezTo>
                  <a:cubicBezTo>
                    <a:pt x="214" y="411"/>
                    <a:pt x="215" y="411"/>
                    <a:pt x="217" y="410"/>
                  </a:cubicBezTo>
                  <a:close/>
                  <a:moveTo>
                    <a:pt x="217" y="443"/>
                  </a:moveTo>
                  <a:cubicBezTo>
                    <a:pt x="217" y="450"/>
                    <a:pt x="217" y="450"/>
                    <a:pt x="217" y="450"/>
                  </a:cubicBezTo>
                  <a:cubicBezTo>
                    <a:pt x="216" y="448"/>
                    <a:pt x="215" y="445"/>
                    <a:pt x="215" y="443"/>
                  </a:cubicBezTo>
                  <a:cubicBezTo>
                    <a:pt x="215" y="443"/>
                    <a:pt x="216" y="443"/>
                    <a:pt x="217" y="443"/>
                  </a:cubicBezTo>
                  <a:close/>
                  <a:moveTo>
                    <a:pt x="217" y="461"/>
                  </a:moveTo>
                  <a:cubicBezTo>
                    <a:pt x="217" y="469"/>
                    <a:pt x="217" y="469"/>
                    <a:pt x="217" y="469"/>
                  </a:cubicBezTo>
                  <a:cubicBezTo>
                    <a:pt x="210" y="469"/>
                    <a:pt x="210" y="469"/>
                    <a:pt x="210" y="469"/>
                  </a:cubicBezTo>
                  <a:cubicBezTo>
                    <a:pt x="209" y="468"/>
                    <a:pt x="209" y="468"/>
                    <a:pt x="209" y="468"/>
                  </a:cubicBezTo>
                  <a:cubicBezTo>
                    <a:pt x="209" y="457"/>
                    <a:pt x="209" y="457"/>
                    <a:pt x="209" y="457"/>
                  </a:cubicBezTo>
                  <a:cubicBezTo>
                    <a:pt x="212" y="458"/>
                    <a:pt x="215" y="459"/>
                    <a:pt x="217" y="461"/>
                  </a:cubicBezTo>
                  <a:close/>
                  <a:moveTo>
                    <a:pt x="217" y="511"/>
                  </a:moveTo>
                  <a:cubicBezTo>
                    <a:pt x="217" y="537"/>
                    <a:pt x="217" y="537"/>
                    <a:pt x="217" y="537"/>
                  </a:cubicBezTo>
                  <a:cubicBezTo>
                    <a:pt x="215" y="541"/>
                    <a:pt x="215" y="543"/>
                    <a:pt x="217" y="548"/>
                  </a:cubicBezTo>
                  <a:cubicBezTo>
                    <a:pt x="217" y="557"/>
                    <a:pt x="217" y="557"/>
                    <a:pt x="217" y="557"/>
                  </a:cubicBezTo>
                  <a:cubicBezTo>
                    <a:pt x="216" y="556"/>
                    <a:pt x="214" y="555"/>
                    <a:pt x="213" y="554"/>
                  </a:cubicBezTo>
                  <a:cubicBezTo>
                    <a:pt x="212" y="552"/>
                    <a:pt x="211" y="549"/>
                    <a:pt x="209" y="547"/>
                  </a:cubicBezTo>
                  <a:cubicBezTo>
                    <a:pt x="209" y="538"/>
                    <a:pt x="209" y="538"/>
                    <a:pt x="209" y="538"/>
                  </a:cubicBezTo>
                  <a:cubicBezTo>
                    <a:pt x="214" y="527"/>
                    <a:pt x="217" y="522"/>
                    <a:pt x="212" y="511"/>
                  </a:cubicBezTo>
                  <a:cubicBezTo>
                    <a:pt x="212" y="511"/>
                    <a:pt x="211" y="511"/>
                    <a:pt x="210" y="511"/>
                  </a:cubicBezTo>
                  <a:cubicBezTo>
                    <a:pt x="209" y="512"/>
                    <a:pt x="209" y="512"/>
                    <a:pt x="209" y="512"/>
                  </a:cubicBezTo>
                  <a:cubicBezTo>
                    <a:pt x="209" y="499"/>
                    <a:pt x="209" y="499"/>
                    <a:pt x="209" y="499"/>
                  </a:cubicBezTo>
                  <a:cubicBezTo>
                    <a:pt x="212" y="503"/>
                    <a:pt x="214" y="507"/>
                    <a:pt x="217" y="511"/>
                  </a:cubicBezTo>
                  <a:close/>
                  <a:moveTo>
                    <a:pt x="217" y="605"/>
                  </a:moveTo>
                  <a:cubicBezTo>
                    <a:pt x="217" y="613"/>
                    <a:pt x="217" y="613"/>
                    <a:pt x="217" y="613"/>
                  </a:cubicBezTo>
                  <a:cubicBezTo>
                    <a:pt x="214" y="619"/>
                    <a:pt x="212" y="625"/>
                    <a:pt x="209" y="631"/>
                  </a:cubicBezTo>
                  <a:cubicBezTo>
                    <a:pt x="209" y="598"/>
                    <a:pt x="209" y="598"/>
                    <a:pt x="209" y="598"/>
                  </a:cubicBezTo>
                  <a:cubicBezTo>
                    <a:pt x="211" y="600"/>
                    <a:pt x="214" y="602"/>
                    <a:pt x="217" y="605"/>
                  </a:cubicBezTo>
                  <a:close/>
                  <a:moveTo>
                    <a:pt x="205" y="50"/>
                  </a:moveTo>
                  <a:cubicBezTo>
                    <a:pt x="206" y="50"/>
                    <a:pt x="208" y="49"/>
                    <a:pt x="209" y="48"/>
                  </a:cubicBezTo>
                  <a:cubicBezTo>
                    <a:pt x="209" y="58"/>
                    <a:pt x="209" y="58"/>
                    <a:pt x="209" y="58"/>
                  </a:cubicBezTo>
                  <a:cubicBezTo>
                    <a:pt x="208" y="58"/>
                    <a:pt x="207" y="59"/>
                    <a:pt x="205" y="59"/>
                  </a:cubicBezTo>
                  <a:cubicBezTo>
                    <a:pt x="205" y="50"/>
                    <a:pt x="205" y="50"/>
                    <a:pt x="205" y="50"/>
                  </a:cubicBezTo>
                  <a:close/>
                  <a:moveTo>
                    <a:pt x="209" y="747"/>
                  </a:moveTo>
                  <a:cubicBezTo>
                    <a:pt x="208" y="746"/>
                    <a:pt x="207" y="745"/>
                    <a:pt x="205" y="745"/>
                  </a:cubicBezTo>
                  <a:cubicBezTo>
                    <a:pt x="205" y="737"/>
                    <a:pt x="205" y="737"/>
                    <a:pt x="205" y="737"/>
                  </a:cubicBezTo>
                  <a:cubicBezTo>
                    <a:pt x="205" y="738"/>
                    <a:pt x="206" y="738"/>
                    <a:pt x="207" y="738"/>
                  </a:cubicBezTo>
                  <a:cubicBezTo>
                    <a:pt x="209" y="738"/>
                    <a:pt x="209" y="738"/>
                    <a:pt x="209" y="738"/>
                  </a:cubicBezTo>
                  <a:cubicBezTo>
                    <a:pt x="209" y="747"/>
                    <a:pt x="209" y="747"/>
                    <a:pt x="209" y="747"/>
                  </a:cubicBezTo>
                  <a:close/>
                  <a:moveTo>
                    <a:pt x="209" y="73"/>
                  </a:moveTo>
                  <a:cubicBezTo>
                    <a:pt x="209" y="84"/>
                    <a:pt x="209" y="84"/>
                    <a:pt x="209" y="84"/>
                  </a:cubicBezTo>
                  <a:cubicBezTo>
                    <a:pt x="208" y="83"/>
                    <a:pt x="207" y="82"/>
                    <a:pt x="205" y="82"/>
                  </a:cubicBezTo>
                  <a:cubicBezTo>
                    <a:pt x="205" y="71"/>
                    <a:pt x="205" y="71"/>
                    <a:pt x="205" y="71"/>
                  </a:cubicBezTo>
                  <a:cubicBezTo>
                    <a:pt x="209" y="73"/>
                    <a:pt x="209" y="73"/>
                    <a:pt x="209" y="73"/>
                  </a:cubicBezTo>
                  <a:close/>
                  <a:moveTo>
                    <a:pt x="209" y="91"/>
                  </a:moveTo>
                  <a:cubicBezTo>
                    <a:pt x="209" y="101"/>
                    <a:pt x="209" y="101"/>
                    <a:pt x="209" y="101"/>
                  </a:cubicBezTo>
                  <a:cubicBezTo>
                    <a:pt x="208" y="102"/>
                    <a:pt x="208" y="102"/>
                    <a:pt x="208" y="102"/>
                  </a:cubicBezTo>
                  <a:cubicBezTo>
                    <a:pt x="207" y="103"/>
                    <a:pt x="206" y="103"/>
                    <a:pt x="205" y="103"/>
                  </a:cubicBezTo>
                  <a:cubicBezTo>
                    <a:pt x="205" y="93"/>
                    <a:pt x="205" y="93"/>
                    <a:pt x="205" y="93"/>
                  </a:cubicBezTo>
                  <a:cubicBezTo>
                    <a:pt x="207" y="93"/>
                    <a:pt x="208" y="92"/>
                    <a:pt x="209" y="91"/>
                  </a:cubicBezTo>
                  <a:close/>
                  <a:moveTo>
                    <a:pt x="209" y="156"/>
                  </a:moveTo>
                  <a:cubicBezTo>
                    <a:pt x="209" y="170"/>
                    <a:pt x="209" y="170"/>
                    <a:pt x="209" y="170"/>
                  </a:cubicBezTo>
                  <a:cubicBezTo>
                    <a:pt x="208" y="170"/>
                    <a:pt x="208" y="170"/>
                    <a:pt x="208" y="170"/>
                  </a:cubicBezTo>
                  <a:cubicBezTo>
                    <a:pt x="205" y="173"/>
                    <a:pt x="205" y="173"/>
                    <a:pt x="205" y="173"/>
                  </a:cubicBezTo>
                  <a:cubicBezTo>
                    <a:pt x="205" y="160"/>
                    <a:pt x="205" y="160"/>
                    <a:pt x="205" y="160"/>
                  </a:cubicBezTo>
                  <a:cubicBezTo>
                    <a:pt x="207" y="158"/>
                    <a:pt x="208" y="157"/>
                    <a:pt x="209" y="156"/>
                  </a:cubicBezTo>
                  <a:close/>
                  <a:moveTo>
                    <a:pt x="209" y="178"/>
                  </a:moveTo>
                  <a:cubicBezTo>
                    <a:pt x="209" y="207"/>
                    <a:pt x="209" y="207"/>
                    <a:pt x="209" y="207"/>
                  </a:cubicBezTo>
                  <a:cubicBezTo>
                    <a:pt x="208" y="208"/>
                    <a:pt x="206" y="210"/>
                    <a:pt x="205" y="212"/>
                  </a:cubicBezTo>
                  <a:cubicBezTo>
                    <a:pt x="205" y="194"/>
                    <a:pt x="205" y="194"/>
                    <a:pt x="205" y="194"/>
                  </a:cubicBezTo>
                  <a:cubicBezTo>
                    <a:pt x="207" y="194"/>
                    <a:pt x="207" y="194"/>
                    <a:pt x="207" y="194"/>
                  </a:cubicBezTo>
                  <a:cubicBezTo>
                    <a:pt x="207" y="193"/>
                    <a:pt x="207" y="192"/>
                    <a:pt x="208" y="191"/>
                  </a:cubicBezTo>
                  <a:cubicBezTo>
                    <a:pt x="207" y="191"/>
                    <a:pt x="206" y="191"/>
                    <a:pt x="205" y="191"/>
                  </a:cubicBezTo>
                  <a:cubicBezTo>
                    <a:pt x="205" y="179"/>
                    <a:pt x="205" y="179"/>
                    <a:pt x="205" y="179"/>
                  </a:cubicBezTo>
                  <a:cubicBezTo>
                    <a:pt x="206" y="179"/>
                    <a:pt x="208" y="178"/>
                    <a:pt x="209" y="178"/>
                  </a:cubicBezTo>
                  <a:close/>
                  <a:moveTo>
                    <a:pt x="209" y="214"/>
                  </a:moveTo>
                  <a:cubicBezTo>
                    <a:pt x="209" y="225"/>
                    <a:pt x="209" y="225"/>
                    <a:pt x="209" y="225"/>
                  </a:cubicBezTo>
                  <a:cubicBezTo>
                    <a:pt x="208" y="225"/>
                    <a:pt x="207" y="225"/>
                    <a:pt x="205" y="225"/>
                  </a:cubicBezTo>
                  <a:cubicBezTo>
                    <a:pt x="205" y="219"/>
                    <a:pt x="205" y="219"/>
                    <a:pt x="205" y="219"/>
                  </a:cubicBezTo>
                  <a:cubicBezTo>
                    <a:pt x="206" y="217"/>
                    <a:pt x="208" y="216"/>
                    <a:pt x="209" y="214"/>
                  </a:cubicBezTo>
                  <a:close/>
                  <a:moveTo>
                    <a:pt x="209" y="257"/>
                  </a:moveTo>
                  <a:cubicBezTo>
                    <a:pt x="209" y="266"/>
                    <a:pt x="209" y="266"/>
                    <a:pt x="209" y="266"/>
                  </a:cubicBezTo>
                  <a:cubicBezTo>
                    <a:pt x="208" y="267"/>
                    <a:pt x="207" y="268"/>
                    <a:pt x="205" y="270"/>
                  </a:cubicBezTo>
                  <a:cubicBezTo>
                    <a:pt x="205" y="262"/>
                    <a:pt x="205" y="262"/>
                    <a:pt x="205" y="262"/>
                  </a:cubicBezTo>
                  <a:cubicBezTo>
                    <a:pt x="205" y="261"/>
                    <a:pt x="206" y="261"/>
                    <a:pt x="206" y="260"/>
                  </a:cubicBezTo>
                  <a:cubicBezTo>
                    <a:pt x="207" y="260"/>
                    <a:pt x="208" y="259"/>
                    <a:pt x="209" y="257"/>
                  </a:cubicBezTo>
                  <a:close/>
                  <a:moveTo>
                    <a:pt x="209" y="273"/>
                  </a:moveTo>
                  <a:cubicBezTo>
                    <a:pt x="209" y="279"/>
                    <a:pt x="209" y="279"/>
                    <a:pt x="209" y="279"/>
                  </a:cubicBezTo>
                  <a:cubicBezTo>
                    <a:pt x="208" y="279"/>
                    <a:pt x="206" y="279"/>
                    <a:pt x="205" y="279"/>
                  </a:cubicBezTo>
                  <a:cubicBezTo>
                    <a:pt x="205" y="273"/>
                    <a:pt x="205" y="273"/>
                    <a:pt x="205" y="273"/>
                  </a:cubicBezTo>
                  <a:cubicBezTo>
                    <a:pt x="207" y="273"/>
                    <a:pt x="208" y="273"/>
                    <a:pt x="209" y="273"/>
                  </a:cubicBezTo>
                  <a:close/>
                  <a:moveTo>
                    <a:pt x="209" y="289"/>
                  </a:moveTo>
                  <a:cubicBezTo>
                    <a:pt x="209" y="306"/>
                    <a:pt x="209" y="306"/>
                    <a:pt x="209" y="306"/>
                  </a:cubicBezTo>
                  <a:cubicBezTo>
                    <a:pt x="209" y="307"/>
                    <a:pt x="208" y="308"/>
                    <a:pt x="207" y="308"/>
                  </a:cubicBezTo>
                  <a:cubicBezTo>
                    <a:pt x="207" y="311"/>
                    <a:pt x="206" y="313"/>
                    <a:pt x="205" y="315"/>
                  </a:cubicBezTo>
                  <a:cubicBezTo>
                    <a:pt x="205" y="303"/>
                    <a:pt x="205" y="303"/>
                    <a:pt x="205" y="303"/>
                  </a:cubicBezTo>
                  <a:cubicBezTo>
                    <a:pt x="207" y="301"/>
                    <a:pt x="208" y="299"/>
                    <a:pt x="209" y="296"/>
                  </a:cubicBezTo>
                  <a:cubicBezTo>
                    <a:pt x="207" y="296"/>
                    <a:pt x="206" y="296"/>
                    <a:pt x="205" y="296"/>
                  </a:cubicBezTo>
                  <a:cubicBezTo>
                    <a:pt x="205" y="289"/>
                    <a:pt x="205" y="289"/>
                    <a:pt x="205" y="289"/>
                  </a:cubicBezTo>
                  <a:cubicBezTo>
                    <a:pt x="207" y="289"/>
                    <a:pt x="208" y="289"/>
                    <a:pt x="209" y="289"/>
                  </a:cubicBezTo>
                  <a:close/>
                  <a:moveTo>
                    <a:pt x="209" y="353"/>
                  </a:moveTo>
                  <a:cubicBezTo>
                    <a:pt x="209" y="372"/>
                    <a:pt x="209" y="372"/>
                    <a:pt x="209" y="372"/>
                  </a:cubicBezTo>
                  <a:cubicBezTo>
                    <a:pt x="207" y="370"/>
                    <a:pt x="205" y="367"/>
                    <a:pt x="205" y="364"/>
                  </a:cubicBezTo>
                  <a:cubicBezTo>
                    <a:pt x="205" y="361"/>
                    <a:pt x="205" y="361"/>
                    <a:pt x="205" y="361"/>
                  </a:cubicBezTo>
                  <a:cubicBezTo>
                    <a:pt x="207" y="359"/>
                    <a:pt x="208" y="357"/>
                    <a:pt x="209" y="353"/>
                  </a:cubicBezTo>
                  <a:cubicBezTo>
                    <a:pt x="209" y="353"/>
                    <a:pt x="209" y="353"/>
                    <a:pt x="209" y="353"/>
                  </a:cubicBezTo>
                  <a:close/>
                  <a:moveTo>
                    <a:pt x="209" y="390"/>
                  </a:moveTo>
                  <a:cubicBezTo>
                    <a:pt x="209" y="394"/>
                    <a:pt x="209" y="394"/>
                    <a:pt x="209" y="394"/>
                  </a:cubicBezTo>
                  <a:cubicBezTo>
                    <a:pt x="207" y="394"/>
                    <a:pt x="207" y="394"/>
                    <a:pt x="207" y="394"/>
                  </a:cubicBezTo>
                  <a:cubicBezTo>
                    <a:pt x="208" y="399"/>
                    <a:pt x="209" y="403"/>
                    <a:pt x="209" y="407"/>
                  </a:cubicBezTo>
                  <a:cubicBezTo>
                    <a:pt x="209" y="414"/>
                    <a:pt x="209" y="414"/>
                    <a:pt x="209" y="414"/>
                  </a:cubicBezTo>
                  <a:cubicBezTo>
                    <a:pt x="205" y="414"/>
                    <a:pt x="205" y="414"/>
                    <a:pt x="205" y="414"/>
                  </a:cubicBezTo>
                  <a:cubicBezTo>
                    <a:pt x="205" y="411"/>
                    <a:pt x="205" y="411"/>
                    <a:pt x="205" y="411"/>
                  </a:cubicBezTo>
                  <a:cubicBezTo>
                    <a:pt x="207" y="411"/>
                    <a:pt x="207" y="411"/>
                    <a:pt x="207" y="411"/>
                  </a:cubicBezTo>
                  <a:cubicBezTo>
                    <a:pt x="206" y="408"/>
                    <a:pt x="205" y="405"/>
                    <a:pt x="205" y="404"/>
                  </a:cubicBezTo>
                  <a:cubicBezTo>
                    <a:pt x="205" y="390"/>
                    <a:pt x="205" y="390"/>
                    <a:pt x="205" y="390"/>
                  </a:cubicBezTo>
                  <a:cubicBezTo>
                    <a:pt x="209" y="390"/>
                    <a:pt x="209" y="390"/>
                    <a:pt x="209" y="390"/>
                  </a:cubicBezTo>
                  <a:close/>
                  <a:moveTo>
                    <a:pt x="209" y="457"/>
                  </a:moveTo>
                  <a:cubicBezTo>
                    <a:pt x="209" y="468"/>
                    <a:pt x="209" y="468"/>
                    <a:pt x="209" y="468"/>
                  </a:cubicBezTo>
                  <a:cubicBezTo>
                    <a:pt x="206" y="465"/>
                    <a:pt x="205" y="465"/>
                    <a:pt x="205" y="461"/>
                  </a:cubicBezTo>
                  <a:cubicBezTo>
                    <a:pt x="205" y="459"/>
                    <a:pt x="205" y="459"/>
                    <a:pt x="205" y="459"/>
                  </a:cubicBezTo>
                  <a:cubicBezTo>
                    <a:pt x="206" y="458"/>
                    <a:pt x="208" y="457"/>
                    <a:pt x="209" y="457"/>
                  </a:cubicBezTo>
                  <a:close/>
                  <a:moveTo>
                    <a:pt x="209" y="499"/>
                  </a:moveTo>
                  <a:cubicBezTo>
                    <a:pt x="209" y="512"/>
                    <a:pt x="209" y="512"/>
                    <a:pt x="209" y="512"/>
                  </a:cubicBezTo>
                  <a:cubicBezTo>
                    <a:pt x="207" y="516"/>
                    <a:pt x="206" y="520"/>
                    <a:pt x="205" y="522"/>
                  </a:cubicBezTo>
                  <a:cubicBezTo>
                    <a:pt x="205" y="512"/>
                    <a:pt x="205" y="512"/>
                    <a:pt x="205" y="512"/>
                  </a:cubicBezTo>
                  <a:cubicBezTo>
                    <a:pt x="206" y="508"/>
                    <a:pt x="206" y="504"/>
                    <a:pt x="205" y="500"/>
                  </a:cubicBezTo>
                  <a:cubicBezTo>
                    <a:pt x="205" y="488"/>
                    <a:pt x="205" y="488"/>
                    <a:pt x="205" y="488"/>
                  </a:cubicBezTo>
                  <a:cubicBezTo>
                    <a:pt x="206" y="492"/>
                    <a:pt x="208" y="495"/>
                    <a:pt x="209" y="499"/>
                  </a:cubicBezTo>
                  <a:close/>
                  <a:moveTo>
                    <a:pt x="209" y="538"/>
                  </a:moveTo>
                  <a:cubicBezTo>
                    <a:pt x="209" y="547"/>
                    <a:pt x="209" y="547"/>
                    <a:pt x="209" y="547"/>
                  </a:cubicBezTo>
                  <a:cubicBezTo>
                    <a:pt x="208" y="545"/>
                    <a:pt x="207" y="543"/>
                    <a:pt x="205" y="541"/>
                  </a:cubicBezTo>
                  <a:cubicBezTo>
                    <a:pt x="205" y="532"/>
                    <a:pt x="205" y="532"/>
                    <a:pt x="205" y="532"/>
                  </a:cubicBezTo>
                  <a:cubicBezTo>
                    <a:pt x="206" y="534"/>
                    <a:pt x="207" y="536"/>
                    <a:pt x="209" y="539"/>
                  </a:cubicBezTo>
                  <a:cubicBezTo>
                    <a:pt x="209" y="538"/>
                    <a:pt x="209" y="538"/>
                    <a:pt x="209" y="538"/>
                  </a:cubicBezTo>
                  <a:close/>
                  <a:moveTo>
                    <a:pt x="209" y="598"/>
                  </a:moveTo>
                  <a:cubicBezTo>
                    <a:pt x="209" y="631"/>
                    <a:pt x="209" y="631"/>
                    <a:pt x="209" y="631"/>
                  </a:cubicBezTo>
                  <a:cubicBezTo>
                    <a:pt x="208" y="635"/>
                    <a:pt x="207" y="639"/>
                    <a:pt x="205" y="643"/>
                  </a:cubicBezTo>
                  <a:cubicBezTo>
                    <a:pt x="205" y="612"/>
                    <a:pt x="205" y="612"/>
                    <a:pt x="205" y="612"/>
                  </a:cubicBezTo>
                  <a:cubicBezTo>
                    <a:pt x="205" y="611"/>
                    <a:pt x="205" y="611"/>
                    <a:pt x="205" y="611"/>
                  </a:cubicBezTo>
                  <a:cubicBezTo>
                    <a:pt x="205" y="611"/>
                    <a:pt x="205" y="611"/>
                    <a:pt x="205" y="611"/>
                  </a:cubicBezTo>
                  <a:cubicBezTo>
                    <a:pt x="205" y="599"/>
                    <a:pt x="205" y="599"/>
                    <a:pt x="205" y="599"/>
                  </a:cubicBezTo>
                  <a:cubicBezTo>
                    <a:pt x="209" y="597"/>
                    <a:pt x="209" y="597"/>
                    <a:pt x="209" y="597"/>
                  </a:cubicBezTo>
                  <a:cubicBezTo>
                    <a:pt x="209" y="597"/>
                    <a:pt x="209" y="598"/>
                    <a:pt x="209" y="598"/>
                  </a:cubicBezTo>
                  <a:close/>
                  <a:moveTo>
                    <a:pt x="209" y="695"/>
                  </a:moveTo>
                  <a:cubicBezTo>
                    <a:pt x="209" y="717"/>
                    <a:pt x="209" y="717"/>
                    <a:pt x="209" y="717"/>
                  </a:cubicBezTo>
                  <a:cubicBezTo>
                    <a:pt x="209" y="711"/>
                    <a:pt x="208" y="705"/>
                    <a:pt x="205" y="701"/>
                  </a:cubicBezTo>
                  <a:cubicBezTo>
                    <a:pt x="205" y="692"/>
                    <a:pt x="205" y="692"/>
                    <a:pt x="205" y="692"/>
                  </a:cubicBezTo>
                  <a:cubicBezTo>
                    <a:pt x="207" y="693"/>
                    <a:pt x="208" y="694"/>
                    <a:pt x="209" y="695"/>
                  </a:cubicBezTo>
                  <a:close/>
                  <a:moveTo>
                    <a:pt x="200" y="52"/>
                  </a:moveTo>
                  <a:cubicBezTo>
                    <a:pt x="202" y="52"/>
                    <a:pt x="203" y="51"/>
                    <a:pt x="205" y="50"/>
                  </a:cubicBezTo>
                  <a:cubicBezTo>
                    <a:pt x="205" y="59"/>
                    <a:pt x="205" y="59"/>
                    <a:pt x="205" y="59"/>
                  </a:cubicBezTo>
                  <a:cubicBezTo>
                    <a:pt x="203" y="60"/>
                    <a:pt x="202" y="61"/>
                    <a:pt x="200" y="61"/>
                  </a:cubicBezTo>
                  <a:cubicBezTo>
                    <a:pt x="200" y="52"/>
                    <a:pt x="200" y="52"/>
                    <a:pt x="200" y="52"/>
                  </a:cubicBezTo>
                  <a:close/>
                  <a:moveTo>
                    <a:pt x="205" y="745"/>
                  </a:moveTo>
                  <a:cubicBezTo>
                    <a:pt x="203" y="744"/>
                    <a:pt x="202" y="743"/>
                    <a:pt x="200" y="743"/>
                  </a:cubicBezTo>
                  <a:cubicBezTo>
                    <a:pt x="200" y="734"/>
                    <a:pt x="200" y="734"/>
                    <a:pt x="200" y="734"/>
                  </a:cubicBezTo>
                  <a:cubicBezTo>
                    <a:pt x="202" y="735"/>
                    <a:pt x="203" y="736"/>
                    <a:pt x="205" y="737"/>
                  </a:cubicBezTo>
                  <a:cubicBezTo>
                    <a:pt x="205" y="745"/>
                    <a:pt x="205" y="745"/>
                    <a:pt x="205" y="745"/>
                  </a:cubicBezTo>
                  <a:close/>
                  <a:moveTo>
                    <a:pt x="205" y="71"/>
                  </a:moveTo>
                  <a:cubicBezTo>
                    <a:pt x="205" y="82"/>
                    <a:pt x="205" y="82"/>
                    <a:pt x="205" y="82"/>
                  </a:cubicBezTo>
                  <a:cubicBezTo>
                    <a:pt x="203" y="81"/>
                    <a:pt x="202" y="80"/>
                    <a:pt x="200" y="79"/>
                  </a:cubicBezTo>
                  <a:cubicBezTo>
                    <a:pt x="200" y="69"/>
                    <a:pt x="200" y="69"/>
                    <a:pt x="200" y="69"/>
                  </a:cubicBezTo>
                  <a:cubicBezTo>
                    <a:pt x="205" y="71"/>
                    <a:pt x="205" y="71"/>
                    <a:pt x="205" y="71"/>
                  </a:cubicBezTo>
                  <a:close/>
                  <a:moveTo>
                    <a:pt x="205" y="93"/>
                  </a:moveTo>
                  <a:cubicBezTo>
                    <a:pt x="205" y="103"/>
                    <a:pt x="205" y="103"/>
                    <a:pt x="205" y="103"/>
                  </a:cubicBezTo>
                  <a:cubicBezTo>
                    <a:pt x="203" y="104"/>
                    <a:pt x="202" y="105"/>
                    <a:pt x="200" y="105"/>
                  </a:cubicBezTo>
                  <a:cubicBezTo>
                    <a:pt x="200" y="95"/>
                    <a:pt x="200" y="95"/>
                    <a:pt x="200" y="95"/>
                  </a:cubicBezTo>
                  <a:cubicBezTo>
                    <a:pt x="202" y="95"/>
                    <a:pt x="203" y="94"/>
                    <a:pt x="205" y="93"/>
                  </a:cubicBezTo>
                  <a:close/>
                  <a:moveTo>
                    <a:pt x="205" y="160"/>
                  </a:moveTo>
                  <a:cubicBezTo>
                    <a:pt x="205" y="173"/>
                    <a:pt x="205" y="173"/>
                    <a:pt x="205" y="173"/>
                  </a:cubicBezTo>
                  <a:cubicBezTo>
                    <a:pt x="200" y="179"/>
                    <a:pt x="200" y="179"/>
                    <a:pt x="200" y="179"/>
                  </a:cubicBezTo>
                  <a:cubicBezTo>
                    <a:pt x="200" y="161"/>
                    <a:pt x="200" y="161"/>
                    <a:pt x="200" y="161"/>
                  </a:cubicBezTo>
                  <a:cubicBezTo>
                    <a:pt x="201" y="162"/>
                    <a:pt x="202" y="163"/>
                    <a:pt x="202" y="164"/>
                  </a:cubicBezTo>
                  <a:cubicBezTo>
                    <a:pt x="203" y="163"/>
                    <a:pt x="204" y="162"/>
                    <a:pt x="205" y="160"/>
                  </a:cubicBezTo>
                  <a:close/>
                  <a:moveTo>
                    <a:pt x="205" y="179"/>
                  </a:moveTo>
                  <a:cubicBezTo>
                    <a:pt x="205" y="191"/>
                    <a:pt x="205" y="191"/>
                    <a:pt x="205" y="191"/>
                  </a:cubicBezTo>
                  <a:cubicBezTo>
                    <a:pt x="203" y="192"/>
                    <a:pt x="201" y="192"/>
                    <a:pt x="201" y="196"/>
                  </a:cubicBezTo>
                  <a:cubicBezTo>
                    <a:pt x="202" y="195"/>
                    <a:pt x="203" y="195"/>
                    <a:pt x="205" y="194"/>
                  </a:cubicBezTo>
                  <a:cubicBezTo>
                    <a:pt x="205" y="212"/>
                    <a:pt x="205" y="212"/>
                    <a:pt x="205" y="212"/>
                  </a:cubicBezTo>
                  <a:cubicBezTo>
                    <a:pt x="203" y="214"/>
                    <a:pt x="202" y="216"/>
                    <a:pt x="200" y="218"/>
                  </a:cubicBezTo>
                  <a:cubicBezTo>
                    <a:pt x="200" y="182"/>
                    <a:pt x="200" y="182"/>
                    <a:pt x="200" y="182"/>
                  </a:cubicBezTo>
                  <a:cubicBezTo>
                    <a:pt x="202" y="181"/>
                    <a:pt x="203" y="180"/>
                    <a:pt x="205" y="179"/>
                  </a:cubicBezTo>
                  <a:close/>
                  <a:moveTo>
                    <a:pt x="205" y="219"/>
                  </a:moveTo>
                  <a:cubicBezTo>
                    <a:pt x="205" y="225"/>
                    <a:pt x="205" y="225"/>
                    <a:pt x="205" y="225"/>
                  </a:cubicBezTo>
                  <a:cubicBezTo>
                    <a:pt x="204" y="225"/>
                    <a:pt x="204" y="225"/>
                    <a:pt x="203" y="225"/>
                  </a:cubicBezTo>
                  <a:cubicBezTo>
                    <a:pt x="203" y="223"/>
                    <a:pt x="204" y="221"/>
                    <a:pt x="205" y="219"/>
                  </a:cubicBezTo>
                  <a:close/>
                  <a:moveTo>
                    <a:pt x="205" y="262"/>
                  </a:moveTo>
                  <a:cubicBezTo>
                    <a:pt x="205" y="270"/>
                    <a:pt x="205" y="270"/>
                    <a:pt x="205" y="270"/>
                  </a:cubicBezTo>
                  <a:cubicBezTo>
                    <a:pt x="204" y="271"/>
                    <a:pt x="204" y="272"/>
                    <a:pt x="203" y="273"/>
                  </a:cubicBezTo>
                  <a:cubicBezTo>
                    <a:pt x="204" y="273"/>
                    <a:pt x="204" y="273"/>
                    <a:pt x="205" y="273"/>
                  </a:cubicBezTo>
                  <a:cubicBezTo>
                    <a:pt x="205" y="279"/>
                    <a:pt x="205" y="279"/>
                    <a:pt x="205" y="279"/>
                  </a:cubicBezTo>
                  <a:cubicBezTo>
                    <a:pt x="203" y="279"/>
                    <a:pt x="202" y="280"/>
                    <a:pt x="200" y="281"/>
                  </a:cubicBezTo>
                  <a:cubicBezTo>
                    <a:pt x="200" y="268"/>
                    <a:pt x="200" y="268"/>
                    <a:pt x="200" y="268"/>
                  </a:cubicBezTo>
                  <a:cubicBezTo>
                    <a:pt x="202" y="266"/>
                    <a:pt x="203" y="264"/>
                    <a:pt x="205" y="262"/>
                  </a:cubicBezTo>
                  <a:close/>
                  <a:moveTo>
                    <a:pt x="205" y="289"/>
                  </a:moveTo>
                  <a:cubicBezTo>
                    <a:pt x="205" y="296"/>
                    <a:pt x="205" y="296"/>
                    <a:pt x="205" y="296"/>
                  </a:cubicBezTo>
                  <a:cubicBezTo>
                    <a:pt x="203" y="296"/>
                    <a:pt x="202" y="296"/>
                    <a:pt x="200" y="296"/>
                  </a:cubicBezTo>
                  <a:cubicBezTo>
                    <a:pt x="200" y="290"/>
                    <a:pt x="200" y="290"/>
                    <a:pt x="200" y="290"/>
                  </a:cubicBezTo>
                  <a:cubicBezTo>
                    <a:pt x="202" y="290"/>
                    <a:pt x="203" y="290"/>
                    <a:pt x="205" y="289"/>
                  </a:cubicBezTo>
                  <a:close/>
                  <a:moveTo>
                    <a:pt x="205" y="303"/>
                  </a:moveTo>
                  <a:cubicBezTo>
                    <a:pt x="205" y="315"/>
                    <a:pt x="205" y="315"/>
                    <a:pt x="205" y="315"/>
                  </a:cubicBezTo>
                  <a:cubicBezTo>
                    <a:pt x="203" y="320"/>
                    <a:pt x="202" y="324"/>
                    <a:pt x="200" y="328"/>
                  </a:cubicBezTo>
                  <a:cubicBezTo>
                    <a:pt x="200" y="313"/>
                    <a:pt x="200" y="313"/>
                    <a:pt x="200" y="313"/>
                  </a:cubicBezTo>
                  <a:cubicBezTo>
                    <a:pt x="200" y="313"/>
                    <a:pt x="200" y="313"/>
                    <a:pt x="201" y="312"/>
                  </a:cubicBezTo>
                  <a:cubicBezTo>
                    <a:pt x="200" y="312"/>
                    <a:pt x="200" y="312"/>
                    <a:pt x="200" y="312"/>
                  </a:cubicBezTo>
                  <a:cubicBezTo>
                    <a:pt x="200" y="306"/>
                    <a:pt x="200" y="306"/>
                    <a:pt x="200" y="306"/>
                  </a:cubicBezTo>
                  <a:cubicBezTo>
                    <a:pt x="202" y="305"/>
                    <a:pt x="204" y="304"/>
                    <a:pt x="205" y="303"/>
                  </a:cubicBezTo>
                  <a:close/>
                  <a:moveTo>
                    <a:pt x="205" y="361"/>
                  </a:moveTo>
                  <a:cubicBezTo>
                    <a:pt x="205" y="364"/>
                    <a:pt x="205" y="364"/>
                    <a:pt x="205" y="364"/>
                  </a:cubicBezTo>
                  <a:cubicBezTo>
                    <a:pt x="205" y="363"/>
                    <a:pt x="205" y="362"/>
                    <a:pt x="205" y="361"/>
                  </a:cubicBezTo>
                  <a:cubicBezTo>
                    <a:pt x="205" y="361"/>
                    <a:pt x="205" y="361"/>
                    <a:pt x="205" y="361"/>
                  </a:cubicBezTo>
                  <a:close/>
                  <a:moveTo>
                    <a:pt x="205" y="390"/>
                  </a:moveTo>
                  <a:cubicBezTo>
                    <a:pt x="205" y="404"/>
                    <a:pt x="205" y="404"/>
                    <a:pt x="205" y="404"/>
                  </a:cubicBezTo>
                  <a:cubicBezTo>
                    <a:pt x="203" y="397"/>
                    <a:pt x="203" y="396"/>
                    <a:pt x="202" y="394"/>
                  </a:cubicBezTo>
                  <a:cubicBezTo>
                    <a:pt x="201" y="394"/>
                    <a:pt x="201" y="394"/>
                    <a:pt x="200" y="394"/>
                  </a:cubicBezTo>
                  <a:cubicBezTo>
                    <a:pt x="200" y="390"/>
                    <a:pt x="200" y="390"/>
                    <a:pt x="200" y="390"/>
                  </a:cubicBezTo>
                  <a:cubicBezTo>
                    <a:pt x="205" y="390"/>
                    <a:pt x="205" y="390"/>
                    <a:pt x="205" y="390"/>
                  </a:cubicBezTo>
                  <a:close/>
                  <a:moveTo>
                    <a:pt x="205" y="411"/>
                  </a:moveTo>
                  <a:cubicBezTo>
                    <a:pt x="205" y="414"/>
                    <a:pt x="205" y="414"/>
                    <a:pt x="205" y="414"/>
                  </a:cubicBezTo>
                  <a:cubicBezTo>
                    <a:pt x="200" y="414"/>
                    <a:pt x="200" y="414"/>
                    <a:pt x="200" y="414"/>
                  </a:cubicBezTo>
                  <a:cubicBezTo>
                    <a:pt x="200" y="411"/>
                    <a:pt x="200" y="411"/>
                    <a:pt x="200" y="411"/>
                  </a:cubicBezTo>
                  <a:cubicBezTo>
                    <a:pt x="200" y="411"/>
                    <a:pt x="200" y="411"/>
                    <a:pt x="201" y="411"/>
                  </a:cubicBezTo>
                  <a:cubicBezTo>
                    <a:pt x="205" y="411"/>
                    <a:pt x="205" y="411"/>
                    <a:pt x="205" y="411"/>
                  </a:cubicBezTo>
                  <a:close/>
                  <a:moveTo>
                    <a:pt x="205" y="459"/>
                  </a:moveTo>
                  <a:cubicBezTo>
                    <a:pt x="205" y="461"/>
                    <a:pt x="205" y="461"/>
                    <a:pt x="205" y="461"/>
                  </a:cubicBezTo>
                  <a:cubicBezTo>
                    <a:pt x="205" y="461"/>
                    <a:pt x="205" y="460"/>
                    <a:pt x="205" y="459"/>
                  </a:cubicBezTo>
                  <a:cubicBezTo>
                    <a:pt x="205" y="459"/>
                    <a:pt x="205" y="459"/>
                    <a:pt x="205" y="459"/>
                  </a:cubicBezTo>
                  <a:close/>
                  <a:moveTo>
                    <a:pt x="205" y="488"/>
                  </a:moveTo>
                  <a:cubicBezTo>
                    <a:pt x="205" y="500"/>
                    <a:pt x="205" y="500"/>
                    <a:pt x="205" y="500"/>
                  </a:cubicBezTo>
                  <a:cubicBezTo>
                    <a:pt x="204" y="498"/>
                    <a:pt x="203" y="496"/>
                    <a:pt x="202" y="495"/>
                  </a:cubicBezTo>
                  <a:cubicBezTo>
                    <a:pt x="200" y="497"/>
                    <a:pt x="200" y="497"/>
                    <a:pt x="200" y="497"/>
                  </a:cubicBezTo>
                  <a:cubicBezTo>
                    <a:pt x="200" y="476"/>
                    <a:pt x="200" y="476"/>
                    <a:pt x="200" y="476"/>
                  </a:cubicBezTo>
                  <a:cubicBezTo>
                    <a:pt x="201" y="478"/>
                    <a:pt x="202" y="479"/>
                    <a:pt x="202" y="480"/>
                  </a:cubicBezTo>
                  <a:cubicBezTo>
                    <a:pt x="203" y="483"/>
                    <a:pt x="204" y="486"/>
                    <a:pt x="205" y="488"/>
                  </a:cubicBezTo>
                  <a:close/>
                  <a:moveTo>
                    <a:pt x="205" y="512"/>
                  </a:moveTo>
                  <a:cubicBezTo>
                    <a:pt x="205" y="522"/>
                    <a:pt x="205" y="522"/>
                    <a:pt x="205" y="522"/>
                  </a:cubicBezTo>
                  <a:cubicBezTo>
                    <a:pt x="204" y="526"/>
                    <a:pt x="204" y="529"/>
                    <a:pt x="205" y="532"/>
                  </a:cubicBezTo>
                  <a:cubicBezTo>
                    <a:pt x="205" y="541"/>
                    <a:pt x="205" y="541"/>
                    <a:pt x="205" y="541"/>
                  </a:cubicBezTo>
                  <a:cubicBezTo>
                    <a:pt x="203" y="539"/>
                    <a:pt x="202" y="537"/>
                    <a:pt x="200" y="535"/>
                  </a:cubicBezTo>
                  <a:cubicBezTo>
                    <a:pt x="200" y="519"/>
                    <a:pt x="200" y="519"/>
                    <a:pt x="200" y="519"/>
                  </a:cubicBezTo>
                  <a:cubicBezTo>
                    <a:pt x="203" y="517"/>
                    <a:pt x="204" y="514"/>
                    <a:pt x="205" y="512"/>
                  </a:cubicBezTo>
                  <a:close/>
                  <a:moveTo>
                    <a:pt x="205" y="599"/>
                  </a:moveTo>
                  <a:cubicBezTo>
                    <a:pt x="205" y="611"/>
                    <a:pt x="205" y="611"/>
                    <a:pt x="205" y="611"/>
                  </a:cubicBezTo>
                  <a:cubicBezTo>
                    <a:pt x="203" y="612"/>
                    <a:pt x="202" y="613"/>
                    <a:pt x="200" y="613"/>
                  </a:cubicBezTo>
                  <a:cubicBezTo>
                    <a:pt x="200" y="602"/>
                    <a:pt x="200" y="602"/>
                    <a:pt x="200" y="602"/>
                  </a:cubicBezTo>
                  <a:cubicBezTo>
                    <a:pt x="205" y="599"/>
                    <a:pt x="205" y="599"/>
                    <a:pt x="205" y="599"/>
                  </a:cubicBezTo>
                  <a:close/>
                  <a:moveTo>
                    <a:pt x="205" y="612"/>
                  </a:moveTo>
                  <a:cubicBezTo>
                    <a:pt x="202" y="620"/>
                    <a:pt x="201" y="621"/>
                    <a:pt x="200" y="622"/>
                  </a:cubicBezTo>
                  <a:cubicBezTo>
                    <a:pt x="200" y="647"/>
                    <a:pt x="200" y="647"/>
                    <a:pt x="200" y="647"/>
                  </a:cubicBezTo>
                  <a:cubicBezTo>
                    <a:pt x="201" y="647"/>
                    <a:pt x="201" y="647"/>
                    <a:pt x="201" y="647"/>
                  </a:cubicBezTo>
                  <a:cubicBezTo>
                    <a:pt x="201" y="647"/>
                    <a:pt x="202" y="647"/>
                    <a:pt x="203" y="647"/>
                  </a:cubicBezTo>
                  <a:cubicBezTo>
                    <a:pt x="205" y="643"/>
                    <a:pt x="205" y="643"/>
                    <a:pt x="205" y="643"/>
                  </a:cubicBezTo>
                  <a:cubicBezTo>
                    <a:pt x="205" y="612"/>
                    <a:pt x="205" y="612"/>
                    <a:pt x="205" y="612"/>
                  </a:cubicBezTo>
                  <a:close/>
                  <a:moveTo>
                    <a:pt x="205" y="692"/>
                  </a:moveTo>
                  <a:cubicBezTo>
                    <a:pt x="205" y="701"/>
                    <a:pt x="205" y="701"/>
                    <a:pt x="205" y="701"/>
                  </a:cubicBezTo>
                  <a:cubicBezTo>
                    <a:pt x="204" y="699"/>
                    <a:pt x="202" y="697"/>
                    <a:pt x="200" y="696"/>
                  </a:cubicBezTo>
                  <a:cubicBezTo>
                    <a:pt x="200" y="689"/>
                    <a:pt x="200" y="689"/>
                    <a:pt x="200" y="689"/>
                  </a:cubicBezTo>
                  <a:cubicBezTo>
                    <a:pt x="202" y="690"/>
                    <a:pt x="203" y="690"/>
                    <a:pt x="205" y="692"/>
                  </a:cubicBezTo>
                  <a:close/>
                  <a:moveTo>
                    <a:pt x="196" y="55"/>
                  </a:moveTo>
                  <a:cubicBezTo>
                    <a:pt x="197" y="54"/>
                    <a:pt x="199" y="53"/>
                    <a:pt x="200" y="52"/>
                  </a:cubicBezTo>
                  <a:cubicBezTo>
                    <a:pt x="200" y="61"/>
                    <a:pt x="200" y="61"/>
                    <a:pt x="200" y="61"/>
                  </a:cubicBezTo>
                  <a:cubicBezTo>
                    <a:pt x="199" y="62"/>
                    <a:pt x="197" y="63"/>
                    <a:pt x="196" y="63"/>
                  </a:cubicBezTo>
                  <a:cubicBezTo>
                    <a:pt x="196" y="55"/>
                    <a:pt x="196" y="55"/>
                    <a:pt x="196" y="55"/>
                  </a:cubicBezTo>
                  <a:close/>
                  <a:moveTo>
                    <a:pt x="200" y="743"/>
                  </a:moveTo>
                  <a:cubicBezTo>
                    <a:pt x="199" y="742"/>
                    <a:pt x="197" y="741"/>
                    <a:pt x="196" y="740"/>
                  </a:cubicBezTo>
                  <a:cubicBezTo>
                    <a:pt x="196" y="730"/>
                    <a:pt x="196" y="730"/>
                    <a:pt x="196" y="730"/>
                  </a:cubicBezTo>
                  <a:cubicBezTo>
                    <a:pt x="197" y="731"/>
                    <a:pt x="198" y="733"/>
                    <a:pt x="200" y="734"/>
                  </a:cubicBezTo>
                  <a:cubicBezTo>
                    <a:pt x="200" y="743"/>
                    <a:pt x="200" y="743"/>
                    <a:pt x="200" y="743"/>
                  </a:cubicBezTo>
                  <a:close/>
                  <a:moveTo>
                    <a:pt x="200" y="69"/>
                  </a:moveTo>
                  <a:cubicBezTo>
                    <a:pt x="200" y="79"/>
                    <a:pt x="200" y="79"/>
                    <a:pt x="200" y="79"/>
                  </a:cubicBezTo>
                  <a:cubicBezTo>
                    <a:pt x="199" y="78"/>
                    <a:pt x="197" y="78"/>
                    <a:pt x="196" y="77"/>
                  </a:cubicBezTo>
                  <a:cubicBezTo>
                    <a:pt x="196" y="67"/>
                    <a:pt x="196" y="67"/>
                    <a:pt x="196" y="67"/>
                  </a:cubicBezTo>
                  <a:cubicBezTo>
                    <a:pt x="200" y="69"/>
                    <a:pt x="200" y="69"/>
                    <a:pt x="200" y="69"/>
                  </a:cubicBezTo>
                  <a:close/>
                  <a:moveTo>
                    <a:pt x="200" y="95"/>
                  </a:moveTo>
                  <a:cubicBezTo>
                    <a:pt x="200" y="105"/>
                    <a:pt x="200" y="105"/>
                    <a:pt x="200" y="105"/>
                  </a:cubicBezTo>
                  <a:cubicBezTo>
                    <a:pt x="199" y="106"/>
                    <a:pt x="197" y="107"/>
                    <a:pt x="196" y="108"/>
                  </a:cubicBezTo>
                  <a:cubicBezTo>
                    <a:pt x="196" y="96"/>
                    <a:pt x="196" y="96"/>
                    <a:pt x="196" y="96"/>
                  </a:cubicBezTo>
                  <a:cubicBezTo>
                    <a:pt x="197" y="97"/>
                    <a:pt x="197" y="97"/>
                    <a:pt x="197" y="97"/>
                  </a:cubicBezTo>
                  <a:cubicBezTo>
                    <a:pt x="198" y="96"/>
                    <a:pt x="199" y="96"/>
                    <a:pt x="200" y="95"/>
                  </a:cubicBezTo>
                  <a:close/>
                  <a:moveTo>
                    <a:pt x="200" y="161"/>
                  </a:moveTo>
                  <a:cubicBezTo>
                    <a:pt x="200" y="179"/>
                    <a:pt x="200" y="179"/>
                    <a:pt x="200" y="179"/>
                  </a:cubicBezTo>
                  <a:cubicBezTo>
                    <a:pt x="196" y="185"/>
                    <a:pt x="196" y="185"/>
                    <a:pt x="196" y="185"/>
                  </a:cubicBezTo>
                  <a:cubicBezTo>
                    <a:pt x="196" y="156"/>
                    <a:pt x="196" y="156"/>
                    <a:pt x="196" y="156"/>
                  </a:cubicBezTo>
                  <a:cubicBezTo>
                    <a:pt x="197" y="157"/>
                    <a:pt x="199" y="159"/>
                    <a:pt x="200" y="161"/>
                  </a:cubicBezTo>
                  <a:close/>
                  <a:moveTo>
                    <a:pt x="200" y="182"/>
                  </a:moveTo>
                  <a:cubicBezTo>
                    <a:pt x="199" y="184"/>
                    <a:pt x="197" y="186"/>
                    <a:pt x="196" y="187"/>
                  </a:cubicBezTo>
                  <a:cubicBezTo>
                    <a:pt x="196" y="202"/>
                    <a:pt x="196" y="202"/>
                    <a:pt x="196" y="202"/>
                  </a:cubicBezTo>
                  <a:cubicBezTo>
                    <a:pt x="197" y="201"/>
                    <a:pt x="198" y="200"/>
                    <a:pt x="199" y="199"/>
                  </a:cubicBezTo>
                  <a:cubicBezTo>
                    <a:pt x="199" y="204"/>
                    <a:pt x="198" y="207"/>
                    <a:pt x="196" y="209"/>
                  </a:cubicBezTo>
                  <a:cubicBezTo>
                    <a:pt x="196" y="221"/>
                    <a:pt x="196" y="221"/>
                    <a:pt x="196" y="221"/>
                  </a:cubicBezTo>
                  <a:cubicBezTo>
                    <a:pt x="198" y="221"/>
                    <a:pt x="198" y="221"/>
                    <a:pt x="198" y="221"/>
                  </a:cubicBezTo>
                  <a:cubicBezTo>
                    <a:pt x="199" y="220"/>
                    <a:pt x="200" y="219"/>
                    <a:pt x="200" y="218"/>
                  </a:cubicBezTo>
                  <a:cubicBezTo>
                    <a:pt x="200" y="182"/>
                    <a:pt x="200" y="182"/>
                    <a:pt x="200" y="182"/>
                  </a:cubicBezTo>
                  <a:close/>
                  <a:moveTo>
                    <a:pt x="200" y="268"/>
                  </a:moveTo>
                  <a:cubicBezTo>
                    <a:pt x="200" y="281"/>
                    <a:pt x="200" y="281"/>
                    <a:pt x="200" y="281"/>
                  </a:cubicBezTo>
                  <a:cubicBezTo>
                    <a:pt x="199" y="282"/>
                    <a:pt x="197" y="283"/>
                    <a:pt x="196" y="286"/>
                  </a:cubicBezTo>
                  <a:cubicBezTo>
                    <a:pt x="196" y="274"/>
                    <a:pt x="196" y="274"/>
                    <a:pt x="196" y="274"/>
                  </a:cubicBezTo>
                  <a:cubicBezTo>
                    <a:pt x="197" y="272"/>
                    <a:pt x="199" y="270"/>
                    <a:pt x="200" y="268"/>
                  </a:cubicBezTo>
                  <a:close/>
                  <a:moveTo>
                    <a:pt x="200" y="290"/>
                  </a:moveTo>
                  <a:cubicBezTo>
                    <a:pt x="200" y="296"/>
                    <a:pt x="200" y="296"/>
                    <a:pt x="200" y="296"/>
                  </a:cubicBezTo>
                  <a:cubicBezTo>
                    <a:pt x="199" y="296"/>
                    <a:pt x="197" y="296"/>
                    <a:pt x="196" y="296"/>
                  </a:cubicBezTo>
                  <a:cubicBezTo>
                    <a:pt x="196" y="290"/>
                    <a:pt x="196" y="290"/>
                    <a:pt x="196" y="290"/>
                  </a:cubicBezTo>
                  <a:cubicBezTo>
                    <a:pt x="197" y="290"/>
                    <a:pt x="199" y="290"/>
                    <a:pt x="200" y="290"/>
                  </a:cubicBezTo>
                  <a:close/>
                  <a:moveTo>
                    <a:pt x="200" y="306"/>
                  </a:moveTo>
                  <a:cubicBezTo>
                    <a:pt x="200" y="312"/>
                    <a:pt x="200" y="312"/>
                    <a:pt x="200" y="312"/>
                  </a:cubicBezTo>
                  <a:cubicBezTo>
                    <a:pt x="199" y="313"/>
                    <a:pt x="197" y="313"/>
                    <a:pt x="196" y="313"/>
                  </a:cubicBezTo>
                  <a:cubicBezTo>
                    <a:pt x="196" y="307"/>
                    <a:pt x="196" y="307"/>
                    <a:pt x="196" y="307"/>
                  </a:cubicBezTo>
                  <a:cubicBezTo>
                    <a:pt x="197" y="307"/>
                    <a:pt x="199" y="306"/>
                    <a:pt x="200" y="306"/>
                  </a:cubicBezTo>
                  <a:close/>
                  <a:moveTo>
                    <a:pt x="200" y="313"/>
                  </a:moveTo>
                  <a:cubicBezTo>
                    <a:pt x="200" y="328"/>
                    <a:pt x="200" y="328"/>
                    <a:pt x="200" y="328"/>
                  </a:cubicBezTo>
                  <a:cubicBezTo>
                    <a:pt x="199" y="333"/>
                    <a:pt x="197" y="337"/>
                    <a:pt x="196" y="341"/>
                  </a:cubicBezTo>
                  <a:cubicBezTo>
                    <a:pt x="196" y="321"/>
                    <a:pt x="196" y="321"/>
                    <a:pt x="196" y="321"/>
                  </a:cubicBezTo>
                  <a:cubicBezTo>
                    <a:pt x="198" y="319"/>
                    <a:pt x="199" y="317"/>
                    <a:pt x="200" y="313"/>
                  </a:cubicBezTo>
                  <a:close/>
                  <a:moveTo>
                    <a:pt x="200" y="390"/>
                  </a:moveTo>
                  <a:cubicBezTo>
                    <a:pt x="200" y="394"/>
                    <a:pt x="200" y="394"/>
                    <a:pt x="200" y="394"/>
                  </a:cubicBezTo>
                  <a:cubicBezTo>
                    <a:pt x="199" y="394"/>
                    <a:pt x="197" y="394"/>
                    <a:pt x="196" y="393"/>
                  </a:cubicBezTo>
                  <a:cubicBezTo>
                    <a:pt x="196" y="390"/>
                    <a:pt x="196" y="390"/>
                    <a:pt x="196" y="390"/>
                  </a:cubicBezTo>
                  <a:cubicBezTo>
                    <a:pt x="200" y="390"/>
                    <a:pt x="200" y="390"/>
                    <a:pt x="200" y="390"/>
                  </a:cubicBezTo>
                  <a:close/>
                  <a:moveTo>
                    <a:pt x="200" y="411"/>
                  </a:moveTo>
                  <a:cubicBezTo>
                    <a:pt x="200" y="414"/>
                    <a:pt x="200" y="414"/>
                    <a:pt x="200" y="414"/>
                  </a:cubicBezTo>
                  <a:cubicBezTo>
                    <a:pt x="196" y="414"/>
                    <a:pt x="196" y="414"/>
                    <a:pt x="196" y="414"/>
                  </a:cubicBezTo>
                  <a:cubicBezTo>
                    <a:pt x="196" y="401"/>
                    <a:pt x="196" y="401"/>
                    <a:pt x="196" y="401"/>
                  </a:cubicBezTo>
                  <a:cubicBezTo>
                    <a:pt x="196" y="405"/>
                    <a:pt x="198" y="408"/>
                    <a:pt x="200" y="411"/>
                  </a:cubicBezTo>
                  <a:close/>
                  <a:moveTo>
                    <a:pt x="200" y="476"/>
                  </a:moveTo>
                  <a:cubicBezTo>
                    <a:pt x="200" y="497"/>
                    <a:pt x="200" y="497"/>
                    <a:pt x="200" y="497"/>
                  </a:cubicBezTo>
                  <a:cubicBezTo>
                    <a:pt x="198" y="500"/>
                    <a:pt x="197" y="502"/>
                    <a:pt x="196" y="505"/>
                  </a:cubicBezTo>
                  <a:cubicBezTo>
                    <a:pt x="196" y="492"/>
                    <a:pt x="196" y="492"/>
                    <a:pt x="196" y="492"/>
                  </a:cubicBezTo>
                  <a:cubicBezTo>
                    <a:pt x="198" y="488"/>
                    <a:pt x="198" y="484"/>
                    <a:pt x="196" y="478"/>
                  </a:cubicBezTo>
                  <a:cubicBezTo>
                    <a:pt x="196" y="465"/>
                    <a:pt x="196" y="465"/>
                    <a:pt x="196" y="465"/>
                  </a:cubicBezTo>
                  <a:cubicBezTo>
                    <a:pt x="197" y="469"/>
                    <a:pt x="198" y="473"/>
                    <a:pt x="200" y="476"/>
                  </a:cubicBezTo>
                  <a:close/>
                  <a:moveTo>
                    <a:pt x="200" y="519"/>
                  </a:moveTo>
                  <a:cubicBezTo>
                    <a:pt x="200" y="535"/>
                    <a:pt x="200" y="535"/>
                    <a:pt x="200" y="535"/>
                  </a:cubicBezTo>
                  <a:cubicBezTo>
                    <a:pt x="199" y="533"/>
                    <a:pt x="197" y="531"/>
                    <a:pt x="196" y="529"/>
                  </a:cubicBezTo>
                  <a:cubicBezTo>
                    <a:pt x="196" y="519"/>
                    <a:pt x="196" y="519"/>
                    <a:pt x="196" y="519"/>
                  </a:cubicBezTo>
                  <a:cubicBezTo>
                    <a:pt x="196" y="520"/>
                    <a:pt x="197" y="521"/>
                    <a:pt x="197" y="522"/>
                  </a:cubicBezTo>
                  <a:cubicBezTo>
                    <a:pt x="198" y="521"/>
                    <a:pt x="199" y="520"/>
                    <a:pt x="200" y="519"/>
                  </a:cubicBezTo>
                  <a:close/>
                  <a:moveTo>
                    <a:pt x="200" y="602"/>
                  </a:moveTo>
                  <a:cubicBezTo>
                    <a:pt x="200" y="613"/>
                    <a:pt x="200" y="613"/>
                    <a:pt x="200" y="613"/>
                  </a:cubicBezTo>
                  <a:cubicBezTo>
                    <a:pt x="199" y="614"/>
                    <a:pt x="197" y="615"/>
                    <a:pt x="196" y="615"/>
                  </a:cubicBezTo>
                  <a:cubicBezTo>
                    <a:pt x="196" y="604"/>
                    <a:pt x="196" y="604"/>
                    <a:pt x="196" y="604"/>
                  </a:cubicBezTo>
                  <a:cubicBezTo>
                    <a:pt x="200" y="602"/>
                    <a:pt x="200" y="602"/>
                    <a:pt x="200" y="602"/>
                  </a:cubicBezTo>
                  <a:close/>
                  <a:moveTo>
                    <a:pt x="200" y="622"/>
                  </a:moveTo>
                  <a:cubicBezTo>
                    <a:pt x="200" y="647"/>
                    <a:pt x="200" y="647"/>
                    <a:pt x="200" y="647"/>
                  </a:cubicBezTo>
                  <a:cubicBezTo>
                    <a:pt x="198" y="645"/>
                    <a:pt x="197" y="644"/>
                    <a:pt x="196" y="642"/>
                  </a:cubicBezTo>
                  <a:cubicBezTo>
                    <a:pt x="196" y="633"/>
                    <a:pt x="196" y="633"/>
                    <a:pt x="196" y="633"/>
                  </a:cubicBezTo>
                  <a:cubicBezTo>
                    <a:pt x="196" y="632"/>
                    <a:pt x="196" y="632"/>
                    <a:pt x="196" y="632"/>
                  </a:cubicBezTo>
                  <a:cubicBezTo>
                    <a:pt x="196" y="631"/>
                    <a:pt x="196" y="631"/>
                    <a:pt x="196" y="631"/>
                  </a:cubicBezTo>
                  <a:cubicBezTo>
                    <a:pt x="196" y="619"/>
                    <a:pt x="196" y="619"/>
                    <a:pt x="196" y="619"/>
                  </a:cubicBezTo>
                  <a:cubicBezTo>
                    <a:pt x="196" y="620"/>
                    <a:pt x="198" y="621"/>
                    <a:pt x="199" y="623"/>
                  </a:cubicBezTo>
                  <a:cubicBezTo>
                    <a:pt x="200" y="623"/>
                    <a:pt x="200" y="622"/>
                    <a:pt x="200" y="622"/>
                  </a:cubicBezTo>
                  <a:close/>
                  <a:moveTo>
                    <a:pt x="200" y="689"/>
                  </a:moveTo>
                  <a:cubicBezTo>
                    <a:pt x="200" y="696"/>
                    <a:pt x="200" y="696"/>
                    <a:pt x="200" y="696"/>
                  </a:cubicBezTo>
                  <a:cubicBezTo>
                    <a:pt x="199" y="695"/>
                    <a:pt x="198" y="695"/>
                    <a:pt x="196" y="694"/>
                  </a:cubicBezTo>
                  <a:cubicBezTo>
                    <a:pt x="196" y="687"/>
                    <a:pt x="196" y="687"/>
                    <a:pt x="196" y="687"/>
                  </a:cubicBezTo>
                  <a:cubicBezTo>
                    <a:pt x="197" y="687"/>
                    <a:pt x="199" y="688"/>
                    <a:pt x="200" y="689"/>
                  </a:cubicBezTo>
                  <a:close/>
                  <a:moveTo>
                    <a:pt x="191" y="58"/>
                  </a:moveTo>
                  <a:cubicBezTo>
                    <a:pt x="193" y="57"/>
                    <a:pt x="194" y="56"/>
                    <a:pt x="196" y="55"/>
                  </a:cubicBezTo>
                  <a:cubicBezTo>
                    <a:pt x="196" y="63"/>
                    <a:pt x="196" y="63"/>
                    <a:pt x="196" y="63"/>
                  </a:cubicBezTo>
                  <a:cubicBezTo>
                    <a:pt x="195" y="64"/>
                    <a:pt x="195" y="64"/>
                    <a:pt x="195" y="64"/>
                  </a:cubicBezTo>
                  <a:cubicBezTo>
                    <a:pt x="195" y="65"/>
                    <a:pt x="195" y="65"/>
                    <a:pt x="195" y="66"/>
                  </a:cubicBezTo>
                  <a:cubicBezTo>
                    <a:pt x="196" y="67"/>
                    <a:pt x="196" y="67"/>
                    <a:pt x="196" y="67"/>
                  </a:cubicBezTo>
                  <a:cubicBezTo>
                    <a:pt x="196" y="77"/>
                    <a:pt x="196" y="77"/>
                    <a:pt x="196" y="77"/>
                  </a:cubicBezTo>
                  <a:cubicBezTo>
                    <a:pt x="194" y="77"/>
                    <a:pt x="193" y="76"/>
                    <a:pt x="191" y="75"/>
                  </a:cubicBezTo>
                  <a:cubicBezTo>
                    <a:pt x="191" y="58"/>
                    <a:pt x="191" y="58"/>
                    <a:pt x="191" y="58"/>
                  </a:cubicBezTo>
                  <a:close/>
                  <a:moveTo>
                    <a:pt x="196" y="740"/>
                  </a:moveTo>
                  <a:cubicBezTo>
                    <a:pt x="194" y="739"/>
                    <a:pt x="193" y="738"/>
                    <a:pt x="191" y="737"/>
                  </a:cubicBezTo>
                  <a:cubicBezTo>
                    <a:pt x="191" y="721"/>
                    <a:pt x="191" y="721"/>
                    <a:pt x="191" y="721"/>
                  </a:cubicBezTo>
                  <a:cubicBezTo>
                    <a:pt x="192" y="724"/>
                    <a:pt x="194" y="727"/>
                    <a:pt x="196" y="730"/>
                  </a:cubicBezTo>
                  <a:cubicBezTo>
                    <a:pt x="196" y="740"/>
                    <a:pt x="196" y="740"/>
                    <a:pt x="196" y="740"/>
                  </a:cubicBezTo>
                  <a:close/>
                  <a:moveTo>
                    <a:pt x="196" y="96"/>
                  </a:moveTo>
                  <a:cubicBezTo>
                    <a:pt x="196" y="108"/>
                    <a:pt x="196" y="108"/>
                    <a:pt x="196" y="108"/>
                  </a:cubicBezTo>
                  <a:cubicBezTo>
                    <a:pt x="194" y="109"/>
                    <a:pt x="193" y="110"/>
                    <a:pt x="191" y="111"/>
                  </a:cubicBezTo>
                  <a:cubicBezTo>
                    <a:pt x="191" y="94"/>
                    <a:pt x="191" y="94"/>
                    <a:pt x="191" y="94"/>
                  </a:cubicBezTo>
                  <a:cubicBezTo>
                    <a:pt x="196" y="96"/>
                    <a:pt x="196" y="96"/>
                    <a:pt x="196" y="96"/>
                  </a:cubicBezTo>
                  <a:close/>
                  <a:moveTo>
                    <a:pt x="196" y="156"/>
                  </a:moveTo>
                  <a:cubicBezTo>
                    <a:pt x="196" y="185"/>
                    <a:pt x="196" y="185"/>
                    <a:pt x="196" y="185"/>
                  </a:cubicBezTo>
                  <a:cubicBezTo>
                    <a:pt x="191" y="191"/>
                    <a:pt x="191" y="191"/>
                    <a:pt x="191" y="191"/>
                  </a:cubicBezTo>
                  <a:cubicBezTo>
                    <a:pt x="191" y="175"/>
                    <a:pt x="191" y="175"/>
                    <a:pt x="191" y="175"/>
                  </a:cubicBezTo>
                  <a:cubicBezTo>
                    <a:pt x="192" y="173"/>
                    <a:pt x="192" y="171"/>
                    <a:pt x="191" y="169"/>
                  </a:cubicBezTo>
                  <a:cubicBezTo>
                    <a:pt x="191" y="151"/>
                    <a:pt x="191" y="151"/>
                    <a:pt x="191" y="151"/>
                  </a:cubicBezTo>
                  <a:cubicBezTo>
                    <a:pt x="193" y="152"/>
                    <a:pt x="194" y="154"/>
                    <a:pt x="196" y="156"/>
                  </a:cubicBezTo>
                  <a:close/>
                  <a:moveTo>
                    <a:pt x="196" y="187"/>
                  </a:moveTo>
                  <a:cubicBezTo>
                    <a:pt x="194" y="189"/>
                    <a:pt x="193" y="192"/>
                    <a:pt x="191" y="194"/>
                  </a:cubicBezTo>
                  <a:cubicBezTo>
                    <a:pt x="191" y="207"/>
                    <a:pt x="191" y="207"/>
                    <a:pt x="191" y="207"/>
                  </a:cubicBezTo>
                  <a:cubicBezTo>
                    <a:pt x="192" y="207"/>
                    <a:pt x="192" y="207"/>
                    <a:pt x="193" y="207"/>
                  </a:cubicBezTo>
                  <a:cubicBezTo>
                    <a:pt x="194" y="204"/>
                    <a:pt x="195" y="203"/>
                    <a:pt x="196" y="202"/>
                  </a:cubicBezTo>
                  <a:cubicBezTo>
                    <a:pt x="196" y="187"/>
                    <a:pt x="196" y="187"/>
                    <a:pt x="196" y="187"/>
                  </a:cubicBezTo>
                  <a:close/>
                  <a:moveTo>
                    <a:pt x="196" y="209"/>
                  </a:moveTo>
                  <a:cubicBezTo>
                    <a:pt x="196" y="221"/>
                    <a:pt x="196" y="221"/>
                    <a:pt x="196" y="221"/>
                  </a:cubicBezTo>
                  <a:cubicBezTo>
                    <a:pt x="194" y="221"/>
                    <a:pt x="193" y="221"/>
                    <a:pt x="191" y="221"/>
                  </a:cubicBezTo>
                  <a:cubicBezTo>
                    <a:pt x="191" y="214"/>
                    <a:pt x="191" y="214"/>
                    <a:pt x="191" y="214"/>
                  </a:cubicBezTo>
                  <a:cubicBezTo>
                    <a:pt x="193" y="212"/>
                    <a:pt x="195" y="211"/>
                    <a:pt x="196" y="209"/>
                  </a:cubicBezTo>
                  <a:close/>
                  <a:moveTo>
                    <a:pt x="196" y="274"/>
                  </a:moveTo>
                  <a:cubicBezTo>
                    <a:pt x="196" y="286"/>
                    <a:pt x="196" y="286"/>
                    <a:pt x="196" y="286"/>
                  </a:cubicBezTo>
                  <a:cubicBezTo>
                    <a:pt x="195" y="287"/>
                    <a:pt x="194" y="288"/>
                    <a:pt x="194" y="290"/>
                  </a:cubicBezTo>
                  <a:cubicBezTo>
                    <a:pt x="194" y="290"/>
                    <a:pt x="195" y="290"/>
                    <a:pt x="196" y="290"/>
                  </a:cubicBezTo>
                  <a:cubicBezTo>
                    <a:pt x="196" y="296"/>
                    <a:pt x="196" y="296"/>
                    <a:pt x="196" y="296"/>
                  </a:cubicBezTo>
                  <a:cubicBezTo>
                    <a:pt x="194" y="296"/>
                    <a:pt x="193" y="297"/>
                    <a:pt x="191" y="298"/>
                  </a:cubicBezTo>
                  <a:cubicBezTo>
                    <a:pt x="191" y="282"/>
                    <a:pt x="191" y="282"/>
                    <a:pt x="191" y="282"/>
                  </a:cubicBezTo>
                  <a:cubicBezTo>
                    <a:pt x="193" y="279"/>
                    <a:pt x="194" y="277"/>
                    <a:pt x="196" y="274"/>
                  </a:cubicBezTo>
                  <a:close/>
                  <a:moveTo>
                    <a:pt x="196" y="307"/>
                  </a:moveTo>
                  <a:cubicBezTo>
                    <a:pt x="196" y="313"/>
                    <a:pt x="196" y="313"/>
                    <a:pt x="196" y="313"/>
                  </a:cubicBezTo>
                  <a:cubicBezTo>
                    <a:pt x="194" y="313"/>
                    <a:pt x="193" y="313"/>
                    <a:pt x="191" y="313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3" y="307"/>
                    <a:pt x="194" y="307"/>
                    <a:pt x="196" y="307"/>
                  </a:cubicBezTo>
                  <a:close/>
                  <a:moveTo>
                    <a:pt x="196" y="321"/>
                  </a:moveTo>
                  <a:cubicBezTo>
                    <a:pt x="196" y="341"/>
                    <a:pt x="196" y="341"/>
                    <a:pt x="196" y="341"/>
                  </a:cubicBezTo>
                  <a:cubicBezTo>
                    <a:pt x="194" y="346"/>
                    <a:pt x="193" y="351"/>
                    <a:pt x="191" y="356"/>
                  </a:cubicBezTo>
                  <a:cubicBezTo>
                    <a:pt x="191" y="336"/>
                    <a:pt x="191" y="336"/>
                    <a:pt x="191" y="336"/>
                  </a:cubicBezTo>
                  <a:cubicBezTo>
                    <a:pt x="192" y="334"/>
                    <a:pt x="193" y="332"/>
                    <a:pt x="194" y="330"/>
                  </a:cubicBezTo>
                  <a:cubicBezTo>
                    <a:pt x="191" y="330"/>
                    <a:pt x="191" y="330"/>
                    <a:pt x="191" y="330"/>
                  </a:cubicBezTo>
                  <a:cubicBezTo>
                    <a:pt x="191" y="324"/>
                    <a:pt x="191" y="324"/>
                    <a:pt x="191" y="324"/>
                  </a:cubicBezTo>
                  <a:cubicBezTo>
                    <a:pt x="193" y="323"/>
                    <a:pt x="194" y="322"/>
                    <a:pt x="196" y="321"/>
                  </a:cubicBezTo>
                  <a:close/>
                  <a:moveTo>
                    <a:pt x="196" y="390"/>
                  </a:moveTo>
                  <a:cubicBezTo>
                    <a:pt x="196" y="393"/>
                    <a:pt x="196" y="393"/>
                    <a:pt x="196" y="393"/>
                  </a:cubicBezTo>
                  <a:cubicBezTo>
                    <a:pt x="195" y="393"/>
                    <a:pt x="195" y="393"/>
                    <a:pt x="195" y="393"/>
                  </a:cubicBezTo>
                  <a:cubicBezTo>
                    <a:pt x="195" y="396"/>
                    <a:pt x="196" y="398"/>
                    <a:pt x="196" y="401"/>
                  </a:cubicBezTo>
                  <a:cubicBezTo>
                    <a:pt x="196" y="414"/>
                    <a:pt x="196" y="414"/>
                    <a:pt x="196" y="414"/>
                  </a:cubicBezTo>
                  <a:cubicBezTo>
                    <a:pt x="191" y="414"/>
                    <a:pt x="191" y="414"/>
                    <a:pt x="191" y="414"/>
                  </a:cubicBezTo>
                  <a:cubicBezTo>
                    <a:pt x="191" y="410"/>
                    <a:pt x="191" y="410"/>
                    <a:pt x="191" y="410"/>
                  </a:cubicBezTo>
                  <a:cubicBezTo>
                    <a:pt x="192" y="410"/>
                    <a:pt x="193" y="410"/>
                    <a:pt x="194" y="410"/>
                  </a:cubicBezTo>
                  <a:cubicBezTo>
                    <a:pt x="192" y="406"/>
                    <a:pt x="192" y="402"/>
                    <a:pt x="191" y="399"/>
                  </a:cubicBezTo>
                  <a:cubicBezTo>
                    <a:pt x="191" y="390"/>
                    <a:pt x="191" y="390"/>
                    <a:pt x="191" y="390"/>
                  </a:cubicBezTo>
                  <a:cubicBezTo>
                    <a:pt x="196" y="390"/>
                    <a:pt x="196" y="390"/>
                    <a:pt x="196" y="390"/>
                  </a:cubicBezTo>
                  <a:close/>
                  <a:moveTo>
                    <a:pt x="196" y="465"/>
                  </a:moveTo>
                  <a:cubicBezTo>
                    <a:pt x="196" y="478"/>
                    <a:pt x="196" y="478"/>
                    <a:pt x="196" y="478"/>
                  </a:cubicBezTo>
                  <a:cubicBezTo>
                    <a:pt x="196" y="478"/>
                    <a:pt x="196" y="477"/>
                    <a:pt x="195" y="477"/>
                  </a:cubicBezTo>
                  <a:cubicBezTo>
                    <a:pt x="194" y="478"/>
                    <a:pt x="192" y="480"/>
                    <a:pt x="191" y="481"/>
                  </a:cubicBezTo>
                  <a:cubicBezTo>
                    <a:pt x="191" y="446"/>
                    <a:pt x="191" y="446"/>
                    <a:pt x="191" y="446"/>
                  </a:cubicBezTo>
                  <a:cubicBezTo>
                    <a:pt x="192" y="452"/>
                    <a:pt x="194" y="459"/>
                    <a:pt x="196" y="465"/>
                  </a:cubicBezTo>
                  <a:close/>
                  <a:moveTo>
                    <a:pt x="196" y="492"/>
                  </a:moveTo>
                  <a:cubicBezTo>
                    <a:pt x="196" y="505"/>
                    <a:pt x="196" y="505"/>
                    <a:pt x="196" y="505"/>
                  </a:cubicBezTo>
                  <a:cubicBezTo>
                    <a:pt x="194" y="509"/>
                    <a:pt x="194" y="513"/>
                    <a:pt x="196" y="519"/>
                  </a:cubicBezTo>
                  <a:cubicBezTo>
                    <a:pt x="196" y="529"/>
                    <a:pt x="196" y="529"/>
                    <a:pt x="196" y="529"/>
                  </a:cubicBezTo>
                  <a:cubicBezTo>
                    <a:pt x="194" y="526"/>
                    <a:pt x="193" y="524"/>
                    <a:pt x="191" y="522"/>
                  </a:cubicBezTo>
                  <a:cubicBezTo>
                    <a:pt x="191" y="500"/>
                    <a:pt x="191" y="500"/>
                    <a:pt x="191" y="500"/>
                  </a:cubicBezTo>
                  <a:cubicBezTo>
                    <a:pt x="193" y="497"/>
                    <a:pt x="195" y="495"/>
                    <a:pt x="196" y="492"/>
                  </a:cubicBezTo>
                  <a:close/>
                  <a:moveTo>
                    <a:pt x="196" y="604"/>
                  </a:moveTo>
                  <a:cubicBezTo>
                    <a:pt x="196" y="615"/>
                    <a:pt x="196" y="615"/>
                    <a:pt x="196" y="615"/>
                  </a:cubicBezTo>
                  <a:cubicBezTo>
                    <a:pt x="195" y="616"/>
                    <a:pt x="195" y="616"/>
                    <a:pt x="195" y="616"/>
                  </a:cubicBezTo>
                  <a:cubicBezTo>
                    <a:pt x="195" y="617"/>
                    <a:pt x="195" y="618"/>
                    <a:pt x="196" y="619"/>
                  </a:cubicBezTo>
                  <a:cubicBezTo>
                    <a:pt x="196" y="631"/>
                    <a:pt x="196" y="631"/>
                    <a:pt x="196" y="631"/>
                  </a:cubicBezTo>
                  <a:cubicBezTo>
                    <a:pt x="191" y="626"/>
                    <a:pt x="191" y="626"/>
                    <a:pt x="191" y="626"/>
                  </a:cubicBezTo>
                  <a:cubicBezTo>
                    <a:pt x="191" y="606"/>
                    <a:pt x="191" y="606"/>
                    <a:pt x="191" y="606"/>
                  </a:cubicBezTo>
                  <a:cubicBezTo>
                    <a:pt x="196" y="604"/>
                    <a:pt x="196" y="604"/>
                    <a:pt x="196" y="604"/>
                  </a:cubicBezTo>
                  <a:close/>
                  <a:moveTo>
                    <a:pt x="196" y="633"/>
                  </a:moveTo>
                  <a:cubicBezTo>
                    <a:pt x="196" y="642"/>
                    <a:pt x="196" y="642"/>
                    <a:pt x="196" y="642"/>
                  </a:cubicBezTo>
                  <a:cubicBezTo>
                    <a:pt x="194" y="640"/>
                    <a:pt x="194" y="638"/>
                    <a:pt x="196" y="633"/>
                  </a:cubicBezTo>
                  <a:close/>
                  <a:moveTo>
                    <a:pt x="196" y="687"/>
                  </a:moveTo>
                  <a:cubicBezTo>
                    <a:pt x="196" y="694"/>
                    <a:pt x="196" y="694"/>
                    <a:pt x="196" y="694"/>
                  </a:cubicBezTo>
                  <a:cubicBezTo>
                    <a:pt x="194" y="694"/>
                    <a:pt x="193" y="694"/>
                    <a:pt x="191" y="694"/>
                  </a:cubicBezTo>
                  <a:cubicBezTo>
                    <a:pt x="191" y="696"/>
                    <a:pt x="191" y="696"/>
                    <a:pt x="191" y="696"/>
                  </a:cubicBezTo>
                  <a:cubicBezTo>
                    <a:pt x="191" y="685"/>
                    <a:pt x="191" y="685"/>
                    <a:pt x="191" y="685"/>
                  </a:cubicBezTo>
                  <a:cubicBezTo>
                    <a:pt x="193" y="685"/>
                    <a:pt x="194" y="686"/>
                    <a:pt x="196" y="687"/>
                  </a:cubicBezTo>
                  <a:close/>
                  <a:moveTo>
                    <a:pt x="191" y="588"/>
                  </a:moveTo>
                  <a:cubicBezTo>
                    <a:pt x="191" y="579"/>
                    <a:pt x="191" y="579"/>
                    <a:pt x="191" y="579"/>
                  </a:cubicBezTo>
                  <a:cubicBezTo>
                    <a:pt x="193" y="581"/>
                    <a:pt x="194" y="583"/>
                    <a:pt x="194" y="585"/>
                  </a:cubicBezTo>
                  <a:cubicBezTo>
                    <a:pt x="193" y="586"/>
                    <a:pt x="192" y="587"/>
                    <a:pt x="191" y="588"/>
                  </a:cubicBezTo>
                  <a:close/>
                  <a:moveTo>
                    <a:pt x="189" y="61"/>
                  </a:moveTo>
                  <a:cubicBezTo>
                    <a:pt x="190" y="60"/>
                    <a:pt x="190" y="59"/>
                    <a:pt x="191" y="58"/>
                  </a:cubicBezTo>
                  <a:cubicBezTo>
                    <a:pt x="191" y="75"/>
                    <a:pt x="191" y="75"/>
                    <a:pt x="191" y="75"/>
                  </a:cubicBezTo>
                  <a:cubicBezTo>
                    <a:pt x="190" y="75"/>
                    <a:pt x="190" y="75"/>
                    <a:pt x="189" y="75"/>
                  </a:cubicBezTo>
                  <a:cubicBezTo>
                    <a:pt x="189" y="61"/>
                    <a:pt x="189" y="61"/>
                    <a:pt x="189" y="61"/>
                  </a:cubicBezTo>
                  <a:close/>
                  <a:moveTo>
                    <a:pt x="191" y="737"/>
                  </a:moveTo>
                  <a:cubicBezTo>
                    <a:pt x="190" y="736"/>
                    <a:pt x="190" y="736"/>
                    <a:pt x="189" y="735"/>
                  </a:cubicBezTo>
                  <a:cubicBezTo>
                    <a:pt x="189" y="684"/>
                    <a:pt x="189" y="684"/>
                    <a:pt x="189" y="684"/>
                  </a:cubicBezTo>
                  <a:cubicBezTo>
                    <a:pt x="189" y="684"/>
                    <a:pt x="189" y="684"/>
                    <a:pt x="189" y="684"/>
                  </a:cubicBezTo>
                  <a:cubicBezTo>
                    <a:pt x="190" y="684"/>
                    <a:pt x="190" y="685"/>
                    <a:pt x="191" y="685"/>
                  </a:cubicBezTo>
                  <a:cubicBezTo>
                    <a:pt x="191" y="696"/>
                    <a:pt x="191" y="696"/>
                    <a:pt x="191" y="696"/>
                  </a:cubicBezTo>
                  <a:cubicBezTo>
                    <a:pt x="191" y="707"/>
                    <a:pt x="190" y="715"/>
                    <a:pt x="191" y="721"/>
                  </a:cubicBezTo>
                  <a:cubicBezTo>
                    <a:pt x="191" y="737"/>
                    <a:pt x="191" y="737"/>
                    <a:pt x="191" y="737"/>
                  </a:cubicBezTo>
                  <a:close/>
                  <a:moveTo>
                    <a:pt x="191" y="94"/>
                  </a:moveTo>
                  <a:cubicBezTo>
                    <a:pt x="191" y="111"/>
                    <a:pt x="191" y="111"/>
                    <a:pt x="191" y="111"/>
                  </a:cubicBezTo>
                  <a:cubicBezTo>
                    <a:pt x="190" y="112"/>
                    <a:pt x="190" y="113"/>
                    <a:pt x="189" y="114"/>
                  </a:cubicBezTo>
                  <a:cubicBezTo>
                    <a:pt x="189" y="105"/>
                    <a:pt x="189" y="105"/>
                    <a:pt x="189" y="105"/>
                  </a:cubicBezTo>
                  <a:cubicBezTo>
                    <a:pt x="189" y="105"/>
                    <a:pt x="189" y="105"/>
                    <a:pt x="189" y="105"/>
                  </a:cubicBezTo>
                  <a:cubicBezTo>
                    <a:pt x="189" y="104"/>
                    <a:pt x="189" y="104"/>
                    <a:pt x="189" y="104"/>
                  </a:cubicBezTo>
                  <a:cubicBezTo>
                    <a:pt x="189" y="94"/>
                    <a:pt x="189" y="94"/>
                    <a:pt x="189" y="94"/>
                  </a:cubicBezTo>
                  <a:cubicBezTo>
                    <a:pt x="191" y="94"/>
                    <a:pt x="191" y="94"/>
                    <a:pt x="191" y="94"/>
                  </a:cubicBezTo>
                  <a:close/>
                  <a:moveTo>
                    <a:pt x="191" y="151"/>
                  </a:moveTo>
                  <a:cubicBezTo>
                    <a:pt x="191" y="169"/>
                    <a:pt x="191" y="169"/>
                    <a:pt x="191" y="169"/>
                  </a:cubicBezTo>
                  <a:cubicBezTo>
                    <a:pt x="191" y="168"/>
                    <a:pt x="191" y="167"/>
                    <a:pt x="190" y="166"/>
                  </a:cubicBezTo>
                  <a:cubicBezTo>
                    <a:pt x="189" y="166"/>
                    <a:pt x="189" y="166"/>
                    <a:pt x="189" y="166"/>
                  </a:cubicBezTo>
                  <a:cubicBezTo>
                    <a:pt x="189" y="147"/>
                    <a:pt x="189" y="147"/>
                    <a:pt x="189" y="147"/>
                  </a:cubicBezTo>
                  <a:cubicBezTo>
                    <a:pt x="190" y="148"/>
                    <a:pt x="190" y="150"/>
                    <a:pt x="191" y="151"/>
                  </a:cubicBezTo>
                  <a:close/>
                  <a:moveTo>
                    <a:pt x="191" y="175"/>
                  </a:moveTo>
                  <a:cubicBezTo>
                    <a:pt x="191" y="191"/>
                    <a:pt x="191" y="191"/>
                    <a:pt x="191" y="191"/>
                  </a:cubicBezTo>
                  <a:cubicBezTo>
                    <a:pt x="189" y="194"/>
                    <a:pt x="189" y="194"/>
                    <a:pt x="189" y="194"/>
                  </a:cubicBezTo>
                  <a:cubicBezTo>
                    <a:pt x="190" y="194"/>
                    <a:pt x="190" y="194"/>
                    <a:pt x="191" y="194"/>
                  </a:cubicBezTo>
                  <a:cubicBezTo>
                    <a:pt x="191" y="194"/>
                    <a:pt x="191" y="194"/>
                    <a:pt x="191" y="194"/>
                  </a:cubicBezTo>
                  <a:cubicBezTo>
                    <a:pt x="191" y="207"/>
                    <a:pt x="191" y="207"/>
                    <a:pt x="191" y="207"/>
                  </a:cubicBezTo>
                  <a:cubicBezTo>
                    <a:pt x="190" y="207"/>
                    <a:pt x="190" y="207"/>
                    <a:pt x="189" y="207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90" y="177"/>
                    <a:pt x="191" y="176"/>
                    <a:pt x="191" y="175"/>
                  </a:cubicBezTo>
                  <a:close/>
                  <a:moveTo>
                    <a:pt x="191" y="214"/>
                  </a:moveTo>
                  <a:cubicBezTo>
                    <a:pt x="191" y="221"/>
                    <a:pt x="191" y="221"/>
                    <a:pt x="191" y="221"/>
                  </a:cubicBezTo>
                  <a:cubicBezTo>
                    <a:pt x="191" y="221"/>
                    <a:pt x="191" y="221"/>
                    <a:pt x="191" y="221"/>
                  </a:cubicBezTo>
                  <a:cubicBezTo>
                    <a:pt x="190" y="219"/>
                    <a:pt x="190" y="219"/>
                    <a:pt x="190" y="216"/>
                  </a:cubicBezTo>
                  <a:cubicBezTo>
                    <a:pt x="190" y="215"/>
                    <a:pt x="191" y="214"/>
                    <a:pt x="191" y="214"/>
                  </a:cubicBezTo>
                  <a:close/>
                  <a:moveTo>
                    <a:pt x="191" y="282"/>
                  </a:moveTo>
                  <a:cubicBezTo>
                    <a:pt x="191" y="298"/>
                    <a:pt x="191" y="298"/>
                    <a:pt x="191" y="298"/>
                  </a:cubicBezTo>
                  <a:cubicBezTo>
                    <a:pt x="190" y="298"/>
                    <a:pt x="190" y="299"/>
                    <a:pt x="189" y="300"/>
                  </a:cubicBezTo>
                  <a:cubicBezTo>
                    <a:pt x="189" y="286"/>
                    <a:pt x="189" y="286"/>
                    <a:pt x="189" y="286"/>
                  </a:cubicBezTo>
                  <a:cubicBezTo>
                    <a:pt x="190" y="285"/>
                    <a:pt x="190" y="283"/>
                    <a:pt x="191" y="282"/>
                  </a:cubicBezTo>
                  <a:close/>
                  <a:moveTo>
                    <a:pt x="191" y="308"/>
                  </a:moveTo>
                  <a:cubicBezTo>
                    <a:pt x="191" y="313"/>
                    <a:pt x="191" y="313"/>
                    <a:pt x="191" y="313"/>
                  </a:cubicBezTo>
                  <a:cubicBezTo>
                    <a:pt x="190" y="313"/>
                    <a:pt x="190" y="314"/>
                    <a:pt x="189" y="314"/>
                  </a:cubicBezTo>
                  <a:cubicBezTo>
                    <a:pt x="189" y="308"/>
                    <a:pt x="189" y="308"/>
                    <a:pt x="189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1" y="324"/>
                  </a:moveTo>
                  <a:cubicBezTo>
                    <a:pt x="191" y="330"/>
                    <a:pt x="191" y="330"/>
                    <a:pt x="191" y="330"/>
                  </a:cubicBezTo>
                  <a:cubicBezTo>
                    <a:pt x="189" y="331"/>
                    <a:pt x="189" y="331"/>
                    <a:pt x="189" y="331"/>
                  </a:cubicBezTo>
                  <a:cubicBezTo>
                    <a:pt x="189" y="325"/>
                    <a:pt x="189" y="325"/>
                    <a:pt x="189" y="325"/>
                  </a:cubicBezTo>
                  <a:cubicBezTo>
                    <a:pt x="190" y="325"/>
                    <a:pt x="190" y="324"/>
                    <a:pt x="191" y="324"/>
                  </a:cubicBezTo>
                  <a:close/>
                  <a:moveTo>
                    <a:pt x="191" y="336"/>
                  </a:moveTo>
                  <a:cubicBezTo>
                    <a:pt x="191" y="356"/>
                    <a:pt x="191" y="356"/>
                    <a:pt x="191" y="356"/>
                  </a:cubicBezTo>
                  <a:cubicBezTo>
                    <a:pt x="190" y="360"/>
                    <a:pt x="189" y="364"/>
                    <a:pt x="189" y="369"/>
                  </a:cubicBezTo>
                  <a:cubicBezTo>
                    <a:pt x="189" y="348"/>
                    <a:pt x="189" y="348"/>
                    <a:pt x="189" y="348"/>
                  </a:cubicBezTo>
                  <a:cubicBezTo>
                    <a:pt x="189" y="347"/>
                    <a:pt x="189" y="347"/>
                    <a:pt x="189" y="347"/>
                  </a:cubicBezTo>
                  <a:cubicBezTo>
                    <a:pt x="189" y="348"/>
                    <a:pt x="189" y="348"/>
                    <a:pt x="189" y="348"/>
                  </a:cubicBezTo>
                  <a:cubicBezTo>
                    <a:pt x="189" y="340"/>
                    <a:pt x="189" y="340"/>
                    <a:pt x="189" y="340"/>
                  </a:cubicBezTo>
                  <a:cubicBezTo>
                    <a:pt x="190" y="338"/>
                    <a:pt x="191" y="337"/>
                    <a:pt x="191" y="336"/>
                  </a:cubicBezTo>
                  <a:close/>
                  <a:moveTo>
                    <a:pt x="191" y="390"/>
                  </a:moveTo>
                  <a:cubicBezTo>
                    <a:pt x="191" y="399"/>
                    <a:pt x="191" y="399"/>
                    <a:pt x="191" y="399"/>
                  </a:cubicBezTo>
                  <a:cubicBezTo>
                    <a:pt x="191" y="397"/>
                    <a:pt x="190" y="395"/>
                    <a:pt x="189" y="394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89" y="390"/>
                    <a:pt x="189" y="390"/>
                    <a:pt x="189" y="390"/>
                  </a:cubicBezTo>
                  <a:cubicBezTo>
                    <a:pt x="191" y="390"/>
                    <a:pt x="191" y="390"/>
                    <a:pt x="191" y="390"/>
                  </a:cubicBezTo>
                  <a:close/>
                  <a:moveTo>
                    <a:pt x="191" y="410"/>
                  </a:moveTo>
                  <a:cubicBezTo>
                    <a:pt x="191" y="414"/>
                    <a:pt x="191" y="414"/>
                    <a:pt x="191" y="414"/>
                  </a:cubicBezTo>
                  <a:cubicBezTo>
                    <a:pt x="189" y="414"/>
                    <a:pt x="189" y="414"/>
                    <a:pt x="189" y="414"/>
                  </a:cubicBezTo>
                  <a:cubicBezTo>
                    <a:pt x="189" y="411"/>
                    <a:pt x="189" y="411"/>
                    <a:pt x="189" y="411"/>
                  </a:cubicBezTo>
                  <a:cubicBezTo>
                    <a:pt x="190" y="411"/>
                    <a:pt x="190" y="411"/>
                    <a:pt x="191" y="410"/>
                  </a:cubicBezTo>
                  <a:close/>
                  <a:moveTo>
                    <a:pt x="191" y="446"/>
                  </a:moveTo>
                  <a:cubicBezTo>
                    <a:pt x="191" y="481"/>
                    <a:pt x="191" y="481"/>
                    <a:pt x="191" y="481"/>
                  </a:cubicBezTo>
                  <a:cubicBezTo>
                    <a:pt x="190" y="482"/>
                    <a:pt x="190" y="483"/>
                    <a:pt x="189" y="484"/>
                  </a:cubicBezTo>
                  <a:cubicBezTo>
                    <a:pt x="189" y="475"/>
                    <a:pt x="189" y="475"/>
                    <a:pt x="189" y="475"/>
                  </a:cubicBezTo>
                  <a:cubicBezTo>
                    <a:pt x="191" y="471"/>
                    <a:pt x="192" y="467"/>
                    <a:pt x="189" y="459"/>
                  </a:cubicBezTo>
                  <a:cubicBezTo>
                    <a:pt x="189" y="460"/>
                    <a:pt x="189" y="460"/>
                    <a:pt x="189" y="460"/>
                  </a:cubicBezTo>
                  <a:cubicBezTo>
                    <a:pt x="189" y="428"/>
                    <a:pt x="189" y="428"/>
                    <a:pt x="189" y="428"/>
                  </a:cubicBezTo>
                  <a:cubicBezTo>
                    <a:pt x="190" y="434"/>
                    <a:pt x="190" y="440"/>
                    <a:pt x="191" y="446"/>
                  </a:cubicBezTo>
                  <a:close/>
                  <a:moveTo>
                    <a:pt x="191" y="500"/>
                  </a:moveTo>
                  <a:cubicBezTo>
                    <a:pt x="191" y="522"/>
                    <a:pt x="191" y="522"/>
                    <a:pt x="191" y="522"/>
                  </a:cubicBezTo>
                  <a:cubicBezTo>
                    <a:pt x="190" y="520"/>
                    <a:pt x="190" y="518"/>
                    <a:pt x="189" y="516"/>
                  </a:cubicBezTo>
                  <a:cubicBezTo>
                    <a:pt x="189" y="503"/>
                    <a:pt x="189" y="503"/>
                    <a:pt x="189" y="503"/>
                  </a:cubicBezTo>
                  <a:cubicBezTo>
                    <a:pt x="190" y="502"/>
                    <a:pt x="190" y="501"/>
                    <a:pt x="191" y="500"/>
                  </a:cubicBezTo>
                  <a:close/>
                  <a:moveTo>
                    <a:pt x="191" y="579"/>
                  </a:moveTo>
                  <a:cubicBezTo>
                    <a:pt x="191" y="588"/>
                    <a:pt x="191" y="588"/>
                    <a:pt x="191" y="588"/>
                  </a:cubicBezTo>
                  <a:cubicBezTo>
                    <a:pt x="190" y="588"/>
                    <a:pt x="190" y="589"/>
                    <a:pt x="189" y="590"/>
                  </a:cubicBezTo>
                  <a:cubicBezTo>
                    <a:pt x="189" y="577"/>
                    <a:pt x="189" y="577"/>
                    <a:pt x="189" y="577"/>
                  </a:cubicBezTo>
                  <a:cubicBezTo>
                    <a:pt x="190" y="578"/>
                    <a:pt x="190" y="579"/>
                    <a:pt x="191" y="579"/>
                  </a:cubicBezTo>
                  <a:close/>
                  <a:moveTo>
                    <a:pt x="191" y="606"/>
                  </a:moveTo>
                  <a:cubicBezTo>
                    <a:pt x="191" y="626"/>
                    <a:pt x="191" y="626"/>
                    <a:pt x="191" y="626"/>
                  </a:cubicBezTo>
                  <a:cubicBezTo>
                    <a:pt x="189" y="624"/>
                    <a:pt x="189" y="624"/>
                    <a:pt x="189" y="624"/>
                  </a:cubicBezTo>
                  <a:cubicBezTo>
                    <a:pt x="189" y="607"/>
                    <a:pt x="189" y="607"/>
                    <a:pt x="189" y="607"/>
                  </a:cubicBezTo>
                  <a:cubicBezTo>
                    <a:pt x="191" y="606"/>
                    <a:pt x="191" y="606"/>
                    <a:pt x="191" y="606"/>
                  </a:cubicBezTo>
                  <a:close/>
                  <a:moveTo>
                    <a:pt x="189" y="235"/>
                  </a:moveTo>
                  <a:cubicBezTo>
                    <a:pt x="189" y="229"/>
                    <a:pt x="189" y="229"/>
                    <a:pt x="189" y="229"/>
                  </a:cubicBezTo>
                  <a:cubicBezTo>
                    <a:pt x="189" y="231"/>
                    <a:pt x="190" y="232"/>
                    <a:pt x="190" y="234"/>
                  </a:cubicBezTo>
                  <a:cubicBezTo>
                    <a:pt x="189" y="235"/>
                    <a:pt x="189" y="235"/>
                    <a:pt x="189" y="235"/>
                  </a:cubicBezTo>
                  <a:close/>
                  <a:moveTo>
                    <a:pt x="189" y="178"/>
                  </a:move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6"/>
                    <a:pt x="189" y="173"/>
                    <a:pt x="189" y="171"/>
                  </a:cubicBezTo>
                  <a:cubicBezTo>
                    <a:pt x="189" y="171"/>
                    <a:pt x="189" y="171"/>
                    <a:pt x="189" y="171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lose/>
                  <a:moveTo>
                    <a:pt x="187" y="62"/>
                  </a:moveTo>
                  <a:cubicBezTo>
                    <a:pt x="187" y="62"/>
                    <a:pt x="188" y="61"/>
                    <a:pt x="189" y="61"/>
                  </a:cubicBezTo>
                  <a:cubicBezTo>
                    <a:pt x="189" y="75"/>
                    <a:pt x="189" y="75"/>
                    <a:pt x="189" y="75"/>
                  </a:cubicBezTo>
                  <a:cubicBezTo>
                    <a:pt x="188" y="75"/>
                    <a:pt x="187" y="75"/>
                    <a:pt x="187" y="74"/>
                  </a:cubicBezTo>
                  <a:cubicBezTo>
                    <a:pt x="187" y="62"/>
                    <a:pt x="187" y="62"/>
                    <a:pt x="187" y="62"/>
                  </a:cubicBezTo>
                  <a:close/>
                  <a:moveTo>
                    <a:pt x="189" y="735"/>
                  </a:moveTo>
                  <a:cubicBezTo>
                    <a:pt x="188" y="734"/>
                    <a:pt x="187" y="734"/>
                    <a:pt x="187" y="733"/>
                  </a:cubicBezTo>
                  <a:cubicBezTo>
                    <a:pt x="187" y="681"/>
                    <a:pt x="187" y="681"/>
                    <a:pt x="187" y="681"/>
                  </a:cubicBezTo>
                  <a:cubicBezTo>
                    <a:pt x="187" y="682"/>
                    <a:pt x="188" y="683"/>
                    <a:pt x="189" y="684"/>
                  </a:cubicBezTo>
                  <a:cubicBezTo>
                    <a:pt x="189" y="735"/>
                    <a:pt x="189" y="735"/>
                    <a:pt x="189" y="735"/>
                  </a:cubicBezTo>
                  <a:close/>
                  <a:moveTo>
                    <a:pt x="189" y="94"/>
                  </a:moveTo>
                  <a:cubicBezTo>
                    <a:pt x="189" y="104"/>
                    <a:pt x="189" y="104"/>
                    <a:pt x="189" y="104"/>
                  </a:cubicBezTo>
                  <a:cubicBezTo>
                    <a:pt x="188" y="104"/>
                    <a:pt x="188" y="104"/>
                    <a:pt x="187" y="103"/>
                  </a:cubicBezTo>
                  <a:cubicBezTo>
                    <a:pt x="187" y="93"/>
                    <a:pt x="187" y="93"/>
                    <a:pt x="187" y="93"/>
                  </a:cubicBezTo>
                  <a:cubicBezTo>
                    <a:pt x="189" y="94"/>
                    <a:pt x="189" y="94"/>
                    <a:pt x="189" y="94"/>
                  </a:cubicBezTo>
                  <a:close/>
                  <a:moveTo>
                    <a:pt x="189" y="105"/>
                  </a:moveTo>
                  <a:cubicBezTo>
                    <a:pt x="189" y="114"/>
                    <a:pt x="189" y="114"/>
                    <a:pt x="189" y="114"/>
                  </a:cubicBezTo>
                  <a:cubicBezTo>
                    <a:pt x="188" y="114"/>
                    <a:pt x="187" y="115"/>
                    <a:pt x="187" y="115"/>
                  </a:cubicBezTo>
                  <a:cubicBezTo>
                    <a:pt x="187" y="106"/>
                    <a:pt x="187" y="106"/>
                    <a:pt x="187" y="106"/>
                  </a:cubicBezTo>
                  <a:cubicBezTo>
                    <a:pt x="187" y="106"/>
                    <a:pt x="188" y="105"/>
                    <a:pt x="189" y="105"/>
                  </a:cubicBezTo>
                  <a:close/>
                  <a:moveTo>
                    <a:pt x="189" y="147"/>
                  </a:moveTo>
                  <a:cubicBezTo>
                    <a:pt x="189" y="166"/>
                    <a:pt x="189" y="166"/>
                    <a:pt x="189" y="166"/>
                  </a:cubicBezTo>
                  <a:cubicBezTo>
                    <a:pt x="188" y="165"/>
                    <a:pt x="187" y="165"/>
                    <a:pt x="187" y="165"/>
                  </a:cubicBezTo>
                  <a:cubicBezTo>
                    <a:pt x="187" y="145"/>
                    <a:pt x="187" y="145"/>
                    <a:pt x="187" y="145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8" y="146"/>
                    <a:pt x="188" y="147"/>
                    <a:pt x="189" y="147"/>
                  </a:cubicBezTo>
                  <a:close/>
                  <a:moveTo>
                    <a:pt x="189" y="171"/>
                  </a:moveTo>
                  <a:cubicBezTo>
                    <a:pt x="189" y="178"/>
                    <a:pt x="189" y="178"/>
                    <a:pt x="189" y="178"/>
                  </a:cubicBezTo>
                  <a:cubicBezTo>
                    <a:pt x="188" y="178"/>
                    <a:pt x="187" y="178"/>
                    <a:pt x="187" y="178"/>
                  </a:cubicBezTo>
                  <a:cubicBezTo>
                    <a:pt x="187" y="171"/>
                    <a:pt x="187" y="171"/>
                    <a:pt x="187" y="171"/>
                  </a:cubicBezTo>
                  <a:cubicBezTo>
                    <a:pt x="189" y="171"/>
                    <a:pt x="189" y="171"/>
                    <a:pt x="189" y="171"/>
                  </a:cubicBezTo>
                  <a:close/>
                  <a:moveTo>
                    <a:pt x="189" y="178"/>
                  </a:moveTo>
                  <a:cubicBezTo>
                    <a:pt x="188" y="178"/>
                    <a:pt x="187" y="178"/>
                    <a:pt x="187" y="178"/>
                  </a:cubicBezTo>
                  <a:cubicBezTo>
                    <a:pt x="187" y="181"/>
                    <a:pt x="187" y="181"/>
                    <a:pt x="187" y="181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lose/>
                  <a:moveTo>
                    <a:pt x="189" y="178"/>
                  </a:moveTo>
                  <a:cubicBezTo>
                    <a:pt x="187" y="181"/>
                    <a:pt x="187" y="181"/>
                    <a:pt x="187" y="181"/>
                  </a:cubicBezTo>
                  <a:cubicBezTo>
                    <a:pt x="187" y="207"/>
                    <a:pt x="187" y="207"/>
                    <a:pt x="187" y="207"/>
                  </a:cubicBezTo>
                  <a:cubicBezTo>
                    <a:pt x="187" y="207"/>
                    <a:pt x="188" y="207"/>
                    <a:pt x="189" y="207"/>
                  </a:cubicBezTo>
                  <a:cubicBezTo>
                    <a:pt x="189" y="178"/>
                    <a:pt x="189" y="178"/>
                    <a:pt x="189" y="178"/>
                  </a:cubicBezTo>
                  <a:close/>
                  <a:moveTo>
                    <a:pt x="189" y="229"/>
                  </a:moveTo>
                  <a:cubicBezTo>
                    <a:pt x="189" y="235"/>
                    <a:pt x="189" y="235"/>
                    <a:pt x="189" y="235"/>
                  </a:cubicBezTo>
                  <a:cubicBezTo>
                    <a:pt x="188" y="236"/>
                    <a:pt x="187" y="236"/>
                    <a:pt x="187" y="236"/>
                  </a:cubicBezTo>
                  <a:cubicBezTo>
                    <a:pt x="187" y="225"/>
                    <a:pt x="187" y="225"/>
                    <a:pt x="187" y="225"/>
                  </a:cubicBezTo>
                  <a:cubicBezTo>
                    <a:pt x="188" y="226"/>
                    <a:pt x="188" y="228"/>
                    <a:pt x="189" y="229"/>
                  </a:cubicBezTo>
                  <a:close/>
                  <a:moveTo>
                    <a:pt x="189" y="286"/>
                  </a:moveTo>
                  <a:cubicBezTo>
                    <a:pt x="189" y="300"/>
                    <a:pt x="189" y="300"/>
                    <a:pt x="189" y="300"/>
                  </a:cubicBezTo>
                  <a:cubicBezTo>
                    <a:pt x="188" y="300"/>
                    <a:pt x="187" y="301"/>
                    <a:pt x="187" y="303"/>
                  </a:cubicBezTo>
                  <a:cubicBezTo>
                    <a:pt x="187" y="290"/>
                    <a:pt x="187" y="290"/>
                    <a:pt x="187" y="290"/>
                  </a:cubicBezTo>
                  <a:cubicBezTo>
                    <a:pt x="187" y="289"/>
                    <a:pt x="188" y="287"/>
                    <a:pt x="189" y="286"/>
                  </a:cubicBezTo>
                  <a:close/>
                  <a:moveTo>
                    <a:pt x="189" y="308"/>
                  </a:moveTo>
                  <a:cubicBezTo>
                    <a:pt x="189" y="314"/>
                    <a:pt x="189" y="314"/>
                    <a:pt x="189" y="314"/>
                  </a:cubicBezTo>
                  <a:cubicBezTo>
                    <a:pt x="188" y="314"/>
                    <a:pt x="187" y="314"/>
                    <a:pt x="187" y="314"/>
                  </a:cubicBezTo>
                  <a:cubicBezTo>
                    <a:pt x="187" y="308"/>
                    <a:pt x="187" y="308"/>
                    <a:pt x="187" y="308"/>
                  </a:cubicBezTo>
                  <a:cubicBezTo>
                    <a:pt x="187" y="308"/>
                    <a:pt x="188" y="308"/>
                    <a:pt x="189" y="308"/>
                  </a:cubicBezTo>
                  <a:close/>
                  <a:moveTo>
                    <a:pt x="189" y="325"/>
                  </a:moveTo>
                  <a:cubicBezTo>
                    <a:pt x="189" y="331"/>
                    <a:pt x="189" y="331"/>
                    <a:pt x="189" y="331"/>
                  </a:cubicBezTo>
                  <a:cubicBezTo>
                    <a:pt x="188" y="331"/>
                    <a:pt x="187" y="331"/>
                    <a:pt x="187" y="331"/>
                  </a:cubicBezTo>
                  <a:cubicBezTo>
                    <a:pt x="187" y="325"/>
                    <a:pt x="187" y="325"/>
                    <a:pt x="187" y="325"/>
                  </a:cubicBezTo>
                  <a:cubicBezTo>
                    <a:pt x="187" y="325"/>
                    <a:pt x="188" y="325"/>
                    <a:pt x="189" y="325"/>
                  </a:cubicBezTo>
                  <a:close/>
                  <a:moveTo>
                    <a:pt x="189" y="340"/>
                  </a:moveTo>
                  <a:cubicBezTo>
                    <a:pt x="189" y="348"/>
                    <a:pt x="189" y="348"/>
                    <a:pt x="189" y="348"/>
                  </a:cubicBezTo>
                  <a:cubicBezTo>
                    <a:pt x="188" y="348"/>
                    <a:pt x="187" y="348"/>
                    <a:pt x="187" y="348"/>
                  </a:cubicBezTo>
                  <a:cubicBezTo>
                    <a:pt x="187" y="341"/>
                    <a:pt x="187" y="341"/>
                    <a:pt x="187" y="341"/>
                  </a:cubicBezTo>
                  <a:cubicBezTo>
                    <a:pt x="187" y="341"/>
                    <a:pt x="188" y="340"/>
                    <a:pt x="189" y="340"/>
                  </a:cubicBezTo>
                  <a:close/>
                  <a:moveTo>
                    <a:pt x="189" y="348"/>
                  </a:moveTo>
                  <a:cubicBezTo>
                    <a:pt x="188" y="350"/>
                    <a:pt x="187" y="353"/>
                    <a:pt x="187" y="355"/>
                  </a:cubicBezTo>
                  <a:cubicBezTo>
                    <a:pt x="187" y="396"/>
                    <a:pt x="187" y="396"/>
                    <a:pt x="187" y="396"/>
                  </a:cubicBezTo>
                  <a:cubicBezTo>
                    <a:pt x="187" y="395"/>
                    <a:pt x="188" y="394"/>
                    <a:pt x="188" y="393"/>
                  </a:cubicBezTo>
                  <a:cubicBezTo>
                    <a:pt x="189" y="394"/>
                    <a:pt x="189" y="394"/>
                    <a:pt x="189" y="394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88" y="382"/>
                    <a:pt x="188" y="376"/>
                    <a:pt x="189" y="369"/>
                  </a:cubicBezTo>
                  <a:cubicBezTo>
                    <a:pt x="189" y="348"/>
                    <a:pt x="189" y="348"/>
                    <a:pt x="189" y="348"/>
                  </a:cubicBezTo>
                  <a:close/>
                  <a:moveTo>
                    <a:pt x="189" y="411"/>
                  </a:moveTo>
                  <a:cubicBezTo>
                    <a:pt x="189" y="414"/>
                    <a:pt x="189" y="414"/>
                    <a:pt x="189" y="414"/>
                  </a:cubicBezTo>
                  <a:cubicBezTo>
                    <a:pt x="187" y="414"/>
                    <a:pt x="187" y="414"/>
                    <a:pt x="187" y="414"/>
                  </a:cubicBezTo>
                  <a:cubicBezTo>
                    <a:pt x="187" y="405"/>
                    <a:pt x="187" y="405"/>
                    <a:pt x="187" y="405"/>
                  </a:cubicBezTo>
                  <a:cubicBezTo>
                    <a:pt x="187" y="407"/>
                    <a:pt x="188" y="409"/>
                    <a:pt x="188" y="411"/>
                  </a:cubicBezTo>
                  <a:cubicBezTo>
                    <a:pt x="189" y="411"/>
                    <a:pt x="189" y="411"/>
                    <a:pt x="189" y="411"/>
                  </a:cubicBezTo>
                  <a:close/>
                  <a:moveTo>
                    <a:pt x="189" y="428"/>
                  </a:moveTo>
                  <a:cubicBezTo>
                    <a:pt x="189" y="460"/>
                    <a:pt x="189" y="460"/>
                    <a:pt x="189" y="460"/>
                  </a:cubicBezTo>
                  <a:cubicBezTo>
                    <a:pt x="188" y="461"/>
                    <a:pt x="187" y="461"/>
                    <a:pt x="187" y="462"/>
                  </a:cubicBezTo>
                  <a:cubicBezTo>
                    <a:pt x="187" y="448"/>
                    <a:pt x="187" y="448"/>
                    <a:pt x="187" y="448"/>
                  </a:cubicBezTo>
                  <a:cubicBezTo>
                    <a:pt x="187" y="448"/>
                    <a:pt x="187" y="447"/>
                    <a:pt x="187" y="446"/>
                  </a:cubicBezTo>
                  <a:cubicBezTo>
                    <a:pt x="187" y="415"/>
                    <a:pt x="187" y="415"/>
                    <a:pt x="187" y="415"/>
                  </a:cubicBezTo>
                  <a:cubicBezTo>
                    <a:pt x="187" y="419"/>
                    <a:pt x="188" y="424"/>
                    <a:pt x="189" y="428"/>
                  </a:cubicBezTo>
                  <a:close/>
                  <a:moveTo>
                    <a:pt x="189" y="475"/>
                  </a:moveTo>
                  <a:cubicBezTo>
                    <a:pt x="189" y="484"/>
                    <a:pt x="189" y="484"/>
                    <a:pt x="189" y="484"/>
                  </a:cubicBezTo>
                  <a:cubicBezTo>
                    <a:pt x="188" y="485"/>
                    <a:pt x="187" y="486"/>
                    <a:pt x="187" y="488"/>
                  </a:cubicBezTo>
                  <a:cubicBezTo>
                    <a:pt x="187" y="478"/>
                    <a:pt x="187" y="478"/>
                    <a:pt x="187" y="478"/>
                  </a:cubicBezTo>
                  <a:cubicBezTo>
                    <a:pt x="187" y="477"/>
                    <a:pt x="188" y="476"/>
                    <a:pt x="189" y="475"/>
                  </a:cubicBezTo>
                  <a:close/>
                  <a:moveTo>
                    <a:pt x="189" y="503"/>
                  </a:moveTo>
                  <a:cubicBezTo>
                    <a:pt x="189" y="516"/>
                    <a:pt x="189" y="516"/>
                    <a:pt x="189" y="516"/>
                  </a:cubicBezTo>
                  <a:cubicBezTo>
                    <a:pt x="188" y="514"/>
                    <a:pt x="188" y="513"/>
                    <a:pt x="187" y="511"/>
                  </a:cubicBezTo>
                  <a:cubicBezTo>
                    <a:pt x="187" y="510"/>
                    <a:pt x="187" y="510"/>
                    <a:pt x="187" y="510"/>
                  </a:cubicBezTo>
                  <a:cubicBezTo>
                    <a:pt x="187" y="502"/>
                    <a:pt x="187" y="502"/>
                    <a:pt x="187" y="502"/>
                  </a:cubicBezTo>
                  <a:cubicBezTo>
                    <a:pt x="187" y="503"/>
                    <a:pt x="187" y="504"/>
                    <a:pt x="188" y="505"/>
                  </a:cubicBezTo>
                  <a:cubicBezTo>
                    <a:pt x="188" y="505"/>
                    <a:pt x="188" y="504"/>
                    <a:pt x="189" y="503"/>
                  </a:cubicBezTo>
                  <a:close/>
                  <a:moveTo>
                    <a:pt x="189" y="577"/>
                  </a:moveTo>
                  <a:cubicBezTo>
                    <a:pt x="189" y="590"/>
                    <a:pt x="189" y="590"/>
                    <a:pt x="189" y="590"/>
                  </a:cubicBezTo>
                  <a:cubicBezTo>
                    <a:pt x="187" y="592"/>
                    <a:pt x="187" y="592"/>
                    <a:pt x="187" y="592"/>
                  </a:cubicBezTo>
                  <a:cubicBezTo>
                    <a:pt x="187" y="578"/>
                    <a:pt x="187" y="578"/>
                    <a:pt x="187" y="578"/>
                  </a:cubicBezTo>
                  <a:cubicBezTo>
                    <a:pt x="188" y="576"/>
                    <a:pt x="188" y="576"/>
                    <a:pt x="188" y="576"/>
                  </a:cubicBezTo>
                  <a:cubicBezTo>
                    <a:pt x="188" y="577"/>
                    <a:pt x="189" y="577"/>
                    <a:pt x="189" y="577"/>
                  </a:cubicBezTo>
                  <a:close/>
                  <a:moveTo>
                    <a:pt x="189" y="607"/>
                  </a:moveTo>
                  <a:cubicBezTo>
                    <a:pt x="189" y="624"/>
                    <a:pt x="189" y="624"/>
                    <a:pt x="189" y="624"/>
                  </a:cubicBezTo>
                  <a:cubicBezTo>
                    <a:pt x="187" y="622"/>
                    <a:pt x="187" y="622"/>
                    <a:pt x="187" y="622"/>
                  </a:cubicBezTo>
                  <a:cubicBezTo>
                    <a:pt x="187" y="609"/>
                    <a:pt x="187" y="609"/>
                    <a:pt x="187" y="609"/>
                  </a:cubicBezTo>
                  <a:lnTo>
                    <a:pt x="189" y="607"/>
                  </a:lnTo>
                  <a:close/>
                  <a:moveTo>
                    <a:pt x="184" y="64"/>
                  </a:moveTo>
                  <a:cubicBezTo>
                    <a:pt x="185" y="64"/>
                    <a:pt x="186" y="63"/>
                    <a:pt x="187" y="62"/>
                  </a:cubicBezTo>
                  <a:cubicBezTo>
                    <a:pt x="187" y="74"/>
                    <a:pt x="187" y="74"/>
                    <a:pt x="187" y="74"/>
                  </a:cubicBezTo>
                  <a:cubicBezTo>
                    <a:pt x="186" y="74"/>
                    <a:pt x="185" y="74"/>
                    <a:pt x="184" y="74"/>
                  </a:cubicBezTo>
                  <a:cubicBezTo>
                    <a:pt x="184" y="64"/>
                    <a:pt x="184" y="64"/>
                    <a:pt x="184" y="64"/>
                  </a:cubicBezTo>
                  <a:close/>
                  <a:moveTo>
                    <a:pt x="187" y="733"/>
                  </a:moveTo>
                  <a:cubicBezTo>
                    <a:pt x="186" y="733"/>
                    <a:pt x="186" y="733"/>
                    <a:pt x="186" y="733"/>
                  </a:cubicBezTo>
                  <a:cubicBezTo>
                    <a:pt x="184" y="732"/>
                    <a:pt x="184" y="732"/>
                    <a:pt x="184" y="732"/>
                  </a:cubicBezTo>
                  <a:cubicBezTo>
                    <a:pt x="184" y="678"/>
                    <a:pt x="184" y="678"/>
                    <a:pt x="184" y="678"/>
                  </a:cubicBezTo>
                  <a:cubicBezTo>
                    <a:pt x="185" y="679"/>
                    <a:pt x="186" y="680"/>
                    <a:pt x="187" y="681"/>
                  </a:cubicBezTo>
                  <a:cubicBezTo>
                    <a:pt x="187" y="733"/>
                    <a:pt x="187" y="733"/>
                    <a:pt x="187" y="733"/>
                  </a:cubicBezTo>
                  <a:close/>
                  <a:moveTo>
                    <a:pt x="187" y="93"/>
                  </a:moveTo>
                  <a:cubicBezTo>
                    <a:pt x="187" y="103"/>
                    <a:pt x="187" y="103"/>
                    <a:pt x="187" y="103"/>
                  </a:cubicBezTo>
                  <a:cubicBezTo>
                    <a:pt x="186" y="103"/>
                    <a:pt x="185" y="102"/>
                    <a:pt x="184" y="102"/>
                  </a:cubicBezTo>
                  <a:cubicBezTo>
                    <a:pt x="184" y="92"/>
                    <a:pt x="184" y="92"/>
                    <a:pt x="184" y="92"/>
                  </a:cubicBezTo>
                  <a:cubicBezTo>
                    <a:pt x="187" y="93"/>
                    <a:pt x="187" y="93"/>
                    <a:pt x="187" y="93"/>
                  </a:cubicBezTo>
                  <a:close/>
                  <a:moveTo>
                    <a:pt x="187" y="106"/>
                  </a:moveTo>
                  <a:cubicBezTo>
                    <a:pt x="187" y="115"/>
                    <a:pt x="187" y="115"/>
                    <a:pt x="187" y="115"/>
                  </a:cubicBezTo>
                  <a:cubicBezTo>
                    <a:pt x="186" y="116"/>
                    <a:pt x="185" y="116"/>
                    <a:pt x="184" y="117"/>
                  </a:cubicBezTo>
                  <a:cubicBezTo>
                    <a:pt x="184" y="108"/>
                    <a:pt x="184" y="108"/>
                    <a:pt x="184" y="108"/>
                  </a:cubicBezTo>
                  <a:cubicBezTo>
                    <a:pt x="185" y="108"/>
                    <a:pt x="186" y="107"/>
                    <a:pt x="187" y="106"/>
                  </a:cubicBezTo>
                  <a:close/>
                  <a:moveTo>
                    <a:pt x="187" y="145"/>
                  </a:moveTo>
                  <a:cubicBezTo>
                    <a:pt x="187" y="165"/>
                    <a:pt x="187" y="165"/>
                    <a:pt x="187" y="165"/>
                  </a:cubicBezTo>
                  <a:cubicBezTo>
                    <a:pt x="186" y="165"/>
                    <a:pt x="185" y="164"/>
                    <a:pt x="184" y="164"/>
                  </a:cubicBezTo>
                  <a:cubicBezTo>
                    <a:pt x="184" y="145"/>
                    <a:pt x="184" y="145"/>
                    <a:pt x="184" y="145"/>
                  </a:cubicBezTo>
                  <a:cubicBezTo>
                    <a:pt x="187" y="145"/>
                    <a:pt x="187" y="145"/>
                    <a:pt x="187" y="145"/>
                  </a:cubicBezTo>
                  <a:close/>
                  <a:moveTo>
                    <a:pt x="187" y="171"/>
                  </a:moveTo>
                  <a:cubicBezTo>
                    <a:pt x="187" y="178"/>
                    <a:pt x="187" y="178"/>
                    <a:pt x="187" y="178"/>
                  </a:cubicBezTo>
                  <a:cubicBezTo>
                    <a:pt x="186" y="179"/>
                    <a:pt x="185" y="179"/>
                    <a:pt x="184" y="179"/>
                  </a:cubicBezTo>
                  <a:cubicBezTo>
                    <a:pt x="184" y="171"/>
                    <a:pt x="184" y="171"/>
                    <a:pt x="184" y="171"/>
                  </a:cubicBezTo>
                  <a:cubicBezTo>
                    <a:pt x="187" y="171"/>
                    <a:pt x="187" y="171"/>
                    <a:pt x="187" y="171"/>
                  </a:cubicBezTo>
                  <a:close/>
                  <a:moveTo>
                    <a:pt x="187" y="178"/>
                  </a:moveTo>
                  <a:cubicBezTo>
                    <a:pt x="186" y="179"/>
                    <a:pt x="185" y="179"/>
                    <a:pt x="184" y="179"/>
                  </a:cubicBezTo>
                  <a:cubicBezTo>
                    <a:pt x="184" y="183"/>
                    <a:pt x="184" y="183"/>
                    <a:pt x="184" y="183"/>
                  </a:cubicBezTo>
                  <a:cubicBezTo>
                    <a:pt x="187" y="181"/>
                    <a:pt x="187" y="181"/>
                    <a:pt x="187" y="181"/>
                  </a:cubicBezTo>
                  <a:cubicBezTo>
                    <a:pt x="187" y="178"/>
                    <a:pt x="187" y="178"/>
                    <a:pt x="187" y="178"/>
                  </a:cubicBezTo>
                  <a:close/>
                  <a:moveTo>
                    <a:pt x="187" y="181"/>
                  </a:moveTo>
                  <a:cubicBezTo>
                    <a:pt x="187" y="207"/>
                    <a:pt x="187" y="207"/>
                    <a:pt x="187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5" y="205"/>
                    <a:pt x="185" y="202"/>
                    <a:pt x="185" y="199"/>
                  </a:cubicBezTo>
                  <a:cubicBezTo>
                    <a:pt x="184" y="199"/>
                    <a:pt x="184" y="199"/>
                    <a:pt x="184" y="199"/>
                  </a:cubicBezTo>
                  <a:cubicBezTo>
                    <a:pt x="184" y="183"/>
                    <a:pt x="184" y="183"/>
                    <a:pt x="184" y="183"/>
                  </a:cubicBezTo>
                  <a:cubicBezTo>
                    <a:pt x="187" y="181"/>
                    <a:pt x="187" y="181"/>
                    <a:pt x="187" y="181"/>
                  </a:cubicBezTo>
                  <a:close/>
                  <a:moveTo>
                    <a:pt x="187" y="225"/>
                  </a:moveTo>
                  <a:cubicBezTo>
                    <a:pt x="187" y="236"/>
                    <a:pt x="187" y="236"/>
                    <a:pt x="187" y="236"/>
                  </a:cubicBezTo>
                  <a:cubicBezTo>
                    <a:pt x="186" y="236"/>
                    <a:pt x="185" y="236"/>
                    <a:pt x="184" y="236"/>
                  </a:cubicBezTo>
                  <a:cubicBezTo>
                    <a:pt x="184" y="222"/>
                    <a:pt x="184" y="222"/>
                    <a:pt x="184" y="222"/>
                  </a:cubicBezTo>
                  <a:cubicBezTo>
                    <a:pt x="185" y="223"/>
                    <a:pt x="186" y="224"/>
                    <a:pt x="187" y="225"/>
                  </a:cubicBezTo>
                  <a:close/>
                  <a:moveTo>
                    <a:pt x="187" y="290"/>
                  </a:moveTo>
                  <a:cubicBezTo>
                    <a:pt x="187" y="303"/>
                    <a:pt x="187" y="303"/>
                    <a:pt x="187" y="303"/>
                  </a:cubicBezTo>
                  <a:cubicBezTo>
                    <a:pt x="186" y="304"/>
                    <a:pt x="185" y="306"/>
                    <a:pt x="184" y="308"/>
                  </a:cubicBezTo>
                  <a:cubicBezTo>
                    <a:pt x="184" y="294"/>
                    <a:pt x="184" y="294"/>
                    <a:pt x="184" y="294"/>
                  </a:cubicBezTo>
                  <a:cubicBezTo>
                    <a:pt x="185" y="293"/>
                    <a:pt x="186" y="291"/>
                    <a:pt x="187" y="290"/>
                  </a:cubicBezTo>
                  <a:close/>
                  <a:moveTo>
                    <a:pt x="187" y="308"/>
                  </a:moveTo>
                  <a:cubicBezTo>
                    <a:pt x="187" y="314"/>
                    <a:pt x="187" y="314"/>
                    <a:pt x="187" y="314"/>
                  </a:cubicBezTo>
                  <a:cubicBezTo>
                    <a:pt x="186" y="315"/>
                    <a:pt x="185" y="315"/>
                    <a:pt x="184" y="315"/>
                  </a:cubicBezTo>
                  <a:cubicBezTo>
                    <a:pt x="184" y="308"/>
                    <a:pt x="184" y="308"/>
                    <a:pt x="184" y="308"/>
                  </a:cubicBezTo>
                  <a:cubicBezTo>
                    <a:pt x="185" y="308"/>
                    <a:pt x="186" y="308"/>
                    <a:pt x="187" y="308"/>
                  </a:cubicBezTo>
                  <a:close/>
                  <a:moveTo>
                    <a:pt x="187" y="325"/>
                  </a:moveTo>
                  <a:cubicBezTo>
                    <a:pt x="187" y="331"/>
                    <a:pt x="187" y="331"/>
                    <a:pt x="187" y="331"/>
                  </a:cubicBezTo>
                  <a:cubicBezTo>
                    <a:pt x="186" y="331"/>
                    <a:pt x="185" y="331"/>
                    <a:pt x="184" y="332"/>
                  </a:cubicBezTo>
                  <a:cubicBezTo>
                    <a:pt x="184" y="326"/>
                    <a:pt x="184" y="326"/>
                    <a:pt x="184" y="326"/>
                  </a:cubicBezTo>
                  <a:cubicBezTo>
                    <a:pt x="185" y="326"/>
                    <a:pt x="186" y="325"/>
                    <a:pt x="187" y="325"/>
                  </a:cubicBezTo>
                  <a:close/>
                  <a:moveTo>
                    <a:pt x="187" y="341"/>
                  </a:moveTo>
                  <a:cubicBezTo>
                    <a:pt x="187" y="348"/>
                    <a:pt x="187" y="348"/>
                    <a:pt x="187" y="348"/>
                  </a:cubicBezTo>
                  <a:cubicBezTo>
                    <a:pt x="184" y="349"/>
                    <a:pt x="184" y="349"/>
                    <a:pt x="184" y="349"/>
                  </a:cubicBezTo>
                  <a:cubicBezTo>
                    <a:pt x="184" y="342"/>
                    <a:pt x="184" y="342"/>
                    <a:pt x="184" y="342"/>
                  </a:cubicBezTo>
                  <a:cubicBezTo>
                    <a:pt x="185" y="342"/>
                    <a:pt x="186" y="342"/>
                    <a:pt x="187" y="341"/>
                  </a:cubicBezTo>
                  <a:close/>
                  <a:moveTo>
                    <a:pt x="187" y="355"/>
                  </a:moveTo>
                  <a:cubicBezTo>
                    <a:pt x="187" y="396"/>
                    <a:pt x="187" y="396"/>
                    <a:pt x="187" y="396"/>
                  </a:cubicBezTo>
                  <a:cubicBezTo>
                    <a:pt x="186" y="399"/>
                    <a:pt x="186" y="402"/>
                    <a:pt x="187" y="405"/>
                  </a:cubicBezTo>
                  <a:cubicBezTo>
                    <a:pt x="187" y="414"/>
                    <a:pt x="187" y="414"/>
                    <a:pt x="187" y="414"/>
                  </a:cubicBezTo>
                  <a:cubicBezTo>
                    <a:pt x="186" y="414"/>
                    <a:pt x="186" y="414"/>
                    <a:pt x="186" y="414"/>
                  </a:cubicBezTo>
                  <a:cubicBezTo>
                    <a:pt x="187" y="415"/>
                    <a:pt x="187" y="415"/>
                    <a:pt x="187" y="415"/>
                  </a:cubicBezTo>
                  <a:cubicBezTo>
                    <a:pt x="187" y="446"/>
                    <a:pt x="187" y="446"/>
                    <a:pt x="187" y="446"/>
                  </a:cubicBezTo>
                  <a:cubicBezTo>
                    <a:pt x="186" y="444"/>
                    <a:pt x="186" y="442"/>
                    <a:pt x="184" y="441"/>
                  </a:cubicBezTo>
                  <a:cubicBezTo>
                    <a:pt x="184" y="441"/>
                    <a:pt x="184" y="441"/>
                    <a:pt x="184" y="441"/>
                  </a:cubicBezTo>
                  <a:cubicBezTo>
                    <a:pt x="184" y="359"/>
                    <a:pt x="184" y="359"/>
                    <a:pt x="184" y="359"/>
                  </a:cubicBezTo>
                  <a:cubicBezTo>
                    <a:pt x="186" y="358"/>
                    <a:pt x="186" y="358"/>
                    <a:pt x="186" y="358"/>
                  </a:cubicBezTo>
                  <a:cubicBezTo>
                    <a:pt x="187" y="355"/>
                    <a:pt x="187" y="355"/>
                    <a:pt x="187" y="355"/>
                  </a:cubicBezTo>
                  <a:close/>
                  <a:moveTo>
                    <a:pt x="187" y="448"/>
                  </a:moveTo>
                  <a:cubicBezTo>
                    <a:pt x="187" y="462"/>
                    <a:pt x="187" y="462"/>
                    <a:pt x="187" y="462"/>
                  </a:cubicBezTo>
                  <a:cubicBezTo>
                    <a:pt x="186" y="462"/>
                    <a:pt x="185" y="463"/>
                    <a:pt x="184" y="464"/>
                  </a:cubicBezTo>
                  <a:cubicBezTo>
                    <a:pt x="184" y="454"/>
                    <a:pt x="184" y="454"/>
                    <a:pt x="184" y="454"/>
                  </a:cubicBezTo>
                  <a:cubicBezTo>
                    <a:pt x="186" y="452"/>
                    <a:pt x="186" y="450"/>
                    <a:pt x="187" y="448"/>
                  </a:cubicBezTo>
                  <a:close/>
                  <a:moveTo>
                    <a:pt x="187" y="478"/>
                  </a:moveTo>
                  <a:cubicBezTo>
                    <a:pt x="187" y="488"/>
                    <a:pt x="187" y="488"/>
                    <a:pt x="187" y="488"/>
                  </a:cubicBezTo>
                  <a:cubicBezTo>
                    <a:pt x="185" y="492"/>
                    <a:pt x="185" y="495"/>
                    <a:pt x="187" y="502"/>
                  </a:cubicBezTo>
                  <a:cubicBezTo>
                    <a:pt x="187" y="510"/>
                    <a:pt x="187" y="510"/>
                    <a:pt x="187" y="510"/>
                  </a:cubicBezTo>
                  <a:cubicBezTo>
                    <a:pt x="186" y="510"/>
                    <a:pt x="185" y="508"/>
                    <a:pt x="184" y="507"/>
                  </a:cubicBezTo>
                  <a:cubicBezTo>
                    <a:pt x="184" y="481"/>
                    <a:pt x="184" y="481"/>
                    <a:pt x="184" y="481"/>
                  </a:cubicBezTo>
                  <a:cubicBezTo>
                    <a:pt x="185" y="480"/>
                    <a:pt x="186" y="479"/>
                    <a:pt x="187" y="478"/>
                  </a:cubicBezTo>
                  <a:close/>
                  <a:moveTo>
                    <a:pt x="187" y="578"/>
                  </a:moveTo>
                  <a:cubicBezTo>
                    <a:pt x="187" y="592"/>
                    <a:pt x="187" y="592"/>
                    <a:pt x="187" y="592"/>
                  </a:cubicBezTo>
                  <a:cubicBezTo>
                    <a:pt x="186" y="592"/>
                    <a:pt x="185" y="593"/>
                    <a:pt x="184" y="593"/>
                  </a:cubicBezTo>
                  <a:cubicBezTo>
                    <a:pt x="184" y="579"/>
                    <a:pt x="184" y="579"/>
                    <a:pt x="184" y="579"/>
                  </a:cubicBezTo>
                  <a:cubicBezTo>
                    <a:pt x="187" y="578"/>
                    <a:pt x="187" y="578"/>
                    <a:pt x="187" y="578"/>
                  </a:cubicBezTo>
                  <a:close/>
                  <a:moveTo>
                    <a:pt x="187" y="609"/>
                  </a:moveTo>
                  <a:cubicBezTo>
                    <a:pt x="187" y="622"/>
                    <a:pt x="187" y="622"/>
                    <a:pt x="187" y="622"/>
                  </a:cubicBezTo>
                  <a:cubicBezTo>
                    <a:pt x="186" y="621"/>
                    <a:pt x="186" y="621"/>
                    <a:pt x="186" y="621"/>
                  </a:cubicBezTo>
                  <a:cubicBezTo>
                    <a:pt x="184" y="621"/>
                    <a:pt x="184" y="621"/>
                    <a:pt x="184" y="621"/>
                  </a:cubicBezTo>
                  <a:cubicBezTo>
                    <a:pt x="184" y="610"/>
                    <a:pt x="184" y="610"/>
                    <a:pt x="184" y="610"/>
                  </a:cubicBezTo>
                  <a:lnTo>
                    <a:pt x="187" y="609"/>
                  </a:lnTo>
                  <a:close/>
                  <a:moveTo>
                    <a:pt x="173" y="69"/>
                  </a:moveTo>
                  <a:cubicBezTo>
                    <a:pt x="177" y="67"/>
                    <a:pt x="179" y="66"/>
                    <a:pt x="184" y="65"/>
                  </a:cubicBezTo>
                  <a:cubicBezTo>
                    <a:pt x="184" y="64"/>
                    <a:pt x="184" y="64"/>
                    <a:pt x="184" y="64"/>
                  </a:cubicBezTo>
                  <a:cubicBezTo>
                    <a:pt x="184" y="74"/>
                    <a:pt x="184" y="74"/>
                    <a:pt x="184" y="74"/>
                  </a:cubicBezTo>
                  <a:cubicBezTo>
                    <a:pt x="180" y="74"/>
                    <a:pt x="177" y="75"/>
                    <a:pt x="173" y="77"/>
                  </a:cubicBezTo>
                  <a:cubicBezTo>
                    <a:pt x="173" y="69"/>
                    <a:pt x="173" y="69"/>
                    <a:pt x="173" y="69"/>
                  </a:cubicBezTo>
                  <a:close/>
                  <a:moveTo>
                    <a:pt x="184" y="732"/>
                  </a:moveTo>
                  <a:cubicBezTo>
                    <a:pt x="180" y="730"/>
                    <a:pt x="177" y="728"/>
                    <a:pt x="173" y="726"/>
                  </a:cubicBezTo>
                  <a:cubicBezTo>
                    <a:pt x="173" y="716"/>
                    <a:pt x="173" y="716"/>
                    <a:pt x="173" y="716"/>
                  </a:cubicBezTo>
                  <a:cubicBezTo>
                    <a:pt x="176" y="718"/>
                    <a:pt x="178" y="720"/>
                    <a:pt x="181" y="722"/>
                  </a:cubicBezTo>
                  <a:cubicBezTo>
                    <a:pt x="182" y="702"/>
                    <a:pt x="186" y="689"/>
                    <a:pt x="173" y="679"/>
                  </a:cubicBezTo>
                  <a:cubicBezTo>
                    <a:pt x="173" y="669"/>
                    <a:pt x="173" y="669"/>
                    <a:pt x="173" y="669"/>
                  </a:cubicBezTo>
                  <a:cubicBezTo>
                    <a:pt x="177" y="671"/>
                    <a:pt x="181" y="675"/>
                    <a:pt x="184" y="678"/>
                  </a:cubicBezTo>
                  <a:cubicBezTo>
                    <a:pt x="184" y="732"/>
                    <a:pt x="184" y="732"/>
                    <a:pt x="184" y="732"/>
                  </a:cubicBezTo>
                  <a:close/>
                  <a:moveTo>
                    <a:pt x="184" y="92"/>
                  </a:moveTo>
                  <a:cubicBezTo>
                    <a:pt x="184" y="102"/>
                    <a:pt x="184" y="102"/>
                    <a:pt x="184" y="102"/>
                  </a:cubicBezTo>
                  <a:cubicBezTo>
                    <a:pt x="182" y="101"/>
                    <a:pt x="179" y="100"/>
                    <a:pt x="173" y="97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4" y="92"/>
                    <a:pt x="184" y="92"/>
                    <a:pt x="184" y="92"/>
                  </a:cubicBezTo>
                  <a:close/>
                  <a:moveTo>
                    <a:pt x="184" y="108"/>
                  </a:moveTo>
                  <a:cubicBezTo>
                    <a:pt x="184" y="117"/>
                    <a:pt x="184" y="117"/>
                    <a:pt x="184" y="117"/>
                  </a:cubicBezTo>
                  <a:cubicBezTo>
                    <a:pt x="181" y="119"/>
                    <a:pt x="177" y="122"/>
                    <a:pt x="173" y="124"/>
                  </a:cubicBezTo>
                  <a:cubicBezTo>
                    <a:pt x="173" y="124"/>
                    <a:pt x="173" y="124"/>
                    <a:pt x="173" y="124"/>
                  </a:cubicBezTo>
                  <a:cubicBezTo>
                    <a:pt x="173" y="114"/>
                    <a:pt x="173" y="114"/>
                    <a:pt x="173" y="114"/>
                  </a:cubicBezTo>
                  <a:cubicBezTo>
                    <a:pt x="177" y="113"/>
                    <a:pt x="180" y="111"/>
                    <a:pt x="184" y="108"/>
                  </a:cubicBezTo>
                  <a:close/>
                  <a:moveTo>
                    <a:pt x="184" y="145"/>
                  </a:moveTo>
                  <a:cubicBezTo>
                    <a:pt x="184" y="164"/>
                    <a:pt x="184" y="164"/>
                    <a:pt x="184" y="164"/>
                  </a:cubicBezTo>
                  <a:cubicBezTo>
                    <a:pt x="183" y="163"/>
                    <a:pt x="183" y="162"/>
                    <a:pt x="182" y="159"/>
                  </a:cubicBezTo>
                  <a:cubicBezTo>
                    <a:pt x="171" y="158"/>
                    <a:pt x="174" y="153"/>
                    <a:pt x="178" y="145"/>
                  </a:cubicBezTo>
                  <a:cubicBezTo>
                    <a:pt x="184" y="145"/>
                    <a:pt x="184" y="145"/>
                    <a:pt x="184" y="145"/>
                  </a:cubicBezTo>
                  <a:close/>
                  <a:moveTo>
                    <a:pt x="184" y="171"/>
                  </a:moveTo>
                  <a:cubicBezTo>
                    <a:pt x="182" y="171"/>
                    <a:pt x="182" y="171"/>
                    <a:pt x="182" y="171"/>
                  </a:cubicBezTo>
                  <a:cubicBezTo>
                    <a:pt x="179" y="167"/>
                    <a:pt x="179" y="167"/>
                    <a:pt x="174" y="165"/>
                  </a:cubicBezTo>
                  <a:cubicBezTo>
                    <a:pt x="174" y="163"/>
                    <a:pt x="174" y="161"/>
                    <a:pt x="173" y="159"/>
                  </a:cubicBezTo>
                  <a:cubicBezTo>
                    <a:pt x="173" y="159"/>
                    <a:pt x="173" y="159"/>
                    <a:pt x="173" y="159"/>
                  </a:cubicBezTo>
                  <a:cubicBezTo>
                    <a:pt x="173" y="184"/>
                    <a:pt x="173" y="184"/>
                    <a:pt x="173" y="184"/>
                  </a:cubicBezTo>
                  <a:cubicBezTo>
                    <a:pt x="174" y="185"/>
                    <a:pt x="175" y="186"/>
                    <a:pt x="176" y="188"/>
                  </a:cubicBezTo>
                  <a:cubicBezTo>
                    <a:pt x="178" y="187"/>
                    <a:pt x="180" y="187"/>
                    <a:pt x="182" y="186"/>
                  </a:cubicBezTo>
                  <a:cubicBezTo>
                    <a:pt x="182" y="184"/>
                    <a:pt x="182" y="181"/>
                    <a:pt x="182" y="179"/>
                  </a:cubicBezTo>
                  <a:cubicBezTo>
                    <a:pt x="184" y="179"/>
                    <a:pt x="184" y="179"/>
                    <a:pt x="184" y="179"/>
                  </a:cubicBezTo>
                  <a:cubicBezTo>
                    <a:pt x="184" y="171"/>
                    <a:pt x="184" y="171"/>
                    <a:pt x="184" y="171"/>
                  </a:cubicBezTo>
                  <a:close/>
                  <a:moveTo>
                    <a:pt x="184" y="179"/>
                  </a:moveTo>
                  <a:cubicBezTo>
                    <a:pt x="182" y="179"/>
                    <a:pt x="182" y="179"/>
                    <a:pt x="182" y="179"/>
                  </a:cubicBezTo>
                  <a:cubicBezTo>
                    <a:pt x="182" y="181"/>
                    <a:pt x="182" y="184"/>
                    <a:pt x="182" y="186"/>
                  </a:cubicBezTo>
                  <a:cubicBezTo>
                    <a:pt x="183" y="185"/>
                    <a:pt x="184" y="184"/>
                    <a:pt x="184" y="183"/>
                  </a:cubicBezTo>
                  <a:cubicBezTo>
                    <a:pt x="184" y="199"/>
                    <a:pt x="184" y="199"/>
                    <a:pt x="184" y="199"/>
                  </a:cubicBezTo>
                  <a:cubicBezTo>
                    <a:pt x="183" y="199"/>
                    <a:pt x="183" y="199"/>
                    <a:pt x="183" y="199"/>
                  </a:cubicBezTo>
                  <a:cubicBezTo>
                    <a:pt x="179" y="205"/>
                    <a:pt x="174" y="209"/>
                    <a:pt x="174" y="216"/>
                  </a:cubicBezTo>
                  <a:cubicBezTo>
                    <a:pt x="178" y="218"/>
                    <a:pt x="182" y="220"/>
                    <a:pt x="184" y="222"/>
                  </a:cubicBezTo>
                  <a:cubicBezTo>
                    <a:pt x="184" y="236"/>
                    <a:pt x="184" y="236"/>
                    <a:pt x="184" y="236"/>
                  </a:cubicBezTo>
                  <a:cubicBezTo>
                    <a:pt x="184" y="236"/>
                    <a:pt x="183" y="236"/>
                    <a:pt x="183" y="236"/>
                  </a:cubicBezTo>
                  <a:cubicBezTo>
                    <a:pt x="180" y="231"/>
                    <a:pt x="177" y="228"/>
                    <a:pt x="173" y="226"/>
                  </a:cubicBezTo>
                  <a:cubicBezTo>
                    <a:pt x="173" y="198"/>
                    <a:pt x="173" y="198"/>
                    <a:pt x="173" y="198"/>
                  </a:cubicBezTo>
                  <a:cubicBezTo>
                    <a:pt x="181" y="189"/>
                    <a:pt x="181" y="188"/>
                    <a:pt x="182" y="186"/>
                  </a:cubicBezTo>
                  <a:cubicBezTo>
                    <a:pt x="183" y="185"/>
                    <a:pt x="184" y="184"/>
                    <a:pt x="184" y="183"/>
                  </a:cubicBezTo>
                  <a:cubicBezTo>
                    <a:pt x="184" y="179"/>
                    <a:pt x="184" y="179"/>
                    <a:pt x="184" y="179"/>
                  </a:cubicBezTo>
                  <a:close/>
                  <a:moveTo>
                    <a:pt x="184" y="294"/>
                  </a:moveTo>
                  <a:cubicBezTo>
                    <a:pt x="184" y="308"/>
                    <a:pt x="184" y="308"/>
                    <a:pt x="184" y="308"/>
                  </a:cubicBezTo>
                  <a:cubicBezTo>
                    <a:pt x="184" y="308"/>
                    <a:pt x="184" y="308"/>
                    <a:pt x="184" y="308"/>
                  </a:cubicBezTo>
                  <a:cubicBezTo>
                    <a:pt x="184" y="308"/>
                    <a:pt x="184" y="308"/>
                    <a:pt x="184" y="308"/>
                  </a:cubicBezTo>
                  <a:cubicBezTo>
                    <a:pt x="184" y="315"/>
                    <a:pt x="184" y="315"/>
                    <a:pt x="184" y="315"/>
                  </a:cubicBezTo>
                  <a:cubicBezTo>
                    <a:pt x="181" y="317"/>
                    <a:pt x="179" y="320"/>
                    <a:pt x="177" y="327"/>
                  </a:cubicBezTo>
                  <a:cubicBezTo>
                    <a:pt x="180" y="327"/>
                    <a:pt x="182" y="326"/>
                    <a:pt x="184" y="326"/>
                  </a:cubicBezTo>
                  <a:cubicBezTo>
                    <a:pt x="184" y="332"/>
                    <a:pt x="184" y="332"/>
                    <a:pt x="184" y="332"/>
                  </a:cubicBezTo>
                  <a:cubicBezTo>
                    <a:pt x="179" y="333"/>
                    <a:pt x="175" y="334"/>
                    <a:pt x="173" y="340"/>
                  </a:cubicBezTo>
                  <a:cubicBezTo>
                    <a:pt x="173" y="321"/>
                    <a:pt x="173" y="321"/>
                    <a:pt x="173" y="321"/>
                  </a:cubicBezTo>
                  <a:cubicBezTo>
                    <a:pt x="176" y="312"/>
                    <a:pt x="180" y="303"/>
                    <a:pt x="184" y="294"/>
                  </a:cubicBezTo>
                  <a:close/>
                  <a:moveTo>
                    <a:pt x="184" y="342"/>
                  </a:moveTo>
                  <a:cubicBezTo>
                    <a:pt x="184" y="349"/>
                    <a:pt x="184" y="349"/>
                    <a:pt x="184" y="349"/>
                  </a:cubicBezTo>
                  <a:cubicBezTo>
                    <a:pt x="179" y="350"/>
                    <a:pt x="176" y="351"/>
                    <a:pt x="173" y="353"/>
                  </a:cubicBezTo>
                  <a:cubicBezTo>
                    <a:pt x="173" y="346"/>
                    <a:pt x="173" y="346"/>
                    <a:pt x="173" y="346"/>
                  </a:cubicBezTo>
                  <a:cubicBezTo>
                    <a:pt x="178" y="344"/>
                    <a:pt x="181" y="344"/>
                    <a:pt x="184" y="342"/>
                  </a:cubicBezTo>
                  <a:close/>
                  <a:moveTo>
                    <a:pt x="184" y="359"/>
                  </a:moveTo>
                  <a:cubicBezTo>
                    <a:pt x="184" y="441"/>
                    <a:pt x="184" y="441"/>
                    <a:pt x="184" y="441"/>
                  </a:cubicBezTo>
                  <a:cubicBezTo>
                    <a:pt x="179" y="445"/>
                    <a:pt x="175" y="448"/>
                    <a:pt x="173" y="452"/>
                  </a:cubicBezTo>
                  <a:cubicBezTo>
                    <a:pt x="173" y="443"/>
                    <a:pt x="173" y="443"/>
                    <a:pt x="173" y="443"/>
                  </a:cubicBezTo>
                  <a:cubicBezTo>
                    <a:pt x="181" y="436"/>
                    <a:pt x="184" y="434"/>
                    <a:pt x="182" y="422"/>
                  </a:cubicBezTo>
                  <a:cubicBezTo>
                    <a:pt x="178" y="425"/>
                    <a:pt x="175" y="427"/>
                    <a:pt x="173" y="429"/>
                  </a:cubicBezTo>
                  <a:cubicBezTo>
                    <a:pt x="173" y="422"/>
                    <a:pt x="173" y="422"/>
                    <a:pt x="173" y="422"/>
                  </a:cubicBezTo>
                  <a:cubicBezTo>
                    <a:pt x="177" y="419"/>
                    <a:pt x="178" y="418"/>
                    <a:pt x="181" y="414"/>
                  </a:cubicBezTo>
                  <a:cubicBezTo>
                    <a:pt x="181" y="411"/>
                    <a:pt x="181" y="407"/>
                    <a:pt x="181" y="403"/>
                  </a:cubicBezTo>
                  <a:cubicBezTo>
                    <a:pt x="178" y="405"/>
                    <a:pt x="175" y="407"/>
                    <a:pt x="173" y="408"/>
                  </a:cubicBezTo>
                  <a:cubicBezTo>
                    <a:pt x="173" y="402"/>
                    <a:pt x="173" y="402"/>
                    <a:pt x="173" y="402"/>
                  </a:cubicBezTo>
                  <a:cubicBezTo>
                    <a:pt x="179" y="397"/>
                    <a:pt x="186" y="392"/>
                    <a:pt x="181" y="385"/>
                  </a:cubicBezTo>
                  <a:cubicBezTo>
                    <a:pt x="178" y="387"/>
                    <a:pt x="175" y="388"/>
                    <a:pt x="173" y="389"/>
                  </a:cubicBezTo>
                  <a:cubicBezTo>
                    <a:pt x="173" y="382"/>
                    <a:pt x="173" y="382"/>
                    <a:pt x="173" y="382"/>
                  </a:cubicBezTo>
                  <a:cubicBezTo>
                    <a:pt x="180" y="379"/>
                    <a:pt x="184" y="377"/>
                    <a:pt x="183" y="367"/>
                  </a:cubicBezTo>
                  <a:cubicBezTo>
                    <a:pt x="179" y="368"/>
                    <a:pt x="176" y="369"/>
                    <a:pt x="173" y="370"/>
                  </a:cubicBezTo>
                  <a:cubicBezTo>
                    <a:pt x="173" y="364"/>
                    <a:pt x="173" y="364"/>
                    <a:pt x="173" y="364"/>
                  </a:cubicBezTo>
                  <a:cubicBezTo>
                    <a:pt x="177" y="362"/>
                    <a:pt x="181" y="361"/>
                    <a:pt x="184" y="359"/>
                  </a:cubicBezTo>
                  <a:close/>
                  <a:moveTo>
                    <a:pt x="184" y="454"/>
                  </a:moveTo>
                  <a:cubicBezTo>
                    <a:pt x="184" y="464"/>
                    <a:pt x="184" y="464"/>
                    <a:pt x="184" y="464"/>
                  </a:cubicBezTo>
                  <a:cubicBezTo>
                    <a:pt x="178" y="470"/>
                    <a:pt x="176" y="475"/>
                    <a:pt x="179" y="486"/>
                  </a:cubicBezTo>
                  <a:cubicBezTo>
                    <a:pt x="181" y="484"/>
                    <a:pt x="183" y="482"/>
                    <a:pt x="184" y="481"/>
                  </a:cubicBezTo>
                  <a:cubicBezTo>
                    <a:pt x="184" y="507"/>
                    <a:pt x="184" y="507"/>
                    <a:pt x="184" y="507"/>
                  </a:cubicBezTo>
                  <a:cubicBezTo>
                    <a:pt x="180" y="501"/>
                    <a:pt x="176" y="493"/>
                    <a:pt x="173" y="484"/>
                  </a:cubicBezTo>
                  <a:cubicBezTo>
                    <a:pt x="173" y="465"/>
                    <a:pt x="173" y="465"/>
                    <a:pt x="173" y="465"/>
                  </a:cubicBezTo>
                  <a:cubicBezTo>
                    <a:pt x="173" y="465"/>
                    <a:pt x="173" y="466"/>
                    <a:pt x="173" y="466"/>
                  </a:cubicBezTo>
                  <a:cubicBezTo>
                    <a:pt x="177" y="463"/>
                    <a:pt x="181" y="459"/>
                    <a:pt x="184" y="454"/>
                  </a:cubicBezTo>
                  <a:close/>
                  <a:moveTo>
                    <a:pt x="184" y="579"/>
                  </a:moveTo>
                  <a:cubicBezTo>
                    <a:pt x="184" y="593"/>
                    <a:pt x="184" y="593"/>
                    <a:pt x="184" y="593"/>
                  </a:cubicBezTo>
                  <a:cubicBezTo>
                    <a:pt x="181" y="596"/>
                    <a:pt x="177" y="599"/>
                    <a:pt x="173" y="601"/>
                  </a:cubicBezTo>
                  <a:cubicBezTo>
                    <a:pt x="173" y="588"/>
                    <a:pt x="173" y="588"/>
                    <a:pt x="173" y="588"/>
                  </a:cubicBezTo>
                  <a:cubicBezTo>
                    <a:pt x="177" y="585"/>
                    <a:pt x="181" y="582"/>
                    <a:pt x="184" y="579"/>
                  </a:cubicBezTo>
                  <a:close/>
                  <a:moveTo>
                    <a:pt x="184" y="610"/>
                  </a:moveTo>
                  <a:cubicBezTo>
                    <a:pt x="184" y="621"/>
                    <a:pt x="184" y="621"/>
                    <a:pt x="184" y="621"/>
                  </a:cubicBezTo>
                  <a:cubicBezTo>
                    <a:pt x="178" y="624"/>
                    <a:pt x="178" y="624"/>
                    <a:pt x="178" y="624"/>
                  </a:cubicBezTo>
                  <a:cubicBezTo>
                    <a:pt x="173" y="621"/>
                    <a:pt x="173" y="621"/>
                    <a:pt x="173" y="621"/>
                  </a:cubicBezTo>
                  <a:cubicBezTo>
                    <a:pt x="173" y="615"/>
                    <a:pt x="173" y="615"/>
                    <a:pt x="173" y="615"/>
                  </a:cubicBezTo>
                  <a:cubicBezTo>
                    <a:pt x="184" y="610"/>
                    <a:pt x="184" y="610"/>
                    <a:pt x="184" y="610"/>
                  </a:cubicBezTo>
                  <a:close/>
                  <a:moveTo>
                    <a:pt x="173" y="571"/>
                  </a:moveTo>
                  <a:cubicBezTo>
                    <a:pt x="173" y="558"/>
                    <a:pt x="173" y="558"/>
                    <a:pt x="173" y="558"/>
                  </a:cubicBezTo>
                  <a:cubicBezTo>
                    <a:pt x="173" y="558"/>
                    <a:pt x="173" y="558"/>
                    <a:pt x="173" y="558"/>
                  </a:cubicBezTo>
                  <a:cubicBezTo>
                    <a:pt x="179" y="564"/>
                    <a:pt x="179" y="564"/>
                    <a:pt x="180" y="567"/>
                  </a:cubicBezTo>
                  <a:cubicBezTo>
                    <a:pt x="178" y="568"/>
                    <a:pt x="176" y="569"/>
                    <a:pt x="173" y="571"/>
                  </a:cubicBezTo>
                  <a:close/>
                  <a:moveTo>
                    <a:pt x="162" y="77"/>
                  </a:moveTo>
                  <a:cubicBezTo>
                    <a:pt x="164" y="75"/>
                    <a:pt x="167" y="73"/>
                    <a:pt x="169" y="71"/>
                  </a:cubicBezTo>
                  <a:cubicBezTo>
                    <a:pt x="171" y="71"/>
                    <a:pt x="172" y="70"/>
                    <a:pt x="173" y="69"/>
                  </a:cubicBezTo>
                  <a:cubicBezTo>
                    <a:pt x="173" y="77"/>
                    <a:pt x="173" y="77"/>
                    <a:pt x="173" y="77"/>
                  </a:cubicBezTo>
                  <a:cubicBezTo>
                    <a:pt x="171" y="79"/>
                    <a:pt x="169" y="81"/>
                    <a:pt x="167" y="85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73" y="97"/>
                    <a:pt x="173" y="97"/>
                    <a:pt x="173" y="97"/>
                  </a:cubicBezTo>
                  <a:cubicBezTo>
                    <a:pt x="165" y="94"/>
                    <a:pt x="165" y="94"/>
                    <a:pt x="165" y="94"/>
                  </a:cubicBezTo>
                  <a:cubicBezTo>
                    <a:pt x="164" y="94"/>
                    <a:pt x="163" y="94"/>
                    <a:pt x="162" y="94"/>
                  </a:cubicBezTo>
                  <a:cubicBezTo>
                    <a:pt x="162" y="77"/>
                    <a:pt x="162" y="77"/>
                    <a:pt x="162" y="77"/>
                  </a:cubicBezTo>
                  <a:close/>
                  <a:moveTo>
                    <a:pt x="173" y="726"/>
                  </a:moveTo>
                  <a:cubicBezTo>
                    <a:pt x="169" y="723"/>
                    <a:pt x="166" y="721"/>
                    <a:pt x="162" y="717"/>
                  </a:cubicBezTo>
                  <a:cubicBezTo>
                    <a:pt x="162" y="660"/>
                    <a:pt x="162" y="660"/>
                    <a:pt x="162" y="660"/>
                  </a:cubicBezTo>
                  <a:cubicBezTo>
                    <a:pt x="164" y="662"/>
                    <a:pt x="165" y="664"/>
                    <a:pt x="167" y="666"/>
                  </a:cubicBezTo>
                  <a:cubicBezTo>
                    <a:pt x="169" y="667"/>
                    <a:pt x="171" y="668"/>
                    <a:pt x="173" y="669"/>
                  </a:cubicBezTo>
                  <a:cubicBezTo>
                    <a:pt x="173" y="679"/>
                    <a:pt x="173" y="679"/>
                    <a:pt x="173" y="679"/>
                  </a:cubicBezTo>
                  <a:cubicBezTo>
                    <a:pt x="171" y="677"/>
                    <a:pt x="169" y="676"/>
                    <a:pt x="167" y="675"/>
                  </a:cubicBezTo>
                  <a:cubicBezTo>
                    <a:pt x="166" y="687"/>
                    <a:pt x="161" y="698"/>
                    <a:pt x="166" y="710"/>
                  </a:cubicBezTo>
                  <a:cubicBezTo>
                    <a:pt x="169" y="712"/>
                    <a:pt x="171" y="714"/>
                    <a:pt x="173" y="716"/>
                  </a:cubicBezTo>
                  <a:cubicBezTo>
                    <a:pt x="173" y="726"/>
                    <a:pt x="173" y="726"/>
                    <a:pt x="173" y="726"/>
                  </a:cubicBezTo>
                  <a:close/>
                  <a:moveTo>
                    <a:pt x="173" y="114"/>
                  </a:moveTo>
                  <a:cubicBezTo>
                    <a:pt x="173" y="124"/>
                    <a:pt x="173" y="124"/>
                    <a:pt x="173" y="124"/>
                  </a:cubicBezTo>
                  <a:cubicBezTo>
                    <a:pt x="169" y="128"/>
                    <a:pt x="166" y="132"/>
                    <a:pt x="162" y="135"/>
                  </a:cubicBezTo>
                  <a:cubicBezTo>
                    <a:pt x="162" y="125"/>
                    <a:pt x="162" y="125"/>
                    <a:pt x="162" y="125"/>
                  </a:cubicBezTo>
                  <a:cubicBezTo>
                    <a:pt x="163" y="125"/>
                    <a:pt x="164" y="124"/>
                    <a:pt x="164" y="123"/>
                  </a:cubicBezTo>
                  <a:cubicBezTo>
                    <a:pt x="162" y="123"/>
                    <a:pt x="162" y="123"/>
                    <a:pt x="162" y="123"/>
                  </a:cubicBezTo>
                  <a:cubicBezTo>
                    <a:pt x="162" y="114"/>
                    <a:pt x="162" y="114"/>
                    <a:pt x="162" y="114"/>
                  </a:cubicBezTo>
                  <a:cubicBezTo>
                    <a:pt x="165" y="114"/>
                    <a:pt x="165" y="114"/>
                    <a:pt x="165" y="114"/>
                  </a:cubicBezTo>
                  <a:cubicBezTo>
                    <a:pt x="169" y="114"/>
                    <a:pt x="171" y="114"/>
                    <a:pt x="173" y="114"/>
                  </a:cubicBezTo>
                  <a:close/>
                  <a:moveTo>
                    <a:pt x="173" y="159"/>
                  </a:moveTo>
                  <a:cubicBezTo>
                    <a:pt x="173" y="184"/>
                    <a:pt x="173" y="184"/>
                    <a:pt x="173" y="184"/>
                  </a:cubicBezTo>
                  <a:cubicBezTo>
                    <a:pt x="170" y="181"/>
                    <a:pt x="167" y="181"/>
                    <a:pt x="165" y="176"/>
                  </a:cubicBezTo>
                  <a:cubicBezTo>
                    <a:pt x="164" y="175"/>
                    <a:pt x="163" y="175"/>
                    <a:pt x="162" y="175"/>
                  </a:cubicBezTo>
                  <a:cubicBezTo>
                    <a:pt x="162" y="166"/>
                    <a:pt x="162" y="166"/>
                    <a:pt x="162" y="166"/>
                  </a:cubicBezTo>
                  <a:cubicBezTo>
                    <a:pt x="163" y="166"/>
                    <a:pt x="164" y="166"/>
                    <a:pt x="164" y="166"/>
                  </a:cubicBezTo>
                  <a:cubicBezTo>
                    <a:pt x="165" y="160"/>
                    <a:pt x="165" y="160"/>
                    <a:pt x="166" y="159"/>
                  </a:cubicBezTo>
                  <a:cubicBezTo>
                    <a:pt x="169" y="159"/>
                    <a:pt x="171" y="159"/>
                    <a:pt x="173" y="159"/>
                  </a:cubicBezTo>
                  <a:close/>
                  <a:moveTo>
                    <a:pt x="173" y="198"/>
                  </a:moveTo>
                  <a:cubicBezTo>
                    <a:pt x="173" y="226"/>
                    <a:pt x="173" y="226"/>
                    <a:pt x="173" y="226"/>
                  </a:cubicBezTo>
                  <a:cubicBezTo>
                    <a:pt x="170" y="225"/>
                    <a:pt x="167" y="224"/>
                    <a:pt x="162" y="223"/>
                  </a:cubicBezTo>
                  <a:cubicBezTo>
                    <a:pt x="162" y="210"/>
                    <a:pt x="162" y="210"/>
                    <a:pt x="162" y="210"/>
                  </a:cubicBezTo>
                  <a:cubicBezTo>
                    <a:pt x="164" y="209"/>
                    <a:pt x="165" y="207"/>
                    <a:pt x="167" y="205"/>
                  </a:cubicBezTo>
                  <a:cubicBezTo>
                    <a:pt x="165" y="205"/>
                    <a:pt x="164" y="205"/>
                    <a:pt x="162" y="204"/>
                  </a:cubicBezTo>
                  <a:cubicBezTo>
                    <a:pt x="162" y="191"/>
                    <a:pt x="162" y="191"/>
                    <a:pt x="162" y="191"/>
                  </a:cubicBezTo>
                  <a:cubicBezTo>
                    <a:pt x="163" y="192"/>
                    <a:pt x="164" y="192"/>
                    <a:pt x="164" y="192"/>
                  </a:cubicBezTo>
                  <a:cubicBezTo>
                    <a:pt x="164" y="190"/>
                    <a:pt x="165" y="189"/>
                    <a:pt x="165" y="188"/>
                  </a:cubicBezTo>
                  <a:cubicBezTo>
                    <a:pt x="167" y="187"/>
                    <a:pt x="169" y="187"/>
                    <a:pt x="170" y="187"/>
                  </a:cubicBezTo>
                  <a:cubicBezTo>
                    <a:pt x="173" y="191"/>
                    <a:pt x="171" y="197"/>
                    <a:pt x="171" y="202"/>
                  </a:cubicBezTo>
                  <a:cubicBezTo>
                    <a:pt x="173" y="198"/>
                    <a:pt x="173" y="198"/>
                    <a:pt x="173" y="198"/>
                  </a:cubicBezTo>
                  <a:close/>
                  <a:moveTo>
                    <a:pt x="173" y="321"/>
                  </a:moveTo>
                  <a:cubicBezTo>
                    <a:pt x="173" y="340"/>
                    <a:pt x="173" y="340"/>
                    <a:pt x="173" y="340"/>
                  </a:cubicBezTo>
                  <a:cubicBezTo>
                    <a:pt x="172" y="342"/>
                    <a:pt x="172" y="344"/>
                    <a:pt x="171" y="346"/>
                  </a:cubicBezTo>
                  <a:cubicBezTo>
                    <a:pt x="172" y="346"/>
                    <a:pt x="173" y="346"/>
                    <a:pt x="173" y="346"/>
                  </a:cubicBezTo>
                  <a:cubicBezTo>
                    <a:pt x="173" y="353"/>
                    <a:pt x="173" y="353"/>
                    <a:pt x="173" y="353"/>
                  </a:cubicBezTo>
                  <a:cubicBezTo>
                    <a:pt x="170" y="355"/>
                    <a:pt x="168" y="359"/>
                    <a:pt x="168" y="366"/>
                  </a:cubicBezTo>
                  <a:cubicBezTo>
                    <a:pt x="169" y="366"/>
                    <a:pt x="171" y="365"/>
                    <a:pt x="173" y="364"/>
                  </a:cubicBezTo>
                  <a:cubicBezTo>
                    <a:pt x="173" y="370"/>
                    <a:pt x="173" y="370"/>
                    <a:pt x="173" y="370"/>
                  </a:cubicBezTo>
                  <a:cubicBezTo>
                    <a:pt x="168" y="373"/>
                    <a:pt x="166" y="377"/>
                    <a:pt x="165" y="386"/>
                  </a:cubicBezTo>
                  <a:cubicBezTo>
                    <a:pt x="168" y="385"/>
                    <a:pt x="171" y="384"/>
                    <a:pt x="173" y="382"/>
                  </a:cubicBezTo>
                  <a:cubicBezTo>
                    <a:pt x="173" y="389"/>
                    <a:pt x="173" y="389"/>
                    <a:pt x="173" y="389"/>
                  </a:cubicBezTo>
                  <a:cubicBezTo>
                    <a:pt x="166" y="393"/>
                    <a:pt x="165" y="395"/>
                    <a:pt x="164" y="408"/>
                  </a:cubicBezTo>
                  <a:cubicBezTo>
                    <a:pt x="166" y="406"/>
                    <a:pt x="170" y="404"/>
                    <a:pt x="173" y="402"/>
                  </a:cubicBezTo>
                  <a:cubicBezTo>
                    <a:pt x="173" y="408"/>
                    <a:pt x="173" y="408"/>
                    <a:pt x="173" y="408"/>
                  </a:cubicBezTo>
                  <a:cubicBezTo>
                    <a:pt x="167" y="413"/>
                    <a:pt x="164" y="416"/>
                    <a:pt x="165" y="427"/>
                  </a:cubicBezTo>
                  <a:cubicBezTo>
                    <a:pt x="169" y="425"/>
                    <a:pt x="171" y="423"/>
                    <a:pt x="173" y="422"/>
                  </a:cubicBezTo>
                  <a:cubicBezTo>
                    <a:pt x="173" y="429"/>
                    <a:pt x="173" y="429"/>
                    <a:pt x="173" y="429"/>
                  </a:cubicBezTo>
                  <a:cubicBezTo>
                    <a:pt x="169" y="433"/>
                    <a:pt x="169" y="437"/>
                    <a:pt x="169" y="446"/>
                  </a:cubicBezTo>
                  <a:cubicBezTo>
                    <a:pt x="171" y="445"/>
                    <a:pt x="172" y="444"/>
                    <a:pt x="173" y="443"/>
                  </a:cubicBezTo>
                  <a:cubicBezTo>
                    <a:pt x="173" y="452"/>
                    <a:pt x="173" y="452"/>
                    <a:pt x="173" y="452"/>
                  </a:cubicBezTo>
                  <a:cubicBezTo>
                    <a:pt x="171" y="456"/>
                    <a:pt x="171" y="459"/>
                    <a:pt x="173" y="465"/>
                  </a:cubicBezTo>
                  <a:cubicBezTo>
                    <a:pt x="173" y="484"/>
                    <a:pt x="173" y="484"/>
                    <a:pt x="173" y="484"/>
                  </a:cubicBezTo>
                  <a:cubicBezTo>
                    <a:pt x="168" y="471"/>
                    <a:pt x="165" y="456"/>
                    <a:pt x="162" y="444"/>
                  </a:cubicBezTo>
                  <a:cubicBezTo>
                    <a:pt x="162" y="363"/>
                    <a:pt x="162" y="363"/>
                    <a:pt x="162" y="363"/>
                  </a:cubicBezTo>
                  <a:cubicBezTo>
                    <a:pt x="165" y="349"/>
                    <a:pt x="169" y="335"/>
                    <a:pt x="173" y="321"/>
                  </a:cubicBezTo>
                  <a:close/>
                  <a:moveTo>
                    <a:pt x="173" y="558"/>
                  </a:moveTo>
                  <a:cubicBezTo>
                    <a:pt x="173" y="571"/>
                    <a:pt x="173" y="571"/>
                    <a:pt x="173" y="571"/>
                  </a:cubicBezTo>
                  <a:cubicBezTo>
                    <a:pt x="170" y="574"/>
                    <a:pt x="166" y="577"/>
                    <a:pt x="162" y="580"/>
                  </a:cubicBezTo>
                  <a:cubicBezTo>
                    <a:pt x="162" y="565"/>
                    <a:pt x="162" y="565"/>
                    <a:pt x="162" y="565"/>
                  </a:cubicBezTo>
                  <a:cubicBezTo>
                    <a:pt x="165" y="562"/>
                    <a:pt x="168" y="560"/>
                    <a:pt x="171" y="558"/>
                  </a:cubicBezTo>
                  <a:cubicBezTo>
                    <a:pt x="173" y="558"/>
                    <a:pt x="173" y="558"/>
                    <a:pt x="173" y="558"/>
                  </a:cubicBezTo>
                  <a:close/>
                  <a:moveTo>
                    <a:pt x="173" y="588"/>
                  </a:moveTo>
                  <a:cubicBezTo>
                    <a:pt x="173" y="601"/>
                    <a:pt x="173" y="601"/>
                    <a:pt x="173" y="601"/>
                  </a:cubicBezTo>
                  <a:cubicBezTo>
                    <a:pt x="170" y="603"/>
                    <a:pt x="167" y="604"/>
                    <a:pt x="162" y="605"/>
                  </a:cubicBezTo>
                  <a:cubicBezTo>
                    <a:pt x="162" y="592"/>
                    <a:pt x="162" y="592"/>
                    <a:pt x="162" y="592"/>
                  </a:cubicBezTo>
                  <a:cubicBezTo>
                    <a:pt x="164" y="593"/>
                    <a:pt x="165" y="593"/>
                    <a:pt x="167" y="593"/>
                  </a:cubicBezTo>
                  <a:cubicBezTo>
                    <a:pt x="169" y="591"/>
                    <a:pt x="171" y="589"/>
                    <a:pt x="173" y="588"/>
                  </a:cubicBezTo>
                  <a:close/>
                  <a:moveTo>
                    <a:pt x="173" y="615"/>
                  </a:moveTo>
                  <a:cubicBezTo>
                    <a:pt x="173" y="621"/>
                    <a:pt x="173" y="621"/>
                    <a:pt x="173" y="621"/>
                  </a:cubicBezTo>
                  <a:cubicBezTo>
                    <a:pt x="169" y="618"/>
                    <a:pt x="169" y="618"/>
                    <a:pt x="169" y="618"/>
                  </a:cubicBezTo>
                  <a:cubicBezTo>
                    <a:pt x="173" y="615"/>
                    <a:pt x="173" y="615"/>
                    <a:pt x="173" y="615"/>
                  </a:cubicBezTo>
                  <a:close/>
                  <a:moveTo>
                    <a:pt x="162" y="549"/>
                  </a:moveTo>
                  <a:cubicBezTo>
                    <a:pt x="162" y="541"/>
                    <a:pt x="162" y="541"/>
                    <a:pt x="162" y="541"/>
                  </a:cubicBezTo>
                  <a:cubicBezTo>
                    <a:pt x="164" y="543"/>
                    <a:pt x="165" y="545"/>
                    <a:pt x="166" y="547"/>
                  </a:cubicBezTo>
                  <a:cubicBezTo>
                    <a:pt x="162" y="549"/>
                    <a:pt x="162" y="549"/>
                    <a:pt x="162" y="549"/>
                  </a:cubicBezTo>
                  <a:close/>
                  <a:moveTo>
                    <a:pt x="162" y="190"/>
                  </a:moveTo>
                  <a:cubicBezTo>
                    <a:pt x="164" y="188"/>
                    <a:pt x="163" y="187"/>
                    <a:pt x="163" y="183"/>
                  </a:cubicBezTo>
                  <a:cubicBezTo>
                    <a:pt x="163" y="183"/>
                    <a:pt x="163" y="183"/>
                    <a:pt x="162" y="183"/>
                  </a:cubicBezTo>
                  <a:lnTo>
                    <a:pt x="162" y="190"/>
                  </a:lnTo>
                  <a:close/>
                  <a:moveTo>
                    <a:pt x="148" y="89"/>
                  </a:moveTo>
                  <a:cubicBezTo>
                    <a:pt x="152" y="85"/>
                    <a:pt x="158" y="81"/>
                    <a:pt x="162" y="77"/>
                  </a:cubicBezTo>
                  <a:cubicBezTo>
                    <a:pt x="162" y="94"/>
                    <a:pt x="162" y="94"/>
                    <a:pt x="162" y="94"/>
                  </a:cubicBezTo>
                  <a:cubicBezTo>
                    <a:pt x="155" y="94"/>
                    <a:pt x="152" y="95"/>
                    <a:pt x="148" y="99"/>
                  </a:cubicBezTo>
                  <a:cubicBezTo>
                    <a:pt x="148" y="89"/>
                    <a:pt x="148" y="89"/>
                    <a:pt x="148" y="89"/>
                  </a:cubicBezTo>
                  <a:close/>
                  <a:moveTo>
                    <a:pt x="162" y="717"/>
                  </a:moveTo>
                  <a:cubicBezTo>
                    <a:pt x="161" y="716"/>
                    <a:pt x="159" y="714"/>
                    <a:pt x="157" y="712"/>
                  </a:cubicBezTo>
                  <a:cubicBezTo>
                    <a:pt x="153" y="710"/>
                    <a:pt x="151" y="709"/>
                    <a:pt x="148" y="706"/>
                  </a:cubicBezTo>
                  <a:cubicBezTo>
                    <a:pt x="148" y="697"/>
                    <a:pt x="148" y="697"/>
                    <a:pt x="148" y="697"/>
                  </a:cubicBezTo>
                  <a:cubicBezTo>
                    <a:pt x="149" y="698"/>
                    <a:pt x="151" y="700"/>
                    <a:pt x="154" y="702"/>
                  </a:cubicBezTo>
                  <a:cubicBezTo>
                    <a:pt x="154" y="695"/>
                    <a:pt x="156" y="689"/>
                    <a:pt x="156" y="683"/>
                  </a:cubicBezTo>
                  <a:cubicBezTo>
                    <a:pt x="156" y="668"/>
                    <a:pt x="157" y="663"/>
                    <a:pt x="148" y="656"/>
                  </a:cubicBezTo>
                  <a:cubicBezTo>
                    <a:pt x="148" y="647"/>
                    <a:pt x="148" y="647"/>
                    <a:pt x="148" y="647"/>
                  </a:cubicBezTo>
                  <a:cubicBezTo>
                    <a:pt x="153" y="651"/>
                    <a:pt x="158" y="655"/>
                    <a:pt x="162" y="660"/>
                  </a:cubicBezTo>
                  <a:cubicBezTo>
                    <a:pt x="162" y="717"/>
                    <a:pt x="162" y="717"/>
                    <a:pt x="162" y="717"/>
                  </a:cubicBezTo>
                  <a:close/>
                  <a:moveTo>
                    <a:pt x="162" y="114"/>
                  </a:moveTo>
                  <a:cubicBezTo>
                    <a:pt x="162" y="123"/>
                    <a:pt x="162" y="123"/>
                    <a:pt x="162" y="123"/>
                  </a:cubicBezTo>
                  <a:cubicBezTo>
                    <a:pt x="157" y="121"/>
                    <a:pt x="152" y="119"/>
                    <a:pt x="148" y="118"/>
                  </a:cubicBezTo>
                  <a:cubicBezTo>
                    <a:pt x="148" y="108"/>
                    <a:pt x="148" y="108"/>
                    <a:pt x="148" y="108"/>
                  </a:cubicBezTo>
                  <a:cubicBezTo>
                    <a:pt x="162" y="114"/>
                    <a:pt x="162" y="114"/>
                    <a:pt x="162" y="114"/>
                  </a:cubicBezTo>
                  <a:close/>
                  <a:moveTo>
                    <a:pt x="162" y="125"/>
                  </a:moveTo>
                  <a:cubicBezTo>
                    <a:pt x="162" y="135"/>
                    <a:pt x="162" y="135"/>
                    <a:pt x="162" y="135"/>
                  </a:cubicBezTo>
                  <a:cubicBezTo>
                    <a:pt x="159" y="138"/>
                    <a:pt x="155" y="141"/>
                    <a:pt x="151" y="143"/>
                  </a:cubicBezTo>
                  <a:cubicBezTo>
                    <a:pt x="150" y="145"/>
                    <a:pt x="149" y="147"/>
                    <a:pt x="148" y="148"/>
                  </a:cubicBezTo>
                  <a:cubicBezTo>
                    <a:pt x="148" y="135"/>
                    <a:pt x="148" y="135"/>
                    <a:pt x="148" y="135"/>
                  </a:cubicBezTo>
                  <a:cubicBezTo>
                    <a:pt x="154" y="133"/>
                    <a:pt x="158" y="130"/>
                    <a:pt x="162" y="125"/>
                  </a:cubicBezTo>
                  <a:close/>
                  <a:moveTo>
                    <a:pt x="162" y="166"/>
                  </a:moveTo>
                  <a:cubicBezTo>
                    <a:pt x="162" y="175"/>
                    <a:pt x="162" y="175"/>
                    <a:pt x="162" y="175"/>
                  </a:cubicBezTo>
                  <a:cubicBezTo>
                    <a:pt x="160" y="175"/>
                    <a:pt x="159" y="174"/>
                    <a:pt x="157" y="173"/>
                  </a:cubicBezTo>
                  <a:cubicBezTo>
                    <a:pt x="157" y="171"/>
                    <a:pt x="157" y="169"/>
                    <a:pt x="157" y="167"/>
                  </a:cubicBezTo>
                  <a:cubicBezTo>
                    <a:pt x="159" y="167"/>
                    <a:pt x="161" y="167"/>
                    <a:pt x="162" y="166"/>
                  </a:cubicBezTo>
                  <a:close/>
                  <a:moveTo>
                    <a:pt x="162" y="183"/>
                  </a:moveTo>
                  <a:cubicBezTo>
                    <a:pt x="162" y="190"/>
                    <a:pt x="162" y="190"/>
                    <a:pt x="162" y="190"/>
                  </a:cubicBezTo>
                  <a:cubicBezTo>
                    <a:pt x="162" y="191"/>
                    <a:pt x="162" y="191"/>
                    <a:pt x="162" y="191"/>
                  </a:cubicBezTo>
                  <a:cubicBezTo>
                    <a:pt x="162" y="191"/>
                    <a:pt x="162" y="191"/>
                    <a:pt x="162" y="191"/>
                  </a:cubicBezTo>
                  <a:cubicBezTo>
                    <a:pt x="162" y="204"/>
                    <a:pt x="162" y="204"/>
                    <a:pt x="162" y="204"/>
                  </a:cubicBezTo>
                  <a:cubicBezTo>
                    <a:pt x="158" y="203"/>
                    <a:pt x="152" y="199"/>
                    <a:pt x="148" y="196"/>
                  </a:cubicBezTo>
                  <a:cubicBezTo>
                    <a:pt x="148" y="177"/>
                    <a:pt x="148" y="177"/>
                    <a:pt x="148" y="177"/>
                  </a:cubicBezTo>
                  <a:cubicBezTo>
                    <a:pt x="150" y="176"/>
                    <a:pt x="151" y="177"/>
                    <a:pt x="154" y="178"/>
                  </a:cubicBezTo>
                  <a:cubicBezTo>
                    <a:pt x="154" y="180"/>
                    <a:pt x="154" y="182"/>
                    <a:pt x="155" y="184"/>
                  </a:cubicBezTo>
                  <a:cubicBezTo>
                    <a:pt x="158" y="183"/>
                    <a:pt x="159" y="182"/>
                    <a:pt x="162" y="183"/>
                  </a:cubicBezTo>
                  <a:close/>
                  <a:moveTo>
                    <a:pt x="162" y="210"/>
                  </a:moveTo>
                  <a:cubicBezTo>
                    <a:pt x="162" y="223"/>
                    <a:pt x="162" y="223"/>
                    <a:pt x="162" y="223"/>
                  </a:cubicBezTo>
                  <a:cubicBezTo>
                    <a:pt x="161" y="223"/>
                    <a:pt x="160" y="223"/>
                    <a:pt x="158" y="223"/>
                  </a:cubicBezTo>
                  <a:cubicBezTo>
                    <a:pt x="158" y="220"/>
                    <a:pt x="158" y="217"/>
                    <a:pt x="158" y="215"/>
                  </a:cubicBezTo>
                  <a:cubicBezTo>
                    <a:pt x="160" y="213"/>
                    <a:pt x="161" y="212"/>
                    <a:pt x="162" y="210"/>
                  </a:cubicBezTo>
                  <a:close/>
                  <a:moveTo>
                    <a:pt x="162" y="363"/>
                  </a:moveTo>
                  <a:cubicBezTo>
                    <a:pt x="162" y="444"/>
                    <a:pt x="162" y="444"/>
                    <a:pt x="162" y="444"/>
                  </a:cubicBezTo>
                  <a:cubicBezTo>
                    <a:pt x="162" y="444"/>
                    <a:pt x="162" y="444"/>
                    <a:pt x="162" y="444"/>
                  </a:cubicBezTo>
                  <a:cubicBezTo>
                    <a:pt x="160" y="425"/>
                    <a:pt x="160" y="412"/>
                    <a:pt x="159" y="405"/>
                  </a:cubicBezTo>
                  <a:cubicBezTo>
                    <a:pt x="159" y="391"/>
                    <a:pt x="160" y="377"/>
                    <a:pt x="162" y="363"/>
                  </a:cubicBezTo>
                  <a:close/>
                  <a:moveTo>
                    <a:pt x="162" y="541"/>
                  </a:moveTo>
                  <a:cubicBezTo>
                    <a:pt x="162" y="549"/>
                    <a:pt x="162" y="549"/>
                    <a:pt x="162" y="549"/>
                  </a:cubicBezTo>
                  <a:cubicBezTo>
                    <a:pt x="158" y="552"/>
                    <a:pt x="152" y="554"/>
                    <a:pt x="148" y="557"/>
                  </a:cubicBezTo>
                  <a:cubicBezTo>
                    <a:pt x="148" y="543"/>
                    <a:pt x="148" y="543"/>
                    <a:pt x="148" y="543"/>
                  </a:cubicBezTo>
                  <a:cubicBezTo>
                    <a:pt x="152" y="541"/>
                    <a:pt x="156" y="537"/>
                    <a:pt x="161" y="538"/>
                  </a:cubicBezTo>
                  <a:cubicBezTo>
                    <a:pt x="161" y="539"/>
                    <a:pt x="162" y="539"/>
                    <a:pt x="162" y="541"/>
                  </a:cubicBezTo>
                  <a:close/>
                  <a:moveTo>
                    <a:pt x="162" y="565"/>
                  </a:moveTo>
                  <a:cubicBezTo>
                    <a:pt x="162" y="580"/>
                    <a:pt x="162" y="580"/>
                    <a:pt x="162" y="580"/>
                  </a:cubicBezTo>
                  <a:cubicBezTo>
                    <a:pt x="157" y="586"/>
                    <a:pt x="154" y="591"/>
                    <a:pt x="162" y="592"/>
                  </a:cubicBezTo>
                  <a:cubicBezTo>
                    <a:pt x="162" y="605"/>
                    <a:pt x="162" y="605"/>
                    <a:pt x="162" y="605"/>
                  </a:cubicBezTo>
                  <a:cubicBezTo>
                    <a:pt x="162" y="605"/>
                    <a:pt x="161" y="605"/>
                    <a:pt x="160" y="605"/>
                  </a:cubicBezTo>
                  <a:cubicBezTo>
                    <a:pt x="153" y="600"/>
                    <a:pt x="149" y="595"/>
                    <a:pt x="148" y="591"/>
                  </a:cubicBezTo>
                  <a:cubicBezTo>
                    <a:pt x="148" y="582"/>
                    <a:pt x="148" y="582"/>
                    <a:pt x="148" y="582"/>
                  </a:cubicBezTo>
                  <a:cubicBezTo>
                    <a:pt x="150" y="576"/>
                    <a:pt x="156" y="571"/>
                    <a:pt x="162" y="565"/>
                  </a:cubicBezTo>
                  <a:close/>
                  <a:moveTo>
                    <a:pt x="148" y="530"/>
                  </a:moveTo>
                  <a:cubicBezTo>
                    <a:pt x="148" y="517"/>
                    <a:pt x="148" y="517"/>
                    <a:pt x="148" y="517"/>
                  </a:cubicBezTo>
                  <a:cubicBezTo>
                    <a:pt x="149" y="517"/>
                    <a:pt x="149" y="517"/>
                    <a:pt x="149" y="517"/>
                  </a:cubicBezTo>
                  <a:cubicBezTo>
                    <a:pt x="151" y="520"/>
                    <a:pt x="152" y="523"/>
                    <a:pt x="154" y="526"/>
                  </a:cubicBezTo>
                  <a:cubicBezTo>
                    <a:pt x="151" y="528"/>
                    <a:pt x="149" y="529"/>
                    <a:pt x="148" y="530"/>
                  </a:cubicBezTo>
                  <a:close/>
                  <a:moveTo>
                    <a:pt x="132" y="102"/>
                  </a:moveTo>
                  <a:cubicBezTo>
                    <a:pt x="137" y="98"/>
                    <a:pt x="142" y="93"/>
                    <a:pt x="148" y="89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45" y="100"/>
                    <a:pt x="143" y="103"/>
                    <a:pt x="139" y="106"/>
                  </a:cubicBezTo>
                  <a:cubicBezTo>
                    <a:pt x="148" y="108"/>
                    <a:pt x="148" y="108"/>
                    <a:pt x="148" y="108"/>
                  </a:cubicBezTo>
                  <a:cubicBezTo>
                    <a:pt x="148" y="118"/>
                    <a:pt x="148" y="118"/>
                    <a:pt x="148" y="118"/>
                  </a:cubicBezTo>
                  <a:cubicBezTo>
                    <a:pt x="142" y="116"/>
                    <a:pt x="137" y="115"/>
                    <a:pt x="132" y="116"/>
                  </a:cubicBezTo>
                  <a:cubicBezTo>
                    <a:pt x="132" y="102"/>
                    <a:pt x="132" y="102"/>
                    <a:pt x="132" y="102"/>
                  </a:cubicBezTo>
                  <a:close/>
                  <a:moveTo>
                    <a:pt x="148" y="706"/>
                  </a:moveTo>
                  <a:cubicBezTo>
                    <a:pt x="145" y="704"/>
                    <a:pt x="141" y="702"/>
                    <a:pt x="135" y="697"/>
                  </a:cubicBezTo>
                  <a:cubicBezTo>
                    <a:pt x="134" y="696"/>
                    <a:pt x="133" y="694"/>
                    <a:pt x="132" y="693"/>
                  </a:cubicBezTo>
                  <a:cubicBezTo>
                    <a:pt x="132" y="663"/>
                    <a:pt x="132" y="663"/>
                    <a:pt x="132" y="663"/>
                  </a:cubicBezTo>
                  <a:cubicBezTo>
                    <a:pt x="134" y="655"/>
                    <a:pt x="135" y="648"/>
                    <a:pt x="132" y="642"/>
                  </a:cubicBezTo>
                  <a:cubicBezTo>
                    <a:pt x="132" y="628"/>
                    <a:pt x="132" y="628"/>
                    <a:pt x="132" y="628"/>
                  </a:cubicBezTo>
                  <a:cubicBezTo>
                    <a:pt x="132" y="628"/>
                    <a:pt x="133" y="628"/>
                    <a:pt x="133" y="629"/>
                  </a:cubicBezTo>
                  <a:cubicBezTo>
                    <a:pt x="136" y="633"/>
                    <a:pt x="139" y="638"/>
                    <a:pt x="143" y="643"/>
                  </a:cubicBezTo>
                  <a:cubicBezTo>
                    <a:pt x="144" y="644"/>
                    <a:pt x="146" y="645"/>
                    <a:pt x="148" y="647"/>
                  </a:cubicBezTo>
                  <a:cubicBezTo>
                    <a:pt x="148" y="656"/>
                    <a:pt x="148" y="656"/>
                    <a:pt x="148" y="656"/>
                  </a:cubicBezTo>
                  <a:cubicBezTo>
                    <a:pt x="146" y="656"/>
                    <a:pt x="145" y="654"/>
                    <a:pt x="143" y="654"/>
                  </a:cubicBezTo>
                  <a:cubicBezTo>
                    <a:pt x="139" y="674"/>
                    <a:pt x="133" y="684"/>
                    <a:pt x="148" y="697"/>
                  </a:cubicBezTo>
                  <a:cubicBezTo>
                    <a:pt x="148" y="706"/>
                    <a:pt x="148" y="706"/>
                    <a:pt x="148" y="706"/>
                  </a:cubicBezTo>
                  <a:close/>
                  <a:moveTo>
                    <a:pt x="148" y="135"/>
                  </a:moveTo>
                  <a:cubicBezTo>
                    <a:pt x="148" y="148"/>
                    <a:pt x="148" y="148"/>
                    <a:pt x="148" y="148"/>
                  </a:cubicBezTo>
                  <a:cubicBezTo>
                    <a:pt x="143" y="154"/>
                    <a:pt x="138" y="161"/>
                    <a:pt x="132" y="164"/>
                  </a:cubicBezTo>
                  <a:cubicBezTo>
                    <a:pt x="132" y="154"/>
                    <a:pt x="132" y="154"/>
                    <a:pt x="132" y="154"/>
                  </a:cubicBezTo>
                  <a:cubicBezTo>
                    <a:pt x="135" y="152"/>
                    <a:pt x="138" y="149"/>
                    <a:pt x="141" y="144"/>
                  </a:cubicBezTo>
                  <a:cubicBezTo>
                    <a:pt x="137" y="143"/>
                    <a:pt x="135" y="143"/>
                    <a:pt x="132" y="142"/>
                  </a:cubicBezTo>
                  <a:cubicBezTo>
                    <a:pt x="132" y="133"/>
                    <a:pt x="132" y="133"/>
                    <a:pt x="132" y="133"/>
                  </a:cubicBezTo>
                  <a:cubicBezTo>
                    <a:pt x="142" y="136"/>
                    <a:pt x="142" y="136"/>
                    <a:pt x="142" y="136"/>
                  </a:cubicBezTo>
                  <a:cubicBezTo>
                    <a:pt x="144" y="135"/>
                    <a:pt x="146" y="135"/>
                    <a:pt x="148" y="135"/>
                  </a:cubicBezTo>
                  <a:close/>
                  <a:moveTo>
                    <a:pt x="148" y="177"/>
                  </a:moveTo>
                  <a:cubicBezTo>
                    <a:pt x="148" y="196"/>
                    <a:pt x="148" y="196"/>
                    <a:pt x="148" y="196"/>
                  </a:cubicBezTo>
                  <a:cubicBezTo>
                    <a:pt x="145" y="194"/>
                    <a:pt x="143" y="192"/>
                    <a:pt x="142" y="190"/>
                  </a:cubicBezTo>
                  <a:cubicBezTo>
                    <a:pt x="143" y="181"/>
                    <a:pt x="143" y="181"/>
                    <a:pt x="145" y="177"/>
                  </a:cubicBezTo>
                  <a:cubicBezTo>
                    <a:pt x="146" y="177"/>
                    <a:pt x="147" y="177"/>
                    <a:pt x="148" y="177"/>
                  </a:cubicBezTo>
                  <a:close/>
                  <a:moveTo>
                    <a:pt x="148" y="517"/>
                  </a:moveTo>
                  <a:cubicBezTo>
                    <a:pt x="148" y="530"/>
                    <a:pt x="148" y="530"/>
                    <a:pt x="148" y="530"/>
                  </a:cubicBezTo>
                  <a:cubicBezTo>
                    <a:pt x="146" y="531"/>
                    <a:pt x="144" y="532"/>
                    <a:pt x="141" y="534"/>
                  </a:cubicBezTo>
                  <a:cubicBezTo>
                    <a:pt x="146" y="543"/>
                    <a:pt x="146" y="543"/>
                    <a:pt x="147" y="543"/>
                  </a:cubicBezTo>
                  <a:cubicBezTo>
                    <a:pt x="148" y="543"/>
                    <a:pt x="148" y="543"/>
                    <a:pt x="148" y="543"/>
                  </a:cubicBezTo>
                  <a:cubicBezTo>
                    <a:pt x="148" y="557"/>
                    <a:pt x="148" y="557"/>
                    <a:pt x="148" y="557"/>
                  </a:cubicBezTo>
                  <a:cubicBezTo>
                    <a:pt x="142" y="560"/>
                    <a:pt x="137" y="563"/>
                    <a:pt x="132" y="566"/>
                  </a:cubicBezTo>
                  <a:cubicBezTo>
                    <a:pt x="132" y="553"/>
                    <a:pt x="132" y="553"/>
                    <a:pt x="132" y="553"/>
                  </a:cubicBezTo>
                  <a:cubicBezTo>
                    <a:pt x="133" y="552"/>
                    <a:pt x="135" y="551"/>
                    <a:pt x="138" y="550"/>
                  </a:cubicBezTo>
                  <a:cubicBezTo>
                    <a:pt x="137" y="544"/>
                    <a:pt x="137" y="544"/>
                    <a:pt x="133" y="538"/>
                  </a:cubicBezTo>
                  <a:cubicBezTo>
                    <a:pt x="132" y="539"/>
                    <a:pt x="132" y="539"/>
                    <a:pt x="132" y="539"/>
                  </a:cubicBezTo>
                  <a:cubicBezTo>
                    <a:pt x="132" y="525"/>
                    <a:pt x="132" y="525"/>
                    <a:pt x="132" y="525"/>
                  </a:cubicBezTo>
                  <a:cubicBezTo>
                    <a:pt x="137" y="523"/>
                    <a:pt x="142" y="520"/>
                    <a:pt x="148" y="517"/>
                  </a:cubicBezTo>
                  <a:close/>
                  <a:moveTo>
                    <a:pt x="148" y="582"/>
                  </a:moveTo>
                  <a:cubicBezTo>
                    <a:pt x="148" y="591"/>
                    <a:pt x="148" y="591"/>
                    <a:pt x="148" y="591"/>
                  </a:cubicBezTo>
                  <a:cubicBezTo>
                    <a:pt x="146" y="588"/>
                    <a:pt x="147" y="585"/>
                    <a:pt x="148" y="582"/>
                  </a:cubicBezTo>
                  <a:close/>
                  <a:moveTo>
                    <a:pt x="132" y="501"/>
                  </a:moveTo>
                  <a:cubicBezTo>
                    <a:pt x="132" y="481"/>
                    <a:pt x="132" y="481"/>
                    <a:pt x="132" y="481"/>
                  </a:cubicBezTo>
                  <a:cubicBezTo>
                    <a:pt x="137" y="486"/>
                    <a:pt x="140" y="494"/>
                    <a:pt x="142" y="505"/>
                  </a:cubicBezTo>
                  <a:cubicBezTo>
                    <a:pt x="139" y="506"/>
                    <a:pt x="136" y="507"/>
                    <a:pt x="133" y="507"/>
                  </a:cubicBezTo>
                  <a:cubicBezTo>
                    <a:pt x="133" y="505"/>
                    <a:pt x="133" y="503"/>
                    <a:pt x="132" y="501"/>
                  </a:cubicBezTo>
                  <a:close/>
                  <a:moveTo>
                    <a:pt x="132" y="325"/>
                  </a:moveTo>
                  <a:cubicBezTo>
                    <a:pt x="132" y="310"/>
                    <a:pt x="132" y="310"/>
                    <a:pt x="132" y="310"/>
                  </a:cubicBezTo>
                  <a:cubicBezTo>
                    <a:pt x="133" y="310"/>
                    <a:pt x="135" y="310"/>
                    <a:pt x="136" y="311"/>
                  </a:cubicBezTo>
                  <a:cubicBezTo>
                    <a:pt x="135" y="316"/>
                    <a:pt x="133" y="320"/>
                    <a:pt x="132" y="325"/>
                  </a:cubicBezTo>
                  <a:close/>
                  <a:moveTo>
                    <a:pt x="132" y="273"/>
                  </a:moveTo>
                  <a:cubicBezTo>
                    <a:pt x="132" y="258"/>
                    <a:pt x="132" y="258"/>
                    <a:pt x="132" y="258"/>
                  </a:cubicBezTo>
                  <a:cubicBezTo>
                    <a:pt x="139" y="257"/>
                    <a:pt x="143" y="264"/>
                    <a:pt x="136" y="272"/>
                  </a:cubicBezTo>
                  <a:cubicBezTo>
                    <a:pt x="135" y="272"/>
                    <a:pt x="133" y="273"/>
                    <a:pt x="132" y="273"/>
                  </a:cubicBezTo>
                  <a:close/>
                  <a:moveTo>
                    <a:pt x="124" y="109"/>
                  </a:moveTo>
                  <a:cubicBezTo>
                    <a:pt x="127" y="107"/>
                    <a:pt x="129" y="104"/>
                    <a:pt x="132" y="102"/>
                  </a:cubicBezTo>
                  <a:cubicBezTo>
                    <a:pt x="132" y="116"/>
                    <a:pt x="132" y="116"/>
                    <a:pt x="132" y="116"/>
                  </a:cubicBezTo>
                  <a:cubicBezTo>
                    <a:pt x="129" y="117"/>
                    <a:pt x="127" y="118"/>
                    <a:pt x="124" y="120"/>
                  </a:cubicBezTo>
                  <a:cubicBezTo>
                    <a:pt x="124" y="109"/>
                    <a:pt x="124" y="109"/>
                    <a:pt x="124" y="109"/>
                  </a:cubicBezTo>
                  <a:close/>
                  <a:moveTo>
                    <a:pt x="132" y="693"/>
                  </a:moveTo>
                  <a:cubicBezTo>
                    <a:pt x="130" y="690"/>
                    <a:pt x="127" y="687"/>
                    <a:pt x="124" y="685"/>
                  </a:cubicBezTo>
                  <a:cubicBezTo>
                    <a:pt x="124" y="676"/>
                    <a:pt x="124" y="676"/>
                    <a:pt x="124" y="676"/>
                  </a:cubicBezTo>
                  <a:cubicBezTo>
                    <a:pt x="125" y="677"/>
                    <a:pt x="126" y="678"/>
                    <a:pt x="128" y="679"/>
                  </a:cubicBezTo>
                  <a:cubicBezTo>
                    <a:pt x="129" y="673"/>
                    <a:pt x="131" y="668"/>
                    <a:pt x="132" y="663"/>
                  </a:cubicBezTo>
                  <a:cubicBezTo>
                    <a:pt x="132" y="693"/>
                    <a:pt x="132" y="693"/>
                    <a:pt x="132" y="693"/>
                  </a:cubicBezTo>
                  <a:close/>
                  <a:moveTo>
                    <a:pt x="132" y="133"/>
                  </a:moveTo>
                  <a:cubicBezTo>
                    <a:pt x="132" y="142"/>
                    <a:pt x="132" y="142"/>
                    <a:pt x="132" y="142"/>
                  </a:cubicBezTo>
                  <a:cubicBezTo>
                    <a:pt x="129" y="142"/>
                    <a:pt x="127" y="141"/>
                    <a:pt x="124" y="141"/>
                  </a:cubicBezTo>
                  <a:cubicBezTo>
                    <a:pt x="124" y="131"/>
                    <a:pt x="124" y="131"/>
                    <a:pt x="124" y="131"/>
                  </a:cubicBezTo>
                  <a:cubicBezTo>
                    <a:pt x="132" y="133"/>
                    <a:pt x="132" y="133"/>
                    <a:pt x="132" y="133"/>
                  </a:cubicBezTo>
                  <a:close/>
                  <a:moveTo>
                    <a:pt x="132" y="154"/>
                  </a:moveTo>
                  <a:cubicBezTo>
                    <a:pt x="132" y="164"/>
                    <a:pt x="132" y="164"/>
                    <a:pt x="132" y="164"/>
                  </a:cubicBezTo>
                  <a:cubicBezTo>
                    <a:pt x="131" y="165"/>
                    <a:pt x="131" y="166"/>
                    <a:pt x="130" y="166"/>
                  </a:cubicBezTo>
                  <a:cubicBezTo>
                    <a:pt x="128" y="169"/>
                    <a:pt x="126" y="172"/>
                    <a:pt x="124" y="175"/>
                  </a:cubicBezTo>
                  <a:cubicBezTo>
                    <a:pt x="124" y="157"/>
                    <a:pt x="124" y="157"/>
                    <a:pt x="124" y="157"/>
                  </a:cubicBezTo>
                  <a:cubicBezTo>
                    <a:pt x="127" y="156"/>
                    <a:pt x="130" y="156"/>
                    <a:pt x="132" y="154"/>
                  </a:cubicBezTo>
                  <a:close/>
                  <a:moveTo>
                    <a:pt x="132" y="258"/>
                  </a:moveTo>
                  <a:cubicBezTo>
                    <a:pt x="132" y="273"/>
                    <a:pt x="132" y="273"/>
                    <a:pt x="132" y="273"/>
                  </a:cubicBezTo>
                  <a:cubicBezTo>
                    <a:pt x="131" y="273"/>
                    <a:pt x="129" y="273"/>
                    <a:pt x="128" y="273"/>
                  </a:cubicBezTo>
                  <a:cubicBezTo>
                    <a:pt x="124" y="269"/>
                    <a:pt x="125" y="267"/>
                    <a:pt x="125" y="262"/>
                  </a:cubicBezTo>
                  <a:cubicBezTo>
                    <a:pt x="127" y="260"/>
                    <a:pt x="130" y="258"/>
                    <a:pt x="132" y="258"/>
                  </a:cubicBezTo>
                  <a:close/>
                  <a:moveTo>
                    <a:pt x="132" y="310"/>
                  </a:moveTo>
                  <a:cubicBezTo>
                    <a:pt x="132" y="325"/>
                    <a:pt x="132" y="325"/>
                    <a:pt x="132" y="325"/>
                  </a:cubicBezTo>
                  <a:cubicBezTo>
                    <a:pt x="131" y="331"/>
                    <a:pt x="129" y="336"/>
                    <a:pt x="128" y="342"/>
                  </a:cubicBezTo>
                  <a:cubicBezTo>
                    <a:pt x="124" y="342"/>
                    <a:pt x="124" y="342"/>
                    <a:pt x="124" y="342"/>
                  </a:cubicBezTo>
                  <a:cubicBezTo>
                    <a:pt x="124" y="317"/>
                    <a:pt x="124" y="317"/>
                    <a:pt x="124" y="317"/>
                  </a:cubicBezTo>
                  <a:cubicBezTo>
                    <a:pt x="124" y="317"/>
                    <a:pt x="124" y="317"/>
                    <a:pt x="124" y="317"/>
                  </a:cubicBezTo>
                  <a:cubicBezTo>
                    <a:pt x="125" y="314"/>
                    <a:pt x="126" y="311"/>
                    <a:pt x="126" y="308"/>
                  </a:cubicBezTo>
                  <a:cubicBezTo>
                    <a:pt x="128" y="309"/>
                    <a:pt x="130" y="310"/>
                    <a:pt x="132" y="310"/>
                  </a:cubicBezTo>
                  <a:close/>
                  <a:moveTo>
                    <a:pt x="132" y="481"/>
                  </a:moveTo>
                  <a:cubicBezTo>
                    <a:pt x="132" y="501"/>
                    <a:pt x="132" y="501"/>
                    <a:pt x="132" y="501"/>
                  </a:cubicBezTo>
                  <a:cubicBezTo>
                    <a:pt x="132" y="499"/>
                    <a:pt x="131" y="496"/>
                    <a:pt x="131" y="493"/>
                  </a:cubicBezTo>
                  <a:cubicBezTo>
                    <a:pt x="129" y="491"/>
                    <a:pt x="127" y="489"/>
                    <a:pt x="124" y="488"/>
                  </a:cubicBezTo>
                  <a:cubicBezTo>
                    <a:pt x="124" y="476"/>
                    <a:pt x="124" y="476"/>
                    <a:pt x="124" y="476"/>
                  </a:cubicBezTo>
                  <a:cubicBezTo>
                    <a:pt x="127" y="477"/>
                    <a:pt x="130" y="479"/>
                    <a:pt x="132" y="481"/>
                  </a:cubicBezTo>
                  <a:close/>
                  <a:moveTo>
                    <a:pt x="132" y="525"/>
                  </a:moveTo>
                  <a:cubicBezTo>
                    <a:pt x="132" y="539"/>
                    <a:pt x="132" y="539"/>
                    <a:pt x="132" y="539"/>
                  </a:cubicBezTo>
                  <a:cubicBezTo>
                    <a:pt x="129" y="540"/>
                    <a:pt x="127" y="542"/>
                    <a:pt x="124" y="543"/>
                  </a:cubicBezTo>
                  <a:cubicBezTo>
                    <a:pt x="124" y="529"/>
                    <a:pt x="124" y="529"/>
                    <a:pt x="124" y="529"/>
                  </a:cubicBezTo>
                  <a:cubicBezTo>
                    <a:pt x="132" y="525"/>
                    <a:pt x="132" y="525"/>
                    <a:pt x="132" y="525"/>
                  </a:cubicBezTo>
                  <a:close/>
                  <a:moveTo>
                    <a:pt x="132" y="553"/>
                  </a:moveTo>
                  <a:cubicBezTo>
                    <a:pt x="132" y="566"/>
                    <a:pt x="132" y="566"/>
                    <a:pt x="132" y="566"/>
                  </a:cubicBezTo>
                  <a:cubicBezTo>
                    <a:pt x="129" y="567"/>
                    <a:pt x="129" y="567"/>
                    <a:pt x="129" y="567"/>
                  </a:cubicBezTo>
                  <a:cubicBezTo>
                    <a:pt x="127" y="564"/>
                    <a:pt x="126" y="561"/>
                    <a:pt x="125" y="558"/>
                  </a:cubicBezTo>
                  <a:cubicBezTo>
                    <a:pt x="128" y="555"/>
                    <a:pt x="130" y="554"/>
                    <a:pt x="132" y="553"/>
                  </a:cubicBezTo>
                  <a:close/>
                  <a:moveTo>
                    <a:pt x="132" y="628"/>
                  </a:moveTo>
                  <a:cubicBezTo>
                    <a:pt x="132" y="642"/>
                    <a:pt x="132" y="642"/>
                    <a:pt x="132" y="642"/>
                  </a:cubicBezTo>
                  <a:cubicBezTo>
                    <a:pt x="131" y="638"/>
                    <a:pt x="128" y="635"/>
                    <a:pt x="124" y="632"/>
                  </a:cubicBezTo>
                  <a:cubicBezTo>
                    <a:pt x="124" y="621"/>
                    <a:pt x="124" y="621"/>
                    <a:pt x="124" y="621"/>
                  </a:cubicBezTo>
                  <a:cubicBezTo>
                    <a:pt x="126" y="623"/>
                    <a:pt x="129" y="626"/>
                    <a:pt x="132" y="628"/>
                  </a:cubicBezTo>
                  <a:close/>
                  <a:moveTo>
                    <a:pt x="124" y="512"/>
                  </a:moveTo>
                  <a:cubicBezTo>
                    <a:pt x="124" y="505"/>
                    <a:pt x="124" y="505"/>
                    <a:pt x="124" y="505"/>
                  </a:cubicBezTo>
                  <a:cubicBezTo>
                    <a:pt x="125" y="507"/>
                    <a:pt x="126" y="509"/>
                    <a:pt x="127" y="511"/>
                  </a:cubicBezTo>
                  <a:cubicBezTo>
                    <a:pt x="124" y="512"/>
                    <a:pt x="124" y="512"/>
                    <a:pt x="124" y="512"/>
                  </a:cubicBezTo>
                  <a:close/>
                  <a:moveTo>
                    <a:pt x="124" y="460"/>
                  </a:moveTo>
                  <a:cubicBezTo>
                    <a:pt x="124" y="449"/>
                    <a:pt x="124" y="449"/>
                    <a:pt x="124" y="449"/>
                  </a:cubicBezTo>
                  <a:cubicBezTo>
                    <a:pt x="125" y="449"/>
                    <a:pt x="126" y="449"/>
                    <a:pt x="127" y="450"/>
                  </a:cubicBezTo>
                  <a:cubicBezTo>
                    <a:pt x="127" y="453"/>
                    <a:pt x="128" y="456"/>
                    <a:pt x="129" y="459"/>
                  </a:cubicBezTo>
                  <a:cubicBezTo>
                    <a:pt x="124" y="460"/>
                    <a:pt x="124" y="460"/>
                    <a:pt x="124" y="460"/>
                  </a:cubicBezTo>
                  <a:close/>
                  <a:moveTo>
                    <a:pt x="124" y="435"/>
                  </a:moveTo>
                  <a:cubicBezTo>
                    <a:pt x="124" y="432"/>
                    <a:pt x="124" y="432"/>
                    <a:pt x="124" y="432"/>
                  </a:cubicBezTo>
                  <a:cubicBezTo>
                    <a:pt x="125" y="435"/>
                    <a:pt x="125" y="435"/>
                    <a:pt x="125" y="435"/>
                  </a:cubicBezTo>
                  <a:lnTo>
                    <a:pt x="124" y="435"/>
                  </a:lnTo>
                  <a:close/>
                  <a:moveTo>
                    <a:pt x="103" y="132"/>
                  </a:moveTo>
                  <a:cubicBezTo>
                    <a:pt x="103" y="132"/>
                    <a:pt x="104" y="132"/>
                    <a:pt x="104" y="131"/>
                  </a:cubicBezTo>
                  <a:cubicBezTo>
                    <a:pt x="110" y="123"/>
                    <a:pt x="117" y="116"/>
                    <a:pt x="124" y="109"/>
                  </a:cubicBezTo>
                  <a:cubicBezTo>
                    <a:pt x="124" y="120"/>
                    <a:pt x="124" y="120"/>
                    <a:pt x="124" y="120"/>
                  </a:cubicBezTo>
                  <a:cubicBezTo>
                    <a:pt x="121" y="122"/>
                    <a:pt x="118" y="125"/>
                    <a:pt x="115" y="129"/>
                  </a:cubicBezTo>
                  <a:cubicBezTo>
                    <a:pt x="118" y="130"/>
                    <a:pt x="121" y="131"/>
                    <a:pt x="124" y="131"/>
                  </a:cubicBezTo>
                  <a:cubicBezTo>
                    <a:pt x="124" y="141"/>
                    <a:pt x="124" y="141"/>
                    <a:pt x="124" y="141"/>
                  </a:cubicBezTo>
                  <a:cubicBezTo>
                    <a:pt x="116" y="139"/>
                    <a:pt x="109" y="139"/>
                    <a:pt x="103" y="143"/>
                  </a:cubicBezTo>
                  <a:cubicBezTo>
                    <a:pt x="103" y="132"/>
                    <a:pt x="103" y="132"/>
                    <a:pt x="103" y="132"/>
                  </a:cubicBezTo>
                  <a:close/>
                  <a:moveTo>
                    <a:pt x="124" y="685"/>
                  </a:moveTo>
                  <a:cubicBezTo>
                    <a:pt x="118" y="679"/>
                    <a:pt x="110" y="673"/>
                    <a:pt x="105" y="665"/>
                  </a:cubicBezTo>
                  <a:cubicBezTo>
                    <a:pt x="105" y="664"/>
                    <a:pt x="104" y="664"/>
                    <a:pt x="103" y="663"/>
                  </a:cubicBezTo>
                  <a:cubicBezTo>
                    <a:pt x="103" y="653"/>
                    <a:pt x="103" y="653"/>
                    <a:pt x="103" y="653"/>
                  </a:cubicBezTo>
                  <a:cubicBezTo>
                    <a:pt x="104" y="655"/>
                    <a:pt x="104" y="655"/>
                    <a:pt x="104" y="655"/>
                  </a:cubicBezTo>
                  <a:cubicBezTo>
                    <a:pt x="107" y="646"/>
                    <a:pt x="110" y="637"/>
                    <a:pt x="113" y="629"/>
                  </a:cubicBezTo>
                  <a:cubicBezTo>
                    <a:pt x="113" y="617"/>
                    <a:pt x="112" y="615"/>
                    <a:pt x="103" y="605"/>
                  </a:cubicBezTo>
                  <a:cubicBezTo>
                    <a:pt x="103" y="605"/>
                    <a:pt x="103" y="605"/>
                    <a:pt x="103" y="606"/>
                  </a:cubicBezTo>
                  <a:cubicBezTo>
                    <a:pt x="103" y="592"/>
                    <a:pt x="103" y="592"/>
                    <a:pt x="103" y="592"/>
                  </a:cubicBezTo>
                  <a:cubicBezTo>
                    <a:pt x="104" y="594"/>
                    <a:pt x="104" y="596"/>
                    <a:pt x="105" y="597"/>
                  </a:cubicBezTo>
                  <a:cubicBezTo>
                    <a:pt x="113" y="605"/>
                    <a:pt x="118" y="613"/>
                    <a:pt x="124" y="621"/>
                  </a:cubicBezTo>
                  <a:cubicBezTo>
                    <a:pt x="124" y="632"/>
                    <a:pt x="124" y="632"/>
                    <a:pt x="124" y="632"/>
                  </a:cubicBezTo>
                  <a:cubicBezTo>
                    <a:pt x="124" y="631"/>
                    <a:pt x="123" y="630"/>
                    <a:pt x="122" y="630"/>
                  </a:cubicBezTo>
                  <a:cubicBezTo>
                    <a:pt x="115" y="654"/>
                    <a:pt x="109" y="661"/>
                    <a:pt x="124" y="676"/>
                  </a:cubicBezTo>
                  <a:cubicBezTo>
                    <a:pt x="124" y="685"/>
                    <a:pt x="124" y="685"/>
                    <a:pt x="124" y="685"/>
                  </a:cubicBezTo>
                  <a:close/>
                  <a:moveTo>
                    <a:pt x="124" y="157"/>
                  </a:moveTo>
                  <a:cubicBezTo>
                    <a:pt x="124" y="175"/>
                    <a:pt x="124" y="175"/>
                    <a:pt x="124" y="175"/>
                  </a:cubicBezTo>
                  <a:cubicBezTo>
                    <a:pt x="121" y="180"/>
                    <a:pt x="117" y="184"/>
                    <a:pt x="111" y="190"/>
                  </a:cubicBezTo>
                  <a:cubicBezTo>
                    <a:pt x="108" y="195"/>
                    <a:pt x="106" y="200"/>
                    <a:pt x="103" y="205"/>
                  </a:cubicBezTo>
                  <a:cubicBezTo>
                    <a:pt x="103" y="182"/>
                    <a:pt x="103" y="182"/>
                    <a:pt x="103" y="182"/>
                  </a:cubicBezTo>
                  <a:cubicBezTo>
                    <a:pt x="111" y="181"/>
                    <a:pt x="114" y="177"/>
                    <a:pt x="119" y="167"/>
                  </a:cubicBezTo>
                  <a:cubicBezTo>
                    <a:pt x="111" y="166"/>
                    <a:pt x="106" y="165"/>
                    <a:pt x="103" y="165"/>
                  </a:cubicBezTo>
                  <a:cubicBezTo>
                    <a:pt x="103" y="156"/>
                    <a:pt x="103" y="156"/>
                    <a:pt x="103" y="156"/>
                  </a:cubicBezTo>
                  <a:cubicBezTo>
                    <a:pt x="112" y="158"/>
                    <a:pt x="112" y="158"/>
                    <a:pt x="112" y="158"/>
                  </a:cubicBezTo>
                  <a:cubicBezTo>
                    <a:pt x="117" y="158"/>
                    <a:pt x="121" y="158"/>
                    <a:pt x="124" y="157"/>
                  </a:cubicBezTo>
                  <a:close/>
                  <a:moveTo>
                    <a:pt x="124" y="317"/>
                  </a:moveTo>
                  <a:cubicBezTo>
                    <a:pt x="124" y="342"/>
                    <a:pt x="124" y="342"/>
                    <a:pt x="124" y="342"/>
                  </a:cubicBezTo>
                  <a:cubicBezTo>
                    <a:pt x="123" y="342"/>
                    <a:pt x="123" y="342"/>
                    <a:pt x="123" y="342"/>
                  </a:cubicBezTo>
                  <a:cubicBezTo>
                    <a:pt x="121" y="341"/>
                    <a:pt x="120" y="341"/>
                    <a:pt x="118" y="340"/>
                  </a:cubicBezTo>
                  <a:cubicBezTo>
                    <a:pt x="119" y="337"/>
                    <a:pt x="120" y="333"/>
                    <a:pt x="120" y="330"/>
                  </a:cubicBezTo>
                  <a:cubicBezTo>
                    <a:pt x="115" y="328"/>
                    <a:pt x="109" y="327"/>
                    <a:pt x="103" y="325"/>
                  </a:cubicBezTo>
                  <a:cubicBezTo>
                    <a:pt x="103" y="313"/>
                    <a:pt x="103" y="313"/>
                    <a:pt x="103" y="313"/>
                  </a:cubicBezTo>
                  <a:cubicBezTo>
                    <a:pt x="110" y="315"/>
                    <a:pt x="118" y="317"/>
                    <a:pt x="124" y="317"/>
                  </a:cubicBezTo>
                  <a:close/>
                  <a:moveTo>
                    <a:pt x="124" y="432"/>
                  </a:moveTo>
                  <a:cubicBezTo>
                    <a:pt x="124" y="435"/>
                    <a:pt x="124" y="435"/>
                    <a:pt x="124" y="435"/>
                  </a:cubicBezTo>
                  <a:cubicBezTo>
                    <a:pt x="117" y="440"/>
                    <a:pt x="110" y="446"/>
                    <a:pt x="103" y="451"/>
                  </a:cubicBezTo>
                  <a:cubicBezTo>
                    <a:pt x="103" y="439"/>
                    <a:pt x="103" y="439"/>
                    <a:pt x="103" y="439"/>
                  </a:cubicBezTo>
                  <a:cubicBezTo>
                    <a:pt x="105" y="438"/>
                    <a:pt x="107" y="436"/>
                    <a:pt x="109" y="435"/>
                  </a:cubicBezTo>
                  <a:cubicBezTo>
                    <a:pt x="107" y="435"/>
                    <a:pt x="105" y="435"/>
                    <a:pt x="103" y="436"/>
                  </a:cubicBezTo>
                  <a:cubicBezTo>
                    <a:pt x="103" y="425"/>
                    <a:pt x="103" y="425"/>
                    <a:pt x="103" y="425"/>
                  </a:cubicBezTo>
                  <a:cubicBezTo>
                    <a:pt x="123" y="422"/>
                    <a:pt x="123" y="422"/>
                    <a:pt x="123" y="422"/>
                  </a:cubicBezTo>
                  <a:cubicBezTo>
                    <a:pt x="124" y="432"/>
                    <a:pt x="124" y="432"/>
                    <a:pt x="124" y="432"/>
                  </a:cubicBezTo>
                  <a:close/>
                  <a:moveTo>
                    <a:pt x="124" y="449"/>
                  </a:moveTo>
                  <a:cubicBezTo>
                    <a:pt x="121" y="449"/>
                    <a:pt x="118" y="450"/>
                    <a:pt x="103" y="452"/>
                  </a:cubicBezTo>
                  <a:cubicBezTo>
                    <a:pt x="103" y="463"/>
                    <a:pt x="103" y="463"/>
                    <a:pt x="103" y="463"/>
                  </a:cubicBezTo>
                  <a:cubicBezTo>
                    <a:pt x="110" y="462"/>
                    <a:pt x="117" y="461"/>
                    <a:pt x="124" y="460"/>
                  </a:cubicBezTo>
                  <a:cubicBezTo>
                    <a:pt x="124" y="449"/>
                    <a:pt x="124" y="449"/>
                    <a:pt x="124" y="449"/>
                  </a:cubicBezTo>
                  <a:close/>
                  <a:moveTo>
                    <a:pt x="124" y="476"/>
                  </a:moveTo>
                  <a:cubicBezTo>
                    <a:pt x="124" y="488"/>
                    <a:pt x="124" y="488"/>
                    <a:pt x="124" y="488"/>
                  </a:cubicBezTo>
                  <a:cubicBezTo>
                    <a:pt x="114" y="483"/>
                    <a:pt x="102" y="492"/>
                    <a:pt x="107" y="505"/>
                  </a:cubicBezTo>
                  <a:cubicBezTo>
                    <a:pt x="110" y="506"/>
                    <a:pt x="110" y="506"/>
                    <a:pt x="114" y="504"/>
                  </a:cubicBezTo>
                  <a:cubicBezTo>
                    <a:pt x="114" y="502"/>
                    <a:pt x="113" y="500"/>
                    <a:pt x="113" y="498"/>
                  </a:cubicBezTo>
                  <a:cubicBezTo>
                    <a:pt x="116" y="497"/>
                    <a:pt x="118" y="496"/>
                    <a:pt x="121" y="495"/>
                  </a:cubicBezTo>
                  <a:cubicBezTo>
                    <a:pt x="122" y="498"/>
                    <a:pt x="123" y="501"/>
                    <a:pt x="124" y="505"/>
                  </a:cubicBezTo>
                  <a:cubicBezTo>
                    <a:pt x="124" y="512"/>
                    <a:pt x="124" y="512"/>
                    <a:pt x="124" y="512"/>
                  </a:cubicBezTo>
                  <a:cubicBezTo>
                    <a:pt x="118" y="514"/>
                    <a:pt x="111" y="517"/>
                    <a:pt x="104" y="519"/>
                  </a:cubicBezTo>
                  <a:cubicBezTo>
                    <a:pt x="103" y="516"/>
                    <a:pt x="103" y="516"/>
                    <a:pt x="103" y="516"/>
                  </a:cubicBezTo>
                  <a:cubicBezTo>
                    <a:pt x="103" y="480"/>
                    <a:pt x="103" y="480"/>
                    <a:pt x="103" y="480"/>
                  </a:cubicBezTo>
                  <a:cubicBezTo>
                    <a:pt x="112" y="476"/>
                    <a:pt x="119" y="475"/>
                    <a:pt x="124" y="476"/>
                  </a:cubicBezTo>
                  <a:close/>
                  <a:moveTo>
                    <a:pt x="124" y="529"/>
                  </a:moveTo>
                  <a:cubicBezTo>
                    <a:pt x="124" y="543"/>
                    <a:pt x="124" y="543"/>
                    <a:pt x="124" y="543"/>
                  </a:cubicBezTo>
                  <a:cubicBezTo>
                    <a:pt x="122" y="545"/>
                    <a:pt x="120" y="546"/>
                    <a:pt x="117" y="546"/>
                  </a:cubicBezTo>
                  <a:cubicBezTo>
                    <a:pt x="115" y="543"/>
                    <a:pt x="114" y="539"/>
                    <a:pt x="112" y="536"/>
                  </a:cubicBezTo>
                  <a:cubicBezTo>
                    <a:pt x="116" y="534"/>
                    <a:pt x="120" y="532"/>
                    <a:pt x="124" y="529"/>
                  </a:cubicBezTo>
                  <a:close/>
                  <a:moveTo>
                    <a:pt x="103" y="409"/>
                  </a:moveTo>
                  <a:cubicBezTo>
                    <a:pt x="103" y="396"/>
                    <a:pt x="103" y="396"/>
                    <a:pt x="103" y="396"/>
                  </a:cubicBezTo>
                  <a:cubicBezTo>
                    <a:pt x="109" y="396"/>
                    <a:pt x="116" y="396"/>
                    <a:pt x="122" y="396"/>
                  </a:cubicBezTo>
                  <a:cubicBezTo>
                    <a:pt x="122" y="400"/>
                    <a:pt x="122" y="404"/>
                    <a:pt x="122" y="409"/>
                  </a:cubicBezTo>
                  <a:cubicBezTo>
                    <a:pt x="103" y="409"/>
                    <a:pt x="103" y="409"/>
                    <a:pt x="103" y="409"/>
                  </a:cubicBezTo>
                  <a:close/>
                  <a:moveTo>
                    <a:pt x="103" y="378"/>
                  </a:moveTo>
                  <a:cubicBezTo>
                    <a:pt x="103" y="356"/>
                    <a:pt x="103" y="356"/>
                    <a:pt x="103" y="356"/>
                  </a:cubicBezTo>
                  <a:cubicBezTo>
                    <a:pt x="105" y="353"/>
                    <a:pt x="109" y="353"/>
                    <a:pt x="116" y="353"/>
                  </a:cubicBezTo>
                  <a:cubicBezTo>
                    <a:pt x="126" y="360"/>
                    <a:pt x="124" y="371"/>
                    <a:pt x="122" y="382"/>
                  </a:cubicBezTo>
                  <a:cubicBezTo>
                    <a:pt x="119" y="381"/>
                    <a:pt x="116" y="380"/>
                    <a:pt x="113" y="380"/>
                  </a:cubicBezTo>
                  <a:cubicBezTo>
                    <a:pt x="115" y="374"/>
                    <a:pt x="114" y="370"/>
                    <a:pt x="114" y="364"/>
                  </a:cubicBezTo>
                  <a:cubicBezTo>
                    <a:pt x="112" y="364"/>
                    <a:pt x="111" y="364"/>
                    <a:pt x="109" y="365"/>
                  </a:cubicBezTo>
                  <a:cubicBezTo>
                    <a:pt x="107" y="371"/>
                    <a:pt x="105" y="375"/>
                    <a:pt x="103" y="378"/>
                  </a:cubicBezTo>
                  <a:close/>
                  <a:moveTo>
                    <a:pt x="94" y="141"/>
                  </a:moveTo>
                  <a:cubicBezTo>
                    <a:pt x="96" y="138"/>
                    <a:pt x="99" y="135"/>
                    <a:pt x="103" y="132"/>
                  </a:cubicBezTo>
                  <a:cubicBezTo>
                    <a:pt x="103" y="143"/>
                    <a:pt x="103" y="143"/>
                    <a:pt x="103" y="143"/>
                  </a:cubicBezTo>
                  <a:cubicBezTo>
                    <a:pt x="100" y="145"/>
                    <a:pt x="97" y="149"/>
                    <a:pt x="94" y="154"/>
                  </a:cubicBezTo>
                  <a:cubicBezTo>
                    <a:pt x="94" y="141"/>
                    <a:pt x="94" y="141"/>
                    <a:pt x="94" y="141"/>
                  </a:cubicBezTo>
                  <a:close/>
                  <a:moveTo>
                    <a:pt x="103" y="663"/>
                  </a:moveTo>
                  <a:cubicBezTo>
                    <a:pt x="99" y="660"/>
                    <a:pt x="97" y="657"/>
                    <a:pt x="94" y="654"/>
                  </a:cubicBezTo>
                  <a:cubicBezTo>
                    <a:pt x="94" y="641"/>
                    <a:pt x="94" y="641"/>
                    <a:pt x="94" y="641"/>
                  </a:cubicBezTo>
                  <a:cubicBezTo>
                    <a:pt x="95" y="644"/>
                    <a:pt x="96" y="645"/>
                    <a:pt x="103" y="653"/>
                  </a:cubicBezTo>
                  <a:cubicBezTo>
                    <a:pt x="103" y="663"/>
                    <a:pt x="103" y="663"/>
                    <a:pt x="103" y="663"/>
                  </a:cubicBezTo>
                  <a:close/>
                  <a:moveTo>
                    <a:pt x="103" y="156"/>
                  </a:moveTo>
                  <a:cubicBezTo>
                    <a:pt x="103" y="165"/>
                    <a:pt x="103" y="165"/>
                    <a:pt x="103" y="165"/>
                  </a:cubicBezTo>
                  <a:cubicBezTo>
                    <a:pt x="99" y="164"/>
                    <a:pt x="97" y="164"/>
                    <a:pt x="94" y="164"/>
                  </a:cubicBezTo>
                  <a:cubicBezTo>
                    <a:pt x="94" y="154"/>
                    <a:pt x="94" y="154"/>
                    <a:pt x="94" y="154"/>
                  </a:cubicBezTo>
                  <a:cubicBezTo>
                    <a:pt x="103" y="156"/>
                    <a:pt x="103" y="156"/>
                    <a:pt x="103" y="156"/>
                  </a:cubicBezTo>
                  <a:close/>
                  <a:moveTo>
                    <a:pt x="103" y="182"/>
                  </a:moveTo>
                  <a:cubicBezTo>
                    <a:pt x="103" y="205"/>
                    <a:pt x="103" y="205"/>
                    <a:pt x="103" y="205"/>
                  </a:cubicBezTo>
                  <a:cubicBezTo>
                    <a:pt x="101" y="209"/>
                    <a:pt x="98" y="212"/>
                    <a:pt x="94" y="215"/>
                  </a:cubicBezTo>
                  <a:cubicBezTo>
                    <a:pt x="94" y="205"/>
                    <a:pt x="94" y="205"/>
                    <a:pt x="94" y="205"/>
                  </a:cubicBezTo>
                  <a:cubicBezTo>
                    <a:pt x="96" y="202"/>
                    <a:pt x="97" y="198"/>
                    <a:pt x="101" y="192"/>
                  </a:cubicBezTo>
                  <a:cubicBezTo>
                    <a:pt x="99" y="192"/>
                    <a:pt x="99" y="193"/>
                    <a:pt x="94" y="192"/>
                  </a:cubicBezTo>
                  <a:cubicBezTo>
                    <a:pt x="94" y="184"/>
                    <a:pt x="94" y="184"/>
                    <a:pt x="94" y="184"/>
                  </a:cubicBezTo>
                  <a:cubicBezTo>
                    <a:pt x="95" y="184"/>
                    <a:pt x="95" y="184"/>
                    <a:pt x="95" y="184"/>
                  </a:cubicBezTo>
                  <a:cubicBezTo>
                    <a:pt x="98" y="183"/>
                    <a:pt x="101" y="183"/>
                    <a:pt x="103" y="182"/>
                  </a:cubicBezTo>
                  <a:close/>
                  <a:moveTo>
                    <a:pt x="103" y="313"/>
                  </a:moveTo>
                  <a:cubicBezTo>
                    <a:pt x="103" y="325"/>
                    <a:pt x="103" y="325"/>
                    <a:pt x="103" y="325"/>
                  </a:cubicBezTo>
                  <a:cubicBezTo>
                    <a:pt x="94" y="323"/>
                    <a:pt x="94" y="323"/>
                    <a:pt x="94" y="323"/>
                  </a:cubicBezTo>
                  <a:cubicBezTo>
                    <a:pt x="94" y="310"/>
                    <a:pt x="94" y="310"/>
                    <a:pt x="94" y="310"/>
                  </a:cubicBezTo>
                  <a:cubicBezTo>
                    <a:pt x="97" y="311"/>
                    <a:pt x="100" y="312"/>
                    <a:pt x="103" y="313"/>
                  </a:cubicBezTo>
                  <a:close/>
                  <a:moveTo>
                    <a:pt x="103" y="356"/>
                  </a:moveTo>
                  <a:cubicBezTo>
                    <a:pt x="103" y="378"/>
                    <a:pt x="103" y="378"/>
                    <a:pt x="103" y="378"/>
                  </a:cubicBezTo>
                  <a:cubicBezTo>
                    <a:pt x="101" y="380"/>
                    <a:pt x="98" y="382"/>
                    <a:pt x="94" y="382"/>
                  </a:cubicBezTo>
                  <a:cubicBezTo>
                    <a:pt x="94" y="369"/>
                    <a:pt x="94" y="369"/>
                    <a:pt x="94" y="369"/>
                  </a:cubicBezTo>
                  <a:cubicBezTo>
                    <a:pt x="94" y="369"/>
                    <a:pt x="95" y="369"/>
                    <a:pt x="95" y="369"/>
                  </a:cubicBezTo>
                  <a:cubicBezTo>
                    <a:pt x="99" y="362"/>
                    <a:pt x="100" y="358"/>
                    <a:pt x="103" y="356"/>
                  </a:cubicBezTo>
                  <a:close/>
                  <a:moveTo>
                    <a:pt x="103" y="396"/>
                  </a:moveTo>
                  <a:cubicBezTo>
                    <a:pt x="103" y="409"/>
                    <a:pt x="103" y="409"/>
                    <a:pt x="103" y="409"/>
                  </a:cubicBezTo>
                  <a:cubicBezTo>
                    <a:pt x="94" y="409"/>
                    <a:pt x="94" y="409"/>
                    <a:pt x="94" y="409"/>
                  </a:cubicBezTo>
                  <a:cubicBezTo>
                    <a:pt x="94" y="397"/>
                    <a:pt x="94" y="397"/>
                    <a:pt x="94" y="397"/>
                  </a:cubicBezTo>
                  <a:cubicBezTo>
                    <a:pt x="103" y="396"/>
                    <a:pt x="103" y="396"/>
                    <a:pt x="103" y="396"/>
                  </a:cubicBezTo>
                  <a:close/>
                  <a:moveTo>
                    <a:pt x="103" y="425"/>
                  </a:moveTo>
                  <a:cubicBezTo>
                    <a:pt x="103" y="436"/>
                    <a:pt x="103" y="436"/>
                    <a:pt x="103" y="436"/>
                  </a:cubicBezTo>
                  <a:cubicBezTo>
                    <a:pt x="100" y="436"/>
                    <a:pt x="97" y="436"/>
                    <a:pt x="94" y="437"/>
                  </a:cubicBezTo>
                  <a:cubicBezTo>
                    <a:pt x="94" y="426"/>
                    <a:pt x="94" y="426"/>
                    <a:pt x="94" y="426"/>
                  </a:cubicBezTo>
                  <a:cubicBezTo>
                    <a:pt x="103" y="425"/>
                    <a:pt x="103" y="425"/>
                    <a:pt x="103" y="425"/>
                  </a:cubicBezTo>
                  <a:close/>
                  <a:moveTo>
                    <a:pt x="103" y="439"/>
                  </a:moveTo>
                  <a:cubicBezTo>
                    <a:pt x="103" y="451"/>
                    <a:pt x="103" y="451"/>
                    <a:pt x="103" y="451"/>
                  </a:cubicBezTo>
                  <a:cubicBezTo>
                    <a:pt x="102" y="452"/>
                    <a:pt x="102" y="452"/>
                    <a:pt x="102" y="452"/>
                  </a:cubicBezTo>
                  <a:cubicBezTo>
                    <a:pt x="103" y="452"/>
                    <a:pt x="103" y="452"/>
                    <a:pt x="103" y="452"/>
                  </a:cubicBezTo>
                  <a:cubicBezTo>
                    <a:pt x="103" y="463"/>
                    <a:pt x="103" y="463"/>
                    <a:pt x="103" y="463"/>
                  </a:cubicBezTo>
                  <a:cubicBezTo>
                    <a:pt x="100" y="463"/>
                    <a:pt x="97" y="464"/>
                    <a:pt x="94" y="464"/>
                  </a:cubicBezTo>
                  <a:cubicBezTo>
                    <a:pt x="94" y="446"/>
                    <a:pt x="94" y="446"/>
                    <a:pt x="94" y="446"/>
                  </a:cubicBezTo>
                  <a:cubicBezTo>
                    <a:pt x="97" y="444"/>
                    <a:pt x="100" y="441"/>
                    <a:pt x="103" y="439"/>
                  </a:cubicBezTo>
                  <a:close/>
                  <a:moveTo>
                    <a:pt x="103" y="480"/>
                  </a:moveTo>
                  <a:cubicBezTo>
                    <a:pt x="103" y="516"/>
                    <a:pt x="103" y="516"/>
                    <a:pt x="103" y="516"/>
                  </a:cubicBezTo>
                  <a:cubicBezTo>
                    <a:pt x="97" y="503"/>
                    <a:pt x="93" y="495"/>
                    <a:pt x="101" y="480"/>
                  </a:cubicBezTo>
                  <a:cubicBezTo>
                    <a:pt x="101" y="480"/>
                    <a:pt x="102" y="480"/>
                    <a:pt x="103" y="480"/>
                  </a:cubicBezTo>
                  <a:close/>
                  <a:moveTo>
                    <a:pt x="103" y="592"/>
                  </a:moveTo>
                  <a:cubicBezTo>
                    <a:pt x="103" y="606"/>
                    <a:pt x="103" y="606"/>
                    <a:pt x="103" y="606"/>
                  </a:cubicBezTo>
                  <a:cubicBezTo>
                    <a:pt x="98" y="611"/>
                    <a:pt x="95" y="621"/>
                    <a:pt x="94" y="630"/>
                  </a:cubicBezTo>
                  <a:cubicBezTo>
                    <a:pt x="94" y="603"/>
                    <a:pt x="94" y="603"/>
                    <a:pt x="94" y="603"/>
                  </a:cubicBezTo>
                  <a:cubicBezTo>
                    <a:pt x="95" y="598"/>
                    <a:pt x="95" y="595"/>
                    <a:pt x="94" y="592"/>
                  </a:cubicBezTo>
                  <a:cubicBezTo>
                    <a:pt x="94" y="575"/>
                    <a:pt x="94" y="575"/>
                    <a:pt x="94" y="575"/>
                  </a:cubicBezTo>
                  <a:cubicBezTo>
                    <a:pt x="98" y="579"/>
                    <a:pt x="101" y="587"/>
                    <a:pt x="103" y="592"/>
                  </a:cubicBezTo>
                  <a:close/>
                  <a:moveTo>
                    <a:pt x="84" y="155"/>
                  </a:moveTo>
                  <a:cubicBezTo>
                    <a:pt x="87" y="150"/>
                    <a:pt x="90" y="145"/>
                    <a:pt x="94" y="141"/>
                  </a:cubicBezTo>
                  <a:cubicBezTo>
                    <a:pt x="94" y="154"/>
                    <a:pt x="94" y="154"/>
                    <a:pt x="94" y="154"/>
                  </a:cubicBezTo>
                  <a:cubicBezTo>
                    <a:pt x="93" y="154"/>
                    <a:pt x="93" y="154"/>
                    <a:pt x="93" y="154"/>
                  </a:cubicBezTo>
                  <a:cubicBezTo>
                    <a:pt x="94" y="154"/>
                    <a:pt x="94" y="154"/>
                    <a:pt x="94" y="154"/>
                  </a:cubicBezTo>
                  <a:cubicBezTo>
                    <a:pt x="94" y="164"/>
                    <a:pt x="94" y="164"/>
                    <a:pt x="94" y="164"/>
                  </a:cubicBezTo>
                  <a:cubicBezTo>
                    <a:pt x="92" y="164"/>
                    <a:pt x="91" y="164"/>
                    <a:pt x="90" y="164"/>
                  </a:cubicBezTo>
                  <a:cubicBezTo>
                    <a:pt x="87" y="166"/>
                    <a:pt x="86" y="166"/>
                    <a:pt x="84" y="168"/>
                  </a:cubicBezTo>
                  <a:cubicBezTo>
                    <a:pt x="84" y="155"/>
                    <a:pt x="84" y="155"/>
                    <a:pt x="84" y="155"/>
                  </a:cubicBezTo>
                  <a:close/>
                  <a:moveTo>
                    <a:pt x="94" y="654"/>
                  </a:moveTo>
                  <a:cubicBezTo>
                    <a:pt x="90" y="650"/>
                    <a:pt x="87" y="646"/>
                    <a:pt x="84" y="642"/>
                  </a:cubicBezTo>
                  <a:cubicBezTo>
                    <a:pt x="84" y="628"/>
                    <a:pt x="84" y="628"/>
                    <a:pt x="84" y="628"/>
                  </a:cubicBezTo>
                  <a:cubicBezTo>
                    <a:pt x="84" y="628"/>
                    <a:pt x="84" y="628"/>
                    <a:pt x="84" y="628"/>
                  </a:cubicBezTo>
                  <a:cubicBezTo>
                    <a:pt x="88" y="616"/>
                    <a:pt x="88" y="616"/>
                    <a:pt x="93" y="606"/>
                  </a:cubicBezTo>
                  <a:cubicBezTo>
                    <a:pt x="93" y="605"/>
                    <a:pt x="93" y="604"/>
                    <a:pt x="94" y="603"/>
                  </a:cubicBezTo>
                  <a:cubicBezTo>
                    <a:pt x="94" y="630"/>
                    <a:pt x="94" y="630"/>
                    <a:pt x="94" y="630"/>
                  </a:cubicBezTo>
                  <a:cubicBezTo>
                    <a:pt x="93" y="634"/>
                    <a:pt x="93" y="637"/>
                    <a:pt x="93" y="639"/>
                  </a:cubicBezTo>
                  <a:cubicBezTo>
                    <a:pt x="94" y="641"/>
                    <a:pt x="94" y="641"/>
                    <a:pt x="94" y="641"/>
                  </a:cubicBezTo>
                  <a:cubicBezTo>
                    <a:pt x="94" y="654"/>
                    <a:pt x="94" y="654"/>
                    <a:pt x="94" y="654"/>
                  </a:cubicBezTo>
                  <a:close/>
                  <a:moveTo>
                    <a:pt x="94" y="184"/>
                  </a:moveTo>
                  <a:cubicBezTo>
                    <a:pt x="94" y="192"/>
                    <a:pt x="94" y="192"/>
                    <a:pt x="94" y="192"/>
                  </a:cubicBezTo>
                  <a:cubicBezTo>
                    <a:pt x="91" y="192"/>
                    <a:pt x="88" y="192"/>
                    <a:pt x="84" y="192"/>
                  </a:cubicBezTo>
                  <a:cubicBezTo>
                    <a:pt x="84" y="183"/>
                    <a:pt x="84" y="183"/>
                    <a:pt x="84" y="183"/>
                  </a:cubicBezTo>
                  <a:cubicBezTo>
                    <a:pt x="87" y="183"/>
                    <a:pt x="90" y="183"/>
                    <a:pt x="94" y="184"/>
                  </a:cubicBezTo>
                  <a:close/>
                  <a:moveTo>
                    <a:pt x="94" y="205"/>
                  </a:moveTo>
                  <a:cubicBezTo>
                    <a:pt x="94" y="215"/>
                    <a:pt x="94" y="215"/>
                    <a:pt x="94" y="215"/>
                  </a:cubicBezTo>
                  <a:cubicBezTo>
                    <a:pt x="93" y="215"/>
                    <a:pt x="93" y="215"/>
                    <a:pt x="92" y="216"/>
                  </a:cubicBezTo>
                  <a:cubicBezTo>
                    <a:pt x="91" y="223"/>
                    <a:pt x="88" y="230"/>
                    <a:pt x="84" y="236"/>
                  </a:cubicBezTo>
                  <a:cubicBezTo>
                    <a:pt x="84" y="220"/>
                    <a:pt x="84" y="220"/>
                    <a:pt x="84" y="220"/>
                  </a:cubicBezTo>
                  <a:cubicBezTo>
                    <a:pt x="84" y="219"/>
                    <a:pt x="84" y="219"/>
                    <a:pt x="84" y="219"/>
                  </a:cubicBezTo>
                  <a:cubicBezTo>
                    <a:pt x="84" y="219"/>
                    <a:pt x="84" y="219"/>
                    <a:pt x="84" y="219"/>
                  </a:cubicBezTo>
                  <a:cubicBezTo>
                    <a:pt x="84" y="209"/>
                    <a:pt x="84" y="209"/>
                    <a:pt x="84" y="209"/>
                  </a:cubicBezTo>
                  <a:cubicBezTo>
                    <a:pt x="89" y="208"/>
                    <a:pt x="91" y="207"/>
                    <a:pt x="94" y="205"/>
                  </a:cubicBezTo>
                  <a:close/>
                  <a:moveTo>
                    <a:pt x="94" y="310"/>
                  </a:moveTo>
                  <a:cubicBezTo>
                    <a:pt x="94" y="323"/>
                    <a:pt x="94" y="323"/>
                    <a:pt x="94" y="323"/>
                  </a:cubicBezTo>
                  <a:cubicBezTo>
                    <a:pt x="90" y="321"/>
                    <a:pt x="90" y="321"/>
                    <a:pt x="90" y="321"/>
                  </a:cubicBezTo>
                  <a:cubicBezTo>
                    <a:pt x="91" y="318"/>
                    <a:pt x="91" y="314"/>
                    <a:pt x="92" y="310"/>
                  </a:cubicBezTo>
                  <a:cubicBezTo>
                    <a:pt x="93" y="310"/>
                    <a:pt x="93" y="310"/>
                    <a:pt x="94" y="310"/>
                  </a:cubicBezTo>
                  <a:close/>
                  <a:moveTo>
                    <a:pt x="94" y="369"/>
                  </a:moveTo>
                  <a:cubicBezTo>
                    <a:pt x="94" y="382"/>
                    <a:pt x="94" y="382"/>
                    <a:pt x="94" y="382"/>
                  </a:cubicBezTo>
                  <a:cubicBezTo>
                    <a:pt x="92" y="382"/>
                    <a:pt x="91" y="382"/>
                    <a:pt x="90" y="383"/>
                  </a:cubicBezTo>
                  <a:cubicBezTo>
                    <a:pt x="87" y="381"/>
                    <a:pt x="85" y="379"/>
                    <a:pt x="84" y="377"/>
                  </a:cubicBezTo>
                  <a:cubicBezTo>
                    <a:pt x="84" y="351"/>
                    <a:pt x="84" y="351"/>
                    <a:pt x="84" y="351"/>
                  </a:cubicBezTo>
                  <a:cubicBezTo>
                    <a:pt x="87" y="351"/>
                    <a:pt x="90" y="352"/>
                    <a:pt x="92" y="352"/>
                  </a:cubicBezTo>
                  <a:cubicBezTo>
                    <a:pt x="90" y="358"/>
                    <a:pt x="89" y="364"/>
                    <a:pt x="90" y="370"/>
                  </a:cubicBezTo>
                  <a:cubicBezTo>
                    <a:pt x="91" y="370"/>
                    <a:pt x="92" y="369"/>
                    <a:pt x="94" y="369"/>
                  </a:cubicBezTo>
                  <a:close/>
                  <a:moveTo>
                    <a:pt x="94" y="397"/>
                  </a:moveTo>
                  <a:cubicBezTo>
                    <a:pt x="94" y="409"/>
                    <a:pt x="94" y="409"/>
                    <a:pt x="94" y="409"/>
                  </a:cubicBezTo>
                  <a:cubicBezTo>
                    <a:pt x="84" y="409"/>
                    <a:pt x="84" y="409"/>
                    <a:pt x="84" y="409"/>
                  </a:cubicBezTo>
                  <a:cubicBezTo>
                    <a:pt x="84" y="397"/>
                    <a:pt x="84" y="397"/>
                    <a:pt x="84" y="397"/>
                  </a:cubicBezTo>
                  <a:cubicBezTo>
                    <a:pt x="94" y="397"/>
                    <a:pt x="94" y="397"/>
                    <a:pt x="94" y="397"/>
                  </a:cubicBezTo>
                  <a:close/>
                  <a:moveTo>
                    <a:pt x="94" y="426"/>
                  </a:moveTo>
                  <a:cubicBezTo>
                    <a:pt x="94" y="437"/>
                    <a:pt x="94" y="437"/>
                    <a:pt x="94" y="437"/>
                  </a:cubicBezTo>
                  <a:cubicBezTo>
                    <a:pt x="90" y="437"/>
                    <a:pt x="87" y="438"/>
                    <a:pt x="84" y="438"/>
                  </a:cubicBezTo>
                  <a:cubicBezTo>
                    <a:pt x="84" y="427"/>
                    <a:pt x="84" y="427"/>
                    <a:pt x="84" y="427"/>
                  </a:cubicBezTo>
                  <a:cubicBezTo>
                    <a:pt x="94" y="426"/>
                    <a:pt x="94" y="426"/>
                    <a:pt x="94" y="426"/>
                  </a:cubicBezTo>
                  <a:close/>
                  <a:moveTo>
                    <a:pt x="94" y="446"/>
                  </a:moveTo>
                  <a:cubicBezTo>
                    <a:pt x="94" y="464"/>
                    <a:pt x="94" y="464"/>
                    <a:pt x="94" y="464"/>
                  </a:cubicBezTo>
                  <a:cubicBezTo>
                    <a:pt x="91" y="465"/>
                    <a:pt x="89" y="465"/>
                    <a:pt x="86" y="465"/>
                  </a:cubicBezTo>
                  <a:cubicBezTo>
                    <a:pt x="86" y="461"/>
                    <a:pt x="86" y="456"/>
                    <a:pt x="86" y="451"/>
                  </a:cubicBezTo>
                  <a:cubicBezTo>
                    <a:pt x="94" y="446"/>
                    <a:pt x="94" y="446"/>
                    <a:pt x="94" y="446"/>
                  </a:cubicBezTo>
                  <a:close/>
                  <a:moveTo>
                    <a:pt x="94" y="575"/>
                  </a:moveTo>
                  <a:cubicBezTo>
                    <a:pt x="94" y="592"/>
                    <a:pt x="94" y="592"/>
                    <a:pt x="94" y="592"/>
                  </a:cubicBezTo>
                  <a:cubicBezTo>
                    <a:pt x="92" y="588"/>
                    <a:pt x="90" y="585"/>
                    <a:pt x="88" y="579"/>
                  </a:cubicBezTo>
                  <a:cubicBezTo>
                    <a:pt x="87" y="579"/>
                    <a:pt x="86" y="579"/>
                    <a:pt x="85" y="579"/>
                  </a:cubicBezTo>
                  <a:cubicBezTo>
                    <a:pt x="85" y="581"/>
                    <a:pt x="84" y="582"/>
                    <a:pt x="84" y="583"/>
                  </a:cubicBezTo>
                  <a:cubicBezTo>
                    <a:pt x="84" y="558"/>
                    <a:pt x="84" y="558"/>
                    <a:pt x="84" y="558"/>
                  </a:cubicBezTo>
                  <a:cubicBezTo>
                    <a:pt x="86" y="561"/>
                    <a:pt x="87" y="566"/>
                    <a:pt x="88" y="571"/>
                  </a:cubicBezTo>
                  <a:cubicBezTo>
                    <a:pt x="90" y="572"/>
                    <a:pt x="92" y="573"/>
                    <a:pt x="94" y="575"/>
                  </a:cubicBezTo>
                  <a:close/>
                  <a:moveTo>
                    <a:pt x="76" y="164"/>
                  </a:moveTo>
                  <a:cubicBezTo>
                    <a:pt x="78" y="162"/>
                    <a:pt x="80" y="160"/>
                    <a:pt x="82" y="158"/>
                  </a:cubicBezTo>
                  <a:cubicBezTo>
                    <a:pt x="83" y="157"/>
                    <a:pt x="83" y="156"/>
                    <a:pt x="84" y="155"/>
                  </a:cubicBezTo>
                  <a:cubicBezTo>
                    <a:pt x="84" y="168"/>
                    <a:pt x="84" y="168"/>
                    <a:pt x="84" y="168"/>
                  </a:cubicBezTo>
                  <a:cubicBezTo>
                    <a:pt x="80" y="170"/>
                    <a:pt x="78" y="172"/>
                    <a:pt x="76" y="176"/>
                  </a:cubicBezTo>
                  <a:cubicBezTo>
                    <a:pt x="76" y="164"/>
                    <a:pt x="76" y="164"/>
                    <a:pt x="76" y="164"/>
                  </a:cubicBezTo>
                  <a:close/>
                  <a:moveTo>
                    <a:pt x="84" y="642"/>
                  </a:moveTo>
                  <a:cubicBezTo>
                    <a:pt x="81" y="639"/>
                    <a:pt x="79" y="635"/>
                    <a:pt x="76" y="632"/>
                  </a:cubicBezTo>
                  <a:cubicBezTo>
                    <a:pt x="76" y="618"/>
                    <a:pt x="76" y="618"/>
                    <a:pt x="76" y="618"/>
                  </a:cubicBezTo>
                  <a:cubicBezTo>
                    <a:pt x="78" y="621"/>
                    <a:pt x="79" y="624"/>
                    <a:pt x="82" y="628"/>
                  </a:cubicBezTo>
                  <a:cubicBezTo>
                    <a:pt x="84" y="628"/>
                    <a:pt x="84" y="628"/>
                    <a:pt x="84" y="628"/>
                  </a:cubicBezTo>
                  <a:cubicBezTo>
                    <a:pt x="84" y="642"/>
                    <a:pt x="84" y="642"/>
                    <a:pt x="84" y="642"/>
                  </a:cubicBezTo>
                  <a:close/>
                  <a:moveTo>
                    <a:pt x="84" y="183"/>
                  </a:moveTo>
                  <a:cubicBezTo>
                    <a:pt x="84" y="192"/>
                    <a:pt x="84" y="192"/>
                    <a:pt x="84" y="192"/>
                  </a:cubicBezTo>
                  <a:cubicBezTo>
                    <a:pt x="76" y="192"/>
                    <a:pt x="76" y="192"/>
                    <a:pt x="76" y="192"/>
                  </a:cubicBezTo>
                  <a:cubicBezTo>
                    <a:pt x="76" y="182"/>
                    <a:pt x="76" y="182"/>
                    <a:pt x="76" y="182"/>
                  </a:cubicBezTo>
                  <a:cubicBezTo>
                    <a:pt x="79" y="182"/>
                    <a:pt x="81" y="183"/>
                    <a:pt x="84" y="183"/>
                  </a:cubicBezTo>
                  <a:close/>
                  <a:moveTo>
                    <a:pt x="84" y="209"/>
                  </a:moveTo>
                  <a:cubicBezTo>
                    <a:pt x="84" y="219"/>
                    <a:pt x="84" y="219"/>
                    <a:pt x="84" y="219"/>
                  </a:cubicBezTo>
                  <a:cubicBezTo>
                    <a:pt x="81" y="219"/>
                    <a:pt x="79" y="219"/>
                    <a:pt x="76" y="219"/>
                  </a:cubicBezTo>
                  <a:cubicBezTo>
                    <a:pt x="76" y="211"/>
                    <a:pt x="76" y="211"/>
                    <a:pt x="76" y="211"/>
                  </a:cubicBezTo>
                  <a:cubicBezTo>
                    <a:pt x="78" y="210"/>
                    <a:pt x="78" y="210"/>
                    <a:pt x="78" y="210"/>
                  </a:cubicBezTo>
                  <a:cubicBezTo>
                    <a:pt x="80" y="210"/>
                    <a:pt x="82" y="209"/>
                    <a:pt x="84" y="209"/>
                  </a:cubicBezTo>
                  <a:close/>
                  <a:moveTo>
                    <a:pt x="84" y="220"/>
                  </a:moveTo>
                  <a:cubicBezTo>
                    <a:pt x="84" y="236"/>
                    <a:pt x="84" y="236"/>
                    <a:pt x="84" y="236"/>
                  </a:cubicBezTo>
                  <a:cubicBezTo>
                    <a:pt x="82" y="239"/>
                    <a:pt x="81" y="241"/>
                    <a:pt x="79" y="243"/>
                  </a:cubicBezTo>
                  <a:cubicBezTo>
                    <a:pt x="78" y="247"/>
                    <a:pt x="77" y="250"/>
                    <a:pt x="76" y="253"/>
                  </a:cubicBezTo>
                  <a:cubicBezTo>
                    <a:pt x="76" y="234"/>
                    <a:pt x="76" y="234"/>
                    <a:pt x="76" y="234"/>
                  </a:cubicBezTo>
                  <a:cubicBezTo>
                    <a:pt x="77" y="234"/>
                    <a:pt x="77" y="234"/>
                    <a:pt x="78" y="233"/>
                  </a:cubicBezTo>
                  <a:cubicBezTo>
                    <a:pt x="80" y="229"/>
                    <a:pt x="82" y="224"/>
                    <a:pt x="84" y="220"/>
                  </a:cubicBezTo>
                  <a:close/>
                  <a:moveTo>
                    <a:pt x="84" y="351"/>
                  </a:moveTo>
                  <a:cubicBezTo>
                    <a:pt x="84" y="377"/>
                    <a:pt x="84" y="377"/>
                    <a:pt x="84" y="377"/>
                  </a:cubicBezTo>
                  <a:cubicBezTo>
                    <a:pt x="79" y="370"/>
                    <a:pt x="80" y="362"/>
                    <a:pt x="82" y="351"/>
                  </a:cubicBezTo>
                  <a:cubicBezTo>
                    <a:pt x="82" y="351"/>
                    <a:pt x="83" y="351"/>
                    <a:pt x="84" y="351"/>
                  </a:cubicBezTo>
                  <a:close/>
                  <a:moveTo>
                    <a:pt x="84" y="397"/>
                  </a:moveTo>
                  <a:cubicBezTo>
                    <a:pt x="84" y="409"/>
                    <a:pt x="84" y="409"/>
                    <a:pt x="84" y="409"/>
                  </a:cubicBezTo>
                  <a:cubicBezTo>
                    <a:pt x="80" y="409"/>
                    <a:pt x="80" y="409"/>
                    <a:pt x="80" y="409"/>
                  </a:cubicBezTo>
                  <a:cubicBezTo>
                    <a:pt x="80" y="405"/>
                    <a:pt x="80" y="401"/>
                    <a:pt x="80" y="397"/>
                  </a:cubicBezTo>
                  <a:cubicBezTo>
                    <a:pt x="84" y="397"/>
                    <a:pt x="84" y="397"/>
                    <a:pt x="84" y="397"/>
                  </a:cubicBezTo>
                  <a:close/>
                  <a:moveTo>
                    <a:pt x="84" y="427"/>
                  </a:moveTo>
                  <a:cubicBezTo>
                    <a:pt x="84" y="438"/>
                    <a:pt x="84" y="438"/>
                    <a:pt x="84" y="438"/>
                  </a:cubicBezTo>
                  <a:cubicBezTo>
                    <a:pt x="83" y="438"/>
                    <a:pt x="83" y="438"/>
                    <a:pt x="83" y="438"/>
                  </a:cubicBezTo>
                  <a:cubicBezTo>
                    <a:pt x="82" y="435"/>
                    <a:pt x="82" y="431"/>
                    <a:pt x="82" y="427"/>
                  </a:cubicBezTo>
                  <a:cubicBezTo>
                    <a:pt x="84" y="427"/>
                    <a:pt x="84" y="427"/>
                    <a:pt x="84" y="427"/>
                  </a:cubicBezTo>
                  <a:close/>
                  <a:moveTo>
                    <a:pt x="84" y="558"/>
                  </a:moveTo>
                  <a:cubicBezTo>
                    <a:pt x="84" y="583"/>
                    <a:pt x="84" y="583"/>
                    <a:pt x="84" y="583"/>
                  </a:cubicBezTo>
                  <a:cubicBezTo>
                    <a:pt x="83" y="585"/>
                    <a:pt x="81" y="588"/>
                    <a:pt x="76" y="597"/>
                  </a:cubicBezTo>
                  <a:cubicBezTo>
                    <a:pt x="76" y="576"/>
                    <a:pt x="76" y="576"/>
                    <a:pt x="76" y="576"/>
                  </a:cubicBezTo>
                  <a:cubicBezTo>
                    <a:pt x="79" y="571"/>
                    <a:pt x="79" y="571"/>
                    <a:pt x="79" y="571"/>
                  </a:cubicBezTo>
                  <a:cubicBezTo>
                    <a:pt x="79" y="567"/>
                    <a:pt x="78" y="563"/>
                    <a:pt x="76" y="560"/>
                  </a:cubicBezTo>
                  <a:cubicBezTo>
                    <a:pt x="76" y="545"/>
                    <a:pt x="76" y="545"/>
                    <a:pt x="76" y="545"/>
                  </a:cubicBezTo>
                  <a:cubicBezTo>
                    <a:pt x="80" y="550"/>
                    <a:pt x="82" y="553"/>
                    <a:pt x="84" y="558"/>
                  </a:cubicBezTo>
                  <a:close/>
                  <a:moveTo>
                    <a:pt x="68" y="175"/>
                  </a:moveTo>
                  <a:cubicBezTo>
                    <a:pt x="70" y="171"/>
                    <a:pt x="73" y="168"/>
                    <a:pt x="76" y="164"/>
                  </a:cubicBezTo>
                  <a:cubicBezTo>
                    <a:pt x="76" y="176"/>
                    <a:pt x="76" y="176"/>
                    <a:pt x="76" y="176"/>
                  </a:cubicBezTo>
                  <a:cubicBezTo>
                    <a:pt x="75" y="177"/>
                    <a:pt x="74" y="179"/>
                    <a:pt x="73" y="182"/>
                  </a:cubicBezTo>
                  <a:cubicBezTo>
                    <a:pt x="76" y="182"/>
                    <a:pt x="76" y="182"/>
                    <a:pt x="76" y="182"/>
                  </a:cubicBezTo>
                  <a:cubicBezTo>
                    <a:pt x="76" y="192"/>
                    <a:pt x="76" y="192"/>
                    <a:pt x="76" y="192"/>
                  </a:cubicBezTo>
                  <a:cubicBezTo>
                    <a:pt x="73" y="192"/>
                    <a:pt x="73" y="192"/>
                    <a:pt x="73" y="192"/>
                  </a:cubicBezTo>
                  <a:cubicBezTo>
                    <a:pt x="71" y="192"/>
                    <a:pt x="69" y="193"/>
                    <a:pt x="68" y="194"/>
                  </a:cubicBezTo>
                  <a:cubicBezTo>
                    <a:pt x="68" y="175"/>
                    <a:pt x="68" y="175"/>
                    <a:pt x="68" y="175"/>
                  </a:cubicBezTo>
                  <a:close/>
                  <a:moveTo>
                    <a:pt x="76" y="632"/>
                  </a:moveTo>
                  <a:cubicBezTo>
                    <a:pt x="74" y="630"/>
                    <a:pt x="72" y="627"/>
                    <a:pt x="71" y="625"/>
                  </a:cubicBezTo>
                  <a:cubicBezTo>
                    <a:pt x="70" y="623"/>
                    <a:pt x="69" y="622"/>
                    <a:pt x="68" y="620"/>
                  </a:cubicBezTo>
                  <a:cubicBezTo>
                    <a:pt x="68" y="593"/>
                    <a:pt x="68" y="593"/>
                    <a:pt x="68" y="593"/>
                  </a:cubicBezTo>
                  <a:cubicBezTo>
                    <a:pt x="71" y="587"/>
                    <a:pt x="73" y="582"/>
                    <a:pt x="76" y="576"/>
                  </a:cubicBezTo>
                  <a:cubicBezTo>
                    <a:pt x="76" y="597"/>
                    <a:pt x="76" y="597"/>
                    <a:pt x="76" y="597"/>
                  </a:cubicBezTo>
                  <a:cubicBezTo>
                    <a:pt x="74" y="601"/>
                    <a:pt x="74" y="601"/>
                    <a:pt x="74" y="601"/>
                  </a:cubicBezTo>
                  <a:cubicBezTo>
                    <a:pt x="73" y="609"/>
                    <a:pt x="73" y="613"/>
                    <a:pt x="76" y="618"/>
                  </a:cubicBezTo>
                  <a:cubicBezTo>
                    <a:pt x="76" y="632"/>
                    <a:pt x="76" y="632"/>
                    <a:pt x="76" y="632"/>
                  </a:cubicBezTo>
                  <a:close/>
                  <a:moveTo>
                    <a:pt x="76" y="211"/>
                  </a:moveTo>
                  <a:cubicBezTo>
                    <a:pt x="76" y="219"/>
                    <a:pt x="76" y="219"/>
                    <a:pt x="76" y="219"/>
                  </a:cubicBezTo>
                  <a:cubicBezTo>
                    <a:pt x="73" y="219"/>
                    <a:pt x="71" y="219"/>
                    <a:pt x="68" y="219"/>
                  </a:cubicBezTo>
                  <a:cubicBezTo>
                    <a:pt x="68" y="211"/>
                    <a:pt x="68" y="211"/>
                    <a:pt x="68" y="211"/>
                  </a:cubicBezTo>
                  <a:cubicBezTo>
                    <a:pt x="76" y="211"/>
                    <a:pt x="76" y="211"/>
                    <a:pt x="76" y="211"/>
                  </a:cubicBezTo>
                  <a:close/>
                  <a:moveTo>
                    <a:pt x="76" y="234"/>
                  </a:moveTo>
                  <a:cubicBezTo>
                    <a:pt x="76" y="253"/>
                    <a:pt x="76" y="253"/>
                    <a:pt x="76" y="253"/>
                  </a:cubicBezTo>
                  <a:cubicBezTo>
                    <a:pt x="74" y="259"/>
                    <a:pt x="72" y="264"/>
                    <a:pt x="68" y="269"/>
                  </a:cubicBezTo>
                  <a:cubicBezTo>
                    <a:pt x="68" y="253"/>
                    <a:pt x="68" y="253"/>
                    <a:pt x="68" y="253"/>
                  </a:cubicBezTo>
                  <a:cubicBezTo>
                    <a:pt x="69" y="248"/>
                    <a:pt x="69" y="248"/>
                    <a:pt x="69" y="248"/>
                  </a:cubicBezTo>
                  <a:cubicBezTo>
                    <a:pt x="68" y="248"/>
                    <a:pt x="68" y="248"/>
                    <a:pt x="68" y="248"/>
                  </a:cubicBezTo>
                  <a:cubicBezTo>
                    <a:pt x="68" y="238"/>
                    <a:pt x="68" y="238"/>
                    <a:pt x="68" y="238"/>
                  </a:cubicBezTo>
                  <a:cubicBezTo>
                    <a:pt x="71" y="237"/>
                    <a:pt x="73" y="236"/>
                    <a:pt x="76" y="234"/>
                  </a:cubicBezTo>
                  <a:close/>
                  <a:moveTo>
                    <a:pt x="76" y="545"/>
                  </a:moveTo>
                  <a:cubicBezTo>
                    <a:pt x="76" y="560"/>
                    <a:pt x="76" y="560"/>
                    <a:pt x="76" y="560"/>
                  </a:cubicBezTo>
                  <a:cubicBezTo>
                    <a:pt x="75" y="557"/>
                    <a:pt x="73" y="554"/>
                    <a:pt x="72" y="551"/>
                  </a:cubicBezTo>
                  <a:cubicBezTo>
                    <a:pt x="70" y="553"/>
                    <a:pt x="69" y="555"/>
                    <a:pt x="68" y="557"/>
                  </a:cubicBezTo>
                  <a:cubicBezTo>
                    <a:pt x="68" y="522"/>
                    <a:pt x="68" y="522"/>
                    <a:pt x="68" y="522"/>
                  </a:cubicBezTo>
                  <a:cubicBezTo>
                    <a:pt x="69" y="524"/>
                    <a:pt x="70" y="527"/>
                    <a:pt x="72" y="530"/>
                  </a:cubicBezTo>
                  <a:cubicBezTo>
                    <a:pt x="72" y="534"/>
                    <a:pt x="73" y="539"/>
                    <a:pt x="74" y="543"/>
                  </a:cubicBezTo>
                  <a:cubicBezTo>
                    <a:pt x="75" y="544"/>
                    <a:pt x="76" y="545"/>
                    <a:pt x="76" y="545"/>
                  </a:cubicBezTo>
                  <a:close/>
                  <a:moveTo>
                    <a:pt x="60" y="187"/>
                  </a:moveTo>
                  <a:cubicBezTo>
                    <a:pt x="63" y="183"/>
                    <a:pt x="65" y="179"/>
                    <a:pt x="68" y="175"/>
                  </a:cubicBezTo>
                  <a:cubicBezTo>
                    <a:pt x="68" y="194"/>
                    <a:pt x="68" y="194"/>
                    <a:pt x="68" y="194"/>
                  </a:cubicBezTo>
                  <a:cubicBezTo>
                    <a:pt x="65" y="196"/>
                    <a:pt x="62" y="198"/>
                    <a:pt x="60" y="201"/>
                  </a:cubicBezTo>
                  <a:cubicBezTo>
                    <a:pt x="60" y="187"/>
                    <a:pt x="60" y="187"/>
                    <a:pt x="60" y="187"/>
                  </a:cubicBezTo>
                  <a:close/>
                  <a:moveTo>
                    <a:pt x="68" y="620"/>
                  </a:moveTo>
                  <a:cubicBezTo>
                    <a:pt x="66" y="616"/>
                    <a:pt x="64" y="612"/>
                    <a:pt x="62" y="609"/>
                  </a:cubicBezTo>
                  <a:cubicBezTo>
                    <a:pt x="62" y="608"/>
                    <a:pt x="61" y="607"/>
                    <a:pt x="60" y="607"/>
                  </a:cubicBezTo>
                  <a:cubicBezTo>
                    <a:pt x="60" y="593"/>
                    <a:pt x="60" y="593"/>
                    <a:pt x="60" y="593"/>
                  </a:cubicBezTo>
                  <a:cubicBezTo>
                    <a:pt x="61" y="595"/>
                    <a:pt x="63" y="598"/>
                    <a:pt x="64" y="601"/>
                  </a:cubicBezTo>
                  <a:cubicBezTo>
                    <a:pt x="68" y="593"/>
                    <a:pt x="68" y="593"/>
                    <a:pt x="68" y="593"/>
                  </a:cubicBezTo>
                  <a:cubicBezTo>
                    <a:pt x="68" y="620"/>
                    <a:pt x="68" y="620"/>
                    <a:pt x="68" y="620"/>
                  </a:cubicBezTo>
                  <a:close/>
                  <a:moveTo>
                    <a:pt x="68" y="211"/>
                  </a:moveTo>
                  <a:cubicBezTo>
                    <a:pt x="68" y="219"/>
                    <a:pt x="68" y="219"/>
                    <a:pt x="68" y="219"/>
                  </a:cubicBezTo>
                  <a:cubicBezTo>
                    <a:pt x="65" y="220"/>
                    <a:pt x="63" y="220"/>
                    <a:pt x="60" y="220"/>
                  </a:cubicBezTo>
                  <a:cubicBezTo>
                    <a:pt x="60" y="211"/>
                    <a:pt x="60" y="211"/>
                    <a:pt x="60" y="211"/>
                  </a:cubicBezTo>
                  <a:cubicBezTo>
                    <a:pt x="63" y="211"/>
                    <a:pt x="65" y="211"/>
                    <a:pt x="68" y="211"/>
                  </a:cubicBezTo>
                  <a:close/>
                  <a:moveTo>
                    <a:pt x="68" y="238"/>
                  </a:moveTo>
                  <a:cubicBezTo>
                    <a:pt x="68" y="248"/>
                    <a:pt x="68" y="248"/>
                    <a:pt x="68" y="248"/>
                  </a:cubicBezTo>
                  <a:cubicBezTo>
                    <a:pt x="65" y="249"/>
                    <a:pt x="63" y="249"/>
                    <a:pt x="60" y="249"/>
                  </a:cubicBezTo>
                  <a:cubicBezTo>
                    <a:pt x="60" y="239"/>
                    <a:pt x="60" y="239"/>
                    <a:pt x="60" y="239"/>
                  </a:cubicBezTo>
                  <a:cubicBezTo>
                    <a:pt x="63" y="239"/>
                    <a:pt x="65" y="238"/>
                    <a:pt x="68" y="238"/>
                  </a:cubicBezTo>
                  <a:close/>
                  <a:moveTo>
                    <a:pt x="68" y="253"/>
                  </a:moveTo>
                  <a:cubicBezTo>
                    <a:pt x="68" y="269"/>
                    <a:pt x="68" y="269"/>
                    <a:pt x="68" y="269"/>
                  </a:cubicBezTo>
                  <a:cubicBezTo>
                    <a:pt x="67" y="269"/>
                    <a:pt x="67" y="270"/>
                    <a:pt x="67" y="270"/>
                  </a:cubicBezTo>
                  <a:cubicBezTo>
                    <a:pt x="65" y="278"/>
                    <a:pt x="64" y="287"/>
                    <a:pt x="60" y="295"/>
                  </a:cubicBezTo>
                  <a:cubicBezTo>
                    <a:pt x="60" y="265"/>
                    <a:pt x="60" y="265"/>
                    <a:pt x="60" y="265"/>
                  </a:cubicBezTo>
                  <a:cubicBezTo>
                    <a:pt x="61" y="265"/>
                    <a:pt x="61" y="264"/>
                    <a:pt x="62" y="264"/>
                  </a:cubicBezTo>
                  <a:cubicBezTo>
                    <a:pt x="64" y="261"/>
                    <a:pt x="65" y="260"/>
                    <a:pt x="68" y="253"/>
                  </a:cubicBezTo>
                  <a:close/>
                  <a:moveTo>
                    <a:pt x="68" y="522"/>
                  </a:moveTo>
                  <a:cubicBezTo>
                    <a:pt x="68" y="557"/>
                    <a:pt x="68" y="557"/>
                    <a:pt x="68" y="557"/>
                  </a:cubicBezTo>
                  <a:cubicBezTo>
                    <a:pt x="65" y="562"/>
                    <a:pt x="62" y="565"/>
                    <a:pt x="60" y="569"/>
                  </a:cubicBezTo>
                  <a:cubicBezTo>
                    <a:pt x="60" y="551"/>
                    <a:pt x="60" y="551"/>
                    <a:pt x="60" y="551"/>
                  </a:cubicBezTo>
                  <a:cubicBezTo>
                    <a:pt x="65" y="543"/>
                    <a:pt x="65" y="535"/>
                    <a:pt x="61" y="523"/>
                  </a:cubicBezTo>
                  <a:cubicBezTo>
                    <a:pt x="60" y="523"/>
                    <a:pt x="60" y="523"/>
                    <a:pt x="60" y="523"/>
                  </a:cubicBezTo>
                  <a:cubicBezTo>
                    <a:pt x="60" y="501"/>
                    <a:pt x="60" y="501"/>
                    <a:pt x="60" y="501"/>
                  </a:cubicBezTo>
                  <a:cubicBezTo>
                    <a:pt x="63" y="508"/>
                    <a:pt x="65" y="515"/>
                    <a:pt x="68" y="522"/>
                  </a:cubicBezTo>
                  <a:close/>
                  <a:moveTo>
                    <a:pt x="53" y="198"/>
                  </a:moveTo>
                  <a:cubicBezTo>
                    <a:pt x="53" y="198"/>
                    <a:pt x="54" y="197"/>
                    <a:pt x="54" y="196"/>
                  </a:cubicBezTo>
                  <a:cubicBezTo>
                    <a:pt x="56" y="193"/>
                    <a:pt x="59" y="190"/>
                    <a:pt x="60" y="187"/>
                  </a:cubicBezTo>
                  <a:cubicBezTo>
                    <a:pt x="60" y="201"/>
                    <a:pt x="60" y="201"/>
                    <a:pt x="60" y="201"/>
                  </a:cubicBezTo>
                  <a:cubicBezTo>
                    <a:pt x="59" y="204"/>
                    <a:pt x="57" y="207"/>
                    <a:pt x="56" y="211"/>
                  </a:cubicBezTo>
                  <a:cubicBezTo>
                    <a:pt x="57" y="211"/>
                    <a:pt x="59" y="211"/>
                    <a:pt x="60" y="211"/>
                  </a:cubicBezTo>
                  <a:cubicBezTo>
                    <a:pt x="60" y="220"/>
                    <a:pt x="60" y="220"/>
                    <a:pt x="60" y="220"/>
                  </a:cubicBezTo>
                  <a:cubicBezTo>
                    <a:pt x="58" y="221"/>
                    <a:pt x="55" y="222"/>
                    <a:pt x="53" y="223"/>
                  </a:cubicBezTo>
                  <a:cubicBezTo>
                    <a:pt x="53" y="198"/>
                    <a:pt x="53" y="198"/>
                    <a:pt x="53" y="198"/>
                  </a:cubicBezTo>
                  <a:close/>
                  <a:moveTo>
                    <a:pt x="60" y="607"/>
                  </a:moveTo>
                  <a:cubicBezTo>
                    <a:pt x="57" y="603"/>
                    <a:pt x="55" y="600"/>
                    <a:pt x="53" y="596"/>
                  </a:cubicBezTo>
                  <a:cubicBezTo>
                    <a:pt x="53" y="563"/>
                    <a:pt x="53" y="563"/>
                    <a:pt x="53" y="563"/>
                  </a:cubicBezTo>
                  <a:cubicBezTo>
                    <a:pt x="56" y="558"/>
                    <a:pt x="59" y="554"/>
                    <a:pt x="60" y="551"/>
                  </a:cubicBezTo>
                  <a:cubicBezTo>
                    <a:pt x="60" y="569"/>
                    <a:pt x="60" y="569"/>
                    <a:pt x="60" y="569"/>
                  </a:cubicBezTo>
                  <a:cubicBezTo>
                    <a:pt x="56" y="576"/>
                    <a:pt x="55" y="582"/>
                    <a:pt x="60" y="593"/>
                  </a:cubicBezTo>
                  <a:cubicBezTo>
                    <a:pt x="60" y="607"/>
                    <a:pt x="60" y="607"/>
                    <a:pt x="60" y="607"/>
                  </a:cubicBezTo>
                  <a:close/>
                  <a:moveTo>
                    <a:pt x="60" y="239"/>
                  </a:moveTo>
                  <a:cubicBezTo>
                    <a:pt x="60" y="249"/>
                    <a:pt x="60" y="249"/>
                    <a:pt x="60" y="249"/>
                  </a:cubicBezTo>
                  <a:cubicBezTo>
                    <a:pt x="58" y="249"/>
                    <a:pt x="55" y="249"/>
                    <a:pt x="53" y="249"/>
                  </a:cubicBezTo>
                  <a:cubicBezTo>
                    <a:pt x="53" y="241"/>
                    <a:pt x="53" y="241"/>
                    <a:pt x="53" y="241"/>
                  </a:cubicBezTo>
                  <a:cubicBezTo>
                    <a:pt x="55" y="240"/>
                    <a:pt x="58" y="240"/>
                    <a:pt x="60" y="239"/>
                  </a:cubicBezTo>
                  <a:close/>
                  <a:moveTo>
                    <a:pt x="60" y="265"/>
                  </a:moveTo>
                  <a:cubicBezTo>
                    <a:pt x="60" y="295"/>
                    <a:pt x="60" y="295"/>
                    <a:pt x="60" y="295"/>
                  </a:cubicBezTo>
                  <a:cubicBezTo>
                    <a:pt x="59" y="297"/>
                    <a:pt x="58" y="299"/>
                    <a:pt x="56" y="300"/>
                  </a:cubicBezTo>
                  <a:cubicBezTo>
                    <a:pt x="56" y="310"/>
                    <a:pt x="55" y="316"/>
                    <a:pt x="53" y="323"/>
                  </a:cubicBezTo>
                  <a:cubicBezTo>
                    <a:pt x="53" y="290"/>
                    <a:pt x="53" y="290"/>
                    <a:pt x="53" y="290"/>
                  </a:cubicBezTo>
                  <a:cubicBezTo>
                    <a:pt x="55" y="287"/>
                    <a:pt x="56" y="282"/>
                    <a:pt x="57" y="276"/>
                  </a:cubicBezTo>
                  <a:cubicBezTo>
                    <a:pt x="56" y="276"/>
                    <a:pt x="55" y="277"/>
                    <a:pt x="53" y="277"/>
                  </a:cubicBezTo>
                  <a:cubicBezTo>
                    <a:pt x="53" y="268"/>
                    <a:pt x="53" y="268"/>
                    <a:pt x="53" y="268"/>
                  </a:cubicBezTo>
                  <a:cubicBezTo>
                    <a:pt x="55" y="267"/>
                    <a:pt x="58" y="266"/>
                    <a:pt x="60" y="265"/>
                  </a:cubicBezTo>
                  <a:close/>
                  <a:moveTo>
                    <a:pt x="60" y="501"/>
                  </a:moveTo>
                  <a:cubicBezTo>
                    <a:pt x="60" y="523"/>
                    <a:pt x="60" y="523"/>
                    <a:pt x="60" y="523"/>
                  </a:cubicBezTo>
                  <a:cubicBezTo>
                    <a:pt x="59" y="523"/>
                    <a:pt x="59" y="523"/>
                    <a:pt x="58" y="524"/>
                  </a:cubicBezTo>
                  <a:cubicBezTo>
                    <a:pt x="56" y="526"/>
                    <a:pt x="54" y="528"/>
                    <a:pt x="53" y="530"/>
                  </a:cubicBezTo>
                  <a:cubicBezTo>
                    <a:pt x="53" y="512"/>
                    <a:pt x="53" y="512"/>
                    <a:pt x="53" y="512"/>
                  </a:cubicBezTo>
                  <a:cubicBezTo>
                    <a:pt x="53" y="509"/>
                    <a:pt x="53" y="507"/>
                    <a:pt x="53" y="504"/>
                  </a:cubicBezTo>
                  <a:cubicBezTo>
                    <a:pt x="53" y="469"/>
                    <a:pt x="53" y="469"/>
                    <a:pt x="53" y="469"/>
                  </a:cubicBezTo>
                  <a:cubicBezTo>
                    <a:pt x="53" y="470"/>
                    <a:pt x="54" y="472"/>
                    <a:pt x="54" y="474"/>
                  </a:cubicBezTo>
                  <a:cubicBezTo>
                    <a:pt x="54" y="477"/>
                    <a:pt x="54" y="481"/>
                    <a:pt x="54" y="485"/>
                  </a:cubicBezTo>
                  <a:cubicBezTo>
                    <a:pt x="56" y="490"/>
                    <a:pt x="59" y="496"/>
                    <a:pt x="60" y="501"/>
                  </a:cubicBezTo>
                  <a:close/>
                  <a:moveTo>
                    <a:pt x="44" y="215"/>
                  </a:moveTo>
                  <a:cubicBezTo>
                    <a:pt x="47" y="210"/>
                    <a:pt x="50" y="204"/>
                    <a:pt x="53" y="198"/>
                  </a:cubicBezTo>
                  <a:cubicBezTo>
                    <a:pt x="53" y="223"/>
                    <a:pt x="53" y="223"/>
                    <a:pt x="53" y="223"/>
                  </a:cubicBezTo>
                  <a:cubicBezTo>
                    <a:pt x="49" y="224"/>
                    <a:pt x="46" y="227"/>
                    <a:pt x="44" y="231"/>
                  </a:cubicBezTo>
                  <a:cubicBezTo>
                    <a:pt x="44" y="215"/>
                    <a:pt x="44" y="215"/>
                    <a:pt x="44" y="215"/>
                  </a:cubicBezTo>
                  <a:close/>
                  <a:moveTo>
                    <a:pt x="53" y="596"/>
                  </a:moveTo>
                  <a:cubicBezTo>
                    <a:pt x="50" y="592"/>
                    <a:pt x="47" y="586"/>
                    <a:pt x="46" y="580"/>
                  </a:cubicBezTo>
                  <a:cubicBezTo>
                    <a:pt x="45" y="579"/>
                    <a:pt x="45" y="579"/>
                    <a:pt x="44" y="578"/>
                  </a:cubicBezTo>
                  <a:cubicBezTo>
                    <a:pt x="44" y="563"/>
                    <a:pt x="44" y="563"/>
                    <a:pt x="44" y="563"/>
                  </a:cubicBezTo>
                  <a:cubicBezTo>
                    <a:pt x="45" y="565"/>
                    <a:pt x="46" y="567"/>
                    <a:pt x="48" y="570"/>
                  </a:cubicBezTo>
                  <a:cubicBezTo>
                    <a:pt x="49" y="567"/>
                    <a:pt x="51" y="565"/>
                    <a:pt x="53" y="563"/>
                  </a:cubicBezTo>
                  <a:cubicBezTo>
                    <a:pt x="53" y="596"/>
                    <a:pt x="53" y="596"/>
                    <a:pt x="53" y="596"/>
                  </a:cubicBezTo>
                  <a:close/>
                  <a:moveTo>
                    <a:pt x="53" y="241"/>
                  </a:moveTo>
                  <a:cubicBezTo>
                    <a:pt x="53" y="249"/>
                    <a:pt x="53" y="249"/>
                    <a:pt x="53" y="249"/>
                  </a:cubicBezTo>
                  <a:cubicBezTo>
                    <a:pt x="50" y="249"/>
                    <a:pt x="47" y="250"/>
                    <a:pt x="44" y="251"/>
                  </a:cubicBezTo>
                  <a:cubicBezTo>
                    <a:pt x="44" y="241"/>
                    <a:pt x="44" y="241"/>
                    <a:pt x="44" y="241"/>
                  </a:cubicBezTo>
                  <a:cubicBezTo>
                    <a:pt x="47" y="241"/>
                    <a:pt x="50" y="241"/>
                    <a:pt x="53" y="241"/>
                  </a:cubicBezTo>
                  <a:close/>
                  <a:moveTo>
                    <a:pt x="53" y="268"/>
                  </a:moveTo>
                  <a:cubicBezTo>
                    <a:pt x="53" y="277"/>
                    <a:pt x="53" y="277"/>
                    <a:pt x="53" y="277"/>
                  </a:cubicBezTo>
                  <a:cubicBezTo>
                    <a:pt x="50" y="278"/>
                    <a:pt x="47" y="278"/>
                    <a:pt x="44" y="279"/>
                  </a:cubicBezTo>
                  <a:cubicBezTo>
                    <a:pt x="44" y="270"/>
                    <a:pt x="44" y="270"/>
                    <a:pt x="44" y="270"/>
                  </a:cubicBezTo>
                  <a:cubicBezTo>
                    <a:pt x="47" y="270"/>
                    <a:pt x="50" y="269"/>
                    <a:pt x="53" y="268"/>
                  </a:cubicBezTo>
                  <a:close/>
                  <a:moveTo>
                    <a:pt x="53" y="290"/>
                  </a:moveTo>
                  <a:cubicBezTo>
                    <a:pt x="53" y="323"/>
                    <a:pt x="53" y="323"/>
                    <a:pt x="53" y="323"/>
                  </a:cubicBezTo>
                  <a:cubicBezTo>
                    <a:pt x="52" y="325"/>
                    <a:pt x="51" y="327"/>
                    <a:pt x="49" y="330"/>
                  </a:cubicBezTo>
                  <a:cubicBezTo>
                    <a:pt x="49" y="336"/>
                    <a:pt x="49" y="342"/>
                    <a:pt x="49" y="349"/>
                  </a:cubicBezTo>
                  <a:cubicBezTo>
                    <a:pt x="45" y="363"/>
                    <a:pt x="46" y="376"/>
                    <a:pt x="44" y="391"/>
                  </a:cubicBezTo>
                  <a:cubicBezTo>
                    <a:pt x="44" y="323"/>
                    <a:pt x="44" y="323"/>
                    <a:pt x="44" y="323"/>
                  </a:cubicBezTo>
                  <a:cubicBezTo>
                    <a:pt x="46" y="317"/>
                    <a:pt x="48" y="313"/>
                    <a:pt x="49" y="306"/>
                  </a:cubicBezTo>
                  <a:cubicBezTo>
                    <a:pt x="47" y="307"/>
                    <a:pt x="46" y="307"/>
                    <a:pt x="44" y="308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48" y="296"/>
                    <a:pt x="50" y="294"/>
                    <a:pt x="53" y="290"/>
                  </a:cubicBezTo>
                  <a:close/>
                  <a:moveTo>
                    <a:pt x="53" y="469"/>
                  </a:moveTo>
                  <a:cubicBezTo>
                    <a:pt x="53" y="504"/>
                    <a:pt x="53" y="504"/>
                    <a:pt x="53" y="504"/>
                  </a:cubicBezTo>
                  <a:cubicBezTo>
                    <a:pt x="52" y="501"/>
                    <a:pt x="51" y="497"/>
                    <a:pt x="49" y="492"/>
                  </a:cubicBezTo>
                  <a:cubicBezTo>
                    <a:pt x="47" y="495"/>
                    <a:pt x="46" y="496"/>
                    <a:pt x="44" y="498"/>
                  </a:cubicBezTo>
                  <a:cubicBezTo>
                    <a:pt x="44" y="481"/>
                    <a:pt x="44" y="481"/>
                    <a:pt x="44" y="481"/>
                  </a:cubicBezTo>
                  <a:cubicBezTo>
                    <a:pt x="45" y="478"/>
                    <a:pt x="45" y="474"/>
                    <a:pt x="44" y="469"/>
                  </a:cubicBezTo>
                  <a:cubicBezTo>
                    <a:pt x="44" y="398"/>
                    <a:pt x="44" y="398"/>
                    <a:pt x="44" y="398"/>
                  </a:cubicBezTo>
                  <a:cubicBezTo>
                    <a:pt x="46" y="407"/>
                    <a:pt x="46" y="415"/>
                    <a:pt x="45" y="425"/>
                  </a:cubicBezTo>
                  <a:cubicBezTo>
                    <a:pt x="49" y="440"/>
                    <a:pt x="48" y="454"/>
                    <a:pt x="53" y="469"/>
                  </a:cubicBezTo>
                  <a:close/>
                  <a:moveTo>
                    <a:pt x="53" y="512"/>
                  </a:moveTo>
                  <a:cubicBezTo>
                    <a:pt x="53" y="530"/>
                    <a:pt x="53" y="530"/>
                    <a:pt x="53" y="530"/>
                  </a:cubicBezTo>
                  <a:cubicBezTo>
                    <a:pt x="49" y="535"/>
                    <a:pt x="46" y="538"/>
                    <a:pt x="44" y="542"/>
                  </a:cubicBezTo>
                  <a:cubicBezTo>
                    <a:pt x="44" y="527"/>
                    <a:pt x="44" y="527"/>
                    <a:pt x="44" y="527"/>
                  </a:cubicBezTo>
                  <a:cubicBezTo>
                    <a:pt x="49" y="522"/>
                    <a:pt x="52" y="517"/>
                    <a:pt x="53" y="512"/>
                  </a:cubicBezTo>
                  <a:close/>
                  <a:moveTo>
                    <a:pt x="33" y="241"/>
                  </a:moveTo>
                  <a:cubicBezTo>
                    <a:pt x="35" y="232"/>
                    <a:pt x="40" y="224"/>
                    <a:pt x="44" y="215"/>
                  </a:cubicBezTo>
                  <a:cubicBezTo>
                    <a:pt x="44" y="231"/>
                    <a:pt x="44" y="231"/>
                    <a:pt x="44" y="231"/>
                  </a:cubicBezTo>
                  <a:cubicBezTo>
                    <a:pt x="43" y="234"/>
                    <a:pt x="42" y="237"/>
                    <a:pt x="41" y="242"/>
                  </a:cubicBezTo>
                  <a:cubicBezTo>
                    <a:pt x="42" y="241"/>
                    <a:pt x="43" y="241"/>
                    <a:pt x="44" y="241"/>
                  </a:cubicBezTo>
                  <a:cubicBezTo>
                    <a:pt x="44" y="251"/>
                    <a:pt x="44" y="251"/>
                    <a:pt x="44" y="251"/>
                  </a:cubicBezTo>
                  <a:cubicBezTo>
                    <a:pt x="39" y="253"/>
                    <a:pt x="36" y="255"/>
                    <a:pt x="33" y="261"/>
                  </a:cubicBezTo>
                  <a:cubicBezTo>
                    <a:pt x="33" y="241"/>
                    <a:pt x="33" y="241"/>
                    <a:pt x="33" y="241"/>
                  </a:cubicBezTo>
                  <a:close/>
                  <a:moveTo>
                    <a:pt x="44" y="578"/>
                  </a:moveTo>
                  <a:cubicBezTo>
                    <a:pt x="40" y="571"/>
                    <a:pt x="36" y="563"/>
                    <a:pt x="33" y="555"/>
                  </a:cubicBezTo>
                  <a:cubicBezTo>
                    <a:pt x="33" y="537"/>
                    <a:pt x="33" y="537"/>
                    <a:pt x="33" y="537"/>
                  </a:cubicBezTo>
                  <a:cubicBezTo>
                    <a:pt x="33" y="537"/>
                    <a:pt x="33" y="538"/>
                    <a:pt x="33" y="539"/>
                  </a:cubicBezTo>
                  <a:cubicBezTo>
                    <a:pt x="37" y="535"/>
                    <a:pt x="41" y="531"/>
                    <a:pt x="44" y="527"/>
                  </a:cubicBezTo>
                  <a:cubicBezTo>
                    <a:pt x="44" y="542"/>
                    <a:pt x="44" y="542"/>
                    <a:pt x="44" y="542"/>
                  </a:cubicBezTo>
                  <a:cubicBezTo>
                    <a:pt x="41" y="548"/>
                    <a:pt x="40" y="554"/>
                    <a:pt x="44" y="563"/>
                  </a:cubicBezTo>
                  <a:cubicBezTo>
                    <a:pt x="44" y="578"/>
                    <a:pt x="44" y="578"/>
                    <a:pt x="44" y="578"/>
                  </a:cubicBezTo>
                  <a:close/>
                  <a:moveTo>
                    <a:pt x="44" y="270"/>
                  </a:moveTo>
                  <a:cubicBezTo>
                    <a:pt x="44" y="279"/>
                    <a:pt x="44" y="279"/>
                    <a:pt x="44" y="279"/>
                  </a:cubicBezTo>
                  <a:cubicBezTo>
                    <a:pt x="40" y="280"/>
                    <a:pt x="36" y="281"/>
                    <a:pt x="33" y="282"/>
                  </a:cubicBezTo>
                  <a:cubicBezTo>
                    <a:pt x="33" y="272"/>
                    <a:pt x="33" y="272"/>
                    <a:pt x="33" y="272"/>
                  </a:cubicBezTo>
                  <a:cubicBezTo>
                    <a:pt x="36" y="272"/>
                    <a:pt x="40" y="271"/>
                    <a:pt x="44" y="270"/>
                  </a:cubicBezTo>
                  <a:close/>
                  <a:moveTo>
                    <a:pt x="44" y="298"/>
                  </a:moveTo>
                  <a:cubicBezTo>
                    <a:pt x="44" y="308"/>
                    <a:pt x="44" y="308"/>
                    <a:pt x="44" y="308"/>
                  </a:cubicBezTo>
                  <a:cubicBezTo>
                    <a:pt x="40" y="309"/>
                    <a:pt x="36" y="310"/>
                    <a:pt x="33" y="311"/>
                  </a:cubicBezTo>
                  <a:cubicBezTo>
                    <a:pt x="33" y="302"/>
                    <a:pt x="33" y="302"/>
                    <a:pt x="33" y="302"/>
                  </a:cubicBezTo>
                  <a:cubicBezTo>
                    <a:pt x="37" y="301"/>
                    <a:pt x="41" y="300"/>
                    <a:pt x="44" y="298"/>
                  </a:cubicBezTo>
                  <a:close/>
                  <a:moveTo>
                    <a:pt x="44" y="323"/>
                  </a:moveTo>
                  <a:cubicBezTo>
                    <a:pt x="44" y="391"/>
                    <a:pt x="44" y="391"/>
                    <a:pt x="44" y="391"/>
                  </a:cubicBezTo>
                  <a:cubicBezTo>
                    <a:pt x="44" y="392"/>
                    <a:pt x="44" y="393"/>
                    <a:pt x="44" y="395"/>
                  </a:cubicBezTo>
                  <a:cubicBezTo>
                    <a:pt x="44" y="396"/>
                    <a:pt x="44" y="397"/>
                    <a:pt x="44" y="398"/>
                  </a:cubicBezTo>
                  <a:cubicBezTo>
                    <a:pt x="44" y="469"/>
                    <a:pt x="44" y="469"/>
                    <a:pt x="44" y="469"/>
                  </a:cubicBezTo>
                  <a:cubicBezTo>
                    <a:pt x="44" y="467"/>
                    <a:pt x="43" y="465"/>
                    <a:pt x="42" y="462"/>
                  </a:cubicBezTo>
                  <a:cubicBezTo>
                    <a:pt x="38" y="465"/>
                    <a:pt x="35" y="467"/>
                    <a:pt x="33" y="470"/>
                  </a:cubicBezTo>
                  <a:cubicBezTo>
                    <a:pt x="33" y="459"/>
                    <a:pt x="33" y="459"/>
                    <a:pt x="33" y="459"/>
                  </a:cubicBezTo>
                  <a:cubicBezTo>
                    <a:pt x="39" y="452"/>
                    <a:pt x="42" y="445"/>
                    <a:pt x="38" y="432"/>
                  </a:cubicBezTo>
                  <a:cubicBezTo>
                    <a:pt x="38" y="432"/>
                    <a:pt x="36" y="433"/>
                    <a:pt x="33" y="435"/>
                  </a:cubicBezTo>
                  <a:cubicBezTo>
                    <a:pt x="33" y="423"/>
                    <a:pt x="33" y="423"/>
                    <a:pt x="33" y="423"/>
                  </a:cubicBezTo>
                  <a:cubicBezTo>
                    <a:pt x="38" y="416"/>
                    <a:pt x="41" y="409"/>
                    <a:pt x="36" y="399"/>
                  </a:cubicBezTo>
                  <a:cubicBezTo>
                    <a:pt x="35" y="400"/>
                    <a:pt x="34" y="401"/>
                    <a:pt x="33" y="402"/>
                  </a:cubicBezTo>
                  <a:cubicBezTo>
                    <a:pt x="33" y="391"/>
                    <a:pt x="33" y="391"/>
                    <a:pt x="33" y="391"/>
                  </a:cubicBezTo>
                  <a:cubicBezTo>
                    <a:pt x="33" y="390"/>
                    <a:pt x="34" y="389"/>
                    <a:pt x="35" y="389"/>
                  </a:cubicBezTo>
                  <a:cubicBezTo>
                    <a:pt x="39" y="382"/>
                    <a:pt x="37" y="375"/>
                    <a:pt x="37" y="368"/>
                  </a:cubicBezTo>
                  <a:cubicBezTo>
                    <a:pt x="35" y="369"/>
                    <a:pt x="34" y="370"/>
                    <a:pt x="33" y="371"/>
                  </a:cubicBezTo>
                  <a:cubicBezTo>
                    <a:pt x="33" y="360"/>
                    <a:pt x="33" y="360"/>
                    <a:pt x="33" y="360"/>
                  </a:cubicBezTo>
                  <a:cubicBezTo>
                    <a:pt x="41" y="354"/>
                    <a:pt x="41" y="350"/>
                    <a:pt x="41" y="337"/>
                  </a:cubicBezTo>
                  <a:cubicBezTo>
                    <a:pt x="39" y="338"/>
                    <a:pt x="36" y="339"/>
                    <a:pt x="33" y="341"/>
                  </a:cubicBezTo>
                  <a:cubicBezTo>
                    <a:pt x="33" y="330"/>
                    <a:pt x="33" y="330"/>
                    <a:pt x="33" y="330"/>
                  </a:cubicBezTo>
                  <a:cubicBezTo>
                    <a:pt x="36" y="329"/>
                    <a:pt x="40" y="327"/>
                    <a:pt x="43" y="325"/>
                  </a:cubicBezTo>
                  <a:cubicBezTo>
                    <a:pt x="44" y="325"/>
                    <a:pt x="44" y="324"/>
                    <a:pt x="44" y="323"/>
                  </a:cubicBezTo>
                  <a:close/>
                  <a:moveTo>
                    <a:pt x="44" y="481"/>
                  </a:moveTo>
                  <a:cubicBezTo>
                    <a:pt x="44" y="498"/>
                    <a:pt x="44" y="498"/>
                    <a:pt x="44" y="498"/>
                  </a:cubicBezTo>
                  <a:cubicBezTo>
                    <a:pt x="42" y="500"/>
                    <a:pt x="40" y="503"/>
                    <a:pt x="34" y="507"/>
                  </a:cubicBezTo>
                  <a:cubicBezTo>
                    <a:pt x="33" y="509"/>
                    <a:pt x="33" y="510"/>
                    <a:pt x="33" y="511"/>
                  </a:cubicBezTo>
                  <a:cubicBezTo>
                    <a:pt x="33" y="498"/>
                    <a:pt x="33" y="498"/>
                    <a:pt x="33" y="498"/>
                  </a:cubicBezTo>
                  <a:cubicBezTo>
                    <a:pt x="38" y="492"/>
                    <a:pt x="42" y="487"/>
                    <a:pt x="44" y="481"/>
                  </a:cubicBezTo>
                  <a:close/>
                  <a:moveTo>
                    <a:pt x="0" y="436"/>
                  </a:moveTo>
                  <a:cubicBezTo>
                    <a:pt x="0" y="410"/>
                    <a:pt x="0" y="384"/>
                    <a:pt x="0" y="357"/>
                  </a:cubicBezTo>
                  <a:cubicBezTo>
                    <a:pt x="5" y="355"/>
                    <a:pt x="4" y="335"/>
                    <a:pt x="5" y="330"/>
                  </a:cubicBezTo>
                  <a:cubicBezTo>
                    <a:pt x="10" y="313"/>
                    <a:pt x="10" y="296"/>
                    <a:pt x="19" y="280"/>
                  </a:cubicBezTo>
                  <a:cubicBezTo>
                    <a:pt x="21" y="269"/>
                    <a:pt x="22" y="257"/>
                    <a:pt x="31" y="249"/>
                  </a:cubicBezTo>
                  <a:cubicBezTo>
                    <a:pt x="31" y="246"/>
                    <a:pt x="32" y="244"/>
                    <a:pt x="33" y="241"/>
                  </a:cubicBezTo>
                  <a:cubicBezTo>
                    <a:pt x="33" y="261"/>
                    <a:pt x="33" y="261"/>
                    <a:pt x="33" y="261"/>
                  </a:cubicBezTo>
                  <a:cubicBezTo>
                    <a:pt x="31" y="264"/>
                    <a:pt x="29" y="268"/>
                    <a:pt x="27" y="273"/>
                  </a:cubicBezTo>
                  <a:cubicBezTo>
                    <a:pt x="29" y="273"/>
                    <a:pt x="31" y="273"/>
                    <a:pt x="33" y="272"/>
                  </a:cubicBezTo>
                  <a:cubicBezTo>
                    <a:pt x="33" y="282"/>
                    <a:pt x="33" y="282"/>
                    <a:pt x="33" y="282"/>
                  </a:cubicBezTo>
                  <a:cubicBezTo>
                    <a:pt x="32" y="282"/>
                    <a:pt x="31" y="282"/>
                    <a:pt x="31" y="282"/>
                  </a:cubicBezTo>
                  <a:cubicBezTo>
                    <a:pt x="22" y="289"/>
                    <a:pt x="20" y="295"/>
                    <a:pt x="18" y="306"/>
                  </a:cubicBezTo>
                  <a:cubicBezTo>
                    <a:pt x="23" y="304"/>
                    <a:pt x="28" y="303"/>
                    <a:pt x="33" y="302"/>
                  </a:cubicBezTo>
                  <a:cubicBezTo>
                    <a:pt x="33" y="311"/>
                    <a:pt x="33" y="311"/>
                    <a:pt x="33" y="311"/>
                  </a:cubicBezTo>
                  <a:cubicBezTo>
                    <a:pt x="20" y="315"/>
                    <a:pt x="13" y="320"/>
                    <a:pt x="12" y="339"/>
                  </a:cubicBezTo>
                  <a:cubicBezTo>
                    <a:pt x="19" y="336"/>
                    <a:pt x="26" y="333"/>
                    <a:pt x="33" y="330"/>
                  </a:cubicBezTo>
                  <a:cubicBezTo>
                    <a:pt x="33" y="341"/>
                    <a:pt x="33" y="341"/>
                    <a:pt x="33" y="341"/>
                  </a:cubicBezTo>
                  <a:cubicBezTo>
                    <a:pt x="26" y="343"/>
                    <a:pt x="19" y="346"/>
                    <a:pt x="13" y="349"/>
                  </a:cubicBezTo>
                  <a:cubicBezTo>
                    <a:pt x="10" y="357"/>
                    <a:pt x="8" y="363"/>
                    <a:pt x="9" y="372"/>
                  </a:cubicBezTo>
                  <a:cubicBezTo>
                    <a:pt x="15" y="369"/>
                    <a:pt x="21" y="366"/>
                    <a:pt x="27" y="363"/>
                  </a:cubicBezTo>
                  <a:cubicBezTo>
                    <a:pt x="29" y="362"/>
                    <a:pt x="31" y="361"/>
                    <a:pt x="33" y="360"/>
                  </a:cubicBezTo>
                  <a:cubicBezTo>
                    <a:pt x="33" y="371"/>
                    <a:pt x="33" y="371"/>
                    <a:pt x="33" y="371"/>
                  </a:cubicBezTo>
                  <a:cubicBezTo>
                    <a:pt x="13" y="383"/>
                    <a:pt x="7" y="381"/>
                    <a:pt x="8" y="408"/>
                  </a:cubicBezTo>
                  <a:cubicBezTo>
                    <a:pt x="12" y="404"/>
                    <a:pt x="25" y="396"/>
                    <a:pt x="33" y="391"/>
                  </a:cubicBezTo>
                  <a:cubicBezTo>
                    <a:pt x="33" y="402"/>
                    <a:pt x="33" y="402"/>
                    <a:pt x="33" y="402"/>
                  </a:cubicBezTo>
                  <a:cubicBezTo>
                    <a:pt x="13" y="413"/>
                    <a:pt x="6" y="416"/>
                    <a:pt x="10" y="440"/>
                  </a:cubicBezTo>
                  <a:cubicBezTo>
                    <a:pt x="17" y="435"/>
                    <a:pt x="26" y="430"/>
                    <a:pt x="33" y="423"/>
                  </a:cubicBezTo>
                  <a:cubicBezTo>
                    <a:pt x="33" y="435"/>
                    <a:pt x="33" y="435"/>
                    <a:pt x="33" y="435"/>
                  </a:cubicBezTo>
                  <a:cubicBezTo>
                    <a:pt x="27" y="440"/>
                    <a:pt x="18" y="446"/>
                    <a:pt x="15" y="449"/>
                  </a:cubicBezTo>
                  <a:cubicBezTo>
                    <a:pt x="12" y="457"/>
                    <a:pt x="13" y="465"/>
                    <a:pt x="14" y="475"/>
                  </a:cubicBezTo>
                  <a:cubicBezTo>
                    <a:pt x="21" y="469"/>
                    <a:pt x="28" y="464"/>
                    <a:pt x="33" y="459"/>
                  </a:cubicBezTo>
                  <a:cubicBezTo>
                    <a:pt x="33" y="470"/>
                    <a:pt x="33" y="470"/>
                    <a:pt x="33" y="470"/>
                  </a:cubicBezTo>
                  <a:cubicBezTo>
                    <a:pt x="21" y="480"/>
                    <a:pt x="17" y="488"/>
                    <a:pt x="23" y="507"/>
                  </a:cubicBezTo>
                  <a:cubicBezTo>
                    <a:pt x="26" y="504"/>
                    <a:pt x="30" y="501"/>
                    <a:pt x="33" y="498"/>
                  </a:cubicBezTo>
                  <a:cubicBezTo>
                    <a:pt x="33" y="511"/>
                    <a:pt x="33" y="511"/>
                    <a:pt x="33" y="511"/>
                  </a:cubicBezTo>
                  <a:cubicBezTo>
                    <a:pt x="28" y="520"/>
                    <a:pt x="29" y="526"/>
                    <a:pt x="33" y="537"/>
                  </a:cubicBezTo>
                  <a:cubicBezTo>
                    <a:pt x="33" y="555"/>
                    <a:pt x="33" y="555"/>
                    <a:pt x="33" y="555"/>
                  </a:cubicBezTo>
                  <a:cubicBezTo>
                    <a:pt x="26" y="542"/>
                    <a:pt x="21" y="527"/>
                    <a:pt x="18" y="513"/>
                  </a:cubicBezTo>
                  <a:cubicBezTo>
                    <a:pt x="11" y="498"/>
                    <a:pt x="10" y="482"/>
                    <a:pt x="5" y="465"/>
                  </a:cubicBezTo>
                  <a:cubicBezTo>
                    <a:pt x="5" y="459"/>
                    <a:pt x="5" y="438"/>
                    <a:pt x="0" y="4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1" name="Freeform 6">
              <a:extLst>
                <a:ext uri="{FF2B5EF4-FFF2-40B4-BE49-F238E27FC236}">
                  <a16:creationId xmlns:a16="http://schemas.microsoft.com/office/drawing/2014/main" id="{BDDA98C0-C9FA-A9BE-9FA9-4159A9864E1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55980" y="1029661"/>
              <a:ext cx="5873921" cy="2020314"/>
            </a:xfrm>
            <a:custGeom>
              <a:avLst/>
              <a:gdLst>
                <a:gd name="T0" fmla="*/ 18 w 1381"/>
                <a:gd name="T1" fmla="*/ 76 h 473"/>
                <a:gd name="T2" fmla="*/ 233 w 1381"/>
                <a:gd name="T3" fmla="*/ 28 h 473"/>
                <a:gd name="T4" fmla="*/ 67 w 1381"/>
                <a:gd name="T5" fmla="*/ 244 h 473"/>
                <a:gd name="T6" fmla="*/ 18 w 1381"/>
                <a:gd name="T7" fmla="*/ 446 h 473"/>
                <a:gd name="T8" fmla="*/ 132 w 1381"/>
                <a:gd name="T9" fmla="*/ 196 h 473"/>
                <a:gd name="T10" fmla="*/ 174 w 1381"/>
                <a:gd name="T11" fmla="*/ 243 h 473"/>
                <a:gd name="T12" fmla="*/ 164 w 1381"/>
                <a:gd name="T13" fmla="*/ 413 h 473"/>
                <a:gd name="T14" fmla="*/ 218 w 1381"/>
                <a:gd name="T15" fmla="*/ 351 h 473"/>
                <a:gd name="T16" fmla="*/ 218 w 1381"/>
                <a:gd name="T17" fmla="*/ 408 h 473"/>
                <a:gd name="T18" fmla="*/ 255 w 1381"/>
                <a:gd name="T19" fmla="*/ 235 h 473"/>
                <a:gd name="T20" fmla="*/ 225 w 1381"/>
                <a:gd name="T21" fmla="*/ 202 h 473"/>
                <a:gd name="T22" fmla="*/ 275 w 1381"/>
                <a:gd name="T23" fmla="*/ 23 h 473"/>
                <a:gd name="T24" fmla="*/ 225 w 1381"/>
                <a:gd name="T25" fmla="*/ 322 h 473"/>
                <a:gd name="T26" fmla="*/ 229 w 1381"/>
                <a:gd name="T27" fmla="*/ 263 h 473"/>
                <a:gd name="T28" fmla="*/ 663 w 1381"/>
                <a:gd name="T29" fmla="*/ 49 h 473"/>
                <a:gd name="T30" fmla="*/ 620 w 1381"/>
                <a:gd name="T31" fmla="*/ 47 h 473"/>
                <a:gd name="T32" fmla="*/ 523 w 1381"/>
                <a:gd name="T33" fmla="*/ 93 h 473"/>
                <a:gd name="T34" fmla="*/ 436 w 1381"/>
                <a:gd name="T35" fmla="*/ 159 h 473"/>
                <a:gd name="T36" fmla="*/ 555 w 1381"/>
                <a:gd name="T37" fmla="*/ 126 h 473"/>
                <a:gd name="T38" fmla="*/ 482 w 1381"/>
                <a:gd name="T39" fmla="*/ 235 h 473"/>
                <a:gd name="T40" fmla="*/ 488 w 1381"/>
                <a:gd name="T41" fmla="*/ 274 h 473"/>
                <a:gd name="T42" fmla="*/ 514 w 1381"/>
                <a:gd name="T43" fmla="*/ 290 h 473"/>
                <a:gd name="T44" fmla="*/ 475 w 1381"/>
                <a:gd name="T45" fmla="*/ 359 h 473"/>
                <a:gd name="T46" fmla="*/ 509 w 1381"/>
                <a:gd name="T47" fmla="*/ 380 h 473"/>
                <a:gd name="T48" fmla="*/ 537 w 1381"/>
                <a:gd name="T49" fmla="*/ 446 h 473"/>
                <a:gd name="T50" fmla="*/ 629 w 1381"/>
                <a:gd name="T51" fmla="*/ 327 h 473"/>
                <a:gd name="T52" fmla="*/ 644 w 1381"/>
                <a:gd name="T53" fmla="*/ 240 h 473"/>
                <a:gd name="T54" fmla="*/ 592 w 1381"/>
                <a:gd name="T55" fmla="*/ 238 h 473"/>
                <a:gd name="T56" fmla="*/ 566 w 1381"/>
                <a:gd name="T57" fmla="*/ 154 h 473"/>
                <a:gd name="T58" fmla="*/ 686 w 1381"/>
                <a:gd name="T59" fmla="*/ 48 h 473"/>
                <a:gd name="T60" fmla="*/ 565 w 1381"/>
                <a:gd name="T61" fmla="*/ 320 h 473"/>
                <a:gd name="T62" fmla="*/ 579 w 1381"/>
                <a:gd name="T63" fmla="*/ 190 h 473"/>
                <a:gd name="T64" fmla="*/ 558 w 1381"/>
                <a:gd name="T65" fmla="*/ 233 h 473"/>
                <a:gd name="T66" fmla="*/ 947 w 1381"/>
                <a:gd name="T67" fmla="*/ 191 h 473"/>
                <a:gd name="T68" fmla="*/ 920 w 1381"/>
                <a:gd name="T69" fmla="*/ 93 h 473"/>
                <a:gd name="T70" fmla="*/ 800 w 1381"/>
                <a:gd name="T71" fmla="*/ 275 h 473"/>
                <a:gd name="T72" fmla="*/ 854 w 1381"/>
                <a:gd name="T73" fmla="*/ 368 h 473"/>
                <a:gd name="T74" fmla="*/ 928 w 1381"/>
                <a:gd name="T75" fmla="*/ 324 h 473"/>
                <a:gd name="T76" fmla="*/ 1016 w 1381"/>
                <a:gd name="T77" fmla="*/ 378 h 473"/>
                <a:gd name="T78" fmla="*/ 1171 w 1381"/>
                <a:gd name="T79" fmla="*/ 214 h 473"/>
                <a:gd name="T80" fmla="*/ 1167 w 1381"/>
                <a:gd name="T81" fmla="*/ 188 h 473"/>
                <a:gd name="T82" fmla="*/ 1291 w 1381"/>
                <a:gd name="T83" fmla="*/ 102 h 473"/>
                <a:gd name="T84" fmla="*/ 1311 w 1381"/>
                <a:gd name="T85" fmla="*/ 3 h 473"/>
                <a:gd name="T86" fmla="*/ 1267 w 1381"/>
                <a:gd name="T87" fmla="*/ 117 h 473"/>
                <a:gd name="T88" fmla="*/ 1180 w 1381"/>
                <a:gd name="T89" fmla="*/ 229 h 473"/>
                <a:gd name="T90" fmla="*/ 1228 w 1381"/>
                <a:gd name="T91" fmla="*/ 222 h 473"/>
                <a:gd name="T92" fmla="*/ 1251 w 1381"/>
                <a:gd name="T93" fmla="*/ 248 h 473"/>
                <a:gd name="T94" fmla="*/ 1374 w 1381"/>
                <a:gd name="T95" fmla="*/ 168 h 473"/>
                <a:gd name="T96" fmla="*/ 1263 w 1381"/>
                <a:gd name="T97" fmla="*/ 194 h 473"/>
                <a:gd name="T98" fmla="*/ 1301 w 1381"/>
                <a:gd name="T99" fmla="*/ 252 h 473"/>
                <a:gd name="T100" fmla="*/ 1247 w 1381"/>
                <a:gd name="T101" fmla="*/ 312 h 473"/>
                <a:gd name="T102" fmla="*/ 1291 w 1381"/>
                <a:gd name="T103" fmla="*/ 306 h 473"/>
                <a:gd name="T104" fmla="*/ 1291 w 1381"/>
                <a:gd name="T105" fmla="*/ 281 h 473"/>
                <a:gd name="T106" fmla="*/ 1291 w 1381"/>
                <a:gd name="T107" fmla="*/ 281 h 473"/>
                <a:gd name="T108" fmla="*/ 1153 w 1381"/>
                <a:gd name="T109" fmla="*/ 393 h 473"/>
                <a:gd name="T110" fmla="*/ 1196 w 1381"/>
                <a:gd name="T111" fmla="*/ 434 h 473"/>
                <a:gd name="T112" fmla="*/ 1263 w 1381"/>
                <a:gd name="T113" fmla="*/ 468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381" h="473">
                  <a:moveTo>
                    <a:pt x="39" y="109"/>
                  </a:moveTo>
                  <a:cubicBezTo>
                    <a:pt x="56" y="113"/>
                    <a:pt x="68" y="100"/>
                    <a:pt x="68" y="100"/>
                  </a:cubicBezTo>
                  <a:cubicBezTo>
                    <a:pt x="77" y="83"/>
                    <a:pt x="59" y="72"/>
                    <a:pt x="59" y="72"/>
                  </a:cubicBezTo>
                  <a:cubicBezTo>
                    <a:pt x="45" y="63"/>
                    <a:pt x="20" y="66"/>
                    <a:pt x="20" y="66"/>
                  </a:cubicBezTo>
                  <a:cubicBezTo>
                    <a:pt x="18" y="68"/>
                    <a:pt x="18" y="76"/>
                    <a:pt x="18" y="76"/>
                  </a:cubicBezTo>
                  <a:cubicBezTo>
                    <a:pt x="23" y="103"/>
                    <a:pt x="39" y="109"/>
                    <a:pt x="39" y="109"/>
                  </a:cubicBezTo>
                  <a:close/>
                  <a:moveTo>
                    <a:pt x="275" y="23"/>
                  </a:moveTo>
                  <a:cubicBezTo>
                    <a:pt x="263" y="22"/>
                    <a:pt x="265" y="9"/>
                    <a:pt x="265" y="9"/>
                  </a:cubicBezTo>
                  <a:cubicBezTo>
                    <a:pt x="262" y="0"/>
                    <a:pt x="246" y="3"/>
                    <a:pt x="246" y="3"/>
                  </a:cubicBezTo>
                  <a:cubicBezTo>
                    <a:pt x="240" y="6"/>
                    <a:pt x="233" y="28"/>
                    <a:pt x="233" y="28"/>
                  </a:cubicBezTo>
                  <a:cubicBezTo>
                    <a:pt x="230" y="41"/>
                    <a:pt x="205" y="108"/>
                    <a:pt x="205" y="108"/>
                  </a:cubicBezTo>
                  <a:cubicBezTo>
                    <a:pt x="198" y="117"/>
                    <a:pt x="137" y="145"/>
                    <a:pt x="137" y="145"/>
                  </a:cubicBezTo>
                  <a:cubicBezTo>
                    <a:pt x="78" y="177"/>
                    <a:pt x="74" y="210"/>
                    <a:pt x="74" y="210"/>
                  </a:cubicBezTo>
                  <a:cubicBezTo>
                    <a:pt x="75" y="240"/>
                    <a:pt x="67" y="255"/>
                    <a:pt x="67" y="255"/>
                  </a:cubicBezTo>
                  <a:cubicBezTo>
                    <a:pt x="67" y="244"/>
                    <a:pt x="67" y="244"/>
                    <a:pt x="67" y="244"/>
                  </a:cubicBezTo>
                  <a:cubicBezTo>
                    <a:pt x="68" y="222"/>
                    <a:pt x="53" y="216"/>
                    <a:pt x="53" y="216"/>
                  </a:cubicBezTo>
                  <a:cubicBezTo>
                    <a:pt x="48" y="182"/>
                    <a:pt x="36" y="179"/>
                    <a:pt x="36" y="179"/>
                  </a:cubicBezTo>
                  <a:cubicBezTo>
                    <a:pt x="0" y="188"/>
                    <a:pt x="12" y="251"/>
                    <a:pt x="12" y="259"/>
                  </a:cubicBezTo>
                  <a:cubicBezTo>
                    <a:pt x="12" y="268"/>
                    <a:pt x="12" y="342"/>
                    <a:pt x="12" y="342"/>
                  </a:cubicBezTo>
                  <a:cubicBezTo>
                    <a:pt x="12" y="404"/>
                    <a:pt x="18" y="446"/>
                    <a:pt x="18" y="446"/>
                  </a:cubicBezTo>
                  <a:cubicBezTo>
                    <a:pt x="20" y="451"/>
                    <a:pt x="44" y="463"/>
                    <a:pt x="44" y="463"/>
                  </a:cubicBezTo>
                  <a:cubicBezTo>
                    <a:pt x="66" y="465"/>
                    <a:pt x="62" y="435"/>
                    <a:pt x="62" y="435"/>
                  </a:cubicBezTo>
                  <a:cubicBezTo>
                    <a:pt x="62" y="396"/>
                    <a:pt x="75" y="348"/>
                    <a:pt x="75" y="348"/>
                  </a:cubicBezTo>
                  <a:cubicBezTo>
                    <a:pt x="90" y="294"/>
                    <a:pt x="92" y="246"/>
                    <a:pt x="92" y="246"/>
                  </a:cubicBezTo>
                  <a:cubicBezTo>
                    <a:pt x="85" y="205"/>
                    <a:pt x="132" y="196"/>
                    <a:pt x="132" y="196"/>
                  </a:cubicBezTo>
                  <a:cubicBezTo>
                    <a:pt x="139" y="191"/>
                    <a:pt x="190" y="148"/>
                    <a:pt x="190" y="148"/>
                  </a:cubicBezTo>
                  <a:cubicBezTo>
                    <a:pt x="197" y="143"/>
                    <a:pt x="197" y="145"/>
                    <a:pt x="197" y="145"/>
                  </a:cubicBezTo>
                  <a:cubicBezTo>
                    <a:pt x="199" y="151"/>
                    <a:pt x="191" y="166"/>
                    <a:pt x="191" y="166"/>
                  </a:cubicBezTo>
                  <a:cubicBezTo>
                    <a:pt x="186" y="174"/>
                    <a:pt x="185" y="180"/>
                    <a:pt x="187" y="180"/>
                  </a:cubicBezTo>
                  <a:cubicBezTo>
                    <a:pt x="194" y="221"/>
                    <a:pt x="174" y="243"/>
                    <a:pt x="174" y="243"/>
                  </a:cubicBezTo>
                  <a:cubicBezTo>
                    <a:pt x="165" y="251"/>
                    <a:pt x="168" y="258"/>
                    <a:pt x="168" y="258"/>
                  </a:cubicBezTo>
                  <a:cubicBezTo>
                    <a:pt x="172" y="271"/>
                    <a:pt x="199" y="261"/>
                    <a:pt x="199" y="261"/>
                  </a:cubicBezTo>
                  <a:cubicBezTo>
                    <a:pt x="209" y="259"/>
                    <a:pt x="203" y="266"/>
                    <a:pt x="203" y="266"/>
                  </a:cubicBezTo>
                  <a:cubicBezTo>
                    <a:pt x="194" y="280"/>
                    <a:pt x="183" y="332"/>
                    <a:pt x="183" y="332"/>
                  </a:cubicBezTo>
                  <a:cubicBezTo>
                    <a:pt x="175" y="355"/>
                    <a:pt x="164" y="413"/>
                    <a:pt x="164" y="413"/>
                  </a:cubicBezTo>
                  <a:cubicBezTo>
                    <a:pt x="162" y="440"/>
                    <a:pt x="173" y="440"/>
                    <a:pt x="173" y="440"/>
                  </a:cubicBezTo>
                  <a:cubicBezTo>
                    <a:pt x="201" y="440"/>
                    <a:pt x="199" y="387"/>
                    <a:pt x="199" y="387"/>
                  </a:cubicBezTo>
                  <a:cubicBezTo>
                    <a:pt x="199" y="380"/>
                    <a:pt x="205" y="349"/>
                    <a:pt x="205" y="349"/>
                  </a:cubicBezTo>
                  <a:cubicBezTo>
                    <a:pt x="207" y="343"/>
                    <a:pt x="212" y="345"/>
                    <a:pt x="212" y="345"/>
                  </a:cubicBezTo>
                  <a:cubicBezTo>
                    <a:pt x="212" y="345"/>
                    <a:pt x="214" y="350"/>
                    <a:pt x="218" y="351"/>
                  </a:cubicBezTo>
                  <a:cubicBezTo>
                    <a:pt x="222" y="352"/>
                    <a:pt x="226" y="352"/>
                    <a:pt x="229" y="356"/>
                  </a:cubicBezTo>
                  <a:cubicBezTo>
                    <a:pt x="231" y="361"/>
                    <a:pt x="231" y="378"/>
                    <a:pt x="231" y="378"/>
                  </a:cubicBezTo>
                  <a:cubicBezTo>
                    <a:pt x="233" y="390"/>
                    <a:pt x="230" y="390"/>
                    <a:pt x="230" y="390"/>
                  </a:cubicBezTo>
                  <a:cubicBezTo>
                    <a:pt x="226" y="391"/>
                    <a:pt x="213" y="386"/>
                    <a:pt x="213" y="386"/>
                  </a:cubicBezTo>
                  <a:cubicBezTo>
                    <a:pt x="213" y="392"/>
                    <a:pt x="218" y="408"/>
                    <a:pt x="218" y="408"/>
                  </a:cubicBezTo>
                  <a:cubicBezTo>
                    <a:pt x="228" y="436"/>
                    <a:pt x="244" y="432"/>
                    <a:pt x="244" y="432"/>
                  </a:cubicBezTo>
                  <a:cubicBezTo>
                    <a:pt x="267" y="431"/>
                    <a:pt x="267" y="412"/>
                    <a:pt x="267" y="412"/>
                  </a:cubicBezTo>
                  <a:cubicBezTo>
                    <a:pt x="263" y="386"/>
                    <a:pt x="262" y="354"/>
                    <a:pt x="262" y="354"/>
                  </a:cubicBezTo>
                  <a:cubicBezTo>
                    <a:pt x="258" y="299"/>
                    <a:pt x="265" y="250"/>
                    <a:pt x="265" y="250"/>
                  </a:cubicBezTo>
                  <a:cubicBezTo>
                    <a:pt x="265" y="240"/>
                    <a:pt x="255" y="235"/>
                    <a:pt x="255" y="235"/>
                  </a:cubicBezTo>
                  <a:cubicBezTo>
                    <a:pt x="250" y="229"/>
                    <a:pt x="252" y="226"/>
                    <a:pt x="252" y="226"/>
                  </a:cubicBezTo>
                  <a:cubicBezTo>
                    <a:pt x="253" y="221"/>
                    <a:pt x="273" y="199"/>
                    <a:pt x="273" y="199"/>
                  </a:cubicBezTo>
                  <a:cubicBezTo>
                    <a:pt x="281" y="189"/>
                    <a:pt x="270" y="181"/>
                    <a:pt x="270" y="181"/>
                  </a:cubicBezTo>
                  <a:cubicBezTo>
                    <a:pt x="249" y="181"/>
                    <a:pt x="235" y="199"/>
                    <a:pt x="235" y="199"/>
                  </a:cubicBezTo>
                  <a:cubicBezTo>
                    <a:pt x="229" y="205"/>
                    <a:pt x="225" y="202"/>
                    <a:pt x="225" y="202"/>
                  </a:cubicBezTo>
                  <a:cubicBezTo>
                    <a:pt x="224" y="189"/>
                    <a:pt x="253" y="150"/>
                    <a:pt x="253" y="150"/>
                  </a:cubicBezTo>
                  <a:cubicBezTo>
                    <a:pt x="250" y="112"/>
                    <a:pt x="251" y="111"/>
                    <a:pt x="251" y="111"/>
                  </a:cubicBezTo>
                  <a:cubicBezTo>
                    <a:pt x="258" y="99"/>
                    <a:pt x="300" y="71"/>
                    <a:pt x="300" y="71"/>
                  </a:cubicBezTo>
                  <a:cubicBezTo>
                    <a:pt x="310" y="62"/>
                    <a:pt x="313" y="53"/>
                    <a:pt x="313" y="53"/>
                  </a:cubicBezTo>
                  <a:cubicBezTo>
                    <a:pt x="305" y="32"/>
                    <a:pt x="275" y="23"/>
                    <a:pt x="275" y="23"/>
                  </a:cubicBezTo>
                  <a:close/>
                  <a:moveTo>
                    <a:pt x="225" y="322"/>
                  </a:moveTo>
                  <a:cubicBezTo>
                    <a:pt x="225" y="322"/>
                    <a:pt x="218" y="321"/>
                    <a:pt x="220" y="308"/>
                  </a:cubicBezTo>
                  <a:cubicBezTo>
                    <a:pt x="220" y="308"/>
                    <a:pt x="220" y="304"/>
                    <a:pt x="226" y="305"/>
                  </a:cubicBezTo>
                  <a:cubicBezTo>
                    <a:pt x="226" y="305"/>
                    <a:pt x="228" y="307"/>
                    <a:pt x="228" y="313"/>
                  </a:cubicBezTo>
                  <a:cubicBezTo>
                    <a:pt x="228" y="313"/>
                    <a:pt x="230" y="323"/>
                    <a:pt x="225" y="322"/>
                  </a:cubicBezTo>
                  <a:close/>
                  <a:moveTo>
                    <a:pt x="229" y="263"/>
                  </a:moveTo>
                  <a:cubicBezTo>
                    <a:pt x="229" y="263"/>
                    <a:pt x="235" y="261"/>
                    <a:pt x="234" y="270"/>
                  </a:cubicBezTo>
                  <a:cubicBezTo>
                    <a:pt x="234" y="270"/>
                    <a:pt x="234" y="277"/>
                    <a:pt x="230" y="277"/>
                  </a:cubicBezTo>
                  <a:cubicBezTo>
                    <a:pt x="230" y="277"/>
                    <a:pt x="224" y="279"/>
                    <a:pt x="225" y="268"/>
                  </a:cubicBezTo>
                  <a:cubicBezTo>
                    <a:pt x="225" y="268"/>
                    <a:pt x="226" y="264"/>
                    <a:pt x="229" y="263"/>
                  </a:cubicBezTo>
                  <a:close/>
                  <a:moveTo>
                    <a:pt x="271" y="54"/>
                  </a:moveTo>
                  <a:cubicBezTo>
                    <a:pt x="271" y="54"/>
                    <a:pt x="265" y="60"/>
                    <a:pt x="263" y="52"/>
                  </a:cubicBezTo>
                  <a:cubicBezTo>
                    <a:pt x="263" y="52"/>
                    <a:pt x="261" y="43"/>
                    <a:pt x="265" y="36"/>
                  </a:cubicBezTo>
                  <a:cubicBezTo>
                    <a:pt x="265" y="36"/>
                    <a:pt x="275" y="40"/>
                    <a:pt x="271" y="54"/>
                  </a:cubicBezTo>
                  <a:close/>
                  <a:moveTo>
                    <a:pt x="663" y="49"/>
                  </a:moveTo>
                  <a:cubicBezTo>
                    <a:pt x="659" y="58"/>
                    <a:pt x="654" y="53"/>
                    <a:pt x="654" y="53"/>
                  </a:cubicBezTo>
                  <a:cubicBezTo>
                    <a:pt x="650" y="47"/>
                    <a:pt x="662" y="33"/>
                    <a:pt x="662" y="33"/>
                  </a:cubicBezTo>
                  <a:cubicBezTo>
                    <a:pt x="665" y="26"/>
                    <a:pt x="661" y="21"/>
                    <a:pt x="661" y="21"/>
                  </a:cubicBezTo>
                  <a:cubicBezTo>
                    <a:pt x="653" y="11"/>
                    <a:pt x="640" y="22"/>
                    <a:pt x="640" y="22"/>
                  </a:cubicBezTo>
                  <a:cubicBezTo>
                    <a:pt x="640" y="22"/>
                    <a:pt x="621" y="44"/>
                    <a:pt x="620" y="47"/>
                  </a:cubicBezTo>
                  <a:cubicBezTo>
                    <a:pt x="619" y="50"/>
                    <a:pt x="598" y="75"/>
                    <a:pt x="594" y="80"/>
                  </a:cubicBezTo>
                  <a:cubicBezTo>
                    <a:pt x="592" y="88"/>
                    <a:pt x="578" y="94"/>
                    <a:pt x="578" y="94"/>
                  </a:cubicBezTo>
                  <a:cubicBezTo>
                    <a:pt x="543" y="108"/>
                    <a:pt x="543" y="108"/>
                    <a:pt x="543" y="108"/>
                  </a:cubicBezTo>
                  <a:cubicBezTo>
                    <a:pt x="529" y="111"/>
                    <a:pt x="529" y="106"/>
                    <a:pt x="529" y="106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18" y="79"/>
                    <a:pt x="509" y="74"/>
                    <a:pt x="509" y="74"/>
                  </a:cubicBezTo>
                  <a:cubicBezTo>
                    <a:pt x="499" y="67"/>
                    <a:pt x="501" y="78"/>
                    <a:pt x="501" y="78"/>
                  </a:cubicBezTo>
                  <a:cubicBezTo>
                    <a:pt x="501" y="87"/>
                    <a:pt x="501" y="104"/>
                    <a:pt x="501" y="104"/>
                  </a:cubicBezTo>
                  <a:cubicBezTo>
                    <a:pt x="501" y="132"/>
                    <a:pt x="487" y="135"/>
                    <a:pt x="484" y="136"/>
                  </a:cubicBezTo>
                  <a:cubicBezTo>
                    <a:pt x="481" y="138"/>
                    <a:pt x="436" y="159"/>
                    <a:pt x="436" y="159"/>
                  </a:cubicBezTo>
                  <a:cubicBezTo>
                    <a:pt x="431" y="160"/>
                    <a:pt x="430" y="163"/>
                    <a:pt x="430" y="163"/>
                  </a:cubicBezTo>
                  <a:cubicBezTo>
                    <a:pt x="437" y="186"/>
                    <a:pt x="485" y="159"/>
                    <a:pt x="485" y="159"/>
                  </a:cubicBezTo>
                  <a:cubicBezTo>
                    <a:pt x="505" y="164"/>
                    <a:pt x="511" y="159"/>
                    <a:pt x="511" y="159"/>
                  </a:cubicBezTo>
                  <a:cubicBezTo>
                    <a:pt x="515" y="157"/>
                    <a:pt x="546" y="127"/>
                    <a:pt x="546" y="127"/>
                  </a:cubicBezTo>
                  <a:cubicBezTo>
                    <a:pt x="554" y="121"/>
                    <a:pt x="555" y="126"/>
                    <a:pt x="555" y="126"/>
                  </a:cubicBezTo>
                  <a:cubicBezTo>
                    <a:pt x="555" y="138"/>
                    <a:pt x="538" y="145"/>
                    <a:pt x="538" y="145"/>
                  </a:cubicBezTo>
                  <a:cubicBezTo>
                    <a:pt x="529" y="149"/>
                    <a:pt x="527" y="162"/>
                    <a:pt x="527" y="162"/>
                  </a:cubicBezTo>
                  <a:cubicBezTo>
                    <a:pt x="525" y="169"/>
                    <a:pt x="521" y="206"/>
                    <a:pt x="521" y="206"/>
                  </a:cubicBezTo>
                  <a:cubicBezTo>
                    <a:pt x="517" y="231"/>
                    <a:pt x="499" y="236"/>
                    <a:pt x="499" y="236"/>
                  </a:cubicBezTo>
                  <a:cubicBezTo>
                    <a:pt x="489" y="241"/>
                    <a:pt x="482" y="235"/>
                    <a:pt x="482" y="235"/>
                  </a:cubicBezTo>
                  <a:cubicBezTo>
                    <a:pt x="468" y="235"/>
                    <a:pt x="463" y="264"/>
                    <a:pt x="463" y="264"/>
                  </a:cubicBezTo>
                  <a:cubicBezTo>
                    <a:pt x="459" y="269"/>
                    <a:pt x="430" y="283"/>
                    <a:pt x="430" y="283"/>
                  </a:cubicBezTo>
                  <a:cubicBezTo>
                    <a:pt x="424" y="286"/>
                    <a:pt x="425" y="294"/>
                    <a:pt x="425" y="294"/>
                  </a:cubicBezTo>
                  <a:cubicBezTo>
                    <a:pt x="439" y="299"/>
                    <a:pt x="458" y="288"/>
                    <a:pt x="458" y="288"/>
                  </a:cubicBezTo>
                  <a:cubicBezTo>
                    <a:pt x="464" y="283"/>
                    <a:pt x="488" y="274"/>
                    <a:pt x="488" y="274"/>
                  </a:cubicBezTo>
                  <a:cubicBezTo>
                    <a:pt x="493" y="273"/>
                    <a:pt x="515" y="251"/>
                    <a:pt x="515" y="251"/>
                  </a:cubicBezTo>
                  <a:cubicBezTo>
                    <a:pt x="522" y="246"/>
                    <a:pt x="525" y="248"/>
                    <a:pt x="525" y="248"/>
                  </a:cubicBezTo>
                  <a:cubicBezTo>
                    <a:pt x="529" y="251"/>
                    <a:pt x="525" y="273"/>
                    <a:pt x="525" y="273"/>
                  </a:cubicBezTo>
                  <a:cubicBezTo>
                    <a:pt x="525" y="278"/>
                    <a:pt x="512" y="283"/>
                    <a:pt x="512" y="283"/>
                  </a:cubicBezTo>
                  <a:cubicBezTo>
                    <a:pt x="509" y="289"/>
                    <a:pt x="514" y="290"/>
                    <a:pt x="514" y="290"/>
                  </a:cubicBezTo>
                  <a:cubicBezTo>
                    <a:pt x="521" y="291"/>
                    <a:pt x="519" y="296"/>
                    <a:pt x="519" y="296"/>
                  </a:cubicBezTo>
                  <a:cubicBezTo>
                    <a:pt x="515" y="305"/>
                    <a:pt x="498" y="321"/>
                    <a:pt x="498" y="321"/>
                  </a:cubicBezTo>
                  <a:cubicBezTo>
                    <a:pt x="485" y="335"/>
                    <a:pt x="442" y="359"/>
                    <a:pt x="442" y="359"/>
                  </a:cubicBezTo>
                  <a:cubicBezTo>
                    <a:pt x="430" y="364"/>
                    <a:pt x="432" y="366"/>
                    <a:pt x="432" y="366"/>
                  </a:cubicBezTo>
                  <a:cubicBezTo>
                    <a:pt x="453" y="381"/>
                    <a:pt x="475" y="359"/>
                    <a:pt x="475" y="359"/>
                  </a:cubicBezTo>
                  <a:cubicBezTo>
                    <a:pt x="492" y="344"/>
                    <a:pt x="516" y="329"/>
                    <a:pt x="516" y="329"/>
                  </a:cubicBezTo>
                  <a:cubicBezTo>
                    <a:pt x="528" y="322"/>
                    <a:pt x="527" y="333"/>
                    <a:pt x="527" y="333"/>
                  </a:cubicBezTo>
                  <a:cubicBezTo>
                    <a:pt x="529" y="349"/>
                    <a:pt x="528" y="363"/>
                    <a:pt x="528" y="363"/>
                  </a:cubicBezTo>
                  <a:cubicBezTo>
                    <a:pt x="528" y="373"/>
                    <a:pt x="525" y="375"/>
                    <a:pt x="525" y="375"/>
                  </a:cubicBezTo>
                  <a:cubicBezTo>
                    <a:pt x="522" y="377"/>
                    <a:pt x="509" y="380"/>
                    <a:pt x="509" y="380"/>
                  </a:cubicBezTo>
                  <a:cubicBezTo>
                    <a:pt x="504" y="381"/>
                    <a:pt x="509" y="392"/>
                    <a:pt x="509" y="392"/>
                  </a:cubicBezTo>
                  <a:cubicBezTo>
                    <a:pt x="510" y="398"/>
                    <a:pt x="524" y="396"/>
                    <a:pt x="524" y="396"/>
                  </a:cubicBezTo>
                  <a:cubicBezTo>
                    <a:pt x="527" y="396"/>
                    <a:pt x="529" y="398"/>
                    <a:pt x="529" y="398"/>
                  </a:cubicBezTo>
                  <a:cubicBezTo>
                    <a:pt x="530" y="414"/>
                    <a:pt x="530" y="414"/>
                    <a:pt x="530" y="414"/>
                  </a:cubicBezTo>
                  <a:cubicBezTo>
                    <a:pt x="531" y="434"/>
                    <a:pt x="537" y="446"/>
                    <a:pt x="537" y="446"/>
                  </a:cubicBezTo>
                  <a:cubicBezTo>
                    <a:pt x="544" y="464"/>
                    <a:pt x="549" y="464"/>
                    <a:pt x="549" y="464"/>
                  </a:cubicBezTo>
                  <a:cubicBezTo>
                    <a:pt x="561" y="462"/>
                    <a:pt x="558" y="418"/>
                    <a:pt x="558" y="418"/>
                  </a:cubicBezTo>
                  <a:cubicBezTo>
                    <a:pt x="557" y="401"/>
                    <a:pt x="561" y="379"/>
                    <a:pt x="561" y="379"/>
                  </a:cubicBezTo>
                  <a:cubicBezTo>
                    <a:pt x="563" y="379"/>
                    <a:pt x="594" y="358"/>
                    <a:pt x="594" y="358"/>
                  </a:cubicBezTo>
                  <a:cubicBezTo>
                    <a:pt x="603" y="351"/>
                    <a:pt x="629" y="327"/>
                    <a:pt x="629" y="327"/>
                  </a:cubicBezTo>
                  <a:cubicBezTo>
                    <a:pt x="635" y="318"/>
                    <a:pt x="628" y="314"/>
                    <a:pt x="624" y="314"/>
                  </a:cubicBezTo>
                  <a:cubicBezTo>
                    <a:pt x="620" y="313"/>
                    <a:pt x="608" y="306"/>
                    <a:pt x="608" y="306"/>
                  </a:cubicBezTo>
                  <a:cubicBezTo>
                    <a:pt x="602" y="303"/>
                    <a:pt x="606" y="289"/>
                    <a:pt x="606" y="289"/>
                  </a:cubicBezTo>
                  <a:cubicBezTo>
                    <a:pt x="607" y="278"/>
                    <a:pt x="640" y="255"/>
                    <a:pt x="640" y="255"/>
                  </a:cubicBezTo>
                  <a:cubicBezTo>
                    <a:pt x="649" y="249"/>
                    <a:pt x="644" y="240"/>
                    <a:pt x="644" y="240"/>
                  </a:cubicBezTo>
                  <a:cubicBezTo>
                    <a:pt x="637" y="232"/>
                    <a:pt x="626" y="237"/>
                    <a:pt x="622" y="239"/>
                  </a:cubicBezTo>
                  <a:cubicBezTo>
                    <a:pt x="618" y="241"/>
                    <a:pt x="597" y="252"/>
                    <a:pt x="597" y="252"/>
                  </a:cubicBezTo>
                  <a:cubicBezTo>
                    <a:pt x="587" y="257"/>
                    <a:pt x="575" y="261"/>
                    <a:pt x="575" y="261"/>
                  </a:cubicBezTo>
                  <a:cubicBezTo>
                    <a:pt x="568" y="261"/>
                    <a:pt x="572" y="257"/>
                    <a:pt x="572" y="257"/>
                  </a:cubicBezTo>
                  <a:cubicBezTo>
                    <a:pt x="575" y="254"/>
                    <a:pt x="592" y="238"/>
                    <a:pt x="592" y="238"/>
                  </a:cubicBezTo>
                  <a:cubicBezTo>
                    <a:pt x="592" y="238"/>
                    <a:pt x="619" y="203"/>
                    <a:pt x="624" y="198"/>
                  </a:cubicBezTo>
                  <a:cubicBezTo>
                    <a:pt x="628" y="193"/>
                    <a:pt x="650" y="167"/>
                    <a:pt x="650" y="167"/>
                  </a:cubicBezTo>
                  <a:cubicBezTo>
                    <a:pt x="652" y="140"/>
                    <a:pt x="633" y="137"/>
                    <a:pt x="633" y="137"/>
                  </a:cubicBezTo>
                  <a:cubicBezTo>
                    <a:pt x="612" y="131"/>
                    <a:pt x="575" y="156"/>
                    <a:pt x="575" y="156"/>
                  </a:cubicBezTo>
                  <a:cubicBezTo>
                    <a:pt x="565" y="160"/>
                    <a:pt x="566" y="154"/>
                    <a:pt x="566" y="154"/>
                  </a:cubicBezTo>
                  <a:cubicBezTo>
                    <a:pt x="567" y="143"/>
                    <a:pt x="599" y="109"/>
                    <a:pt x="599" y="109"/>
                  </a:cubicBezTo>
                  <a:cubicBezTo>
                    <a:pt x="599" y="109"/>
                    <a:pt x="603" y="106"/>
                    <a:pt x="605" y="106"/>
                  </a:cubicBezTo>
                  <a:cubicBezTo>
                    <a:pt x="607" y="106"/>
                    <a:pt x="659" y="77"/>
                    <a:pt x="662" y="77"/>
                  </a:cubicBezTo>
                  <a:cubicBezTo>
                    <a:pt x="665" y="77"/>
                    <a:pt x="684" y="67"/>
                    <a:pt x="684" y="67"/>
                  </a:cubicBezTo>
                  <a:cubicBezTo>
                    <a:pt x="697" y="58"/>
                    <a:pt x="686" y="48"/>
                    <a:pt x="686" y="48"/>
                  </a:cubicBezTo>
                  <a:cubicBezTo>
                    <a:pt x="674" y="36"/>
                    <a:pt x="663" y="49"/>
                    <a:pt x="663" y="49"/>
                  </a:cubicBezTo>
                  <a:close/>
                  <a:moveTo>
                    <a:pt x="590" y="319"/>
                  </a:moveTo>
                  <a:cubicBezTo>
                    <a:pt x="590" y="319"/>
                    <a:pt x="597" y="338"/>
                    <a:pt x="582" y="344"/>
                  </a:cubicBezTo>
                  <a:cubicBezTo>
                    <a:pt x="582" y="344"/>
                    <a:pt x="564" y="357"/>
                    <a:pt x="561" y="351"/>
                  </a:cubicBezTo>
                  <a:cubicBezTo>
                    <a:pt x="561" y="351"/>
                    <a:pt x="558" y="334"/>
                    <a:pt x="565" y="320"/>
                  </a:cubicBezTo>
                  <a:cubicBezTo>
                    <a:pt x="565" y="320"/>
                    <a:pt x="584" y="306"/>
                    <a:pt x="590" y="319"/>
                  </a:cubicBezTo>
                  <a:close/>
                  <a:moveTo>
                    <a:pt x="576" y="177"/>
                  </a:moveTo>
                  <a:cubicBezTo>
                    <a:pt x="576" y="177"/>
                    <a:pt x="592" y="165"/>
                    <a:pt x="598" y="162"/>
                  </a:cubicBezTo>
                  <a:cubicBezTo>
                    <a:pt x="604" y="158"/>
                    <a:pt x="610" y="159"/>
                    <a:pt x="608" y="163"/>
                  </a:cubicBezTo>
                  <a:cubicBezTo>
                    <a:pt x="608" y="163"/>
                    <a:pt x="588" y="187"/>
                    <a:pt x="579" y="190"/>
                  </a:cubicBezTo>
                  <a:cubicBezTo>
                    <a:pt x="579" y="190"/>
                    <a:pt x="573" y="201"/>
                    <a:pt x="567" y="195"/>
                  </a:cubicBezTo>
                  <a:cubicBezTo>
                    <a:pt x="567" y="195"/>
                    <a:pt x="566" y="183"/>
                    <a:pt x="576" y="177"/>
                  </a:cubicBezTo>
                  <a:close/>
                  <a:moveTo>
                    <a:pt x="575" y="219"/>
                  </a:moveTo>
                  <a:cubicBezTo>
                    <a:pt x="575" y="225"/>
                    <a:pt x="570" y="231"/>
                    <a:pt x="564" y="234"/>
                  </a:cubicBezTo>
                  <a:cubicBezTo>
                    <a:pt x="564" y="234"/>
                    <a:pt x="561" y="237"/>
                    <a:pt x="558" y="233"/>
                  </a:cubicBezTo>
                  <a:cubicBezTo>
                    <a:pt x="556" y="232"/>
                    <a:pt x="559" y="226"/>
                    <a:pt x="564" y="222"/>
                  </a:cubicBezTo>
                  <a:cubicBezTo>
                    <a:pt x="569" y="217"/>
                    <a:pt x="575" y="212"/>
                    <a:pt x="575" y="219"/>
                  </a:cubicBezTo>
                  <a:close/>
                  <a:moveTo>
                    <a:pt x="975" y="202"/>
                  </a:moveTo>
                  <a:cubicBezTo>
                    <a:pt x="987" y="177"/>
                    <a:pt x="961" y="171"/>
                    <a:pt x="961" y="171"/>
                  </a:cubicBezTo>
                  <a:cubicBezTo>
                    <a:pt x="950" y="167"/>
                    <a:pt x="947" y="191"/>
                    <a:pt x="947" y="191"/>
                  </a:cubicBezTo>
                  <a:cubicBezTo>
                    <a:pt x="944" y="204"/>
                    <a:pt x="929" y="207"/>
                    <a:pt x="929" y="207"/>
                  </a:cubicBezTo>
                  <a:cubicBezTo>
                    <a:pt x="922" y="208"/>
                    <a:pt x="930" y="179"/>
                    <a:pt x="930" y="179"/>
                  </a:cubicBezTo>
                  <a:cubicBezTo>
                    <a:pt x="937" y="146"/>
                    <a:pt x="939" y="102"/>
                    <a:pt x="941" y="102"/>
                  </a:cubicBezTo>
                  <a:cubicBezTo>
                    <a:pt x="941" y="91"/>
                    <a:pt x="931" y="88"/>
                    <a:pt x="931" y="88"/>
                  </a:cubicBezTo>
                  <a:cubicBezTo>
                    <a:pt x="921" y="84"/>
                    <a:pt x="920" y="93"/>
                    <a:pt x="920" y="93"/>
                  </a:cubicBezTo>
                  <a:cubicBezTo>
                    <a:pt x="909" y="135"/>
                    <a:pt x="909" y="135"/>
                    <a:pt x="909" y="135"/>
                  </a:cubicBezTo>
                  <a:cubicBezTo>
                    <a:pt x="898" y="179"/>
                    <a:pt x="898" y="179"/>
                    <a:pt x="898" y="179"/>
                  </a:cubicBezTo>
                  <a:cubicBezTo>
                    <a:pt x="884" y="229"/>
                    <a:pt x="884" y="229"/>
                    <a:pt x="884" y="229"/>
                  </a:cubicBezTo>
                  <a:cubicBezTo>
                    <a:pt x="872" y="252"/>
                    <a:pt x="821" y="265"/>
                    <a:pt x="821" y="265"/>
                  </a:cubicBezTo>
                  <a:cubicBezTo>
                    <a:pt x="804" y="268"/>
                    <a:pt x="800" y="275"/>
                    <a:pt x="800" y="275"/>
                  </a:cubicBezTo>
                  <a:cubicBezTo>
                    <a:pt x="806" y="306"/>
                    <a:pt x="866" y="286"/>
                    <a:pt x="868" y="286"/>
                  </a:cubicBezTo>
                  <a:cubicBezTo>
                    <a:pt x="867" y="303"/>
                    <a:pt x="848" y="338"/>
                    <a:pt x="848" y="338"/>
                  </a:cubicBezTo>
                  <a:cubicBezTo>
                    <a:pt x="833" y="381"/>
                    <a:pt x="774" y="414"/>
                    <a:pt x="774" y="414"/>
                  </a:cubicBezTo>
                  <a:cubicBezTo>
                    <a:pt x="766" y="419"/>
                    <a:pt x="767" y="423"/>
                    <a:pt x="767" y="423"/>
                  </a:cubicBezTo>
                  <a:cubicBezTo>
                    <a:pt x="803" y="425"/>
                    <a:pt x="854" y="368"/>
                    <a:pt x="854" y="368"/>
                  </a:cubicBezTo>
                  <a:cubicBezTo>
                    <a:pt x="889" y="330"/>
                    <a:pt x="907" y="263"/>
                    <a:pt x="907" y="263"/>
                  </a:cubicBezTo>
                  <a:cubicBezTo>
                    <a:pt x="957" y="240"/>
                    <a:pt x="975" y="202"/>
                    <a:pt x="975" y="202"/>
                  </a:cubicBezTo>
                  <a:close/>
                  <a:moveTo>
                    <a:pt x="973" y="365"/>
                  </a:moveTo>
                  <a:cubicBezTo>
                    <a:pt x="935" y="343"/>
                    <a:pt x="933" y="328"/>
                    <a:pt x="928" y="324"/>
                  </a:cubicBezTo>
                  <a:cubicBezTo>
                    <a:pt x="928" y="324"/>
                    <a:pt x="928" y="324"/>
                    <a:pt x="928" y="324"/>
                  </a:cubicBezTo>
                  <a:cubicBezTo>
                    <a:pt x="923" y="319"/>
                    <a:pt x="911" y="321"/>
                    <a:pt x="911" y="321"/>
                  </a:cubicBezTo>
                  <a:cubicBezTo>
                    <a:pt x="911" y="326"/>
                    <a:pt x="918" y="352"/>
                    <a:pt x="918" y="352"/>
                  </a:cubicBezTo>
                  <a:cubicBezTo>
                    <a:pt x="931" y="389"/>
                    <a:pt x="954" y="404"/>
                    <a:pt x="954" y="404"/>
                  </a:cubicBezTo>
                  <a:cubicBezTo>
                    <a:pt x="968" y="415"/>
                    <a:pt x="989" y="402"/>
                    <a:pt x="989" y="402"/>
                  </a:cubicBezTo>
                  <a:cubicBezTo>
                    <a:pt x="1003" y="398"/>
                    <a:pt x="1016" y="378"/>
                    <a:pt x="1016" y="378"/>
                  </a:cubicBezTo>
                  <a:cubicBezTo>
                    <a:pt x="989" y="374"/>
                    <a:pt x="989" y="374"/>
                    <a:pt x="989" y="374"/>
                  </a:cubicBezTo>
                  <a:cubicBezTo>
                    <a:pt x="984" y="374"/>
                    <a:pt x="973" y="365"/>
                    <a:pt x="973" y="365"/>
                  </a:cubicBezTo>
                  <a:close/>
                  <a:moveTo>
                    <a:pt x="1167" y="188"/>
                  </a:moveTo>
                  <a:cubicBezTo>
                    <a:pt x="1170" y="193"/>
                    <a:pt x="1166" y="204"/>
                    <a:pt x="1166" y="204"/>
                  </a:cubicBezTo>
                  <a:cubicBezTo>
                    <a:pt x="1166" y="215"/>
                    <a:pt x="1171" y="214"/>
                    <a:pt x="1171" y="214"/>
                  </a:cubicBezTo>
                  <a:cubicBezTo>
                    <a:pt x="1194" y="209"/>
                    <a:pt x="1197" y="193"/>
                    <a:pt x="1197" y="186"/>
                  </a:cubicBezTo>
                  <a:cubicBezTo>
                    <a:pt x="1197" y="179"/>
                    <a:pt x="1189" y="175"/>
                    <a:pt x="1185" y="173"/>
                  </a:cubicBezTo>
                  <a:cubicBezTo>
                    <a:pt x="1180" y="171"/>
                    <a:pt x="1152" y="142"/>
                    <a:pt x="1152" y="142"/>
                  </a:cubicBezTo>
                  <a:cubicBezTo>
                    <a:pt x="1150" y="140"/>
                    <a:pt x="1146" y="140"/>
                    <a:pt x="1146" y="140"/>
                  </a:cubicBezTo>
                  <a:cubicBezTo>
                    <a:pt x="1137" y="167"/>
                    <a:pt x="1164" y="183"/>
                    <a:pt x="1167" y="188"/>
                  </a:cubicBezTo>
                  <a:close/>
                  <a:moveTo>
                    <a:pt x="1379" y="146"/>
                  </a:moveTo>
                  <a:cubicBezTo>
                    <a:pt x="1359" y="130"/>
                    <a:pt x="1307" y="145"/>
                    <a:pt x="1307" y="145"/>
                  </a:cubicBezTo>
                  <a:cubicBezTo>
                    <a:pt x="1295" y="149"/>
                    <a:pt x="1302" y="135"/>
                    <a:pt x="1302" y="135"/>
                  </a:cubicBezTo>
                  <a:cubicBezTo>
                    <a:pt x="1308" y="128"/>
                    <a:pt x="1309" y="115"/>
                    <a:pt x="1309" y="115"/>
                  </a:cubicBezTo>
                  <a:cubicBezTo>
                    <a:pt x="1310" y="102"/>
                    <a:pt x="1291" y="102"/>
                    <a:pt x="1291" y="102"/>
                  </a:cubicBezTo>
                  <a:cubicBezTo>
                    <a:pt x="1280" y="101"/>
                    <a:pt x="1285" y="92"/>
                    <a:pt x="1285" y="92"/>
                  </a:cubicBezTo>
                  <a:cubicBezTo>
                    <a:pt x="1293" y="93"/>
                    <a:pt x="1304" y="75"/>
                    <a:pt x="1304" y="75"/>
                  </a:cubicBezTo>
                  <a:cubicBezTo>
                    <a:pt x="1311" y="63"/>
                    <a:pt x="1332" y="46"/>
                    <a:pt x="1332" y="46"/>
                  </a:cubicBezTo>
                  <a:cubicBezTo>
                    <a:pt x="1345" y="34"/>
                    <a:pt x="1344" y="17"/>
                    <a:pt x="1344" y="17"/>
                  </a:cubicBezTo>
                  <a:cubicBezTo>
                    <a:pt x="1339" y="4"/>
                    <a:pt x="1311" y="3"/>
                    <a:pt x="1311" y="3"/>
                  </a:cubicBezTo>
                  <a:cubicBezTo>
                    <a:pt x="1301" y="3"/>
                    <a:pt x="1302" y="21"/>
                    <a:pt x="1302" y="21"/>
                  </a:cubicBezTo>
                  <a:cubicBezTo>
                    <a:pt x="1302" y="32"/>
                    <a:pt x="1293" y="46"/>
                    <a:pt x="1293" y="46"/>
                  </a:cubicBezTo>
                  <a:cubicBezTo>
                    <a:pt x="1277" y="79"/>
                    <a:pt x="1238" y="105"/>
                    <a:pt x="1238" y="105"/>
                  </a:cubicBezTo>
                  <a:cubicBezTo>
                    <a:pt x="1229" y="108"/>
                    <a:pt x="1234" y="119"/>
                    <a:pt x="1234" y="119"/>
                  </a:cubicBezTo>
                  <a:cubicBezTo>
                    <a:pt x="1240" y="126"/>
                    <a:pt x="1267" y="117"/>
                    <a:pt x="1267" y="117"/>
                  </a:cubicBezTo>
                  <a:cubicBezTo>
                    <a:pt x="1267" y="117"/>
                    <a:pt x="1258" y="148"/>
                    <a:pt x="1256" y="155"/>
                  </a:cubicBezTo>
                  <a:cubicBezTo>
                    <a:pt x="1253" y="163"/>
                    <a:pt x="1240" y="182"/>
                    <a:pt x="1236" y="183"/>
                  </a:cubicBezTo>
                  <a:cubicBezTo>
                    <a:pt x="1233" y="183"/>
                    <a:pt x="1230" y="184"/>
                    <a:pt x="1224" y="184"/>
                  </a:cubicBezTo>
                  <a:cubicBezTo>
                    <a:pt x="1217" y="184"/>
                    <a:pt x="1214" y="199"/>
                    <a:pt x="1214" y="199"/>
                  </a:cubicBezTo>
                  <a:cubicBezTo>
                    <a:pt x="1180" y="229"/>
                    <a:pt x="1180" y="229"/>
                    <a:pt x="1180" y="229"/>
                  </a:cubicBezTo>
                  <a:cubicBezTo>
                    <a:pt x="1170" y="241"/>
                    <a:pt x="1155" y="239"/>
                    <a:pt x="1155" y="239"/>
                  </a:cubicBezTo>
                  <a:cubicBezTo>
                    <a:pt x="1143" y="238"/>
                    <a:pt x="1124" y="230"/>
                    <a:pt x="1124" y="230"/>
                  </a:cubicBezTo>
                  <a:cubicBezTo>
                    <a:pt x="1127" y="282"/>
                    <a:pt x="1169" y="280"/>
                    <a:pt x="1169" y="280"/>
                  </a:cubicBezTo>
                  <a:cubicBezTo>
                    <a:pt x="1173" y="280"/>
                    <a:pt x="1177" y="252"/>
                    <a:pt x="1177" y="252"/>
                  </a:cubicBezTo>
                  <a:cubicBezTo>
                    <a:pt x="1183" y="242"/>
                    <a:pt x="1228" y="222"/>
                    <a:pt x="1228" y="222"/>
                  </a:cubicBezTo>
                  <a:cubicBezTo>
                    <a:pt x="1256" y="212"/>
                    <a:pt x="1260" y="221"/>
                    <a:pt x="1260" y="221"/>
                  </a:cubicBezTo>
                  <a:cubicBezTo>
                    <a:pt x="1260" y="221"/>
                    <a:pt x="1260" y="224"/>
                    <a:pt x="1257" y="227"/>
                  </a:cubicBezTo>
                  <a:cubicBezTo>
                    <a:pt x="1254" y="231"/>
                    <a:pt x="1243" y="241"/>
                    <a:pt x="1238" y="245"/>
                  </a:cubicBezTo>
                  <a:cubicBezTo>
                    <a:pt x="1233" y="248"/>
                    <a:pt x="1228" y="249"/>
                    <a:pt x="1233" y="253"/>
                  </a:cubicBezTo>
                  <a:cubicBezTo>
                    <a:pt x="1237" y="258"/>
                    <a:pt x="1244" y="250"/>
                    <a:pt x="1251" y="248"/>
                  </a:cubicBezTo>
                  <a:cubicBezTo>
                    <a:pt x="1257" y="245"/>
                    <a:pt x="1267" y="237"/>
                    <a:pt x="1272" y="234"/>
                  </a:cubicBezTo>
                  <a:cubicBezTo>
                    <a:pt x="1276" y="232"/>
                    <a:pt x="1292" y="226"/>
                    <a:pt x="1302" y="223"/>
                  </a:cubicBezTo>
                  <a:cubicBezTo>
                    <a:pt x="1312" y="220"/>
                    <a:pt x="1316" y="218"/>
                    <a:pt x="1322" y="217"/>
                  </a:cubicBezTo>
                  <a:cubicBezTo>
                    <a:pt x="1327" y="217"/>
                    <a:pt x="1327" y="214"/>
                    <a:pt x="1332" y="209"/>
                  </a:cubicBezTo>
                  <a:cubicBezTo>
                    <a:pt x="1337" y="204"/>
                    <a:pt x="1374" y="168"/>
                    <a:pt x="1374" y="168"/>
                  </a:cubicBezTo>
                  <a:cubicBezTo>
                    <a:pt x="1381" y="161"/>
                    <a:pt x="1379" y="146"/>
                    <a:pt x="1379" y="146"/>
                  </a:cubicBezTo>
                  <a:close/>
                  <a:moveTo>
                    <a:pt x="1326" y="182"/>
                  </a:moveTo>
                  <a:cubicBezTo>
                    <a:pt x="1326" y="182"/>
                    <a:pt x="1310" y="195"/>
                    <a:pt x="1296" y="188"/>
                  </a:cubicBezTo>
                  <a:cubicBezTo>
                    <a:pt x="1296" y="188"/>
                    <a:pt x="1283" y="183"/>
                    <a:pt x="1272" y="193"/>
                  </a:cubicBezTo>
                  <a:cubicBezTo>
                    <a:pt x="1272" y="193"/>
                    <a:pt x="1263" y="201"/>
                    <a:pt x="1263" y="194"/>
                  </a:cubicBezTo>
                  <a:cubicBezTo>
                    <a:pt x="1263" y="194"/>
                    <a:pt x="1264" y="174"/>
                    <a:pt x="1291" y="163"/>
                  </a:cubicBezTo>
                  <a:cubicBezTo>
                    <a:pt x="1291" y="163"/>
                    <a:pt x="1324" y="149"/>
                    <a:pt x="1341" y="157"/>
                  </a:cubicBezTo>
                  <a:cubicBezTo>
                    <a:pt x="1341" y="157"/>
                    <a:pt x="1334" y="175"/>
                    <a:pt x="1326" y="182"/>
                  </a:cubicBezTo>
                  <a:close/>
                  <a:moveTo>
                    <a:pt x="1310" y="246"/>
                  </a:moveTo>
                  <a:cubicBezTo>
                    <a:pt x="1301" y="252"/>
                    <a:pt x="1301" y="252"/>
                    <a:pt x="1301" y="252"/>
                  </a:cubicBezTo>
                  <a:cubicBezTo>
                    <a:pt x="1251" y="277"/>
                    <a:pt x="1251" y="277"/>
                    <a:pt x="1251" y="277"/>
                  </a:cubicBezTo>
                  <a:cubicBezTo>
                    <a:pt x="1171" y="318"/>
                    <a:pt x="1171" y="318"/>
                    <a:pt x="1171" y="318"/>
                  </a:cubicBezTo>
                  <a:cubicBezTo>
                    <a:pt x="1168" y="331"/>
                    <a:pt x="1186" y="329"/>
                    <a:pt x="1193" y="329"/>
                  </a:cubicBezTo>
                  <a:cubicBezTo>
                    <a:pt x="1200" y="329"/>
                    <a:pt x="1217" y="327"/>
                    <a:pt x="1217" y="327"/>
                  </a:cubicBezTo>
                  <a:cubicBezTo>
                    <a:pt x="1243" y="308"/>
                    <a:pt x="1247" y="312"/>
                    <a:pt x="1247" y="312"/>
                  </a:cubicBezTo>
                  <a:cubicBezTo>
                    <a:pt x="1248" y="316"/>
                    <a:pt x="1248" y="315"/>
                    <a:pt x="1242" y="319"/>
                  </a:cubicBezTo>
                  <a:cubicBezTo>
                    <a:pt x="1236" y="324"/>
                    <a:pt x="1226" y="343"/>
                    <a:pt x="1226" y="343"/>
                  </a:cubicBezTo>
                  <a:cubicBezTo>
                    <a:pt x="1226" y="353"/>
                    <a:pt x="1239" y="342"/>
                    <a:pt x="1241" y="340"/>
                  </a:cubicBezTo>
                  <a:cubicBezTo>
                    <a:pt x="1243" y="337"/>
                    <a:pt x="1259" y="330"/>
                    <a:pt x="1262" y="324"/>
                  </a:cubicBezTo>
                  <a:cubicBezTo>
                    <a:pt x="1266" y="317"/>
                    <a:pt x="1285" y="310"/>
                    <a:pt x="1291" y="306"/>
                  </a:cubicBezTo>
                  <a:cubicBezTo>
                    <a:pt x="1298" y="302"/>
                    <a:pt x="1308" y="295"/>
                    <a:pt x="1308" y="295"/>
                  </a:cubicBezTo>
                  <a:cubicBezTo>
                    <a:pt x="1320" y="275"/>
                    <a:pt x="1345" y="261"/>
                    <a:pt x="1345" y="261"/>
                  </a:cubicBezTo>
                  <a:cubicBezTo>
                    <a:pt x="1350" y="258"/>
                    <a:pt x="1340" y="247"/>
                    <a:pt x="1340" y="247"/>
                  </a:cubicBezTo>
                  <a:cubicBezTo>
                    <a:pt x="1333" y="241"/>
                    <a:pt x="1310" y="246"/>
                    <a:pt x="1310" y="246"/>
                  </a:cubicBezTo>
                  <a:close/>
                  <a:moveTo>
                    <a:pt x="1291" y="281"/>
                  </a:moveTo>
                  <a:cubicBezTo>
                    <a:pt x="1291" y="281"/>
                    <a:pt x="1274" y="294"/>
                    <a:pt x="1273" y="294"/>
                  </a:cubicBezTo>
                  <a:cubicBezTo>
                    <a:pt x="1271" y="295"/>
                    <a:pt x="1265" y="305"/>
                    <a:pt x="1259" y="300"/>
                  </a:cubicBezTo>
                  <a:cubicBezTo>
                    <a:pt x="1259" y="300"/>
                    <a:pt x="1261" y="288"/>
                    <a:pt x="1283" y="276"/>
                  </a:cubicBezTo>
                  <a:cubicBezTo>
                    <a:pt x="1283" y="276"/>
                    <a:pt x="1291" y="269"/>
                    <a:pt x="1294" y="271"/>
                  </a:cubicBezTo>
                  <a:cubicBezTo>
                    <a:pt x="1294" y="272"/>
                    <a:pt x="1298" y="274"/>
                    <a:pt x="1291" y="281"/>
                  </a:cubicBezTo>
                  <a:close/>
                  <a:moveTo>
                    <a:pt x="1299" y="353"/>
                  </a:moveTo>
                  <a:cubicBezTo>
                    <a:pt x="1296" y="353"/>
                    <a:pt x="1272" y="356"/>
                    <a:pt x="1262" y="357"/>
                  </a:cubicBezTo>
                  <a:cubicBezTo>
                    <a:pt x="1253" y="357"/>
                    <a:pt x="1231" y="355"/>
                    <a:pt x="1231" y="355"/>
                  </a:cubicBezTo>
                  <a:cubicBezTo>
                    <a:pt x="1227" y="365"/>
                    <a:pt x="1227" y="365"/>
                    <a:pt x="1227" y="365"/>
                  </a:cubicBezTo>
                  <a:cubicBezTo>
                    <a:pt x="1186" y="376"/>
                    <a:pt x="1153" y="393"/>
                    <a:pt x="1153" y="393"/>
                  </a:cubicBezTo>
                  <a:cubicBezTo>
                    <a:pt x="1151" y="417"/>
                    <a:pt x="1187" y="417"/>
                    <a:pt x="1187" y="417"/>
                  </a:cubicBezTo>
                  <a:cubicBezTo>
                    <a:pt x="1197" y="417"/>
                    <a:pt x="1218" y="408"/>
                    <a:pt x="1218" y="408"/>
                  </a:cubicBezTo>
                  <a:cubicBezTo>
                    <a:pt x="1228" y="399"/>
                    <a:pt x="1241" y="400"/>
                    <a:pt x="1241" y="400"/>
                  </a:cubicBezTo>
                  <a:cubicBezTo>
                    <a:pt x="1252" y="421"/>
                    <a:pt x="1243" y="442"/>
                    <a:pt x="1243" y="442"/>
                  </a:cubicBezTo>
                  <a:cubicBezTo>
                    <a:pt x="1235" y="444"/>
                    <a:pt x="1206" y="434"/>
                    <a:pt x="1196" y="434"/>
                  </a:cubicBezTo>
                  <a:cubicBezTo>
                    <a:pt x="1186" y="434"/>
                    <a:pt x="1180" y="434"/>
                    <a:pt x="1180" y="434"/>
                  </a:cubicBezTo>
                  <a:cubicBezTo>
                    <a:pt x="1180" y="434"/>
                    <a:pt x="1183" y="444"/>
                    <a:pt x="1191" y="448"/>
                  </a:cubicBezTo>
                  <a:cubicBezTo>
                    <a:pt x="1198" y="452"/>
                    <a:pt x="1201" y="454"/>
                    <a:pt x="1208" y="459"/>
                  </a:cubicBezTo>
                  <a:cubicBezTo>
                    <a:pt x="1214" y="465"/>
                    <a:pt x="1252" y="473"/>
                    <a:pt x="1252" y="473"/>
                  </a:cubicBezTo>
                  <a:cubicBezTo>
                    <a:pt x="1253" y="469"/>
                    <a:pt x="1263" y="468"/>
                    <a:pt x="1263" y="468"/>
                  </a:cubicBezTo>
                  <a:cubicBezTo>
                    <a:pt x="1285" y="452"/>
                    <a:pt x="1276" y="418"/>
                    <a:pt x="1276" y="418"/>
                  </a:cubicBezTo>
                  <a:cubicBezTo>
                    <a:pt x="1270" y="408"/>
                    <a:pt x="1275" y="399"/>
                    <a:pt x="1275" y="399"/>
                  </a:cubicBezTo>
                  <a:cubicBezTo>
                    <a:pt x="1298" y="392"/>
                    <a:pt x="1312" y="374"/>
                    <a:pt x="1312" y="374"/>
                  </a:cubicBezTo>
                  <a:cubicBezTo>
                    <a:pt x="1326" y="361"/>
                    <a:pt x="1302" y="354"/>
                    <a:pt x="1299" y="35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2" name="Freeform 7">
              <a:extLst>
                <a:ext uri="{FF2B5EF4-FFF2-40B4-BE49-F238E27FC236}">
                  <a16:creationId xmlns:a16="http://schemas.microsoft.com/office/drawing/2014/main" id="{D4BDE507-5160-B87D-7B80-5A5003412B9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7705" y="3394487"/>
              <a:ext cx="376501" cy="440483"/>
            </a:xfrm>
            <a:custGeom>
              <a:avLst/>
              <a:gdLst>
                <a:gd name="T0" fmla="*/ 64 w 153"/>
                <a:gd name="T1" fmla="*/ 21 h 179"/>
                <a:gd name="T2" fmla="*/ 64 w 153"/>
                <a:gd name="T3" fmla="*/ 179 h 179"/>
                <a:gd name="T4" fmla="*/ 89 w 153"/>
                <a:gd name="T5" fmla="*/ 179 h 179"/>
                <a:gd name="T6" fmla="*/ 89 w 153"/>
                <a:gd name="T7" fmla="*/ 21 h 179"/>
                <a:gd name="T8" fmla="*/ 153 w 153"/>
                <a:gd name="T9" fmla="*/ 21 h 179"/>
                <a:gd name="T10" fmla="*/ 153 w 153"/>
                <a:gd name="T11" fmla="*/ 0 h 179"/>
                <a:gd name="T12" fmla="*/ 0 w 153"/>
                <a:gd name="T13" fmla="*/ 0 h 179"/>
                <a:gd name="T14" fmla="*/ 0 w 153"/>
                <a:gd name="T15" fmla="*/ 21 h 179"/>
                <a:gd name="T16" fmla="*/ 64 w 153"/>
                <a:gd name="T17" fmla="*/ 21 h 179"/>
                <a:gd name="T18" fmla="*/ 64 w 153"/>
                <a:gd name="T19" fmla="*/ 21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3" h="179">
                  <a:moveTo>
                    <a:pt x="64" y="21"/>
                  </a:moveTo>
                  <a:lnTo>
                    <a:pt x="64" y="179"/>
                  </a:lnTo>
                  <a:lnTo>
                    <a:pt x="89" y="179"/>
                  </a:lnTo>
                  <a:lnTo>
                    <a:pt x="89" y="21"/>
                  </a:lnTo>
                  <a:lnTo>
                    <a:pt x="153" y="21"/>
                  </a:lnTo>
                  <a:lnTo>
                    <a:pt x="153" y="0"/>
                  </a:lnTo>
                  <a:lnTo>
                    <a:pt x="0" y="0"/>
                  </a:lnTo>
                  <a:lnTo>
                    <a:pt x="0" y="21"/>
                  </a:lnTo>
                  <a:lnTo>
                    <a:pt x="64" y="21"/>
                  </a:lnTo>
                  <a:lnTo>
                    <a:pt x="64" y="21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3" name="Freeform 8">
              <a:extLst>
                <a:ext uri="{FF2B5EF4-FFF2-40B4-BE49-F238E27FC236}">
                  <a16:creationId xmlns:a16="http://schemas.microsoft.com/office/drawing/2014/main" id="{C5D30AAC-D280-1CD6-13E6-134F009BC8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364" y="3502762"/>
              <a:ext cx="278069" cy="337130"/>
            </a:xfrm>
            <a:custGeom>
              <a:avLst/>
              <a:gdLst>
                <a:gd name="T0" fmla="*/ 32 w 65"/>
                <a:gd name="T1" fmla="*/ 0 h 79"/>
                <a:gd name="T2" fmla="*/ 2 w 65"/>
                <a:gd name="T3" fmla="*/ 25 h 79"/>
                <a:gd name="T4" fmla="*/ 21 w 65"/>
                <a:gd name="T5" fmla="*/ 43 h 79"/>
                <a:gd name="T6" fmla="*/ 37 w 65"/>
                <a:gd name="T7" fmla="*/ 47 h 79"/>
                <a:gd name="T8" fmla="*/ 52 w 65"/>
                <a:gd name="T9" fmla="*/ 57 h 79"/>
                <a:gd name="T10" fmla="*/ 34 w 65"/>
                <a:gd name="T11" fmla="*/ 70 h 79"/>
                <a:gd name="T12" fmla="*/ 12 w 65"/>
                <a:gd name="T13" fmla="*/ 54 h 79"/>
                <a:gd name="T14" fmla="*/ 0 w 65"/>
                <a:gd name="T15" fmla="*/ 54 h 79"/>
                <a:gd name="T16" fmla="*/ 34 w 65"/>
                <a:gd name="T17" fmla="*/ 79 h 79"/>
                <a:gd name="T18" fmla="*/ 65 w 65"/>
                <a:gd name="T19" fmla="*/ 56 h 79"/>
                <a:gd name="T20" fmla="*/ 43 w 65"/>
                <a:gd name="T21" fmla="*/ 35 h 79"/>
                <a:gd name="T22" fmla="*/ 29 w 65"/>
                <a:gd name="T23" fmla="*/ 32 h 79"/>
                <a:gd name="T24" fmla="*/ 15 w 65"/>
                <a:gd name="T25" fmla="*/ 22 h 79"/>
                <a:gd name="T26" fmla="*/ 31 w 65"/>
                <a:gd name="T27" fmla="*/ 12 h 79"/>
                <a:gd name="T28" fmla="*/ 50 w 65"/>
                <a:gd name="T29" fmla="*/ 25 h 79"/>
                <a:gd name="T30" fmla="*/ 63 w 65"/>
                <a:gd name="T31" fmla="*/ 25 h 79"/>
                <a:gd name="T32" fmla="*/ 32 w 65"/>
                <a:gd name="T33" fmla="*/ 0 h 79"/>
                <a:gd name="T34" fmla="*/ 32 w 65"/>
                <a:gd name="T35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5" h="79">
                  <a:moveTo>
                    <a:pt x="32" y="0"/>
                  </a:moveTo>
                  <a:cubicBezTo>
                    <a:pt x="13" y="1"/>
                    <a:pt x="3" y="10"/>
                    <a:pt x="2" y="25"/>
                  </a:cubicBezTo>
                  <a:cubicBezTo>
                    <a:pt x="2" y="34"/>
                    <a:pt x="8" y="40"/>
                    <a:pt x="21" y="43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48" y="49"/>
                    <a:pt x="53" y="53"/>
                    <a:pt x="52" y="57"/>
                  </a:cubicBezTo>
                  <a:cubicBezTo>
                    <a:pt x="52" y="65"/>
                    <a:pt x="46" y="69"/>
                    <a:pt x="34" y="70"/>
                  </a:cubicBezTo>
                  <a:cubicBezTo>
                    <a:pt x="20" y="70"/>
                    <a:pt x="13" y="64"/>
                    <a:pt x="12" y="54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71"/>
                    <a:pt x="12" y="79"/>
                    <a:pt x="34" y="79"/>
                  </a:cubicBezTo>
                  <a:cubicBezTo>
                    <a:pt x="54" y="79"/>
                    <a:pt x="64" y="71"/>
                    <a:pt x="65" y="56"/>
                  </a:cubicBezTo>
                  <a:cubicBezTo>
                    <a:pt x="65" y="45"/>
                    <a:pt x="58" y="39"/>
                    <a:pt x="43" y="35"/>
                  </a:cubicBezTo>
                  <a:cubicBezTo>
                    <a:pt x="29" y="32"/>
                    <a:pt x="29" y="32"/>
                    <a:pt x="29" y="32"/>
                  </a:cubicBezTo>
                  <a:cubicBezTo>
                    <a:pt x="19" y="31"/>
                    <a:pt x="14" y="27"/>
                    <a:pt x="15" y="22"/>
                  </a:cubicBezTo>
                  <a:cubicBezTo>
                    <a:pt x="16" y="16"/>
                    <a:pt x="21" y="12"/>
                    <a:pt x="31" y="12"/>
                  </a:cubicBezTo>
                  <a:cubicBezTo>
                    <a:pt x="43" y="12"/>
                    <a:pt x="50" y="16"/>
                    <a:pt x="50" y="25"/>
                  </a:cubicBezTo>
                  <a:cubicBezTo>
                    <a:pt x="63" y="25"/>
                    <a:pt x="63" y="25"/>
                    <a:pt x="63" y="25"/>
                  </a:cubicBezTo>
                  <a:cubicBezTo>
                    <a:pt x="62" y="9"/>
                    <a:pt x="51" y="1"/>
                    <a:pt x="32" y="0"/>
                  </a:cubicBezTo>
                  <a:cubicBezTo>
                    <a:pt x="32" y="0"/>
                    <a:pt x="32" y="0"/>
                    <a:pt x="32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4" name="Freeform 9">
              <a:extLst>
                <a:ext uri="{FF2B5EF4-FFF2-40B4-BE49-F238E27FC236}">
                  <a16:creationId xmlns:a16="http://schemas.microsoft.com/office/drawing/2014/main" id="{A57BA3B9-CD62-594F-B96F-B25E5AAA31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3798" y="3394487"/>
              <a:ext cx="54138" cy="440483"/>
            </a:xfrm>
            <a:custGeom>
              <a:avLst/>
              <a:gdLst>
                <a:gd name="T0" fmla="*/ 0 w 22"/>
                <a:gd name="T1" fmla="*/ 49 h 179"/>
                <a:gd name="T2" fmla="*/ 0 w 22"/>
                <a:gd name="T3" fmla="*/ 179 h 179"/>
                <a:gd name="T4" fmla="*/ 22 w 22"/>
                <a:gd name="T5" fmla="*/ 179 h 179"/>
                <a:gd name="T6" fmla="*/ 22 w 22"/>
                <a:gd name="T7" fmla="*/ 49 h 179"/>
                <a:gd name="T8" fmla="*/ 0 w 22"/>
                <a:gd name="T9" fmla="*/ 49 h 179"/>
                <a:gd name="T10" fmla="*/ 0 w 22"/>
                <a:gd name="T11" fmla="*/ 49 h 179"/>
                <a:gd name="T12" fmla="*/ 22 w 22"/>
                <a:gd name="T13" fmla="*/ 0 h 179"/>
                <a:gd name="T14" fmla="*/ 0 w 22"/>
                <a:gd name="T15" fmla="*/ 0 h 179"/>
                <a:gd name="T16" fmla="*/ 0 w 22"/>
                <a:gd name="T17" fmla="*/ 25 h 179"/>
                <a:gd name="T18" fmla="*/ 22 w 22"/>
                <a:gd name="T19" fmla="*/ 25 h 179"/>
                <a:gd name="T20" fmla="*/ 22 w 22"/>
                <a:gd name="T21" fmla="*/ 0 h 179"/>
                <a:gd name="T22" fmla="*/ 22 w 22"/>
                <a:gd name="T2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179">
                  <a:moveTo>
                    <a:pt x="0" y="49"/>
                  </a:moveTo>
                  <a:lnTo>
                    <a:pt x="0" y="179"/>
                  </a:lnTo>
                  <a:lnTo>
                    <a:pt x="22" y="179"/>
                  </a:lnTo>
                  <a:lnTo>
                    <a:pt x="22" y="49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22" y="0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22" y="25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5" name="Freeform 10">
              <a:extLst>
                <a:ext uri="{FF2B5EF4-FFF2-40B4-BE49-F238E27FC236}">
                  <a16:creationId xmlns:a16="http://schemas.microsoft.com/office/drawing/2014/main" id="{E9A4D317-CF25-2065-21BF-4D103B139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1445" y="3502762"/>
              <a:ext cx="278069" cy="332208"/>
            </a:xfrm>
            <a:custGeom>
              <a:avLst/>
              <a:gdLst>
                <a:gd name="T0" fmla="*/ 38 w 65"/>
                <a:gd name="T1" fmla="*/ 0 h 78"/>
                <a:gd name="T2" fmla="*/ 13 w 65"/>
                <a:gd name="T3" fmla="*/ 13 h 78"/>
                <a:gd name="T4" fmla="*/ 13 w 65"/>
                <a:gd name="T5" fmla="*/ 3 h 78"/>
                <a:gd name="T6" fmla="*/ 0 w 65"/>
                <a:gd name="T7" fmla="*/ 3 h 78"/>
                <a:gd name="T8" fmla="*/ 0 w 65"/>
                <a:gd name="T9" fmla="*/ 78 h 78"/>
                <a:gd name="T10" fmla="*/ 14 w 65"/>
                <a:gd name="T11" fmla="*/ 78 h 78"/>
                <a:gd name="T12" fmla="*/ 14 w 65"/>
                <a:gd name="T13" fmla="*/ 37 h 78"/>
                <a:gd name="T14" fmla="*/ 35 w 65"/>
                <a:gd name="T15" fmla="*/ 12 h 78"/>
                <a:gd name="T16" fmla="*/ 52 w 65"/>
                <a:gd name="T17" fmla="*/ 32 h 78"/>
                <a:gd name="T18" fmla="*/ 52 w 65"/>
                <a:gd name="T19" fmla="*/ 78 h 78"/>
                <a:gd name="T20" fmla="*/ 65 w 65"/>
                <a:gd name="T21" fmla="*/ 78 h 78"/>
                <a:gd name="T22" fmla="*/ 65 w 65"/>
                <a:gd name="T23" fmla="*/ 27 h 78"/>
                <a:gd name="T24" fmla="*/ 38 w 65"/>
                <a:gd name="T25" fmla="*/ 0 h 78"/>
                <a:gd name="T26" fmla="*/ 38 w 65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78">
                  <a:moveTo>
                    <a:pt x="38" y="0"/>
                  </a:moveTo>
                  <a:cubicBezTo>
                    <a:pt x="28" y="0"/>
                    <a:pt x="20" y="5"/>
                    <a:pt x="13" y="1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4" y="78"/>
                    <a:pt x="14" y="78"/>
                    <a:pt x="14" y="7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21"/>
                    <a:pt x="21" y="13"/>
                    <a:pt x="35" y="12"/>
                  </a:cubicBezTo>
                  <a:cubicBezTo>
                    <a:pt x="47" y="11"/>
                    <a:pt x="53" y="18"/>
                    <a:pt x="52" y="32"/>
                  </a:cubicBezTo>
                  <a:cubicBezTo>
                    <a:pt x="52" y="78"/>
                    <a:pt x="52" y="78"/>
                    <a:pt x="52" y="78"/>
                  </a:cubicBezTo>
                  <a:cubicBezTo>
                    <a:pt x="65" y="78"/>
                    <a:pt x="65" y="78"/>
                    <a:pt x="65" y="78"/>
                  </a:cubicBezTo>
                  <a:cubicBezTo>
                    <a:pt x="65" y="27"/>
                    <a:pt x="65" y="27"/>
                    <a:pt x="65" y="27"/>
                  </a:cubicBezTo>
                  <a:cubicBezTo>
                    <a:pt x="65" y="10"/>
                    <a:pt x="55" y="1"/>
                    <a:pt x="38" y="0"/>
                  </a:cubicBezTo>
                  <a:cubicBezTo>
                    <a:pt x="38" y="0"/>
                    <a:pt x="38" y="0"/>
                    <a:pt x="38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6" name="Freeform 11">
              <a:extLst>
                <a:ext uri="{FF2B5EF4-FFF2-40B4-BE49-F238E27FC236}">
                  <a16:creationId xmlns:a16="http://schemas.microsoft.com/office/drawing/2014/main" id="{483DC8BB-6393-1E2F-99C1-0FC905D547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0722" y="3502762"/>
              <a:ext cx="297756" cy="465091"/>
            </a:xfrm>
            <a:custGeom>
              <a:avLst/>
              <a:gdLst>
                <a:gd name="T0" fmla="*/ 36 w 70"/>
                <a:gd name="T1" fmla="*/ 12 h 109"/>
                <a:gd name="T2" fmla="*/ 57 w 70"/>
                <a:gd name="T3" fmla="*/ 44 h 109"/>
                <a:gd name="T4" fmla="*/ 36 w 70"/>
                <a:gd name="T5" fmla="*/ 70 h 109"/>
                <a:gd name="T6" fmla="*/ 14 w 70"/>
                <a:gd name="T7" fmla="*/ 40 h 109"/>
                <a:gd name="T8" fmla="*/ 36 w 70"/>
                <a:gd name="T9" fmla="*/ 12 h 109"/>
                <a:gd name="T10" fmla="*/ 36 w 70"/>
                <a:gd name="T11" fmla="*/ 12 h 109"/>
                <a:gd name="T12" fmla="*/ 57 w 70"/>
                <a:gd name="T13" fmla="*/ 3 h 109"/>
                <a:gd name="T14" fmla="*/ 57 w 70"/>
                <a:gd name="T15" fmla="*/ 13 h 109"/>
                <a:gd name="T16" fmla="*/ 33 w 70"/>
                <a:gd name="T17" fmla="*/ 0 h 109"/>
                <a:gd name="T18" fmla="*/ 0 w 70"/>
                <a:gd name="T19" fmla="*/ 38 h 109"/>
                <a:gd name="T20" fmla="*/ 35 w 70"/>
                <a:gd name="T21" fmla="*/ 79 h 109"/>
                <a:gd name="T22" fmla="*/ 56 w 70"/>
                <a:gd name="T23" fmla="*/ 70 h 109"/>
                <a:gd name="T24" fmla="*/ 56 w 70"/>
                <a:gd name="T25" fmla="*/ 70 h 109"/>
                <a:gd name="T26" fmla="*/ 56 w 70"/>
                <a:gd name="T27" fmla="*/ 73 h 109"/>
                <a:gd name="T28" fmla="*/ 34 w 70"/>
                <a:gd name="T29" fmla="*/ 98 h 109"/>
                <a:gd name="T30" fmla="*/ 16 w 70"/>
                <a:gd name="T31" fmla="*/ 86 h 109"/>
                <a:gd name="T32" fmla="*/ 2 w 70"/>
                <a:gd name="T33" fmla="*/ 86 h 109"/>
                <a:gd name="T34" fmla="*/ 33 w 70"/>
                <a:gd name="T35" fmla="*/ 109 h 109"/>
                <a:gd name="T36" fmla="*/ 70 w 70"/>
                <a:gd name="T37" fmla="*/ 72 h 109"/>
                <a:gd name="T38" fmla="*/ 70 w 70"/>
                <a:gd name="T39" fmla="*/ 3 h 109"/>
                <a:gd name="T40" fmla="*/ 57 w 70"/>
                <a:gd name="T41" fmla="*/ 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0" h="109">
                  <a:moveTo>
                    <a:pt x="36" y="12"/>
                  </a:moveTo>
                  <a:cubicBezTo>
                    <a:pt x="50" y="12"/>
                    <a:pt x="57" y="23"/>
                    <a:pt x="57" y="44"/>
                  </a:cubicBezTo>
                  <a:cubicBezTo>
                    <a:pt x="57" y="60"/>
                    <a:pt x="50" y="69"/>
                    <a:pt x="36" y="70"/>
                  </a:cubicBezTo>
                  <a:cubicBezTo>
                    <a:pt x="22" y="69"/>
                    <a:pt x="15" y="60"/>
                    <a:pt x="14" y="40"/>
                  </a:cubicBezTo>
                  <a:cubicBezTo>
                    <a:pt x="14" y="22"/>
                    <a:pt x="21" y="12"/>
                    <a:pt x="36" y="12"/>
                  </a:cubicBezTo>
                  <a:cubicBezTo>
                    <a:pt x="36" y="12"/>
                    <a:pt x="36" y="12"/>
                    <a:pt x="36" y="12"/>
                  </a:cubicBezTo>
                  <a:close/>
                  <a:moveTo>
                    <a:pt x="57" y="3"/>
                  </a:moveTo>
                  <a:cubicBezTo>
                    <a:pt x="57" y="13"/>
                    <a:pt x="57" y="13"/>
                    <a:pt x="57" y="13"/>
                  </a:cubicBezTo>
                  <a:cubicBezTo>
                    <a:pt x="51" y="5"/>
                    <a:pt x="43" y="0"/>
                    <a:pt x="33" y="0"/>
                  </a:cubicBezTo>
                  <a:cubicBezTo>
                    <a:pt x="12" y="1"/>
                    <a:pt x="1" y="14"/>
                    <a:pt x="0" y="38"/>
                  </a:cubicBezTo>
                  <a:cubicBezTo>
                    <a:pt x="1" y="65"/>
                    <a:pt x="13" y="79"/>
                    <a:pt x="35" y="79"/>
                  </a:cubicBezTo>
                  <a:cubicBezTo>
                    <a:pt x="45" y="79"/>
                    <a:pt x="52" y="76"/>
                    <a:pt x="56" y="70"/>
                  </a:cubicBezTo>
                  <a:cubicBezTo>
                    <a:pt x="56" y="70"/>
                    <a:pt x="56" y="70"/>
                    <a:pt x="56" y="70"/>
                  </a:cubicBezTo>
                  <a:cubicBezTo>
                    <a:pt x="56" y="73"/>
                    <a:pt x="56" y="73"/>
                    <a:pt x="56" y="73"/>
                  </a:cubicBezTo>
                  <a:cubicBezTo>
                    <a:pt x="57" y="90"/>
                    <a:pt x="50" y="98"/>
                    <a:pt x="34" y="98"/>
                  </a:cubicBezTo>
                  <a:cubicBezTo>
                    <a:pt x="24" y="98"/>
                    <a:pt x="18" y="94"/>
                    <a:pt x="16" y="86"/>
                  </a:cubicBezTo>
                  <a:cubicBezTo>
                    <a:pt x="2" y="86"/>
                    <a:pt x="2" y="86"/>
                    <a:pt x="2" y="86"/>
                  </a:cubicBezTo>
                  <a:cubicBezTo>
                    <a:pt x="4" y="101"/>
                    <a:pt x="15" y="109"/>
                    <a:pt x="33" y="109"/>
                  </a:cubicBezTo>
                  <a:cubicBezTo>
                    <a:pt x="58" y="109"/>
                    <a:pt x="70" y="96"/>
                    <a:pt x="70" y="72"/>
                  </a:cubicBezTo>
                  <a:cubicBezTo>
                    <a:pt x="70" y="3"/>
                    <a:pt x="70" y="3"/>
                    <a:pt x="70" y="3"/>
                  </a:cubicBezTo>
                  <a:cubicBezTo>
                    <a:pt x="57" y="3"/>
                    <a:pt x="57" y="3"/>
                    <a:pt x="57" y="3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7" name="Freeform 12">
              <a:extLst>
                <a:ext uri="{FF2B5EF4-FFF2-40B4-BE49-F238E27FC236}">
                  <a16:creationId xmlns:a16="http://schemas.microsoft.com/office/drawing/2014/main" id="{CC2E90C8-1916-FCD8-8A53-2262B749DFEA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1988" y="3394487"/>
              <a:ext cx="275609" cy="440483"/>
            </a:xfrm>
            <a:custGeom>
              <a:avLst/>
              <a:gdLst>
                <a:gd name="T0" fmla="*/ 38 w 65"/>
                <a:gd name="T1" fmla="*/ 25 h 103"/>
                <a:gd name="T2" fmla="*/ 14 w 65"/>
                <a:gd name="T3" fmla="*/ 38 h 103"/>
                <a:gd name="T4" fmla="*/ 14 w 65"/>
                <a:gd name="T5" fmla="*/ 38 h 103"/>
                <a:gd name="T6" fmla="*/ 14 w 65"/>
                <a:gd name="T7" fmla="*/ 0 h 103"/>
                <a:gd name="T8" fmla="*/ 0 w 65"/>
                <a:gd name="T9" fmla="*/ 0 h 103"/>
                <a:gd name="T10" fmla="*/ 0 w 65"/>
                <a:gd name="T11" fmla="*/ 103 h 103"/>
                <a:gd name="T12" fmla="*/ 14 w 65"/>
                <a:gd name="T13" fmla="*/ 103 h 103"/>
                <a:gd name="T14" fmla="*/ 14 w 65"/>
                <a:gd name="T15" fmla="*/ 62 h 103"/>
                <a:gd name="T16" fmla="*/ 36 w 65"/>
                <a:gd name="T17" fmla="*/ 37 h 103"/>
                <a:gd name="T18" fmla="*/ 52 w 65"/>
                <a:gd name="T19" fmla="*/ 54 h 103"/>
                <a:gd name="T20" fmla="*/ 52 w 65"/>
                <a:gd name="T21" fmla="*/ 103 h 103"/>
                <a:gd name="T22" fmla="*/ 65 w 65"/>
                <a:gd name="T23" fmla="*/ 103 h 103"/>
                <a:gd name="T24" fmla="*/ 65 w 65"/>
                <a:gd name="T25" fmla="*/ 52 h 103"/>
                <a:gd name="T26" fmla="*/ 38 w 65"/>
                <a:gd name="T27" fmla="*/ 25 h 103"/>
                <a:gd name="T28" fmla="*/ 38 w 65"/>
                <a:gd name="T29" fmla="*/ 25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03">
                  <a:moveTo>
                    <a:pt x="38" y="25"/>
                  </a:moveTo>
                  <a:cubicBezTo>
                    <a:pt x="28" y="25"/>
                    <a:pt x="21" y="29"/>
                    <a:pt x="14" y="38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14" y="103"/>
                    <a:pt x="14" y="103"/>
                    <a:pt x="14" y="103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4" y="46"/>
                    <a:pt x="22" y="38"/>
                    <a:pt x="36" y="37"/>
                  </a:cubicBezTo>
                  <a:cubicBezTo>
                    <a:pt x="47" y="37"/>
                    <a:pt x="52" y="42"/>
                    <a:pt x="52" y="54"/>
                  </a:cubicBezTo>
                  <a:cubicBezTo>
                    <a:pt x="52" y="103"/>
                    <a:pt x="52" y="103"/>
                    <a:pt x="52" y="103"/>
                  </a:cubicBezTo>
                  <a:cubicBezTo>
                    <a:pt x="65" y="103"/>
                    <a:pt x="65" y="103"/>
                    <a:pt x="65" y="103"/>
                  </a:cubicBezTo>
                  <a:cubicBezTo>
                    <a:pt x="65" y="52"/>
                    <a:pt x="65" y="52"/>
                    <a:pt x="65" y="52"/>
                  </a:cubicBezTo>
                  <a:cubicBezTo>
                    <a:pt x="65" y="35"/>
                    <a:pt x="55" y="26"/>
                    <a:pt x="38" y="25"/>
                  </a:cubicBezTo>
                  <a:cubicBezTo>
                    <a:pt x="38" y="25"/>
                    <a:pt x="38" y="25"/>
                    <a:pt x="38" y="25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8" name="Freeform 13">
              <a:extLst>
                <a:ext uri="{FF2B5EF4-FFF2-40B4-BE49-F238E27FC236}">
                  <a16:creationId xmlns:a16="http://schemas.microsoft.com/office/drawing/2014/main" id="{9C4A2C1B-4A79-856C-BF3F-5B2C60F94B84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6185" y="3515065"/>
              <a:ext cx="273148" cy="329747"/>
            </a:xfrm>
            <a:custGeom>
              <a:avLst/>
              <a:gdLst>
                <a:gd name="T0" fmla="*/ 64 w 64"/>
                <a:gd name="T1" fmla="*/ 0 h 77"/>
                <a:gd name="T2" fmla="*/ 51 w 64"/>
                <a:gd name="T3" fmla="*/ 0 h 77"/>
                <a:gd name="T4" fmla="*/ 51 w 64"/>
                <a:gd name="T5" fmla="*/ 41 h 77"/>
                <a:gd name="T6" fmla="*/ 29 w 64"/>
                <a:gd name="T7" fmla="*/ 67 h 77"/>
                <a:gd name="T8" fmla="*/ 13 w 64"/>
                <a:gd name="T9" fmla="*/ 50 h 77"/>
                <a:gd name="T10" fmla="*/ 13 w 64"/>
                <a:gd name="T11" fmla="*/ 0 h 77"/>
                <a:gd name="T12" fmla="*/ 0 w 64"/>
                <a:gd name="T13" fmla="*/ 0 h 77"/>
                <a:gd name="T14" fmla="*/ 0 w 64"/>
                <a:gd name="T15" fmla="*/ 54 h 77"/>
                <a:gd name="T16" fmla="*/ 25 w 64"/>
                <a:gd name="T17" fmla="*/ 76 h 77"/>
                <a:gd name="T18" fmla="*/ 51 w 64"/>
                <a:gd name="T19" fmla="*/ 64 h 77"/>
                <a:gd name="T20" fmla="*/ 51 w 64"/>
                <a:gd name="T21" fmla="*/ 64 h 77"/>
                <a:gd name="T22" fmla="*/ 51 w 64"/>
                <a:gd name="T23" fmla="*/ 75 h 77"/>
                <a:gd name="T24" fmla="*/ 64 w 64"/>
                <a:gd name="T25" fmla="*/ 75 h 77"/>
                <a:gd name="T26" fmla="*/ 64 w 64"/>
                <a:gd name="T2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4" h="77">
                  <a:moveTo>
                    <a:pt x="64" y="0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51" y="41"/>
                    <a:pt x="51" y="41"/>
                    <a:pt x="51" y="41"/>
                  </a:cubicBezTo>
                  <a:cubicBezTo>
                    <a:pt x="49" y="58"/>
                    <a:pt x="42" y="66"/>
                    <a:pt x="29" y="67"/>
                  </a:cubicBezTo>
                  <a:cubicBezTo>
                    <a:pt x="18" y="67"/>
                    <a:pt x="13" y="61"/>
                    <a:pt x="13" y="5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68"/>
                    <a:pt x="9" y="76"/>
                    <a:pt x="25" y="76"/>
                  </a:cubicBezTo>
                  <a:cubicBezTo>
                    <a:pt x="37" y="77"/>
                    <a:pt x="45" y="73"/>
                    <a:pt x="51" y="64"/>
                  </a:cubicBezTo>
                  <a:cubicBezTo>
                    <a:pt x="51" y="64"/>
                    <a:pt x="51" y="64"/>
                    <a:pt x="51" y="64"/>
                  </a:cubicBezTo>
                  <a:cubicBezTo>
                    <a:pt x="51" y="75"/>
                    <a:pt x="51" y="75"/>
                    <a:pt x="51" y="75"/>
                  </a:cubicBezTo>
                  <a:cubicBezTo>
                    <a:pt x="64" y="75"/>
                    <a:pt x="64" y="75"/>
                    <a:pt x="64" y="75"/>
                  </a:cubicBezTo>
                  <a:cubicBezTo>
                    <a:pt x="64" y="0"/>
                    <a:pt x="64" y="0"/>
                    <a:pt x="64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9" name="Freeform 14">
              <a:extLst>
                <a:ext uri="{FF2B5EF4-FFF2-40B4-BE49-F238E27FC236}">
                  <a16:creationId xmlns:a16="http://schemas.microsoft.com/office/drawing/2014/main" id="{5245F8D2-F009-0ADE-E6AD-E113D8B07F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980540" y="3502762"/>
              <a:ext cx="319904" cy="337130"/>
            </a:xfrm>
            <a:custGeom>
              <a:avLst/>
              <a:gdLst>
                <a:gd name="T0" fmla="*/ 34 w 75"/>
                <a:gd name="T1" fmla="*/ 11 h 79"/>
                <a:gd name="T2" fmla="*/ 53 w 75"/>
                <a:gd name="T3" fmla="*/ 23 h 79"/>
                <a:gd name="T4" fmla="*/ 46 w 75"/>
                <a:gd name="T5" fmla="*/ 32 h 79"/>
                <a:gd name="T6" fmla="*/ 24 w 75"/>
                <a:gd name="T7" fmla="*/ 35 h 79"/>
                <a:gd name="T8" fmla="*/ 0 w 75"/>
                <a:gd name="T9" fmla="*/ 58 h 79"/>
                <a:gd name="T10" fmla="*/ 25 w 75"/>
                <a:gd name="T11" fmla="*/ 79 h 79"/>
                <a:gd name="T12" fmla="*/ 54 w 75"/>
                <a:gd name="T13" fmla="*/ 68 h 79"/>
                <a:gd name="T14" fmla="*/ 67 w 75"/>
                <a:gd name="T15" fmla="*/ 79 h 79"/>
                <a:gd name="T16" fmla="*/ 72 w 75"/>
                <a:gd name="T17" fmla="*/ 78 h 79"/>
                <a:gd name="T18" fmla="*/ 75 w 75"/>
                <a:gd name="T19" fmla="*/ 78 h 79"/>
                <a:gd name="T20" fmla="*/ 75 w 75"/>
                <a:gd name="T21" fmla="*/ 69 h 79"/>
                <a:gd name="T22" fmla="*/ 72 w 75"/>
                <a:gd name="T23" fmla="*/ 70 h 79"/>
                <a:gd name="T24" fmla="*/ 70 w 75"/>
                <a:gd name="T25" fmla="*/ 70 h 79"/>
                <a:gd name="T26" fmla="*/ 66 w 75"/>
                <a:gd name="T27" fmla="*/ 65 h 79"/>
                <a:gd name="T28" fmla="*/ 66 w 75"/>
                <a:gd name="T29" fmla="*/ 22 h 79"/>
                <a:gd name="T30" fmla="*/ 37 w 75"/>
                <a:gd name="T31" fmla="*/ 0 h 79"/>
                <a:gd name="T32" fmla="*/ 4 w 75"/>
                <a:gd name="T33" fmla="*/ 26 h 79"/>
                <a:gd name="T34" fmla="*/ 16 w 75"/>
                <a:gd name="T35" fmla="*/ 26 h 79"/>
                <a:gd name="T36" fmla="*/ 34 w 75"/>
                <a:gd name="T37" fmla="*/ 11 h 79"/>
                <a:gd name="T38" fmla="*/ 34 w 75"/>
                <a:gd name="T39" fmla="*/ 11 h 79"/>
                <a:gd name="T40" fmla="*/ 28 w 75"/>
                <a:gd name="T41" fmla="*/ 70 h 79"/>
                <a:gd name="T42" fmla="*/ 14 w 75"/>
                <a:gd name="T43" fmla="*/ 57 h 79"/>
                <a:gd name="T44" fmla="*/ 31 w 75"/>
                <a:gd name="T45" fmla="*/ 45 h 79"/>
                <a:gd name="T46" fmla="*/ 53 w 75"/>
                <a:gd name="T47" fmla="*/ 40 h 79"/>
                <a:gd name="T48" fmla="*/ 53 w 75"/>
                <a:gd name="T49" fmla="*/ 52 h 79"/>
                <a:gd name="T50" fmla="*/ 28 w 75"/>
                <a:gd name="T51" fmla="*/ 70 h 79"/>
                <a:gd name="T52" fmla="*/ 28 w 75"/>
                <a:gd name="T53" fmla="*/ 7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5" h="79">
                  <a:moveTo>
                    <a:pt x="34" y="11"/>
                  </a:moveTo>
                  <a:cubicBezTo>
                    <a:pt x="47" y="11"/>
                    <a:pt x="53" y="15"/>
                    <a:pt x="53" y="23"/>
                  </a:cubicBezTo>
                  <a:cubicBezTo>
                    <a:pt x="53" y="29"/>
                    <a:pt x="51" y="32"/>
                    <a:pt x="46" y="32"/>
                  </a:cubicBezTo>
                  <a:cubicBezTo>
                    <a:pt x="24" y="35"/>
                    <a:pt x="24" y="35"/>
                    <a:pt x="24" y="35"/>
                  </a:cubicBezTo>
                  <a:cubicBezTo>
                    <a:pt x="8" y="37"/>
                    <a:pt x="0" y="45"/>
                    <a:pt x="0" y="58"/>
                  </a:cubicBezTo>
                  <a:cubicBezTo>
                    <a:pt x="1" y="72"/>
                    <a:pt x="9" y="79"/>
                    <a:pt x="25" y="79"/>
                  </a:cubicBezTo>
                  <a:cubicBezTo>
                    <a:pt x="36" y="79"/>
                    <a:pt x="46" y="76"/>
                    <a:pt x="54" y="68"/>
                  </a:cubicBezTo>
                  <a:cubicBezTo>
                    <a:pt x="53" y="75"/>
                    <a:pt x="58" y="79"/>
                    <a:pt x="67" y="79"/>
                  </a:cubicBezTo>
                  <a:cubicBezTo>
                    <a:pt x="69" y="79"/>
                    <a:pt x="70" y="79"/>
                    <a:pt x="72" y="78"/>
                  </a:cubicBezTo>
                  <a:cubicBezTo>
                    <a:pt x="73" y="78"/>
                    <a:pt x="74" y="78"/>
                    <a:pt x="75" y="78"/>
                  </a:cubicBezTo>
                  <a:cubicBezTo>
                    <a:pt x="75" y="69"/>
                    <a:pt x="75" y="69"/>
                    <a:pt x="75" y="69"/>
                  </a:cubicBezTo>
                  <a:cubicBezTo>
                    <a:pt x="74" y="69"/>
                    <a:pt x="73" y="69"/>
                    <a:pt x="72" y="70"/>
                  </a:cubicBezTo>
                  <a:cubicBezTo>
                    <a:pt x="71" y="70"/>
                    <a:pt x="71" y="70"/>
                    <a:pt x="70" y="70"/>
                  </a:cubicBezTo>
                  <a:cubicBezTo>
                    <a:pt x="67" y="70"/>
                    <a:pt x="66" y="68"/>
                    <a:pt x="66" y="65"/>
                  </a:cubicBezTo>
                  <a:cubicBezTo>
                    <a:pt x="66" y="22"/>
                    <a:pt x="66" y="22"/>
                    <a:pt x="66" y="22"/>
                  </a:cubicBezTo>
                  <a:cubicBezTo>
                    <a:pt x="65" y="8"/>
                    <a:pt x="56" y="1"/>
                    <a:pt x="37" y="0"/>
                  </a:cubicBezTo>
                  <a:cubicBezTo>
                    <a:pt x="15" y="0"/>
                    <a:pt x="4" y="9"/>
                    <a:pt x="4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7" y="16"/>
                    <a:pt x="23" y="11"/>
                    <a:pt x="34" y="11"/>
                  </a:cubicBezTo>
                  <a:cubicBezTo>
                    <a:pt x="34" y="11"/>
                    <a:pt x="34" y="11"/>
                    <a:pt x="34" y="11"/>
                  </a:cubicBezTo>
                  <a:close/>
                  <a:moveTo>
                    <a:pt x="28" y="70"/>
                  </a:moveTo>
                  <a:cubicBezTo>
                    <a:pt x="19" y="70"/>
                    <a:pt x="14" y="65"/>
                    <a:pt x="14" y="57"/>
                  </a:cubicBezTo>
                  <a:cubicBezTo>
                    <a:pt x="14" y="50"/>
                    <a:pt x="20" y="46"/>
                    <a:pt x="31" y="45"/>
                  </a:cubicBezTo>
                  <a:cubicBezTo>
                    <a:pt x="42" y="43"/>
                    <a:pt x="49" y="42"/>
                    <a:pt x="53" y="40"/>
                  </a:cubicBezTo>
                  <a:cubicBezTo>
                    <a:pt x="53" y="52"/>
                    <a:pt x="53" y="52"/>
                    <a:pt x="53" y="52"/>
                  </a:cubicBezTo>
                  <a:cubicBezTo>
                    <a:pt x="51" y="63"/>
                    <a:pt x="43" y="69"/>
                    <a:pt x="28" y="70"/>
                  </a:cubicBezTo>
                  <a:cubicBezTo>
                    <a:pt x="28" y="70"/>
                    <a:pt x="28" y="70"/>
                    <a:pt x="28" y="7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0" name="Freeform 15">
              <a:extLst>
                <a:ext uri="{FF2B5EF4-FFF2-40B4-BE49-F238E27FC236}">
                  <a16:creationId xmlns:a16="http://schemas.microsoft.com/office/drawing/2014/main" id="{98944EEF-3E3B-7C5E-039F-9204FA9A4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7640034" y="3394487"/>
              <a:ext cx="366658" cy="450326"/>
            </a:xfrm>
            <a:custGeom>
              <a:avLst/>
              <a:gdLst>
                <a:gd name="T0" fmla="*/ 71 w 86"/>
                <a:gd name="T1" fmla="*/ 65 h 105"/>
                <a:gd name="T2" fmla="*/ 42 w 86"/>
                <a:gd name="T3" fmla="*/ 94 h 105"/>
                <a:gd name="T4" fmla="*/ 15 w 86"/>
                <a:gd name="T5" fmla="*/ 65 h 105"/>
                <a:gd name="T6" fmla="*/ 15 w 86"/>
                <a:gd name="T7" fmla="*/ 0 h 105"/>
                <a:gd name="T8" fmla="*/ 0 w 86"/>
                <a:gd name="T9" fmla="*/ 0 h 105"/>
                <a:gd name="T10" fmla="*/ 0 w 86"/>
                <a:gd name="T11" fmla="*/ 69 h 105"/>
                <a:gd name="T12" fmla="*/ 41 w 86"/>
                <a:gd name="T13" fmla="*/ 105 h 105"/>
                <a:gd name="T14" fmla="*/ 86 w 86"/>
                <a:gd name="T15" fmla="*/ 66 h 105"/>
                <a:gd name="T16" fmla="*/ 86 w 86"/>
                <a:gd name="T17" fmla="*/ 0 h 105"/>
                <a:gd name="T18" fmla="*/ 71 w 86"/>
                <a:gd name="T19" fmla="*/ 0 h 105"/>
                <a:gd name="T20" fmla="*/ 71 w 86"/>
                <a:gd name="T21" fmla="*/ 6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6" h="105">
                  <a:moveTo>
                    <a:pt x="71" y="65"/>
                  </a:moveTo>
                  <a:cubicBezTo>
                    <a:pt x="71" y="84"/>
                    <a:pt x="61" y="93"/>
                    <a:pt x="42" y="94"/>
                  </a:cubicBezTo>
                  <a:cubicBezTo>
                    <a:pt x="24" y="93"/>
                    <a:pt x="15" y="84"/>
                    <a:pt x="15" y="65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1" y="92"/>
                    <a:pt x="15" y="104"/>
                    <a:pt x="41" y="105"/>
                  </a:cubicBezTo>
                  <a:cubicBezTo>
                    <a:pt x="70" y="104"/>
                    <a:pt x="85" y="91"/>
                    <a:pt x="86" y="66"/>
                  </a:cubicBezTo>
                  <a:cubicBezTo>
                    <a:pt x="86" y="0"/>
                    <a:pt x="86" y="0"/>
                    <a:pt x="86" y="0"/>
                  </a:cubicBezTo>
                  <a:cubicBezTo>
                    <a:pt x="71" y="0"/>
                    <a:pt x="71" y="0"/>
                    <a:pt x="71" y="0"/>
                  </a:cubicBezTo>
                  <a:cubicBezTo>
                    <a:pt x="71" y="65"/>
                    <a:pt x="71" y="65"/>
                    <a:pt x="71" y="65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1" name="Freeform 16">
              <a:extLst>
                <a:ext uri="{FF2B5EF4-FFF2-40B4-BE49-F238E27FC236}">
                  <a16:creationId xmlns:a16="http://schemas.microsoft.com/office/drawing/2014/main" id="{ED80CE5D-C49E-B3C9-2495-3F29A1A97AD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5282" y="3502762"/>
              <a:ext cx="275609" cy="332208"/>
            </a:xfrm>
            <a:custGeom>
              <a:avLst/>
              <a:gdLst>
                <a:gd name="T0" fmla="*/ 38 w 65"/>
                <a:gd name="T1" fmla="*/ 0 h 78"/>
                <a:gd name="T2" fmla="*/ 13 w 65"/>
                <a:gd name="T3" fmla="*/ 13 h 78"/>
                <a:gd name="T4" fmla="*/ 13 w 65"/>
                <a:gd name="T5" fmla="*/ 3 h 78"/>
                <a:gd name="T6" fmla="*/ 0 w 65"/>
                <a:gd name="T7" fmla="*/ 3 h 78"/>
                <a:gd name="T8" fmla="*/ 0 w 65"/>
                <a:gd name="T9" fmla="*/ 78 h 78"/>
                <a:gd name="T10" fmla="*/ 14 w 65"/>
                <a:gd name="T11" fmla="*/ 78 h 78"/>
                <a:gd name="T12" fmla="*/ 14 w 65"/>
                <a:gd name="T13" fmla="*/ 37 h 78"/>
                <a:gd name="T14" fmla="*/ 35 w 65"/>
                <a:gd name="T15" fmla="*/ 12 h 78"/>
                <a:gd name="T16" fmla="*/ 52 w 65"/>
                <a:gd name="T17" fmla="*/ 32 h 78"/>
                <a:gd name="T18" fmla="*/ 52 w 65"/>
                <a:gd name="T19" fmla="*/ 78 h 78"/>
                <a:gd name="T20" fmla="*/ 65 w 65"/>
                <a:gd name="T21" fmla="*/ 78 h 78"/>
                <a:gd name="T22" fmla="*/ 65 w 65"/>
                <a:gd name="T23" fmla="*/ 27 h 78"/>
                <a:gd name="T24" fmla="*/ 38 w 65"/>
                <a:gd name="T25" fmla="*/ 0 h 78"/>
                <a:gd name="T26" fmla="*/ 38 w 65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78">
                  <a:moveTo>
                    <a:pt x="38" y="0"/>
                  </a:moveTo>
                  <a:cubicBezTo>
                    <a:pt x="28" y="0"/>
                    <a:pt x="20" y="5"/>
                    <a:pt x="13" y="1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4" y="78"/>
                    <a:pt x="14" y="78"/>
                    <a:pt x="14" y="7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21"/>
                    <a:pt x="21" y="13"/>
                    <a:pt x="35" y="12"/>
                  </a:cubicBezTo>
                  <a:cubicBezTo>
                    <a:pt x="47" y="11"/>
                    <a:pt x="53" y="18"/>
                    <a:pt x="52" y="32"/>
                  </a:cubicBezTo>
                  <a:cubicBezTo>
                    <a:pt x="52" y="78"/>
                    <a:pt x="52" y="78"/>
                    <a:pt x="52" y="78"/>
                  </a:cubicBezTo>
                  <a:cubicBezTo>
                    <a:pt x="65" y="78"/>
                    <a:pt x="65" y="78"/>
                    <a:pt x="65" y="78"/>
                  </a:cubicBezTo>
                  <a:cubicBezTo>
                    <a:pt x="65" y="27"/>
                    <a:pt x="65" y="27"/>
                    <a:pt x="65" y="27"/>
                  </a:cubicBezTo>
                  <a:cubicBezTo>
                    <a:pt x="65" y="10"/>
                    <a:pt x="56" y="1"/>
                    <a:pt x="38" y="0"/>
                  </a:cubicBezTo>
                  <a:cubicBezTo>
                    <a:pt x="38" y="0"/>
                    <a:pt x="38" y="0"/>
                    <a:pt x="38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2" name="Freeform 17">
              <a:extLst>
                <a:ext uri="{FF2B5EF4-FFF2-40B4-BE49-F238E27FC236}">
                  <a16:creationId xmlns:a16="http://schemas.microsoft.com/office/drawing/2014/main" id="{AC34045A-D55C-029C-2671-DED2EB0D81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81626" y="3394487"/>
              <a:ext cx="59059" cy="440483"/>
            </a:xfrm>
            <a:custGeom>
              <a:avLst/>
              <a:gdLst>
                <a:gd name="T0" fmla="*/ 0 w 24"/>
                <a:gd name="T1" fmla="*/ 49 h 179"/>
                <a:gd name="T2" fmla="*/ 0 w 24"/>
                <a:gd name="T3" fmla="*/ 179 h 179"/>
                <a:gd name="T4" fmla="*/ 24 w 24"/>
                <a:gd name="T5" fmla="*/ 179 h 179"/>
                <a:gd name="T6" fmla="*/ 24 w 24"/>
                <a:gd name="T7" fmla="*/ 49 h 179"/>
                <a:gd name="T8" fmla="*/ 0 w 24"/>
                <a:gd name="T9" fmla="*/ 49 h 179"/>
                <a:gd name="T10" fmla="*/ 0 w 24"/>
                <a:gd name="T11" fmla="*/ 49 h 179"/>
                <a:gd name="T12" fmla="*/ 24 w 24"/>
                <a:gd name="T13" fmla="*/ 0 h 179"/>
                <a:gd name="T14" fmla="*/ 0 w 24"/>
                <a:gd name="T15" fmla="*/ 0 h 179"/>
                <a:gd name="T16" fmla="*/ 0 w 24"/>
                <a:gd name="T17" fmla="*/ 25 h 179"/>
                <a:gd name="T18" fmla="*/ 24 w 24"/>
                <a:gd name="T19" fmla="*/ 25 h 179"/>
                <a:gd name="T20" fmla="*/ 24 w 24"/>
                <a:gd name="T21" fmla="*/ 0 h 179"/>
                <a:gd name="T22" fmla="*/ 24 w 24"/>
                <a:gd name="T2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" h="179">
                  <a:moveTo>
                    <a:pt x="0" y="49"/>
                  </a:moveTo>
                  <a:lnTo>
                    <a:pt x="0" y="179"/>
                  </a:lnTo>
                  <a:lnTo>
                    <a:pt x="24" y="179"/>
                  </a:lnTo>
                  <a:lnTo>
                    <a:pt x="24" y="49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24" y="0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24" y="25"/>
                  </a:ln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3" name="Freeform 18">
              <a:extLst>
                <a:ext uri="{FF2B5EF4-FFF2-40B4-BE49-F238E27FC236}">
                  <a16:creationId xmlns:a16="http://schemas.microsoft.com/office/drawing/2014/main" id="{5BB50679-558C-6D13-F8E3-C58DCE3C77A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19431" y="3515065"/>
              <a:ext cx="310060" cy="319903"/>
            </a:xfrm>
            <a:custGeom>
              <a:avLst/>
              <a:gdLst>
                <a:gd name="T0" fmla="*/ 60 w 126"/>
                <a:gd name="T1" fmla="*/ 108 h 130"/>
                <a:gd name="T2" fmla="*/ 25 w 126"/>
                <a:gd name="T3" fmla="*/ 0 h 130"/>
                <a:gd name="T4" fmla="*/ 0 w 126"/>
                <a:gd name="T5" fmla="*/ 0 h 130"/>
                <a:gd name="T6" fmla="*/ 50 w 126"/>
                <a:gd name="T7" fmla="*/ 130 h 130"/>
                <a:gd name="T8" fmla="*/ 74 w 126"/>
                <a:gd name="T9" fmla="*/ 130 h 130"/>
                <a:gd name="T10" fmla="*/ 126 w 126"/>
                <a:gd name="T11" fmla="*/ 0 h 130"/>
                <a:gd name="T12" fmla="*/ 100 w 126"/>
                <a:gd name="T13" fmla="*/ 0 h 130"/>
                <a:gd name="T14" fmla="*/ 62 w 126"/>
                <a:gd name="T15" fmla="*/ 108 h 130"/>
                <a:gd name="T16" fmla="*/ 60 w 126"/>
                <a:gd name="T17" fmla="*/ 108 h 130"/>
                <a:gd name="T18" fmla="*/ 60 w 126"/>
                <a:gd name="T19" fmla="*/ 108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6" h="130">
                  <a:moveTo>
                    <a:pt x="60" y="108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50" y="130"/>
                  </a:lnTo>
                  <a:lnTo>
                    <a:pt x="74" y="130"/>
                  </a:lnTo>
                  <a:lnTo>
                    <a:pt x="126" y="0"/>
                  </a:lnTo>
                  <a:lnTo>
                    <a:pt x="100" y="0"/>
                  </a:lnTo>
                  <a:lnTo>
                    <a:pt x="62" y="108"/>
                  </a:lnTo>
                  <a:lnTo>
                    <a:pt x="60" y="108"/>
                  </a:lnTo>
                  <a:lnTo>
                    <a:pt x="60" y="108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4" name="Freeform 19">
              <a:extLst>
                <a:ext uri="{FF2B5EF4-FFF2-40B4-BE49-F238E27FC236}">
                  <a16:creationId xmlns:a16="http://schemas.microsoft.com/office/drawing/2014/main" id="{58541865-38DE-AB3F-1D78-FCAAB37D99B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971326" y="3502762"/>
              <a:ext cx="310060" cy="337130"/>
            </a:xfrm>
            <a:custGeom>
              <a:avLst/>
              <a:gdLst>
                <a:gd name="T0" fmla="*/ 38 w 73"/>
                <a:gd name="T1" fmla="*/ 70 h 79"/>
                <a:gd name="T2" fmla="*/ 15 w 73"/>
                <a:gd name="T3" fmla="*/ 45 h 79"/>
                <a:gd name="T4" fmla="*/ 73 w 73"/>
                <a:gd name="T5" fmla="*/ 45 h 79"/>
                <a:gd name="T6" fmla="*/ 38 w 73"/>
                <a:gd name="T7" fmla="*/ 0 h 79"/>
                <a:gd name="T8" fmla="*/ 0 w 73"/>
                <a:gd name="T9" fmla="*/ 43 h 79"/>
                <a:gd name="T10" fmla="*/ 36 w 73"/>
                <a:gd name="T11" fmla="*/ 79 h 79"/>
                <a:gd name="T12" fmla="*/ 57 w 73"/>
                <a:gd name="T13" fmla="*/ 75 h 79"/>
                <a:gd name="T14" fmla="*/ 72 w 73"/>
                <a:gd name="T15" fmla="*/ 54 h 79"/>
                <a:gd name="T16" fmla="*/ 59 w 73"/>
                <a:gd name="T17" fmla="*/ 54 h 79"/>
                <a:gd name="T18" fmla="*/ 38 w 73"/>
                <a:gd name="T19" fmla="*/ 70 h 79"/>
                <a:gd name="T20" fmla="*/ 38 w 73"/>
                <a:gd name="T21" fmla="*/ 70 h 79"/>
                <a:gd name="T22" fmla="*/ 37 w 73"/>
                <a:gd name="T23" fmla="*/ 12 h 79"/>
                <a:gd name="T24" fmla="*/ 59 w 73"/>
                <a:gd name="T25" fmla="*/ 35 h 79"/>
                <a:gd name="T26" fmla="*/ 15 w 73"/>
                <a:gd name="T27" fmla="*/ 35 h 79"/>
                <a:gd name="T28" fmla="*/ 37 w 73"/>
                <a:gd name="T29" fmla="*/ 12 h 79"/>
                <a:gd name="T30" fmla="*/ 37 w 73"/>
                <a:gd name="T31" fmla="*/ 1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3" h="79">
                  <a:moveTo>
                    <a:pt x="38" y="70"/>
                  </a:moveTo>
                  <a:cubicBezTo>
                    <a:pt x="22" y="70"/>
                    <a:pt x="15" y="61"/>
                    <a:pt x="15" y="45"/>
                  </a:cubicBezTo>
                  <a:cubicBezTo>
                    <a:pt x="73" y="45"/>
                    <a:pt x="73" y="45"/>
                    <a:pt x="73" y="45"/>
                  </a:cubicBezTo>
                  <a:cubicBezTo>
                    <a:pt x="72" y="16"/>
                    <a:pt x="61" y="1"/>
                    <a:pt x="38" y="0"/>
                  </a:cubicBezTo>
                  <a:cubicBezTo>
                    <a:pt x="14" y="1"/>
                    <a:pt x="1" y="15"/>
                    <a:pt x="0" y="43"/>
                  </a:cubicBezTo>
                  <a:cubicBezTo>
                    <a:pt x="2" y="66"/>
                    <a:pt x="13" y="79"/>
                    <a:pt x="36" y="79"/>
                  </a:cubicBezTo>
                  <a:cubicBezTo>
                    <a:pt x="46" y="79"/>
                    <a:pt x="53" y="78"/>
                    <a:pt x="57" y="75"/>
                  </a:cubicBezTo>
                  <a:cubicBezTo>
                    <a:pt x="65" y="70"/>
                    <a:pt x="70" y="63"/>
                    <a:pt x="72" y="54"/>
                  </a:cubicBezTo>
                  <a:cubicBezTo>
                    <a:pt x="59" y="54"/>
                    <a:pt x="59" y="54"/>
                    <a:pt x="59" y="54"/>
                  </a:cubicBezTo>
                  <a:cubicBezTo>
                    <a:pt x="56" y="64"/>
                    <a:pt x="49" y="69"/>
                    <a:pt x="38" y="70"/>
                  </a:cubicBezTo>
                  <a:cubicBezTo>
                    <a:pt x="38" y="70"/>
                    <a:pt x="38" y="70"/>
                    <a:pt x="38" y="70"/>
                  </a:cubicBezTo>
                  <a:close/>
                  <a:moveTo>
                    <a:pt x="37" y="12"/>
                  </a:moveTo>
                  <a:cubicBezTo>
                    <a:pt x="50" y="12"/>
                    <a:pt x="58" y="20"/>
                    <a:pt x="59" y="35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6" y="21"/>
                    <a:pt x="23" y="13"/>
                    <a:pt x="37" y="12"/>
                  </a:cubicBezTo>
                  <a:cubicBezTo>
                    <a:pt x="37" y="12"/>
                    <a:pt x="37" y="12"/>
                    <a:pt x="37" y="12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5" name="Freeform 20">
              <a:extLst>
                <a:ext uri="{FF2B5EF4-FFF2-40B4-BE49-F238E27FC236}">
                  <a16:creationId xmlns:a16="http://schemas.microsoft.com/office/drawing/2014/main" id="{E483EB86-2026-0878-6E5A-D050BEE85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9367513" y="3502762"/>
              <a:ext cx="164873" cy="332208"/>
            </a:xfrm>
            <a:custGeom>
              <a:avLst/>
              <a:gdLst>
                <a:gd name="T0" fmla="*/ 34 w 39"/>
                <a:gd name="T1" fmla="*/ 14 h 78"/>
                <a:gd name="T2" fmla="*/ 39 w 39"/>
                <a:gd name="T3" fmla="*/ 14 h 78"/>
                <a:gd name="T4" fmla="*/ 39 w 39"/>
                <a:gd name="T5" fmla="*/ 1 h 78"/>
                <a:gd name="T6" fmla="*/ 38 w 39"/>
                <a:gd name="T7" fmla="*/ 1 h 78"/>
                <a:gd name="T8" fmla="*/ 36 w 39"/>
                <a:gd name="T9" fmla="*/ 0 h 78"/>
                <a:gd name="T10" fmla="*/ 13 w 39"/>
                <a:gd name="T11" fmla="*/ 16 h 78"/>
                <a:gd name="T12" fmla="*/ 13 w 39"/>
                <a:gd name="T13" fmla="*/ 3 h 78"/>
                <a:gd name="T14" fmla="*/ 0 w 39"/>
                <a:gd name="T15" fmla="*/ 3 h 78"/>
                <a:gd name="T16" fmla="*/ 0 w 39"/>
                <a:gd name="T17" fmla="*/ 78 h 78"/>
                <a:gd name="T18" fmla="*/ 14 w 39"/>
                <a:gd name="T19" fmla="*/ 78 h 78"/>
                <a:gd name="T20" fmla="*/ 14 w 39"/>
                <a:gd name="T21" fmla="*/ 34 h 78"/>
                <a:gd name="T22" fmla="*/ 34 w 39"/>
                <a:gd name="T23" fmla="*/ 14 h 78"/>
                <a:gd name="T24" fmla="*/ 34 w 39"/>
                <a:gd name="T25" fmla="*/ 1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" h="78">
                  <a:moveTo>
                    <a:pt x="34" y="14"/>
                  </a:moveTo>
                  <a:cubicBezTo>
                    <a:pt x="39" y="14"/>
                    <a:pt x="39" y="14"/>
                    <a:pt x="39" y="14"/>
                  </a:cubicBezTo>
                  <a:cubicBezTo>
                    <a:pt x="39" y="1"/>
                    <a:pt x="39" y="1"/>
                    <a:pt x="39" y="1"/>
                  </a:cubicBezTo>
                  <a:cubicBezTo>
                    <a:pt x="39" y="1"/>
                    <a:pt x="38" y="1"/>
                    <a:pt x="38" y="1"/>
                  </a:cubicBezTo>
                  <a:cubicBezTo>
                    <a:pt x="37" y="1"/>
                    <a:pt x="36" y="0"/>
                    <a:pt x="36" y="0"/>
                  </a:cubicBezTo>
                  <a:cubicBezTo>
                    <a:pt x="27" y="0"/>
                    <a:pt x="19" y="5"/>
                    <a:pt x="13" y="16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4" y="78"/>
                    <a:pt x="14" y="78"/>
                    <a:pt x="14" y="78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22"/>
                    <a:pt x="21" y="15"/>
                    <a:pt x="34" y="14"/>
                  </a:cubicBezTo>
                  <a:cubicBezTo>
                    <a:pt x="34" y="14"/>
                    <a:pt x="34" y="14"/>
                    <a:pt x="34" y="14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6" name="Freeform 21">
              <a:extLst>
                <a:ext uri="{FF2B5EF4-FFF2-40B4-BE49-F238E27FC236}">
                  <a16:creationId xmlns:a16="http://schemas.microsoft.com/office/drawing/2014/main" id="{96698DA3-9322-317E-11B7-D23F4FB3F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1917" y="3502762"/>
              <a:ext cx="280531" cy="337130"/>
            </a:xfrm>
            <a:custGeom>
              <a:avLst/>
              <a:gdLst>
                <a:gd name="T0" fmla="*/ 33 w 66"/>
                <a:gd name="T1" fmla="*/ 0 h 79"/>
                <a:gd name="T2" fmla="*/ 3 w 66"/>
                <a:gd name="T3" fmla="*/ 25 h 79"/>
                <a:gd name="T4" fmla="*/ 21 w 66"/>
                <a:gd name="T5" fmla="*/ 43 h 79"/>
                <a:gd name="T6" fmla="*/ 37 w 66"/>
                <a:gd name="T7" fmla="*/ 47 h 79"/>
                <a:gd name="T8" fmla="*/ 53 w 66"/>
                <a:gd name="T9" fmla="*/ 57 h 79"/>
                <a:gd name="T10" fmla="*/ 35 w 66"/>
                <a:gd name="T11" fmla="*/ 70 h 79"/>
                <a:gd name="T12" fmla="*/ 13 w 66"/>
                <a:gd name="T13" fmla="*/ 54 h 79"/>
                <a:gd name="T14" fmla="*/ 0 w 66"/>
                <a:gd name="T15" fmla="*/ 54 h 79"/>
                <a:gd name="T16" fmla="*/ 35 w 66"/>
                <a:gd name="T17" fmla="*/ 79 h 79"/>
                <a:gd name="T18" fmla="*/ 66 w 66"/>
                <a:gd name="T19" fmla="*/ 56 h 79"/>
                <a:gd name="T20" fmla="*/ 44 w 66"/>
                <a:gd name="T21" fmla="*/ 35 h 79"/>
                <a:gd name="T22" fmla="*/ 30 w 66"/>
                <a:gd name="T23" fmla="*/ 32 h 79"/>
                <a:gd name="T24" fmla="*/ 16 w 66"/>
                <a:gd name="T25" fmla="*/ 22 h 79"/>
                <a:gd name="T26" fmla="*/ 31 w 66"/>
                <a:gd name="T27" fmla="*/ 12 h 79"/>
                <a:gd name="T28" fmla="*/ 50 w 66"/>
                <a:gd name="T29" fmla="*/ 25 h 79"/>
                <a:gd name="T30" fmla="*/ 63 w 66"/>
                <a:gd name="T31" fmla="*/ 25 h 79"/>
                <a:gd name="T32" fmla="*/ 33 w 66"/>
                <a:gd name="T33" fmla="*/ 0 h 79"/>
                <a:gd name="T34" fmla="*/ 33 w 66"/>
                <a:gd name="T35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6" h="79">
                  <a:moveTo>
                    <a:pt x="33" y="0"/>
                  </a:moveTo>
                  <a:cubicBezTo>
                    <a:pt x="14" y="1"/>
                    <a:pt x="4" y="10"/>
                    <a:pt x="3" y="25"/>
                  </a:cubicBezTo>
                  <a:cubicBezTo>
                    <a:pt x="3" y="34"/>
                    <a:pt x="9" y="40"/>
                    <a:pt x="21" y="43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48" y="49"/>
                    <a:pt x="53" y="53"/>
                    <a:pt x="53" y="57"/>
                  </a:cubicBezTo>
                  <a:cubicBezTo>
                    <a:pt x="52" y="65"/>
                    <a:pt x="46" y="69"/>
                    <a:pt x="35" y="70"/>
                  </a:cubicBezTo>
                  <a:cubicBezTo>
                    <a:pt x="21" y="70"/>
                    <a:pt x="14" y="64"/>
                    <a:pt x="13" y="54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1" y="71"/>
                    <a:pt x="12" y="79"/>
                    <a:pt x="35" y="79"/>
                  </a:cubicBezTo>
                  <a:cubicBezTo>
                    <a:pt x="55" y="79"/>
                    <a:pt x="65" y="71"/>
                    <a:pt x="66" y="56"/>
                  </a:cubicBezTo>
                  <a:cubicBezTo>
                    <a:pt x="66" y="45"/>
                    <a:pt x="59" y="39"/>
                    <a:pt x="44" y="35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20" y="31"/>
                    <a:pt x="15" y="27"/>
                    <a:pt x="16" y="22"/>
                  </a:cubicBezTo>
                  <a:cubicBezTo>
                    <a:pt x="16" y="16"/>
                    <a:pt x="21" y="12"/>
                    <a:pt x="31" y="12"/>
                  </a:cubicBezTo>
                  <a:cubicBezTo>
                    <a:pt x="44" y="12"/>
                    <a:pt x="50" y="16"/>
                    <a:pt x="50" y="25"/>
                  </a:cubicBezTo>
                  <a:cubicBezTo>
                    <a:pt x="63" y="25"/>
                    <a:pt x="63" y="25"/>
                    <a:pt x="63" y="25"/>
                  </a:cubicBezTo>
                  <a:cubicBezTo>
                    <a:pt x="62" y="9"/>
                    <a:pt x="52" y="1"/>
                    <a:pt x="33" y="0"/>
                  </a:cubicBezTo>
                  <a:cubicBezTo>
                    <a:pt x="33" y="0"/>
                    <a:pt x="33" y="0"/>
                    <a:pt x="33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7" name="Freeform 22">
              <a:extLst>
                <a:ext uri="{FF2B5EF4-FFF2-40B4-BE49-F238E27FC236}">
                  <a16:creationId xmlns:a16="http://schemas.microsoft.com/office/drawing/2014/main" id="{58C2701E-AD7B-1852-18E6-C6AC83C1F56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33496" y="3394487"/>
              <a:ext cx="54138" cy="440483"/>
            </a:xfrm>
            <a:custGeom>
              <a:avLst/>
              <a:gdLst>
                <a:gd name="T0" fmla="*/ 0 w 22"/>
                <a:gd name="T1" fmla="*/ 49 h 179"/>
                <a:gd name="T2" fmla="*/ 0 w 22"/>
                <a:gd name="T3" fmla="*/ 179 h 179"/>
                <a:gd name="T4" fmla="*/ 22 w 22"/>
                <a:gd name="T5" fmla="*/ 179 h 179"/>
                <a:gd name="T6" fmla="*/ 22 w 22"/>
                <a:gd name="T7" fmla="*/ 49 h 179"/>
                <a:gd name="T8" fmla="*/ 0 w 22"/>
                <a:gd name="T9" fmla="*/ 49 h 179"/>
                <a:gd name="T10" fmla="*/ 0 w 22"/>
                <a:gd name="T11" fmla="*/ 49 h 179"/>
                <a:gd name="T12" fmla="*/ 22 w 22"/>
                <a:gd name="T13" fmla="*/ 0 h 179"/>
                <a:gd name="T14" fmla="*/ 0 w 22"/>
                <a:gd name="T15" fmla="*/ 0 h 179"/>
                <a:gd name="T16" fmla="*/ 0 w 22"/>
                <a:gd name="T17" fmla="*/ 25 h 179"/>
                <a:gd name="T18" fmla="*/ 22 w 22"/>
                <a:gd name="T19" fmla="*/ 25 h 179"/>
                <a:gd name="T20" fmla="*/ 22 w 22"/>
                <a:gd name="T21" fmla="*/ 0 h 179"/>
                <a:gd name="T22" fmla="*/ 22 w 22"/>
                <a:gd name="T2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179">
                  <a:moveTo>
                    <a:pt x="0" y="49"/>
                  </a:moveTo>
                  <a:lnTo>
                    <a:pt x="0" y="179"/>
                  </a:lnTo>
                  <a:lnTo>
                    <a:pt x="22" y="179"/>
                  </a:lnTo>
                  <a:lnTo>
                    <a:pt x="22" y="49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22" y="0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22" y="25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8" name="Freeform 23">
              <a:extLst>
                <a:ext uri="{FF2B5EF4-FFF2-40B4-BE49-F238E27FC236}">
                  <a16:creationId xmlns:a16="http://schemas.microsoft.com/office/drawing/2014/main" id="{3F8F9E18-C935-0EB2-7149-EB3EC90D4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8684" y="3426477"/>
              <a:ext cx="155029" cy="408492"/>
            </a:xfrm>
            <a:custGeom>
              <a:avLst/>
              <a:gdLst>
                <a:gd name="T0" fmla="*/ 37 w 37"/>
                <a:gd name="T1" fmla="*/ 21 h 96"/>
                <a:gd name="T2" fmla="*/ 24 w 37"/>
                <a:gd name="T3" fmla="*/ 21 h 96"/>
                <a:gd name="T4" fmla="*/ 24 w 37"/>
                <a:gd name="T5" fmla="*/ 0 h 96"/>
                <a:gd name="T6" fmla="*/ 11 w 37"/>
                <a:gd name="T7" fmla="*/ 0 h 96"/>
                <a:gd name="T8" fmla="*/ 11 w 37"/>
                <a:gd name="T9" fmla="*/ 21 h 96"/>
                <a:gd name="T10" fmla="*/ 0 w 37"/>
                <a:gd name="T11" fmla="*/ 21 h 96"/>
                <a:gd name="T12" fmla="*/ 0 w 37"/>
                <a:gd name="T13" fmla="*/ 31 h 96"/>
                <a:gd name="T14" fmla="*/ 11 w 37"/>
                <a:gd name="T15" fmla="*/ 31 h 96"/>
                <a:gd name="T16" fmla="*/ 11 w 37"/>
                <a:gd name="T17" fmla="*/ 81 h 96"/>
                <a:gd name="T18" fmla="*/ 27 w 37"/>
                <a:gd name="T19" fmla="*/ 96 h 96"/>
                <a:gd name="T20" fmla="*/ 29 w 37"/>
                <a:gd name="T21" fmla="*/ 96 h 96"/>
                <a:gd name="T22" fmla="*/ 37 w 37"/>
                <a:gd name="T23" fmla="*/ 96 h 96"/>
                <a:gd name="T24" fmla="*/ 37 w 37"/>
                <a:gd name="T25" fmla="*/ 87 h 96"/>
                <a:gd name="T26" fmla="*/ 32 w 37"/>
                <a:gd name="T27" fmla="*/ 87 h 96"/>
                <a:gd name="T28" fmla="*/ 24 w 37"/>
                <a:gd name="T29" fmla="*/ 80 h 96"/>
                <a:gd name="T30" fmla="*/ 24 w 37"/>
                <a:gd name="T31" fmla="*/ 31 h 96"/>
                <a:gd name="T32" fmla="*/ 37 w 37"/>
                <a:gd name="T33" fmla="*/ 31 h 96"/>
                <a:gd name="T34" fmla="*/ 37 w 37"/>
                <a:gd name="T35" fmla="*/ 21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" h="96">
                  <a:moveTo>
                    <a:pt x="37" y="21"/>
                  </a:moveTo>
                  <a:cubicBezTo>
                    <a:pt x="24" y="21"/>
                    <a:pt x="24" y="21"/>
                    <a:pt x="24" y="21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81"/>
                    <a:pt x="11" y="81"/>
                    <a:pt x="11" y="81"/>
                  </a:cubicBezTo>
                  <a:cubicBezTo>
                    <a:pt x="10" y="91"/>
                    <a:pt x="16" y="96"/>
                    <a:pt x="27" y="96"/>
                  </a:cubicBezTo>
                  <a:cubicBezTo>
                    <a:pt x="28" y="96"/>
                    <a:pt x="28" y="96"/>
                    <a:pt x="29" y="96"/>
                  </a:cubicBezTo>
                  <a:cubicBezTo>
                    <a:pt x="32" y="96"/>
                    <a:pt x="35" y="96"/>
                    <a:pt x="37" y="96"/>
                  </a:cubicBezTo>
                  <a:cubicBezTo>
                    <a:pt x="37" y="87"/>
                    <a:pt x="37" y="87"/>
                    <a:pt x="37" y="87"/>
                  </a:cubicBezTo>
                  <a:cubicBezTo>
                    <a:pt x="32" y="87"/>
                    <a:pt x="32" y="87"/>
                    <a:pt x="32" y="87"/>
                  </a:cubicBezTo>
                  <a:cubicBezTo>
                    <a:pt x="27" y="87"/>
                    <a:pt x="24" y="85"/>
                    <a:pt x="24" y="80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21"/>
                    <a:pt x="37" y="21"/>
                    <a:pt x="37" y="21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9" name="Freeform 24">
              <a:extLst>
                <a:ext uri="{FF2B5EF4-FFF2-40B4-BE49-F238E27FC236}">
                  <a16:creationId xmlns:a16="http://schemas.microsoft.com/office/drawing/2014/main" id="{C2981564-E480-4AD0-6102-5E5E91D95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8165" y="3515065"/>
              <a:ext cx="312520" cy="447865"/>
            </a:xfrm>
            <a:custGeom>
              <a:avLst/>
              <a:gdLst>
                <a:gd name="T0" fmla="*/ 37 w 73"/>
                <a:gd name="T1" fmla="*/ 62 h 105"/>
                <a:gd name="T2" fmla="*/ 15 w 73"/>
                <a:gd name="T3" fmla="*/ 0 h 105"/>
                <a:gd name="T4" fmla="*/ 0 w 73"/>
                <a:gd name="T5" fmla="*/ 0 h 105"/>
                <a:gd name="T6" fmla="*/ 29 w 73"/>
                <a:gd name="T7" fmla="*/ 76 h 105"/>
                <a:gd name="T8" fmla="*/ 15 w 73"/>
                <a:gd name="T9" fmla="*/ 94 h 105"/>
                <a:gd name="T10" fmla="*/ 9 w 73"/>
                <a:gd name="T11" fmla="*/ 93 h 105"/>
                <a:gd name="T12" fmla="*/ 7 w 73"/>
                <a:gd name="T13" fmla="*/ 92 h 105"/>
                <a:gd name="T14" fmla="*/ 7 w 73"/>
                <a:gd name="T15" fmla="*/ 103 h 105"/>
                <a:gd name="T16" fmla="*/ 13 w 73"/>
                <a:gd name="T17" fmla="*/ 104 h 105"/>
                <a:gd name="T18" fmla="*/ 30 w 73"/>
                <a:gd name="T19" fmla="*/ 100 h 105"/>
                <a:gd name="T20" fmla="*/ 44 w 73"/>
                <a:gd name="T21" fmla="*/ 73 h 105"/>
                <a:gd name="T22" fmla="*/ 64 w 73"/>
                <a:gd name="T23" fmla="*/ 22 h 105"/>
                <a:gd name="T24" fmla="*/ 73 w 73"/>
                <a:gd name="T25" fmla="*/ 0 h 105"/>
                <a:gd name="T26" fmla="*/ 58 w 73"/>
                <a:gd name="T27" fmla="*/ 0 h 105"/>
                <a:gd name="T28" fmla="*/ 37 w 73"/>
                <a:gd name="T29" fmla="*/ 62 h 105"/>
                <a:gd name="T30" fmla="*/ 37 w 73"/>
                <a:gd name="T31" fmla="*/ 62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3" h="105">
                  <a:moveTo>
                    <a:pt x="37" y="62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5" y="90"/>
                    <a:pt x="20" y="96"/>
                    <a:pt x="15" y="94"/>
                  </a:cubicBezTo>
                  <a:cubicBezTo>
                    <a:pt x="13" y="94"/>
                    <a:pt x="11" y="93"/>
                    <a:pt x="9" y="93"/>
                  </a:cubicBezTo>
                  <a:cubicBezTo>
                    <a:pt x="8" y="92"/>
                    <a:pt x="8" y="92"/>
                    <a:pt x="7" y="92"/>
                  </a:cubicBezTo>
                  <a:cubicBezTo>
                    <a:pt x="7" y="103"/>
                    <a:pt x="7" y="103"/>
                    <a:pt x="7" y="103"/>
                  </a:cubicBezTo>
                  <a:cubicBezTo>
                    <a:pt x="9" y="104"/>
                    <a:pt x="11" y="104"/>
                    <a:pt x="13" y="104"/>
                  </a:cubicBezTo>
                  <a:cubicBezTo>
                    <a:pt x="21" y="105"/>
                    <a:pt x="27" y="103"/>
                    <a:pt x="30" y="100"/>
                  </a:cubicBezTo>
                  <a:cubicBezTo>
                    <a:pt x="33" y="98"/>
                    <a:pt x="38" y="89"/>
                    <a:pt x="44" y="73"/>
                  </a:cubicBezTo>
                  <a:cubicBezTo>
                    <a:pt x="49" y="62"/>
                    <a:pt x="56" y="45"/>
                    <a:pt x="64" y="22"/>
                  </a:cubicBezTo>
                  <a:cubicBezTo>
                    <a:pt x="68" y="12"/>
                    <a:pt x="71" y="4"/>
                    <a:pt x="73" y="0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37" y="62"/>
                    <a:pt x="37" y="62"/>
                    <a:pt x="37" y="62"/>
                  </a:cubicBezTo>
                  <a:cubicBezTo>
                    <a:pt x="37" y="62"/>
                    <a:pt x="37" y="62"/>
                    <a:pt x="37" y="62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100" name="图片 99">
            <a:extLst>
              <a:ext uri="{FF2B5EF4-FFF2-40B4-BE49-F238E27FC236}">
                <a16:creationId xmlns:a16="http://schemas.microsoft.com/office/drawing/2014/main" id="{C6BBD7EC-13E4-3E80-B3DE-10E554B053D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051086" y="78900"/>
            <a:ext cx="1047724" cy="55756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8BCD8B3-2873-2AE8-1FF0-6B27A125E9EE}"/>
              </a:ext>
            </a:extLst>
          </p:cNvPr>
          <p:cNvSpPr txBox="1"/>
          <p:nvPr/>
        </p:nvSpPr>
        <p:spPr>
          <a:xfrm>
            <a:off x="0" y="796470"/>
            <a:ext cx="12245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Zhuoyi Tu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Yuting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Yang*, Michael L. Roderick, and Tim R. McVicar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DEF6BC-B209-6CF5-64A3-13683E008279}"/>
              </a:ext>
            </a:extLst>
          </p:cNvPr>
          <p:cNvSpPr txBox="1"/>
          <p:nvPr/>
        </p:nvSpPr>
        <p:spPr>
          <a:xfrm>
            <a:off x="-25994" y="1203641"/>
            <a:ext cx="12214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defRPr>
            </a:lvl1pPr>
          </a:lstStyle>
          <a:p>
            <a:r>
              <a:rPr lang="en-US" altLang="zh-CN" sz="1400" dirty="0"/>
              <a:t>Address: Department of Hydraulic Engineering, Tsinghua University, China;</a:t>
            </a:r>
            <a:r>
              <a:rPr lang="zh-CN" altLang="en-US" sz="1400" dirty="0"/>
              <a:t> </a:t>
            </a:r>
            <a:r>
              <a:rPr lang="en-US" altLang="zh-CN" sz="1400" dirty="0"/>
              <a:t>Email: </a:t>
            </a:r>
            <a:r>
              <a:rPr lang="en-US" altLang="zh-CN" sz="1400" u="sng" dirty="0"/>
              <a:t>tuzy19@mails.tsinghua.edu.cn</a:t>
            </a:r>
          </a:p>
        </p:txBody>
      </p:sp>
      <p:sp>
        <p:nvSpPr>
          <p:cNvPr id="4" name="矩形 3">
            <a:hlinkClick r:id="rId11" action="ppaction://hlinksldjump"/>
            <a:extLst>
              <a:ext uri="{FF2B5EF4-FFF2-40B4-BE49-F238E27FC236}">
                <a16:creationId xmlns:a16="http://schemas.microsoft.com/office/drawing/2014/main" id="{ABEAB5B9-273A-3597-D593-8324114697FB}"/>
              </a:ext>
            </a:extLst>
          </p:cNvPr>
          <p:cNvSpPr/>
          <p:nvPr/>
        </p:nvSpPr>
        <p:spPr>
          <a:xfrm>
            <a:off x="263921" y="1771822"/>
            <a:ext cx="3656038" cy="479208"/>
          </a:xfrm>
          <a:prstGeom prst="rect">
            <a:avLst/>
          </a:prstGeom>
          <a:gradFill>
            <a:gsLst>
              <a:gs pos="0">
                <a:srgbClr val="6E3677">
                  <a:alpha val="80000"/>
                </a:srgbClr>
              </a:gs>
              <a:gs pos="100000">
                <a:srgbClr val="744291">
                  <a:alpha val="60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Importance of </a:t>
            </a:r>
            <a:r>
              <a:rPr lang="en-US" altLang="zh-CN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E</a:t>
            </a:r>
            <a:r>
              <a:rPr lang="en-US" altLang="zh-CN" sz="32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o</a:t>
            </a:r>
            <a:endParaRPr lang="zh-CN" alt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A378A9-B91B-515A-0458-545A8B1A24A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62544"/>
          <a:stretch/>
        </p:blipFill>
        <p:spPr>
          <a:xfrm>
            <a:off x="309233" y="2403863"/>
            <a:ext cx="3566081" cy="396294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pic>
        <p:nvPicPr>
          <p:cNvPr id="67" name="图片 66">
            <a:extLst>
              <a:ext uri="{FF2B5EF4-FFF2-40B4-BE49-F238E27FC236}">
                <a16:creationId xmlns:a16="http://schemas.microsoft.com/office/drawing/2014/main" id="{5B674284-EA54-F39E-33D2-55E23003D65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71" y="2432996"/>
            <a:ext cx="3080644" cy="215014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834F218-3585-9A68-D1BC-A25996C6D39E}"/>
              </a:ext>
            </a:extLst>
          </p:cNvPr>
          <p:cNvSpPr txBox="1"/>
          <p:nvPr/>
        </p:nvSpPr>
        <p:spPr>
          <a:xfrm>
            <a:off x="398331" y="4644372"/>
            <a:ext cx="3374765" cy="1649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altLang="zh-CN" sz="1100" dirty="0">
                <a:latin typeface="Palatino Linotype" pitchFamily="18" charset="0"/>
              </a:rPr>
              <a:t>The complementary relationship (CR) provides a framework for estimating evaporation (</a:t>
            </a:r>
            <a:r>
              <a:rPr lang="en-US" altLang="zh-CN" sz="1100" i="1" dirty="0">
                <a:latin typeface="Palatino Linotype" pitchFamily="18" charset="0"/>
              </a:rPr>
              <a:t>E</a:t>
            </a:r>
            <a:r>
              <a:rPr lang="en-US" altLang="zh-CN" sz="1100" dirty="0">
                <a:latin typeface="Palatino Linotype" pitchFamily="18" charset="0"/>
              </a:rPr>
              <a:t>) based on the relationship between </a:t>
            </a:r>
            <a:r>
              <a:rPr lang="en-US" altLang="zh-CN" sz="1100" i="1" dirty="0">
                <a:latin typeface="Palatino Linotype" pitchFamily="18" charset="0"/>
              </a:rPr>
              <a:t>E</a:t>
            </a:r>
            <a:r>
              <a:rPr lang="en-US" altLang="zh-CN" sz="1100" dirty="0">
                <a:latin typeface="Palatino Linotype" pitchFamily="18" charset="0"/>
              </a:rPr>
              <a:t>, apparent potential evaporation (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a</a:t>
            </a:r>
            <a:r>
              <a:rPr lang="en-US" altLang="zh-CN" sz="1100" dirty="0">
                <a:latin typeface="Palatino Linotype" pitchFamily="18" charset="0"/>
              </a:rPr>
              <a:t>) and </a:t>
            </a:r>
            <a:r>
              <a:rPr lang="en-US" altLang="zh-CN" sz="1100" b="1" dirty="0">
                <a:solidFill>
                  <a:srgbClr val="5C307D"/>
                </a:solidFill>
                <a:latin typeface="Palatino Linotype" pitchFamily="18" charset="0"/>
              </a:rPr>
              <a:t>potential evaporation (</a:t>
            </a:r>
            <a:r>
              <a:rPr lang="en-US" altLang="zh-CN" sz="1100" b="1" i="1" dirty="0" err="1">
                <a:solidFill>
                  <a:srgbClr val="5C307D"/>
                </a:solidFill>
                <a:latin typeface="Palatino Linotype" pitchFamily="18" charset="0"/>
              </a:rPr>
              <a:t>E</a:t>
            </a:r>
            <a:r>
              <a:rPr lang="en-US" altLang="zh-CN" sz="1100" b="1" baseline="-25000" dirty="0" err="1">
                <a:solidFill>
                  <a:srgbClr val="5C307D"/>
                </a:solidFill>
                <a:latin typeface="Palatino Linotype" pitchFamily="18" charset="0"/>
              </a:rPr>
              <a:t>po</a:t>
            </a:r>
            <a:r>
              <a:rPr lang="en-US" altLang="zh-CN" sz="1100" b="1" dirty="0">
                <a:solidFill>
                  <a:srgbClr val="5C307D"/>
                </a:solidFill>
                <a:latin typeface="Palatino Linotype" pitchFamily="18" charset="0"/>
              </a:rPr>
              <a:t>)</a:t>
            </a:r>
            <a:r>
              <a:rPr lang="en-US" altLang="zh-CN" sz="1100" dirty="0">
                <a:latin typeface="Palatino Linotype" pitchFamily="18" charset="0"/>
              </a:rPr>
              <a:t>.</a:t>
            </a: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altLang="zh-CN" sz="1100" dirty="0">
                <a:latin typeface="Palatino Linotype" pitchFamily="18" charset="0"/>
              </a:rPr>
              <a:t>As a key variable in the CR, the calculation of </a:t>
            </a:r>
            <a:r>
              <a:rPr lang="en-US" altLang="zh-CN" sz="1100" b="1" i="1" dirty="0" err="1">
                <a:solidFill>
                  <a:srgbClr val="5C307D"/>
                </a:solidFill>
                <a:latin typeface="Palatino Linotype" pitchFamily="18" charset="0"/>
              </a:rPr>
              <a:t>E</a:t>
            </a:r>
            <a:r>
              <a:rPr lang="en-US" altLang="zh-CN" sz="1100" b="1" baseline="-25000" dirty="0" err="1">
                <a:solidFill>
                  <a:srgbClr val="5C307D"/>
                </a:solidFill>
                <a:latin typeface="Palatino Linotype" pitchFamily="18" charset="0"/>
              </a:rPr>
              <a:t>po</a:t>
            </a:r>
            <a:r>
              <a:rPr lang="en-US" altLang="zh-CN" sz="1100" dirty="0">
                <a:latin typeface="Palatino Linotype" pitchFamily="18" charset="0"/>
              </a:rPr>
              <a:t> in practice has a long-standing problem conflicting with its </a:t>
            </a:r>
            <a:r>
              <a:rPr lang="en-US" altLang="zh-CN" sz="1100" b="1" dirty="0">
                <a:solidFill>
                  <a:srgbClr val="C00000"/>
                </a:solidFill>
                <a:latin typeface="Palatino Linotype" pitchFamily="18" charset="0"/>
              </a:rPr>
              <a:t>physical definition: the evaporation that would occur with an unlimited supply of water</a:t>
            </a:r>
            <a:r>
              <a:rPr lang="en-US" altLang="zh-CN" sz="1100" dirty="0">
                <a:latin typeface="Palatino Linotype" pitchFamily="18" charset="0"/>
              </a:rPr>
              <a:t>. </a:t>
            </a:r>
          </a:p>
        </p:txBody>
      </p:sp>
      <p:sp>
        <p:nvSpPr>
          <p:cNvPr id="8" name="矩形 7">
            <a:hlinkClick r:id="rId15" action="ppaction://hlinksldjump"/>
            <a:extLst>
              <a:ext uri="{FF2B5EF4-FFF2-40B4-BE49-F238E27FC236}">
                <a16:creationId xmlns:a16="http://schemas.microsoft.com/office/drawing/2014/main" id="{91F1070F-6F42-84DD-78D9-75E90503AA20}"/>
              </a:ext>
            </a:extLst>
          </p:cNvPr>
          <p:cNvSpPr/>
          <p:nvPr/>
        </p:nvSpPr>
        <p:spPr>
          <a:xfrm>
            <a:off x="4290035" y="1771822"/>
            <a:ext cx="3656038" cy="485761"/>
          </a:xfrm>
          <a:prstGeom prst="rect">
            <a:avLst/>
          </a:prstGeom>
          <a:gradFill>
            <a:gsLst>
              <a:gs pos="0">
                <a:srgbClr val="6E3677">
                  <a:alpha val="80000"/>
                </a:srgbClr>
              </a:gs>
              <a:gs pos="100000">
                <a:srgbClr val="744291">
                  <a:alpha val="60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Restoration of </a:t>
            </a:r>
            <a:r>
              <a:rPr lang="en-US" altLang="zh-CN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E</a:t>
            </a:r>
            <a:r>
              <a:rPr lang="en-US" altLang="zh-CN" sz="32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o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 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9" name="矩形 8">
            <a:hlinkClick r:id="rId16" action="ppaction://hlinksldjump"/>
            <a:extLst>
              <a:ext uri="{FF2B5EF4-FFF2-40B4-BE49-F238E27FC236}">
                <a16:creationId xmlns:a16="http://schemas.microsoft.com/office/drawing/2014/main" id="{E7477EB8-8D34-EFC8-2BB6-291451B2C50A}"/>
              </a:ext>
            </a:extLst>
          </p:cNvPr>
          <p:cNvSpPr/>
          <p:nvPr/>
        </p:nvSpPr>
        <p:spPr>
          <a:xfrm>
            <a:off x="8296115" y="1771822"/>
            <a:ext cx="3656038" cy="479208"/>
          </a:xfrm>
          <a:prstGeom prst="rect">
            <a:avLst/>
          </a:prstGeom>
          <a:gradFill>
            <a:gsLst>
              <a:gs pos="0">
                <a:srgbClr val="6E3677">
                  <a:alpha val="80000"/>
                </a:srgbClr>
              </a:gs>
              <a:gs pos="100000">
                <a:srgbClr val="744291">
                  <a:alpha val="60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Implication for CR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7C8F744-FD32-440C-DAC6-32B5E6D7242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62544"/>
          <a:stretch/>
        </p:blipFill>
        <p:spPr>
          <a:xfrm>
            <a:off x="4335013" y="2403863"/>
            <a:ext cx="3566081" cy="396294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7F69BA2-8B34-9007-5E4E-ECAD01FC8BE6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62544"/>
          <a:stretch/>
        </p:blipFill>
        <p:spPr>
          <a:xfrm>
            <a:off x="8341093" y="2400120"/>
            <a:ext cx="3566081" cy="396294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5051277B-C796-A71B-7B68-C2BF16883842}"/>
              </a:ext>
            </a:extLst>
          </p:cNvPr>
          <p:cNvGrpSpPr/>
          <p:nvPr/>
        </p:nvGrpSpPr>
        <p:grpSpPr>
          <a:xfrm>
            <a:off x="8484237" y="2447977"/>
            <a:ext cx="3398530" cy="2196396"/>
            <a:chOff x="8509163" y="2835213"/>
            <a:chExt cx="3336488" cy="2276505"/>
          </a:xfrm>
        </p:grpSpPr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49E0BD0B-AD8E-6229-82E3-ABEC6DB74B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5" t="10561"/>
            <a:stretch/>
          </p:blipFill>
          <p:spPr>
            <a:xfrm>
              <a:off x="8509163" y="2835213"/>
              <a:ext cx="3336488" cy="2276505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FEA513F-C009-268A-E93A-9CD2A7F36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1416847" y="4673406"/>
              <a:ext cx="204743" cy="189688"/>
            </a:xfrm>
            <a:prstGeom prst="rect">
              <a:avLst/>
            </a:prstGeom>
          </p:spPr>
        </p:pic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EA7616FA-4F10-0A48-BF66-3418F94E139A}"/>
              </a:ext>
            </a:extLst>
          </p:cNvPr>
          <p:cNvGrpSpPr/>
          <p:nvPr/>
        </p:nvGrpSpPr>
        <p:grpSpPr>
          <a:xfrm>
            <a:off x="4376007" y="4301161"/>
            <a:ext cx="1710511" cy="1143795"/>
            <a:chOff x="4349876" y="4532056"/>
            <a:chExt cx="1710511" cy="1170600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FB251C0F-85C1-CD9D-7D47-D6E693287F42}"/>
                </a:ext>
              </a:extLst>
            </p:cNvPr>
            <p:cNvGrpSpPr/>
            <p:nvPr/>
          </p:nvGrpSpPr>
          <p:grpSpPr>
            <a:xfrm>
              <a:off x="4349876" y="4532056"/>
              <a:ext cx="1710511" cy="1170600"/>
              <a:chOff x="466411" y="2270079"/>
              <a:chExt cx="3929006" cy="2883273"/>
            </a:xfrm>
          </p:grpSpPr>
          <p:pic>
            <p:nvPicPr>
              <p:cNvPr id="26" name="图片 25">
                <a:extLst>
                  <a:ext uri="{FF2B5EF4-FFF2-40B4-BE49-F238E27FC236}">
                    <a16:creationId xmlns:a16="http://schemas.microsoft.com/office/drawing/2014/main" id="{F8C14B9E-43B8-9FC5-2518-A1BCA94AB4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8163" b="296"/>
              <a:stretch/>
            </p:blipFill>
            <p:spPr>
              <a:xfrm>
                <a:off x="466411" y="2645882"/>
                <a:ext cx="3929006" cy="2507470"/>
              </a:xfrm>
              <a:prstGeom prst="rect">
                <a:avLst/>
              </a:prstGeom>
            </p:spPr>
          </p:pic>
          <p:pic>
            <p:nvPicPr>
              <p:cNvPr id="27" name="图片 26">
                <a:extLst>
                  <a:ext uri="{FF2B5EF4-FFF2-40B4-BE49-F238E27FC236}">
                    <a16:creationId xmlns:a16="http://schemas.microsoft.com/office/drawing/2014/main" id="{F716A642-9482-E78B-CCD3-5C969FA513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55703" y="2270079"/>
                <a:ext cx="393720" cy="431822"/>
              </a:xfrm>
              <a:prstGeom prst="rect">
                <a:avLst/>
              </a:prstGeom>
            </p:spPr>
          </p:pic>
        </p:grp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DF069662-4B39-FC2B-6ACA-EE1C9CA4358E}"/>
                </a:ext>
              </a:extLst>
            </p:cNvPr>
            <p:cNvSpPr txBox="1"/>
            <p:nvPr/>
          </p:nvSpPr>
          <p:spPr>
            <a:xfrm>
              <a:off x="5259390" y="5048392"/>
              <a:ext cx="467783" cy="20005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700" b="1" i="1" dirty="0" err="1">
                  <a:solidFill>
                    <a:srgbClr val="C0000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E</a:t>
              </a:r>
              <a:r>
                <a:rPr lang="en-US" altLang="zh-CN" sz="700" b="1" baseline="-25000" dirty="0" err="1">
                  <a:solidFill>
                    <a:srgbClr val="C0000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po_max</a:t>
              </a:r>
              <a:endParaRPr lang="zh-CN" altLang="en-US" sz="700" dirty="0"/>
            </a:p>
          </p:txBody>
        </p: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124B232D-4145-0383-CAA6-CB1DEE17DE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72001" y="5163056"/>
              <a:ext cx="156643" cy="144648"/>
            </a:xfrm>
            <a:prstGeom prst="straightConnector1">
              <a:avLst/>
            </a:prstGeom>
            <a:ln w="9525">
              <a:solidFill>
                <a:srgbClr val="C00000"/>
              </a:solidFill>
              <a:tailEnd type="stealth" w="sm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46A85146-A2F9-B365-EB95-76B1DF02D7FC}"/>
              </a:ext>
            </a:extLst>
          </p:cNvPr>
          <p:cNvGrpSpPr/>
          <p:nvPr/>
        </p:nvGrpSpPr>
        <p:grpSpPr>
          <a:xfrm>
            <a:off x="5879526" y="4407632"/>
            <a:ext cx="2171541" cy="997576"/>
            <a:chOff x="5942295" y="4657171"/>
            <a:chExt cx="2171541" cy="997576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6547B909-76A6-E4A0-9CA6-C69B6DCDCD70}"/>
                </a:ext>
              </a:extLst>
            </p:cNvPr>
            <p:cNvGrpSpPr/>
            <p:nvPr/>
          </p:nvGrpSpPr>
          <p:grpSpPr>
            <a:xfrm>
              <a:off x="5942295" y="5375888"/>
              <a:ext cx="2101292" cy="278859"/>
              <a:chOff x="530927" y="3989638"/>
              <a:chExt cx="2101292" cy="278859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872BEF8-2BFD-5079-C806-033BA24CBA7F}"/>
                  </a:ext>
                </a:extLst>
              </p:cNvPr>
              <p:cNvSpPr txBox="1"/>
              <p:nvPr/>
            </p:nvSpPr>
            <p:spPr>
              <a:xfrm>
                <a:off x="530927" y="3989638"/>
                <a:ext cx="2101292" cy="278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900" i="1" dirty="0">
                    <a:latin typeface="Palatino Linotype" panose="02040502050505030304" pitchFamily="18" charset="0"/>
                    <a:cs typeface="Arial" panose="020B0604020202020204" pitchFamily="34" charset="0"/>
                  </a:rPr>
                  <a:t>   </a:t>
                </a:r>
                <a:r>
                  <a:rPr lang="en-US" altLang="zh-CN" sz="900" b="1" i="1" dirty="0">
                    <a:latin typeface="Palatino Linotype" panose="02040502050505030304" pitchFamily="18" charset="0"/>
                    <a:cs typeface="Arial" panose="020B0604020202020204" pitchFamily="34" charset="0"/>
                  </a:rPr>
                  <a:t>T</a:t>
                </a:r>
                <a:r>
                  <a:rPr lang="en-US" altLang="zh-CN" sz="900" b="1" baseline="-25000" dirty="0">
                    <a:latin typeface="Palatino Linotype" panose="02040502050505030304" pitchFamily="18" charset="0"/>
                    <a:cs typeface="Arial" panose="020B0604020202020204" pitchFamily="34" charset="0"/>
                  </a:rPr>
                  <a:t>s</a:t>
                </a:r>
                <a:r>
                  <a:rPr lang="en-US" altLang="zh-CN" sz="900" b="1" i="1" dirty="0">
                    <a:latin typeface="Palatino Linotype" panose="0204050205050503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altLang="zh-CN" sz="900" b="1" i="1" dirty="0">
                    <a:solidFill>
                      <a:srgbClr val="00B05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  <a:sym typeface="+mn-ea"/>
                  </a:rPr>
                  <a:t>R</a:t>
                </a:r>
                <a:r>
                  <a:rPr lang="en-US" altLang="zh-CN" sz="900" b="1" baseline="-25000" dirty="0">
                    <a:solidFill>
                      <a:srgbClr val="00B05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  <a:sym typeface="+mn-ea"/>
                  </a:rPr>
                  <a:t>n</a:t>
                </a:r>
                <a:r>
                  <a:rPr lang="en-US" altLang="zh-CN" sz="900" b="1" i="1" dirty="0">
                    <a:latin typeface="Palatino Linotype" panose="02040502050505030304" pitchFamily="18" charset="0"/>
                    <a:cs typeface="Arial" panose="020B0604020202020204" pitchFamily="34" charset="0"/>
                    <a:sym typeface="+mn-ea"/>
                  </a:rPr>
                  <a:t>    </a:t>
                </a:r>
                <a:r>
                  <a:rPr lang="en-US" altLang="zh-CN" sz="900" b="1" kern="100" dirty="0">
                    <a:solidFill>
                      <a:srgbClr val="0070C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1/(1+</a:t>
                </a:r>
                <a:r>
                  <a:rPr lang="en-US" altLang="zh-CN" sz="900" b="1" i="1" kern="100" dirty="0">
                    <a:solidFill>
                      <a:srgbClr val="0070C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β</a:t>
                </a:r>
                <a:r>
                  <a:rPr lang="en-US" altLang="zh-CN" sz="900" b="1" kern="100" dirty="0">
                    <a:solidFill>
                      <a:srgbClr val="0070C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)     </a:t>
                </a:r>
                <a:r>
                  <a:rPr lang="en-US" altLang="zh-CN" sz="900" b="1" i="1" dirty="0" err="1">
                    <a:solidFill>
                      <a:srgbClr val="C0000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E</a:t>
                </a:r>
                <a:r>
                  <a:rPr lang="en-US" altLang="zh-CN" sz="900" b="1" baseline="-25000" dirty="0" err="1">
                    <a:solidFill>
                      <a:srgbClr val="C0000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po_max</a:t>
                </a:r>
                <a:r>
                  <a:rPr lang="en-US" altLang="zh-CN" sz="900" b="1" baseline="-25000" dirty="0">
                    <a:solidFill>
                      <a:srgbClr val="C0000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800" b="1" dirty="0">
                    <a:solidFill>
                      <a:srgbClr val="C00000"/>
                    </a:solidFill>
                    <a:latin typeface="Palatino Linotype" panose="02040502050505030304" pitchFamily="18" charset="0"/>
                    <a:cs typeface="Arial" panose="020B0604020202020204" pitchFamily="34" charset="0"/>
                  </a:rPr>
                  <a:t>emerges</a:t>
                </a:r>
                <a:r>
                  <a:rPr lang="en-US" altLang="zh-CN" sz="900" b="1" i="1" dirty="0">
                    <a:latin typeface="Palatino Linotype" panose="0204050205050503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BF44DC13-38DC-3D7D-7B53-ACEA87D09D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8812" y="4047401"/>
                <a:ext cx="0" cy="156704"/>
              </a:xfrm>
              <a:prstGeom prst="straightConnector1">
                <a:avLst/>
              </a:prstGeom>
              <a:ln w="9525">
                <a:headEnd type="none" w="sm" len="sm"/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01D59CAF-7705-E834-FF58-70286692234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51934" y="4043234"/>
                <a:ext cx="0" cy="165038"/>
              </a:xfrm>
              <a:prstGeom prst="straightConnector1">
                <a:avLst/>
              </a:prstGeom>
              <a:ln w="9525">
                <a:solidFill>
                  <a:schemeClr val="accent1">
                    <a:lumMod val="75000"/>
                  </a:schemeClr>
                </a:solidFill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05BC4453-5BFE-4A31-26B1-D585810B3E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06598" y="4047401"/>
                <a:ext cx="0" cy="165038"/>
              </a:xfrm>
              <a:prstGeom prst="straightConnector1">
                <a:avLst/>
              </a:prstGeom>
              <a:ln w="9525">
                <a:solidFill>
                  <a:srgbClr val="00B050"/>
                </a:solidFill>
                <a:tailEnd type="stealth" w="sm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04BD7174-11A3-21E6-C1F4-0D5701B7948B}"/>
                </a:ext>
              </a:extLst>
            </p:cNvPr>
            <p:cNvSpPr/>
            <p:nvPr/>
          </p:nvSpPr>
          <p:spPr>
            <a:xfrm>
              <a:off x="6036073" y="4915075"/>
              <a:ext cx="1829849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spcBef>
                  <a:spcPts val="300"/>
                </a:spcBef>
                <a:defRPr/>
              </a:pPr>
              <a:r>
                <a:rPr kumimoji="0" lang="en-US" altLang="zh-CN" sz="7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Palatino Linotype" panose="02040502050505030304" pitchFamily="18" charset="0"/>
                  <a:cs typeface="Arial" panose="020B0604020202020204" pitchFamily="34" charset="0"/>
                </a:rPr>
                <a:t>Energy balance:   </a:t>
              </a:r>
              <a:r>
                <a:rPr lang="en-US" altLang="zh-CN" sz="700" b="1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R</a:t>
              </a:r>
              <a:r>
                <a:rPr lang="en-US" altLang="zh-CN" sz="700" b="1" baseline="-250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n</a:t>
              </a:r>
              <a:r>
                <a:rPr lang="en-US" altLang="zh-CN" sz="7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– </a:t>
              </a:r>
              <a:r>
                <a:rPr lang="en-US" altLang="zh-CN" sz="700" b="1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G</a:t>
              </a:r>
              <a:r>
                <a:rPr lang="en-US" altLang="zh-CN" sz="7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= </a:t>
              </a:r>
              <a:r>
                <a:rPr lang="en-US" altLang="zh-CN" sz="700" b="1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H</a:t>
              </a:r>
              <a:r>
                <a:rPr lang="en-US" altLang="zh-CN" sz="7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+ </a:t>
              </a:r>
              <a:r>
                <a:rPr lang="en-US" altLang="zh-CN" sz="700" b="1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LE    </a:t>
              </a:r>
            </a:p>
            <a:p>
              <a:pPr lvl="0" algn="just">
                <a:spcBef>
                  <a:spcPts val="300"/>
                </a:spcBef>
                <a:defRPr/>
              </a:pPr>
              <a:r>
                <a:rPr lang="en-US" altLang="zh-CN" sz="700" b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Bowen ratio:        </a:t>
              </a:r>
              <a:r>
                <a:rPr lang="en-US" altLang="zh-CN" sz="700" b="1" i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β </a:t>
              </a:r>
              <a:r>
                <a:rPr lang="en-US" altLang="zh-CN" sz="700" b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= </a:t>
              </a:r>
              <a:r>
                <a:rPr lang="en-US" altLang="zh-CN" sz="700" b="1" i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H</a:t>
              </a:r>
              <a:r>
                <a:rPr lang="en-US" altLang="zh-CN" sz="700" b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/ </a:t>
              </a:r>
              <a:r>
                <a:rPr lang="en-US" altLang="zh-CN" sz="700" b="1" i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LE</a:t>
              </a:r>
              <a:endParaRPr kumimoji="0" lang="en-US" altLang="zh-CN" sz="700" b="1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cs typeface="Arial" panose="020B0604020202020204" pitchFamily="34" charset="0"/>
              </a:endParaRPr>
            </a:p>
            <a:p>
              <a:pPr algn="just">
                <a:spcBef>
                  <a:spcPts val="300"/>
                </a:spcBef>
                <a:defRPr/>
              </a:pPr>
              <a:r>
                <a:rPr lang="en-US" altLang="zh-CN" sz="700" b="1" i="1" kern="100" dirty="0" err="1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E</a:t>
              </a:r>
              <a:r>
                <a:rPr lang="en-US" altLang="zh-CN" sz="700" b="1" kern="100" baseline="-25000" dirty="0" err="1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po</a:t>
              </a:r>
              <a:r>
                <a:rPr lang="en-US" altLang="zh-CN" sz="700" b="1" kern="100" dirty="0">
                  <a:solidFill>
                    <a:prstClr val="black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formulation:   </a:t>
              </a:r>
              <a:r>
                <a:rPr lang="en-US" altLang="zh-CN" sz="700" b="1" i="1" kern="100" dirty="0">
                  <a:latin typeface="Palatino Linotype" panose="02040502050505030304" pitchFamily="18" charset="0"/>
                  <a:cs typeface="Arial" panose="020B0604020202020204" pitchFamily="34" charset="0"/>
                </a:rPr>
                <a:t>LE </a:t>
              </a:r>
              <a:r>
                <a:rPr lang="en-US" altLang="zh-CN" sz="700" b="1" kern="100" dirty="0">
                  <a:latin typeface="Palatino Linotype" panose="02040502050505030304" pitchFamily="18" charset="0"/>
                  <a:cs typeface="Arial" panose="020B0604020202020204" pitchFamily="34" charset="0"/>
                </a:rPr>
                <a:t>=</a:t>
              </a:r>
              <a:r>
                <a:rPr lang="zh-CN" altLang="en-US" sz="700" b="1" kern="100" dirty="0">
                  <a:latin typeface="Palatino Linotype" panose="0204050205050503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700" b="1" kern="100" dirty="0">
                  <a:solidFill>
                    <a:srgbClr val="00B05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(</a:t>
              </a:r>
              <a:r>
                <a:rPr lang="en-US" altLang="zh-CN" sz="700" b="1" i="1" dirty="0">
                  <a:solidFill>
                    <a:srgbClr val="00B05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R</a:t>
              </a:r>
              <a:r>
                <a:rPr lang="en-US" altLang="zh-CN" sz="700" b="1" baseline="-25000" dirty="0">
                  <a:solidFill>
                    <a:srgbClr val="00B05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n</a:t>
              </a:r>
              <a:r>
                <a:rPr lang="en-US" altLang="zh-CN" sz="700" b="1" kern="100" dirty="0">
                  <a:solidFill>
                    <a:srgbClr val="00B05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–</a:t>
              </a:r>
              <a:r>
                <a:rPr lang="en-US" altLang="zh-CN" sz="700" b="1" i="1" kern="100" dirty="0">
                  <a:solidFill>
                    <a:srgbClr val="00B05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G</a:t>
              </a:r>
              <a:r>
                <a:rPr lang="en-US" altLang="zh-CN" sz="700" b="1" kern="100" dirty="0">
                  <a:solidFill>
                    <a:srgbClr val="00B05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) </a:t>
              </a:r>
              <a:r>
                <a:rPr lang="en-US" altLang="zh-CN" sz="700" b="1" kern="100" dirty="0">
                  <a:latin typeface="Palatino Linotype" panose="02040502050505030304" pitchFamily="18" charset="0"/>
                  <a:cs typeface="Arial" panose="020B0604020202020204" pitchFamily="34" charset="0"/>
                </a:rPr>
                <a:t>*</a:t>
              </a:r>
              <a:r>
                <a:rPr lang="en-US" altLang="zh-CN" sz="700" b="1" kern="100" dirty="0">
                  <a:solidFill>
                    <a:srgbClr val="7F2C8B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</a:t>
              </a:r>
              <a:r>
                <a:rPr lang="en-US" altLang="zh-CN" sz="700" b="1" kern="100" dirty="0">
                  <a:solidFill>
                    <a:srgbClr val="0070C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1 / (1 +</a:t>
              </a:r>
              <a:r>
                <a:rPr lang="en-US" altLang="zh-CN" sz="700" b="1" i="1" kern="100" dirty="0">
                  <a:solidFill>
                    <a:srgbClr val="0070C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 β</a:t>
              </a:r>
              <a:r>
                <a:rPr lang="en-US" altLang="zh-CN" sz="700" b="1" kern="100" dirty="0">
                  <a:solidFill>
                    <a:srgbClr val="0070C0"/>
                  </a:solidFill>
                  <a:latin typeface="Palatino Linotype" panose="02040502050505030304" pitchFamily="18" charset="0"/>
                  <a:cs typeface="Arial" panose="020B0604020202020204" pitchFamily="34" charset="0"/>
                </a:rPr>
                <a:t>) </a:t>
              </a:r>
              <a:endParaRPr lang="zh-CN" altLang="en-US" sz="700" b="1" dirty="0">
                <a:solidFill>
                  <a:srgbClr val="00B05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48C88DA9-89F9-2D2E-5541-F38A93A057EF}"/>
                </a:ext>
              </a:extLst>
            </p:cNvPr>
            <p:cNvSpPr txBox="1"/>
            <p:nvPr/>
          </p:nvSpPr>
          <p:spPr>
            <a:xfrm>
              <a:off x="6012543" y="4657171"/>
              <a:ext cx="2101293" cy="27885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900" b="1" dirty="0">
                  <a:solidFill>
                    <a:srgbClr val="C00000"/>
                  </a:solidFill>
                  <a:latin typeface="Palatino Linotype" panose="02040502050505030304" pitchFamily="18" charset="0"/>
                </a:rPr>
                <a:t>The maximum evaporation theory</a:t>
              </a:r>
            </a:p>
          </p:txBody>
        </p: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377CB16B-9ADE-3127-179E-9AE2BB5455E1}"/>
              </a:ext>
            </a:extLst>
          </p:cNvPr>
          <p:cNvSpPr txBox="1"/>
          <p:nvPr/>
        </p:nvSpPr>
        <p:spPr>
          <a:xfrm>
            <a:off x="4308484" y="5466135"/>
            <a:ext cx="3599439" cy="8281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1200"/>
              </a:spcAft>
            </a:pPr>
            <a:r>
              <a:rPr lang="en-US" altLang="zh-CN" sz="1100" dirty="0">
                <a:latin typeface="Palatino Linotype" pitchFamily="18" charset="0"/>
              </a:rPr>
              <a:t>Previous models use observations over real surfaces that are generally not saturated, </a:t>
            </a:r>
            <a:r>
              <a:rPr lang="en-US" altLang="zh-CN" sz="1100" b="1" dirty="0">
                <a:solidFill>
                  <a:srgbClr val="5C307D"/>
                </a:solidFill>
                <a:latin typeface="Palatino Linotype" pitchFamily="18" charset="0"/>
              </a:rPr>
              <a:t>contradicting the definition of </a:t>
            </a:r>
            <a:r>
              <a:rPr lang="en-US" altLang="zh-CN" sz="1100" b="1" i="1" dirty="0" err="1">
                <a:solidFill>
                  <a:srgbClr val="5C307D"/>
                </a:solidFill>
                <a:latin typeface="Palatino Linotype" pitchFamily="18" charset="0"/>
              </a:rPr>
              <a:t>E</a:t>
            </a:r>
            <a:r>
              <a:rPr lang="en-US" altLang="zh-CN" sz="1100" b="1" baseline="-25000" dirty="0" err="1">
                <a:solidFill>
                  <a:srgbClr val="5C307D"/>
                </a:solidFill>
                <a:latin typeface="Palatino Linotype" pitchFamily="18" charset="0"/>
              </a:rPr>
              <a:t>po</a:t>
            </a:r>
            <a:r>
              <a:rPr lang="en-US" altLang="zh-CN" sz="1100" dirty="0">
                <a:latin typeface="Palatino Linotype" pitchFamily="18" charset="0"/>
              </a:rPr>
              <a:t>.  While the maximum evaporation method can </a:t>
            </a:r>
            <a:r>
              <a:rPr lang="en-US" altLang="zh-CN" sz="1100" b="1" dirty="0">
                <a:solidFill>
                  <a:srgbClr val="C00000"/>
                </a:solidFill>
                <a:latin typeface="Palatino Linotype" pitchFamily="18" charset="0"/>
              </a:rPr>
              <a:t>recover all the variables to wet conditions</a:t>
            </a:r>
            <a:r>
              <a:rPr lang="en-US" altLang="zh-CN" sz="1100" dirty="0">
                <a:latin typeface="Palatino Linotype" pitchFamily="18" charset="0"/>
              </a:rPr>
              <a:t>.</a:t>
            </a: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7ECA62DD-95C3-907B-5694-63D1B9F6327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422501" y="2432996"/>
            <a:ext cx="3380652" cy="1914836"/>
          </a:xfrm>
          <a:prstGeom prst="rect">
            <a:avLst/>
          </a:prstGeom>
        </p:spPr>
      </p:pic>
      <p:sp>
        <p:nvSpPr>
          <p:cNvPr id="70" name="文本框 69">
            <a:extLst>
              <a:ext uri="{FF2B5EF4-FFF2-40B4-BE49-F238E27FC236}">
                <a16:creationId xmlns:a16="http://schemas.microsoft.com/office/drawing/2014/main" id="{23D2123D-7C39-53D1-F6DB-31F1EFC656C6}"/>
              </a:ext>
            </a:extLst>
          </p:cNvPr>
          <p:cNvSpPr txBox="1"/>
          <p:nvPr/>
        </p:nvSpPr>
        <p:spPr>
          <a:xfrm>
            <a:off x="8364085" y="4644372"/>
            <a:ext cx="3552731" cy="1649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altLang="zh-CN" sz="1100" dirty="0">
                <a:latin typeface="Palatino Linotype" pitchFamily="18" charset="0"/>
              </a:rPr>
              <a:t>The lower values of </a:t>
            </a:r>
            <a:r>
              <a:rPr lang="en-US" altLang="zh-CN" sz="1100" i="1" dirty="0">
                <a:latin typeface="Palatino Linotype" pitchFamily="18" charset="0"/>
              </a:rPr>
              <a:t>E</a:t>
            </a:r>
            <a:r>
              <a:rPr lang="en-US" altLang="zh-CN" sz="1100" dirty="0">
                <a:latin typeface="Palatino Linotype" pitchFamily="18" charset="0"/>
              </a:rPr>
              <a:t>/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o_max</a:t>
            </a:r>
            <a:r>
              <a:rPr lang="en-US" altLang="zh-CN" sz="1100" baseline="-25000" dirty="0">
                <a:latin typeface="Palatino Linotype" pitchFamily="18" charset="0"/>
              </a:rPr>
              <a:t> </a:t>
            </a:r>
            <a:r>
              <a:rPr lang="en-US" altLang="zh-CN" sz="1100" dirty="0">
                <a:latin typeface="Palatino Linotype" pitchFamily="18" charset="0"/>
              </a:rPr>
              <a:t>and 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a</a:t>
            </a:r>
            <a:r>
              <a:rPr lang="en-US" altLang="zh-CN" sz="1100" dirty="0">
                <a:latin typeface="Palatino Linotype" pitchFamily="18" charset="0"/>
              </a:rPr>
              <a:t>/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o_max</a:t>
            </a:r>
            <a:r>
              <a:rPr lang="en-US" altLang="zh-CN" sz="1100" baseline="-25000" dirty="0">
                <a:latin typeface="Palatino Linotype" pitchFamily="18" charset="0"/>
              </a:rPr>
              <a:t> </a:t>
            </a:r>
            <a:r>
              <a:rPr lang="en-US" altLang="zh-CN" sz="1100" b="1" dirty="0">
                <a:solidFill>
                  <a:srgbClr val="C00000"/>
                </a:solidFill>
                <a:latin typeface="Palatino Linotype" pitchFamily="18" charset="0"/>
              </a:rPr>
              <a:t>reduce the asymmetry of the CR remarkably </a:t>
            </a:r>
            <a:r>
              <a:rPr lang="en-US" altLang="zh-CN" sz="1100" dirty="0">
                <a:latin typeface="Palatino Linotype" pitchFamily="18" charset="0"/>
              </a:rPr>
              <a:t>and constrain the points within much narrower ranges, compared with that when 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o_PT</a:t>
            </a:r>
            <a:r>
              <a:rPr lang="en-US" altLang="zh-CN" sz="1100" dirty="0">
                <a:latin typeface="Palatino Linotype" pitchFamily="18" charset="0"/>
              </a:rPr>
              <a:t> (Priestley-Taylor model) is used.</a:t>
            </a:r>
          </a:p>
          <a:p>
            <a:pPr algn="just">
              <a:lnSpc>
                <a:spcPct val="110000"/>
              </a:lnSpc>
              <a:spcAft>
                <a:spcPts val="600"/>
              </a:spcAft>
            </a:pPr>
            <a:r>
              <a:rPr lang="en-US" altLang="zh-CN" sz="1100" dirty="0">
                <a:latin typeface="Palatino Linotype" pitchFamily="18" charset="0"/>
              </a:rPr>
              <a:t>Adopting 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o_max</a:t>
            </a:r>
            <a:r>
              <a:rPr lang="en-US" altLang="zh-CN" sz="1100" dirty="0">
                <a:latin typeface="Palatino Linotype" pitchFamily="18" charset="0"/>
              </a:rPr>
              <a:t> to recover the </a:t>
            </a:r>
            <a:r>
              <a:rPr lang="en-US" altLang="zh-CN" sz="1100" i="1" dirty="0" err="1">
                <a:latin typeface="Palatino Linotype" pitchFamily="18" charset="0"/>
              </a:rPr>
              <a:t>E</a:t>
            </a:r>
            <a:r>
              <a:rPr lang="en-US" altLang="zh-CN" sz="1100" baseline="-25000" dirty="0" err="1">
                <a:latin typeface="Palatino Linotype" pitchFamily="18" charset="0"/>
              </a:rPr>
              <a:t>po</a:t>
            </a:r>
            <a:r>
              <a:rPr lang="en-US" altLang="zh-CN" sz="1100" dirty="0">
                <a:latin typeface="Palatino Linotype" pitchFamily="18" charset="0"/>
              </a:rPr>
              <a:t> estimation, </a:t>
            </a:r>
            <a:r>
              <a:rPr lang="en-US" altLang="zh-CN" sz="1100" b="1" dirty="0">
                <a:solidFill>
                  <a:srgbClr val="5C307D"/>
                </a:solidFill>
                <a:latin typeface="Palatino Linotype" pitchFamily="18" charset="0"/>
              </a:rPr>
              <a:t>a physically based, calibration-free CR model was developed and validated </a:t>
            </a:r>
            <a:r>
              <a:rPr lang="en-US" altLang="zh-CN" sz="1100" dirty="0">
                <a:latin typeface="Palatino Linotype" pitchFamily="18" charset="0"/>
              </a:rPr>
              <a:t>to have an overall good performance in estimating actual evaporation globally.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EDF033DE-AEC5-1E69-EAA5-23CEFDEC52E7}"/>
              </a:ext>
            </a:extLst>
          </p:cNvPr>
          <p:cNvSpPr txBox="1"/>
          <p:nvPr/>
        </p:nvSpPr>
        <p:spPr>
          <a:xfrm>
            <a:off x="182090" y="6487568"/>
            <a:ext cx="1225120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5C307D"/>
                </a:solidFill>
                <a:latin typeface="Palatino Linotype" pitchFamily="18" charset="0"/>
              </a:rPr>
              <a:t>* Please find more details in Yang and Roderick (2019); Tu et al. (2022); Tu and Yang (2022) and Tu et al. (2023) if you are interested in this work.                           Abstract ID: EGU23-2748ECS</a:t>
            </a:r>
            <a:endParaRPr lang="zh-CN" altLang="en-US" sz="1100" dirty="0">
              <a:solidFill>
                <a:srgbClr val="5C30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72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6"/>
    </mc:Choice>
    <mc:Fallback xmlns="">
      <p:transition spd="slow" advTm="213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灯片编号占位符 12">
            <a:extLst>
              <a:ext uri="{FF2B5EF4-FFF2-40B4-BE49-F238E27FC236}">
                <a16:creationId xmlns:a16="http://schemas.microsoft.com/office/drawing/2014/main" id="{C185A5CA-E68F-4CAC-AB4B-F75EA99E5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62448A8D-BB16-4746-9788-9857E2077001}"/>
              </a:ext>
            </a:extLst>
          </p:cNvPr>
          <p:cNvSpPr txBox="1"/>
          <p:nvPr/>
        </p:nvSpPr>
        <p:spPr>
          <a:xfrm>
            <a:off x="477190" y="1775241"/>
            <a:ext cx="12514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Potential evaporation: </a:t>
            </a:r>
            <a:r>
              <a:rPr lang="en-US" altLang="zh-CN" sz="2400" b="1" dirty="0">
                <a:latin typeface="+mn-ea"/>
              </a:rPr>
              <a:t>The evaporation that would occur with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an unlimited supply of water </a:t>
            </a:r>
            <a:endParaRPr lang="zh-CN" altLang="en-US" sz="2400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F9980B1-D7AB-4330-8A9B-911434FEFB75}"/>
              </a:ext>
            </a:extLst>
          </p:cNvPr>
          <p:cNvSpPr txBox="1"/>
          <p:nvPr/>
        </p:nvSpPr>
        <p:spPr>
          <a:xfrm>
            <a:off x="415980" y="927990"/>
            <a:ext cx="61558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Problems of classic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 models</a:t>
            </a:r>
            <a:endParaRPr lang="en-US" altLang="zh-CN" sz="2800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7AD4B32-4F20-F9D1-1329-D8F1ADE49953}"/>
              </a:ext>
            </a:extLst>
          </p:cNvPr>
          <p:cNvSpPr txBox="1"/>
          <p:nvPr/>
        </p:nvSpPr>
        <p:spPr>
          <a:xfrm>
            <a:off x="791553" y="3713208"/>
            <a:ext cx="11885687" cy="5935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nd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re interdependent, both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nd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re need to be adjusted to saturated surfaces.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EF2B8D4-8B6D-E465-43A0-11BA0AA1F876}"/>
              </a:ext>
            </a:extLst>
          </p:cNvPr>
          <p:cNvSpPr txBox="1"/>
          <p:nvPr/>
        </p:nvSpPr>
        <p:spPr>
          <a:xfrm>
            <a:off x="791553" y="4767400"/>
            <a:ext cx="11032577" cy="125572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000" b="1" dirty="0" err="1">
                <a:solidFill>
                  <a:srgbClr val="FFFF00"/>
                </a:solidFill>
                <a:latin typeface="+mj-ea"/>
                <a:ea typeface="+mj-ea"/>
              </a:rPr>
              <a:t>dsf</a:t>
            </a:r>
            <a:r>
              <a:rPr lang="en-US" altLang="zh-CN" sz="1000" b="1" dirty="0">
                <a:solidFill>
                  <a:srgbClr val="FFFF00"/>
                </a:solidFill>
                <a:latin typeface="+mj-ea"/>
                <a:ea typeface="+mj-ea"/>
              </a:rPr>
              <a:t> </a:t>
            </a:r>
          </a:p>
          <a:p>
            <a:pPr algn="just">
              <a:defRPr/>
            </a:pPr>
            <a:r>
              <a:rPr lang="en-US" altLang="zh-CN" sz="2780" b="1" dirty="0">
                <a:solidFill>
                  <a:srgbClr val="C00000"/>
                </a:solidFill>
                <a:latin typeface="+mj-ea"/>
                <a:ea typeface="+mj-ea"/>
              </a:rPr>
              <a:t>How to restore the meteorological variables to the wet conditions and consider the interdependence between all the relevant variables at the same time?</a:t>
            </a:r>
          </a:p>
          <a:p>
            <a:pPr algn="just">
              <a:defRPr/>
            </a:pPr>
            <a:endParaRPr lang="en-US" altLang="zh-CN" sz="10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CCE5554C-8F59-0E5E-DDFB-D8AA83AD3256}"/>
              </a:ext>
            </a:extLst>
          </p:cNvPr>
          <p:cNvGrpSpPr/>
          <p:nvPr/>
        </p:nvGrpSpPr>
        <p:grpSpPr>
          <a:xfrm>
            <a:off x="6820208" y="2408906"/>
            <a:ext cx="2288332" cy="1679449"/>
            <a:chOff x="2521756" y="4017294"/>
            <a:chExt cx="2811238" cy="1597471"/>
          </a:xfrm>
          <a:noFill/>
        </p:grpSpPr>
        <p:pic>
          <p:nvPicPr>
            <p:cNvPr id="24" name="图片 23" descr="TIM截图20190526175853">
              <a:extLst>
                <a:ext uri="{FF2B5EF4-FFF2-40B4-BE49-F238E27FC236}">
                  <a16:creationId xmlns:a16="http://schemas.microsoft.com/office/drawing/2014/main" id="{510BD51B-E845-5829-4A97-6130F6C76D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6968" t="30213" r="4705" b="9712"/>
            <a:stretch/>
          </p:blipFill>
          <p:spPr>
            <a:xfrm>
              <a:off x="3036309" y="4040150"/>
              <a:ext cx="2048471" cy="1204115"/>
            </a:xfrm>
            <a:prstGeom prst="rect">
              <a:avLst/>
            </a:prstGeom>
            <a:grpFill/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541B21B-0B09-450D-AFFF-3924EB70A56F}"/>
                </a:ext>
              </a:extLst>
            </p:cNvPr>
            <p:cNvSpPr txBox="1"/>
            <p:nvPr/>
          </p:nvSpPr>
          <p:spPr>
            <a:xfrm>
              <a:off x="2521756" y="4017294"/>
              <a:ext cx="1443053" cy="47870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n</a:t>
              </a:r>
              <a:endParaRPr lang="zh-CN" altLang="en-US" dirty="0">
                <a:latin typeface="+mj-ea"/>
                <a:ea typeface="+mj-ea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AB53E25-F5F9-30AC-3A7F-4C904C9FDD4F}"/>
                </a:ext>
              </a:extLst>
            </p:cNvPr>
            <p:cNvSpPr txBox="1"/>
            <p:nvPr/>
          </p:nvSpPr>
          <p:spPr>
            <a:xfrm>
              <a:off x="4511124" y="5136061"/>
              <a:ext cx="821870" cy="478704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T</a:t>
              </a:r>
              <a:r>
                <a:rPr lang="en-US" altLang="zh-CN" baseline="-25000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s</a:t>
              </a:r>
              <a:endParaRPr lang="zh-CN" altLang="en-US" dirty="0">
                <a:latin typeface="+mj-ea"/>
                <a:ea typeface="+mj-ea"/>
              </a:endParaRPr>
            </a:p>
          </p:txBody>
        </p:sp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E85A835E-E75B-E921-E204-B5A78890B578}"/>
              </a:ext>
            </a:extLst>
          </p:cNvPr>
          <p:cNvSpPr txBox="1"/>
          <p:nvPr/>
        </p:nvSpPr>
        <p:spPr>
          <a:xfrm>
            <a:off x="830195" y="2408906"/>
            <a:ext cx="6025809" cy="11475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Energy Budget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：          </a:t>
            </a:r>
            <a:r>
              <a:rPr lang="en-US" altLang="zh-CN" sz="2400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=</a:t>
            </a:r>
            <a:r>
              <a:rPr lang="en-US" altLang="zh-CN" sz="2400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i</a:t>
            </a:r>
            <a:r>
              <a:rPr lang="en-US" altLang="zh-CN" sz="2400" dirty="0">
                <a:latin typeface="+mj-ea"/>
                <a:ea typeface="+mj-ea"/>
                <a:cs typeface="Arial" panose="020B0604020202020204" pitchFamily="34" charset="0"/>
              </a:rPr>
              <a:t>–</a:t>
            </a:r>
            <a:r>
              <a:rPr lang="en-US" altLang="zh-CN" sz="2400" i="1" dirty="0" err="1"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latin typeface="+mj-ea"/>
                <a:ea typeface="+mj-ea"/>
                <a:cs typeface="Arial" panose="020B0604020202020204" pitchFamily="34" charset="0"/>
              </a:rPr>
              <a:t>so</a:t>
            </a:r>
            <a:r>
              <a:rPr lang="en-US" altLang="zh-CN" sz="2400" dirty="0" err="1">
                <a:latin typeface="+mj-ea"/>
                <a:ea typeface="+mj-ea"/>
                <a:cs typeface="Arial" panose="020B0604020202020204" pitchFamily="34" charset="0"/>
              </a:rPr>
              <a:t>+</a:t>
            </a:r>
            <a:r>
              <a:rPr lang="en-US" altLang="zh-CN" sz="2400" i="1" dirty="0" err="1"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latin typeface="+mj-ea"/>
                <a:ea typeface="+mj-ea"/>
                <a:cs typeface="Arial" panose="020B0604020202020204" pitchFamily="34" charset="0"/>
              </a:rPr>
              <a:t>li</a:t>
            </a:r>
            <a:r>
              <a:rPr lang="en-US" altLang="zh-CN" sz="2400" dirty="0">
                <a:latin typeface="+mj-ea"/>
                <a:ea typeface="+mj-ea"/>
                <a:cs typeface="Arial" panose="020B0604020202020204" pitchFamily="34" charset="0"/>
              </a:rPr>
              <a:t>–</a:t>
            </a:r>
            <a:r>
              <a:rPr lang="en-US" altLang="zh-CN" sz="2400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o</a:t>
            </a:r>
            <a:r>
              <a:rPr lang="en-US" altLang="zh-CN" sz="24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        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tefan-</a:t>
            </a:r>
            <a:r>
              <a:rPr lang="en-US" altLang="zh-CN" sz="2400" b="1" kern="1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Bolzmann</a:t>
            </a:r>
            <a:r>
              <a:rPr lang="zh-CN" altLang="en-US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 </a:t>
            </a:r>
            <a:r>
              <a:rPr lang="en-US" altLang="zh-CN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aw</a:t>
            </a:r>
            <a:r>
              <a:rPr lang="zh-CN" altLang="en-US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：</a:t>
            </a:r>
            <a:r>
              <a:rPr lang="en-US" altLang="zh-CN" sz="2400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o</a:t>
            </a:r>
            <a:r>
              <a:rPr lang="en-US" altLang="zh-CN" sz="2400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=(1+</a:t>
            </a:r>
            <a:r>
              <a:rPr lang="en-US" altLang="zh-CN" sz="24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ε</a:t>
            </a:r>
            <a:r>
              <a:rPr lang="en-US" altLang="zh-CN" sz="2400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) *</a:t>
            </a:r>
            <a:r>
              <a:rPr lang="en-US" altLang="zh-CN" sz="2400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i</a:t>
            </a:r>
            <a:r>
              <a:rPr lang="en-US" altLang="zh-CN" sz="24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+</a:t>
            </a:r>
            <a:r>
              <a:rPr lang="en-US" altLang="zh-CN" sz="24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ε</a:t>
            </a:r>
            <a:r>
              <a:rPr lang="en-US" altLang="zh-CN" sz="2400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σT</a:t>
            </a:r>
            <a:r>
              <a:rPr lang="en-US" altLang="zh-CN" sz="2400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</a:t>
            </a:r>
            <a:r>
              <a:rPr lang="en-US" altLang="zh-CN" sz="2400" baseline="30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4</a:t>
            </a:r>
          </a:p>
        </p:txBody>
      </p:sp>
      <p:pic>
        <p:nvPicPr>
          <p:cNvPr id="2" name="图片 1">
            <a:hlinkClick r:id="rId5" action="ppaction://hlinksldjump"/>
            <a:extLst>
              <a:ext uri="{FF2B5EF4-FFF2-40B4-BE49-F238E27FC236}">
                <a16:creationId xmlns:a16="http://schemas.microsoft.com/office/drawing/2014/main" id="{77225D47-C093-A827-DAB4-83B7EAA8FF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24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73419802-8A9C-8C1D-26D4-4E206486BEA6}"/>
              </a:ext>
            </a:extLst>
          </p:cNvPr>
          <p:cNvGrpSpPr/>
          <p:nvPr/>
        </p:nvGrpSpPr>
        <p:grpSpPr>
          <a:xfrm>
            <a:off x="358830" y="1960079"/>
            <a:ext cx="4951958" cy="3426094"/>
            <a:chOff x="555703" y="2270079"/>
            <a:chExt cx="3970988" cy="290686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90216D79-0A95-B103-E7FE-63EC8707B327}"/>
                </a:ext>
              </a:extLst>
            </p:cNvPr>
            <p:cNvGrpSpPr/>
            <p:nvPr/>
          </p:nvGrpSpPr>
          <p:grpSpPr>
            <a:xfrm>
              <a:off x="555703" y="2270079"/>
              <a:ext cx="3970988" cy="2906867"/>
              <a:chOff x="555703" y="2270079"/>
              <a:chExt cx="3970988" cy="2906867"/>
            </a:xfrm>
          </p:grpSpPr>
          <p:pic>
            <p:nvPicPr>
              <p:cNvPr id="115" name="图片 114">
                <a:extLst>
                  <a:ext uri="{FF2B5EF4-FFF2-40B4-BE49-F238E27FC236}">
                    <a16:creationId xmlns:a16="http://schemas.microsoft.com/office/drawing/2014/main" id="{76E2F328-191D-458E-AE8A-7A9740B7D1D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5812"/>
              <a:stretch/>
            </p:blipFill>
            <p:spPr>
              <a:xfrm>
                <a:off x="597686" y="2458924"/>
                <a:ext cx="3929005" cy="2718022"/>
              </a:xfrm>
              <a:prstGeom prst="rect">
                <a:avLst/>
              </a:prstGeom>
            </p:spPr>
          </p:pic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0821B1CC-0D4B-0751-B17F-784E323966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5703" y="2270079"/>
                <a:ext cx="393720" cy="431822"/>
              </a:xfrm>
              <a:prstGeom prst="rect">
                <a:avLst/>
              </a:prstGeom>
            </p:spPr>
          </p:pic>
        </p:grp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EBC172A9-1862-0192-5C45-8EE995A51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50659" y="2327904"/>
              <a:ext cx="1087866" cy="222923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9108540" y="6528202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组合 95">
            <a:extLst>
              <a:ext uri="{FF2B5EF4-FFF2-40B4-BE49-F238E27FC236}">
                <a16:creationId xmlns:a16="http://schemas.microsoft.com/office/drawing/2014/main" id="{00EC5BD4-FE70-423D-A8A3-A29D62230DB2}"/>
              </a:ext>
            </a:extLst>
          </p:cNvPr>
          <p:cNvGrpSpPr/>
          <p:nvPr/>
        </p:nvGrpSpPr>
        <p:grpSpPr>
          <a:xfrm>
            <a:off x="5236405" y="3968494"/>
            <a:ext cx="3742612" cy="551818"/>
            <a:chOff x="502619" y="4649776"/>
            <a:chExt cx="3742612" cy="551818"/>
          </a:xfrm>
        </p:grpSpPr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id="{BE8C7FE7-C81C-49ED-8208-049A2D425E62}"/>
                </a:ext>
              </a:extLst>
            </p:cNvPr>
            <p:cNvSpPr txBox="1"/>
            <p:nvPr/>
          </p:nvSpPr>
          <p:spPr>
            <a:xfrm>
              <a:off x="502619" y="4649776"/>
              <a:ext cx="3742612" cy="551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200" i="1" dirty="0">
                  <a:latin typeface="+mn-ea"/>
                  <a:cs typeface="Arial" panose="020B0604020202020204" pitchFamily="34" charset="0"/>
                </a:rPr>
                <a:t>   T</a:t>
              </a:r>
              <a:r>
                <a:rPr lang="en-US" altLang="zh-CN" sz="2200" baseline="-25000" dirty="0">
                  <a:latin typeface="+mn-ea"/>
                  <a:cs typeface="Arial" panose="020B0604020202020204" pitchFamily="34" charset="0"/>
                </a:rPr>
                <a:t>s</a:t>
              </a:r>
              <a:r>
                <a:rPr lang="en-US" altLang="zh-CN" sz="2200" i="1" dirty="0">
                  <a:latin typeface="+mn-ea"/>
                  <a:cs typeface="Arial" panose="020B0604020202020204" pitchFamily="34" charset="0"/>
                </a:rPr>
                <a:t>    </a:t>
              </a:r>
              <a:r>
                <a:rPr lang="en-US" altLang="zh-CN" sz="2200" i="1" dirty="0">
                  <a:solidFill>
                    <a:srgbClr val="00B050"/>
                  </a:solidFill>
                  <a:latin typeface="+mn-ea"/>
                  <a:cs typeface="Arial" panose="020B0604020202020204" pitchFamily="34" charset="0"/>
                  <a:sym typeface="+mn-ea"/>
                </a:rPr>
                <a:t>R</a:t>
              </a:r>
              <a:r>
                <a:rPr lang="en-US" altLang="zh-CN" sz="2200" baseline="-25000" dirty="0">
                  <a:solidFill>
                    <a:srgbClr val="00B050"/>
                  </a:solidFill>
                  <a:latin typeface="+mn-ea"/>
                  <a:cs typeface="Arial" panose="020B0604020202020204" pitchFamily="34" charset="0"/>
                  <a:sym typeface="+mn-ea"/>
                </a:rPr>
                <a:t>n</a:t>
              </a:r>
              <a:r>
                <a:rPr lang="en-US" altLang="zh-CN" sz="2200" i="1" dirty="0">
                  <a:latin typeface="+mn-ea"/>
                  <a:cs typeface="Arial" panose="020B0604020202020204" pitchFamily="34" charset="0"/>
                  <a:sym typeface="+mn-ea"/>
                </a:rPr>
                <a:t>    </a:t>
              </a:r>
              <a:r>
                <a:rPr lang="en-US" altLang="zh-CN" sz="2200" kern="100" dirty="0">
                  <a:solidFill>
                    <a:srgbClr val="0070C0"/>
                  </a:solidFill>
                  <a:latin typeface="+mn-ea"/>
                  <a:cs typeface="Arial" panose="020B0604020202020204" pitchFamily="34" charset="0"/>
                </a:rPr>
                <a:t>1/(1+</a:t>
              </a:r>
              <a:r>
                <a:rPr lang="en-US" altLang="zh-CN" sz="2200" i="1" kern="100" dirty="0">
                  <a:solidFill>
                    <a:srgbClr val="0070C0"/>
                  </a:solidFill>
                  <a:latin typeface="+mn-ea"/>
                  <a:cs typeface="Arial" panose="020B0604020202020204" pitchFamily="34" charset="0"/>
                </a:rPr>
                <a:t>β</a:t>
              </a:r>
              <a:r>
                <a:rPr lang="en-US" altLang="zh-CN" sz="2200" kern="100" dirty="0">
                  <a:solidFill>
                    <a:srgbClr val="0070C0"/>
                  </a:solidFill>
                  <a:latin typeface="+mn-ea"/>
                  <a:cs typeface="Arial" panose="020B0604020202020204" pitchFamily="34" charset="0"/>
                </a:rPr>
                <a:t>)    </a:t>
              </a:r>
              <a:r>
                <a:rPr lang="en-US" altLang="zh-CN" sz="2200" b="1" i="1" dirty="0" err="1">
                  <a:solidFill>
                    <a:srgbClr val="C00000"/>
                  </a:solidFill>
                  <a:latin typeface="+mn-ea"/>
                  <a:cs typeface="Arial" panose="020B0604020202020204" pitchFamily="34" charset="0"/>
                </a:rPr>
                <a:t>LE</a:t>
              </a:r>
              <a:r>
                <a:rPr lang="en-US" altLang="zh-CN" sz="2200" b="1" baseline="-25000" dirty="0" err="1">
                  <a:solidFill>
                    <a:srgbClr val="C00000"/>
                  </a:solidFill>
                  <a:latin typeface="+mn-ea"/>
                  <a:cs typeface="Arial" panose="020B0604020202020204" pitchFamily="34" charset="0"/>
                </a:rPr>
                <a:t>max</a:t>
              </a:r>
              <a:r>
                <a:rPr lang="en-US" altLang="zh-CN" sz="2200" i="1" dirty="0">
                  <a:latin typeface="+mn-ea"/>
                  <a:cs typeface="Arial" panose="020B0604020202020204" pitchFamily="34" charset="0"/>
                </a:rPr>
                <a:t> </a:t>
              </a:r>
            </a:p>
          </p:txBody>
        </p: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D29A7916-C463-48B4-9BB5-B88F543D383E}"/>
                </a:ext>
              </a:extLst>
            </p:cNvPr>
            <p:cNvCxnSpPr/>
            <p:nvPr/>
          </p:nvCxnSpPr>
          <p:spPr>
            <a:xfrm flipV="1">
              <a:off x="1154562" y="4871424"/>
              <a:ext cx="0" cy="23411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9" name="直接箭头连接符 108">
              <a:extLst>
                <a:ext uri="{FF2B5EF4-FFF2-40B4-BE49-F238E27FC236}">
                  <a16:creationId xmlns:a16="http://schemas.microsoft.com/office/drawing/2014/main" id="{E5143365-4240-4B63-B581-D51929F3CE1C}"/>
                </a:ext>
              </a:extLst>
            </p:cNvPr>
            <p:cNvCxnSpPr/>
            <p:nvPr/>
          </p:nvCxnSpPr>
          <p:spPr>
            <a:xfrm flipV="1">
              <a:off x="2817568" y="4854006"/>
              <a:ext cx="0" cy="234112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7B971760-ACE0-4296-AA0A-38ABDE970BAC}"/>
                </a:ext>
              </a:extLst>
            </p:cNvPr>
            <p:cNvCxnSpPr/>
            <p:nvPr/>
          </p:nvCxnSpPr>
          <p:spPr>
            <a:xfrm>
              <a:off x="1668573" y="4862715"/>
              <a:ext cx="0" cy="26156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4" name="文本框 123">
            <a:extLst>
              <a:ext uri="{FF2B5EF4-FFF2-40B4-BE49-F238E27FC236}">
                <a16:creationId xmlns:a16="http://schemas.microsoft.com/office/drawing/2014/main" id="{B7054626-B2EF-44BE-B398-68FA3DE4AFE8}"/>
              </a:ext>
            </a:extLst>
          </p:cNvPr>
          <p:cNvSpPr txBox="1"/>
          <p:nvPr/>
        </p:nvSpPr>
        <p:spPr>
          <a:xfrm>
            <a:off x="5462057" y="4517664"/>
            <a:ext cx="6055614" cy="530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i="1" dirty="0" err="1">
                <a:solidFill>
                  <a:srgbClr val="C00000"/>
                </a:solidFill>
                <a:latin typeface="+mn-ea"/>
              </a:rPr>
              <a:t>LE</a:t>
            </a:r>
            <a:r>
              <a:rPr lang="en-US" altLang="zh-CN" sz="2100" b="1" baseline="-25000" dirty="0" err="1">
                <a:solidFill>
                  <a:srgbClr val="C00000"/>
                </a:solidFill>
                <a:latin typeface="+mn-ea"/>
              </a:rPr>
              <a:t>max</a:t>
            </a:r>
            <a:r>
              <a:rPr lang="zh-CN" altLang="en-US" sz="21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100" b="1" dirty="0">
                <a:solidFill>
                  <a:srgbClr val="C00000"/>
                </a:solidFill>
                <a:latin typeface="+mn-ea"/>
              </a:rPr>
              <a:t>naturally emerges from the coupling of </a:t>
            </a:r>
            <a:r>
              <a:rPr lang="en-US" altLang="zh-CN" sz="21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1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100" b="1" dirty="0">
                <a:solidFill>
                  <a:srgbClr val="C00000"/>
                </a:solidFill>
                <a:latin typeface="+mn-ea"/>
              </a:rPr>
              <a:t>-</a:t>
            </a:r>
            <a:r>
              <a:rPr lang="en-US" altLang="zh-CN" sz="2100" b="1" i="1" dirty="0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100" b="1" baseline="-25000" dirty="0">
                <a:solidFill>
                  <a:srgbClr val="C00000"/>
                </a:solidFill>
                <a:latin typeface="+mn-ea"/>
              </a:rPr>
              <a:t>s</a:t>
            </a:r>
            <a:r>
              <a:rPr lang="en-US" altLang="zh-CN" sz="2100" b="1" dirty="0">
                <a:solidFill>
                  <a:srgbClr val="C00000"/>
                </a:solidFill>
                <a:latin typeface="+mn-ea"/>
              </a:rPr>
              <a:t>-</a:t>
            </a:r>
            <a:r>
              <a:rPr lang="en-US" altLang="zh-CN" sz="2100" b="1" i="1" dirty="0">
                <a:solidFill>
                  <a:srgbClr val="C00000"/>
                </a:solidFill>
                <a:latin typeface="+mn-ea"/>
              </a:rPr>
              <a:t>E</a:t>
            </a:r>
            <a:endParaRPr lang="en-US" altLang="zh-CN" sz="21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125" name="矩形 124">
            <a:extLst>
              <a:ext uri="{FF2B5EF4-FFF2-40B4-BE49-F238E27FC236}">
                <a16:creationId xmlns:a16="http://schemas.microsoft.com/office/drawing/2014/main" id="{F487EDF9-0BF0-4D42-B5A7-FF5281E83383}"/>
              </a:ext>
            </a:extLst>
          </p:cNvPr>
          <p:cNvSpPr/>
          <p:nvPr/>
        </p:nvSpPr>
        <p:spPr>
          <a:xfrm>
            <a:off x="5367938" y="2541177"/>
            <a:ext cx="5785451" cy="1228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3000"/>
              </a:lnSpc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cs typeface="Arial" panose="020B0604020202020204" pitchFamily="34" charset="0"/>
              </a:rPr>
              <a:t>Energy balance:       </a:t>
            </a:r>
            <a:r>
              <a:rPr lang="en-US" altLang="zh-CN" sz="2200" b="1" i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R</a:t>
            </a:r>
            <a:r>
              <a:rPr lang="en-US" altLang="zh-CN" sz="2200" b="1" baseline="-250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200" b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 – </a:t>
            </a:r>
            <a:r>
              <a:rPr lang="en-US" altLang="zh-CN" sz="2200" b="1" i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G</a:t>
            </a:r>
            <a:r>
              <a:rPr lang="en-US" altLang="zh-CN" sz="2200" b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 = </a:t>
            </a:r>
            <a:r>
              <a:rPr lang="en-US" altLang="zh-CN" sz="2200" b="1" i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H</a:t>
            </a:r>
            <a:r>
              <a:rPr lang="en-US" altLang="zh-CN" sz="2200" b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 + </a:t>
            </a:r>
            <a:r>
              <a:rPr lang="en-US" altLang="zh-CN" sz="2200" b="1" i="1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LE    </a:t>
            </a:r>
          </a:p>
          <a:p>
            <a:pPr lvl="0" algn="just">
              <a:lnSpc>
                <a:spcPts val="3000"/>
              </a:lnSpc>
              <a:defRPr/>
            </a:pPr>
            <a:r>
              <a:rPr lang="en-US" altLang="zh-CN" sz="2200" b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Bowen ratio:            </a:t>
            </a:r>
            <a:r>
              <a:rPr lang="en-US" altLang="zh-CN" sz="2200" b="1" i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β </a:t>
            </a:r>
            <a:r>
              <a:rPr lang="en-US" altLang="zh-CN" sz="2200" b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= </a:t>
            </a:r>
            <a:r>
              <a:rPr lang="en-US" altLang="zh-CN" sz="2200" b="1" i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H</a:t>
            </a:r>
            <a:r>
              <a:rPr lang="en-US" altLang="zh-CN" sz="2200" b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 / </a:t>
            </a:r>
            <a:r>
              <a:rPr lang="en-US" altLang="zh-CN" sz="2200" b="1" i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LE</a:t>
            </a:r>
            <a:endParaRPr kumimoji="0" lang="en-US" altLang="zh-CN" sz="2200" b="1" i="1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cs typeface="Arial" panose="020B0604020202020204" pitchFamily="34" charset="0"/>
            </a:endParaRPr>
          </a:p>
          <a:p>
            <a:pPr algn="just">
              <a:lnSpc>
                <a:spcPts val="3000"/>
              </a:lnSpc>
              <a:defRPr/>
            </a:pPr>
            <a:r>
              <a:rPr lang="en-US" altLang="zh-CN" sz="2200" b="1" i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E</a:t>
            </a:r>
            <a:r>
              <a:rPr lang="en-US" altLang="zh-CN" sz="2200" b="1" kern="100" baseline="-250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P</a:t>
            </a:r>
            <a:r>
              <a:rPr lang="en-US" altLang="zh-CN" sz="2200" b="1" kern="100" dirty="0">
                <a:solidFill>
                  <a:prstClr val="black"/>
                </a:solidFill>
                <a:latin typeface="+mn-ea"/>
                <a:cs typeface="Arial" panose="020B0604020202020204" pitchFamily="34" charset="0"/>
              </a:rPr>
              <a:t> formulation:       </a:t>
            </a:r>
            <a:r>
              <a:rPr lang="en-US" altLang="zh-CN" sz="2200" b="1" i="1" kern="100" dirty="0">
                <a:latin typeface="+mn-ea"/>
                <a:cs typeface="Arial" panose="020B0604020202020204" pitchFamily="34" charset="0"/>
              </a:rPr>
              <a:t>LE </a:t>
            </a:r>
            <a:r>
              <a:rPr lang="en-US" altLang="zh-CN" sz="2200" b="1" kern="100" dirty="0">
                <a:latin typeface="+mn-ea"/>
                <a:cs typeface="Arial" panose="020B0604020202020204" pitchFamily="34" charset="0"/>
              </a:rPr>
              <a:t>=</a:t>
            </a:r>
            <a:r>
              <a:rPr lang="zh-CN" altLang="en-US" sz="2200" b="1" kern="100" dirty="0">
                <a:latin typeface="+mn-ea"/>
                <a:cs typeface="Arial" panose="020B0604020202020204" pitchFamily="34" charset="0"/>
              </a:rPr>
              <a:t> </a:t>
            </a:r>
            <a:r>
              <a:rPr lang="en-US" altLang="zh-CN" sz="2200" b="1" kern="100" dirty="0">
                <a:solidFill>
                  <a:srgbClr val="00B050"/>
                </a:solidFill>
                <a:latin typeface="+mn-ea"/>
                <a:cs typeface="Arial" panose="020B0604020202020204" pitchFamily="34" charset="0"/>
              </a:rPr>
              <a:t>(</a:t>
            </a:r>
            <a:r>
              <a:rPr lang="en-US" altLang="zh-CN" sz="2200" b="1" i="1" dirty="0">
                <a:solidFill>
                  <a:srgbClr val="00B050"/>
                </a:solidFill>
                <a:latin typeface="+mn-ea"/>
                <a:cs typeface="Arial" panose="020B0604020202020204" pitchFamily="34" charset="0"/>
              </a:rPr>
              <a:t>R</a:t>
            </a:r>
            <a:r>
              <a:rPr lang="en-US" altLang="zh-CN" sz="2200" b="1" baseline="-25000" dirty="0">
                <a:solidFill>
                  <a:srgbClr val="00B050"/>
                </a:solidFill>
                <a:latin typeface="+mn-ea"/>
                <a:cs typeface="Arial" panose="020B0604020202020204" pitchFamily="34" charset="0"/>
              </a:rPr>
              <a:t>n</a:t>
            </a:r>
            <a:r>
              <a:rPr lang="en-US" altLang="zh-CN" sz="2200" b="1" kern="100" dirty="0">
                <a:solidFill>
                  <a:srgbClr val="00B050"/>
                </a:solidFill>
                <a:latin typeface="+mn-ea"/>
                <a:cs typeface="Arial" panose="020B0604020202020204" pitchFamily="34" charset="0"/>
              </a:rPr>
              <a:t> –</a:t>
            </a:r>
            <a:r>
              <a:rPr lang="en-US" altLang="zh-CN" sz="2200" b="1" i="1" kern="100" dirty="0">
                <a:solidFill>
                  <a:srgbClr val="00B050"/>
                </a:solidFill>
                <a:latin typeface="+mn-ea"/>
                <a:cs typeface="Arial" panose="020B0604020202020204" pitchFamily="34" charset="0"/>
              </a:rPr>
              <a:t>G</a:t>
            </a:r>
            <a:r>
              <a:rPr lang="en-US" altLang="zh-CN" sz="2200" b="1" kern="100" dirty="0">
                <a:solidFill>
                  <a:srgbClr val="00B050"/>
                </a:solidFill>
                <a:latin typeface="+mn-ea"/>
                <a:cs typeface="Arial" panose="020B0604020202020204" pitchFamily="34" charset="0"/>
              </a:rPr>
              <a:t>) </a:t>
            </a:r>
            <a:r>
              <a:rPr lang="en-US" altLang="zh-CN" sz="2200" b="1" kern="100" dirty="0">
                <a:latin typeface="+mn-ea"/>
                <a:cs typeface="Arial" panose="020B0604020202020204" pitchFamily="34" charset="0"/>
              </a:rPr>
              <a:t>*</a:t>
            </a:r>
            <a:r>
              <a:rPr lang="en-US" altLang="zh-CN" sz="2200" b="1" kern="100" dirty="0">
                <a:solidFill>
                  <a:srgbClr val="7F2C8B"/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zh-CN" sz="2200" b="1" kern="100" dirty="0">
                <a:solidFill>
                  <a:srgbClr val="0070C0"/>
                </a:solidFill>
                <a:latin typeface="+mn-ea"/>
                <a:cs typeface="Arial" panose="020B0604020202020204" pitchFamily="34" charset="0"/>
              </a:rPr>
              <a:t>1 / (1 +</a:t>
            </a:r>
            <a:r>
              <a:rPr lang="en-US" altLang="zh-CN" sz="2200" b="1" i="1" kern="100" dirty="0">
                <a:solidFill>
                  <a:srgbClr val="0070C0"/>
                </a:solidFill>
                <a:latin typeface="+mn-ea"/>
                <a:cs typeface="Arial" panose="020B0604020202020204" pitchFamily="34" charset="0"/>
              </a:rPr>
              <a:t> β</a:t>
            </a:r>
            <a:r>
              <a:rPr lang="en-US" altLang="zh-CN" sz="2200" b="1" kern="100" dirty="0">
                <a:solidFill>
                  <a:srgbClr val="0070C0"/>
                </a:solidFill>
                <a:latin typeface="+mn-ea"/>
                <a:cs typeface="Arial" panose="020B0604020202020204" pitchFamily="34" charset="0"/>
              </a:rPr>
              <a:t>) </a:t>
            </a:r>
            <a:endParaRPr lang="zh-CN" altLang="en-US" sz="2200" b="1" dirty="0">
              <a:solidFill>
                <a:srgbClr val="00B050"/>
              </a:solidFill>
              <a:latin typeface="+mn-ea"/>
            </a:endParaRPr>
          </a:p>
        </p:txBody>
      </p:sp>
      <p:sp>
        <p:nvSpPr>
          <p:cNvPr id="129" name="灯片编号占位符 8">
            <a:extLst>
              <a:ext uri="{FF2B5EF4-FFF2-40B4-BE49-F238E27FC236}">
                <a16:creationId xmlns:a16="http://schemas.microsoft.com/office/drawing/2014/main" id="{41793399-965F-4FA2-8E5D-F58B49A5EB80}"/>
              </a:ext>
            </a:extLst>
          </p:cNvPr>
          <p:cNvSpPr txBox="1">
            <a:spLocks/>
          </p:cNvSpPr>
          <p:nvPr/>
        </p:nvSpPr>
        <p:spPr>
          <a:xfrm>
            <a:off x="9108540" y="617460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B217210-6342-4CBD-AECC-FD7487F24651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131" name="文本框 130">
            <a:extLst>
              <a:ext uri="{FF2B5EF4-FFF2-40B4-BE49-F238E27FC236}">
                <a16:creationId xmlns:a16="http://schemas.microsoft.com/office/drawing/2014/main" id="{8157B9B6-F116-47DC-A376-BC8747D19FAE}"/>
              </a:ext>
            </a:extLst>
          </p:cNvPr>
          <p:cNvSpPr txBox="1"/>
          <p:nvPr/>
        </p:nvSpPr>
        <p:spPr>
          <a:xfrm>
            <a:off x="415979" y="927990"/>
            <a:ext cx="8882399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The maximum evaporation theory</a:t>
            </a:r>
            <a:r>
              <a:rPr lang="zh-CN" altLang="en-US" sz="2000" b="1" dirty="0">
                <a:solidFill>
                  <a:srgbClr val="5C307D"/>
                </a:solidFill>
                <a:latin typeface="+mn-ea"/>
                <a:ea typeface="+mn-ea"/>
              </a:rPr>
              <a:t>（</a:t>
            </a:r>
            <a:r>
              <a:rPr lang="en-US" altLang="zh-CN" sz="2000" b="1" dirty="0">
                <a:solidFill>
                  <a:srgbClr val="5C307D"/>
                </a:solidFill>
                <a:latin typeface="+mn-ea"/>
                <a:ea typeface="+mn-ea"/>
              </a:rPr>
              <a:t>Yang &amp; Roderick, 2019</a:t>
            </a:r>
            <a:r>
              <a:rPr lang="zh-CN" altLang="en-US" sz="2000" b="1" dirty="0">
                <a:solidFill>
                  <a:srgbClr val="5C307D"/>
                </a:solidFill>
                <a:latin typeface="+mn-ea"/>
                <a:ea typeface="+mn-ea"/>
              </a:rPr>
              <a:t>）</a:t>
            </a:r>
            <a:endParaRPr lang="en-US" altLang="zh-CN" sz="2000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5F1B4098-89D0-4AE6-A68C-4AFFD476D071}"/>
              </a:ext>
            </a:extLst>
          </p:cNvPr>
          <p:cNvSpPr txBox="1"/>
          <p:nvPr/>
        </p:nvSpPr>
        <p:spPr>
          <a:xfrm>
            <a:off x="752563" y="1552011"/>
            <a:ext cx="11327583" cy="551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C00000"/>
                </a:solidFill>
                <a:latin typeface="+mj-ea"/>
                <a:ea typeface="+mj-ea"/>
                <a:cs typeface="Times New Roman" panose="02020603050405020304" pitchFamily="18" charset="0"/>
              </a:rPr>
              <a:t>Acknowledging the inter-dependence between evaporation, surface temperature and radiation</a:t>
            </a: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B731AB32-A7D1-1CF9-0636-60BF0C12DF1E}"/>
              </a:ext>
            </a:extLst>
          </p:cNvPr>
          <p:cNvSpPr txBox="1"/>
          <p:nvPr/>
        </p:nvSpPr>
        <p:spPr>
          <a:xfrm>
            <a:off x="674329" y="5381196"/>
            <a:ext cx="4358166" cy="88376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b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Energy balance</a:t>
            </a:r>
            <a:r>
              <a:rPr lang="zh-CN" altLang="en-US" b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：          </a:t>
            </a:r>
            <a:r>
              <a:rPr lang="en-US" altLang="zh-CN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n</a:t>
            </a:r>
            <a:r>
              <a:rPr lang="en-US" altLang="zh-CN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=</a:t>
            </a:r>
            <a:r>
              <a:rPr lang="en-US" altLang="zh-CN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i</a:t>
            </a:r>
            <a:r>
              <a:rPr lang="en-US" altLang="zh-CN" dirty="0">
                <a:latin typeface="+mj-ea"/>
                <a:ea typeface="+mj-ea"/>
                <a:cs typeface="Arial" panose="020B0604020202020204" pitchFamily="34" charset="0"/>
              </a:rPr>
              <a:t>–</a:t>
            </a:r>
            <a:r>
              <a:rPr lang="en-US" altLang="zh-CN" i="1" dirty="0" err="1"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latin typeface="+mj-ea"/>
                <a:ea typeface="+mj-ea"/>
                <a:cs typeface="Arial" panose="020B0604020202020204" pitchFamily="34" charset="0"/>
              </a:rPr>
              <a:t>so</a:t>
            </a:r>
            <a:r>
              <a:rPr lang="en-US" altLang="zh-CN" dirty="0" err="1">
                <a:latin typeface="+mj-ea"/>
                <a:ea typeface="+mj-ea"/>
                <a:cs typeface="Arial" panose="020B0604020202020204" pitchFamily="34" charset="0"/>
              </a:rPr>
              <a:t>+</a:t>
            </a:r>
            <a:r>
              <a:rPr lang="en-US" altLang="zh-CN" i="1" dirty="0" err="1"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latin typeface="+mj-ea"/>
                <a:ea typeface="+mj-ea"/>
                <a:cs typeface="Arial" panose="020B0604020202020204" pitchFamily="34" charset="0"/>
              </a:rPr>
              <a:t>li</a:t>
            </a:r>
            <a:r>
              <a:rPr lang="en-US" altLang="zh-CN" dirty="0">
                <a:latin typeface="+mj-ea"/>
                <a:ea typeface="+mj-ea"/>
                <a:cs typeface="Arial" panose="020B0604020202020204" pitchFamily="34" charset="0"/>
              </a:rPr>
              <a:t>–</a:t>
            </a:r>
            <a:r>
              <a:rPr lang="en-US" altLang="zh-CN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o</a:t>
            </a:r>
            <a:r>
              <a:rPr lang="en-US" altLang="zh-CN" sz="16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        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tefan-</a:t>
            </a:r>
            <a:r>
              <a:rPr lang="en-US" altLang="zh-CN" b="1" kern="1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Bolzmann</a:t>
            </a:r>
            <a:r>
              <a:rPr lang="zh-CN" altLang="en-US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 </a:t>
            </a:r>
            <a:r>
              <a:rPr lang="en-US" altLang="zh-CN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aw</a:t>
            </a:r>
            <a:r>
              <a:rPr lang="zh-CN" altLang="en-US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：</a:t>
            </a:r>
            <a:r>
              <a:rPr lang="en-US" altLang="zh-CN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o</a:t>
            </a:r>
            <a:r>
              <a:rPr lang="en-US" altLang="zh-CN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=(1+</a:t>
            </a:r>
            <a:r>
              <a:rPr lang="en-US" altLang="zh-CN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ε</a:t>
            </a:r>
            <a:r>
              <a:rPr lang="en-US" altLang="zh-CN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) *</a:t>
            </a:r>
            <a:r>
              <a:rPr lang="en-US" altLang="zh-CN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i</a:t>
            </a:r>
            <a:r>
              <a:rPr lang="en-US" altLang="zh-CN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+</a:t>
            </a:r>
            <a:r>
              <a:rPr lang="en-US" altLang="zh-CN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ε</a:t>
            </a:r>
            <a:r>
              <a:rPr lang="en-US" altLang="zh-CN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σT</a:t>
            </a:r>
            <a:r>
              <a:rPr lang="en-US" altLang="zh-CN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</a:t>
            </a:r>
            <a:r>
              <a:rPr lang="en-US" altLang="zh-CN" baseline="30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4</a:t>
            </a:r>
            <a:endParaRPr lang="en-US" altLang="zh-CN" sz="1600" baseline="30000" dirty="0">
              <a:solidFill>
                <a:prstClr val="black"/>
              </a:solidFill>
              <a:latin typeface="+mj-ea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1818B77-9784-45F2-A90C-535E933C1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18470"/>
              </p:ext>
            </p:extLst>
          </p:nvPr>
        </p:nvGraphicFramePr>
        <p:xfrm>
          <a:off x="5462057" y="5512475"/>
          <a:ext cx="50149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15534" imgH="771148" progId="Equation.DSMT4">
                  <p:embed/>
                </p:oleObj>
              </mc:Choice>
              <mc:Fallback>
                <p:oleObj name="Equation" r:id="rId7" imgW="5015534" imgH="771148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F1818B77-9784-45F2-A90C-535E933C1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2057" y="5512475"/>
                        <a:ext cx="5014913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hlinkClick r:id="rId9" action="ppaction://hlinksldjump"/>
            <a:extLst>
              <a:ext uri="{FF2B5EF4-FFF2-40B4-BE49-F238E27FC236}">
                <a16:creationId xmlns:a16="http://schemas.microsoft.com/office/drawing/2014/main" id="{418A3F23-F3FB-E528-D7B4-7C280A5CFF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623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E2C0A9F-6AEC-797A-7ABD-EEAD60B153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337" y="1711404"/>
            <a:ext cx="5241549" cy="34159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9108540" y="6528202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B2F0221F-4DE5-415D-8633-BF3494A0A2FB}"/>
              </a:ext>
            </a:extLst>
          </p:cNvPr>
          <p:cNvSpPr/>
          <p:nvPr/>
        </p:nvSpPr>
        <p:spPr>
          <a:xfrm>
            <a:off x="8299997" y="206575"/>
            <a:ext cx="1259707" cy="51678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灯片编号占位符 8">
            <a:extLst>
              <a:ext uri="{FF2B5EF4-FFF2-40B4-BE49-F238E27FC236}">
                <a16:creationId xmlns:a16="http://schemas.microsoft.com/office/drawing/2014/main" id="{41793399-965F-4FA2-8E5D-F58B49A5EB80}"/>
              </a:ext>
            </a:extLst>
          </p:cNvPr>
          <p:cNvSpPr txBox="1">
            <a:spLocks/>
          </p:cNvSpPr>
          <p:nvPr/>
        </p:nvSpPr>
        <p:spPr>
          <a:xfrm>
            <a:off x="9108540" y="617460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B217210-6342-4CBD-AECC-FD7487F24651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AE52E655-7163-3DE5-C2D9-7FF10B8629E4}"/>
              </a:ext>
            </a:extLst>
          </p:cNvPr>
          <p:cNvSpPr/>
          <p:nvPr/>
        </p:nvSpPr>
        <p:spPr>
          <a:xfrm>
            <a:off x="8475840" y="5540913"/>
            <a:ext cx="2859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sz="28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Consistent</a:t>
            </a:r>
            <a:r>
              <a:rPr lang="zh-CN" altLang="en-US" sz="28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21" name="TextBox 4">
            <a:extLst>
              <a:ext uri="{FF2B5EF4-FFF2-40B4-BE49-F238E27FC236}">
                <a16:creationId xmlns:a16="http://schemas.microsoft.com/office/drawing/2014/main" id="{BD4163B4-F499-10DB-3132-159652A23512}"/>
              </a:ext>
            </a:extLst>
          </p:cNvPr>
          <p:cNvSpPr txBox="1"/>
          <p:nvPr/>
        </p:nvSpPr>
        <p:spPr>
          <a:xfrm>
            <a:off x="1892350" y="5374746"/>
            <a:ext cx="3080024" cy="9233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zh-CN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</a:t>
            </a:r>
            <a:r>
              <a:rPr lang="en-AU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102.7 W m</a:t>
            </a:r>
            <a:r>
              <a:rPr lang="en-AU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  <a:p>
            <a:r>
              <a:rPr lang="en-US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en-AU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altLang="zh-CN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altLang="zh-CN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293.8 K</a:t>
            </a:r>
          </a:p>
          <a:p>
            <a:r>
              <a:rPr lang="en-US" altLang="zh-CN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zh-CN" altLang="en-US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          </a:t>
            </a:r>
            <a:r>
              <a:rPr lang="en-US" altLang="zh-CN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13.7 </a:t>
            </a:r>
            <a:r>
              <a:rPr lang="en-AU" altLang="zh-CN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m</a:t>
            </a:r>
            <a:r>
              <a:rPr lang="en-AU" altLang="zh-CN" baseline="30000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22" name="TextBox 5">
            <a:extLst>
              <a:ext uri="{FF2B5EF4-FFF2-40B4-BE49-F238E27FC236}">
                <a16:creationId xmlns:a16="http://schemas.microsoft.com/office/drawing/2014/main" id="{19FFB1CA-F4E2-2913-8A0A-CAD8090CBED8}"/>
              </a:ext>
            </a:extLst>
          </p:cNvPr>
          <p:cNvSpPr txBox="1"/>
          <p:nvPr/>
        </p:nvSpPr>
        <p:spPr>
          <a:xfrm>
            <a:off x="5184094" y="5373155"/>
            <a:ext cx="3080025" cy="9233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.</a:t>
            </a:r>
            <a:r>
              <a:rPr lang="en-AU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</a:t>
            </a:r>
            <a:r>
              <a:rPr lang="en-AU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102.3 W m</a:t>
            </a:r>
            <a:r>
              <a:rPr lang="en-AU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</a:p>
          <a:p>
            <a:r>
              <a:rPr lang="en-AU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A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t Max. </a:t>
            </a:r>
            <a:r>
              <a:rPr lang="en-AU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</a:t>
            </a:r>
            <a:r>
              <a:rPr lang="en-AU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95.3 K</a:t>
            </a:r>
          </a:p>
          <a:p>
            <a:r>
              <a:rPr lang="en-AU" altLang="zh-CN" i="1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AU" altLang="zh-CN" baseline="-25000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AU" altLang="zh-CN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 Max. </a:t>
            </a:r>
            <a:r>
              <a:rPr lang="en-AU" altLang="zh-CN" i="1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</a:t>
            </a:r>
            <a:r>
              <a:rPr lang="en-AU" altLang="zh-CN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112.5 W m</a:t>
            </a:r>
            <a:r>
              <a:rPr lang="en-AU" altLang="zh-CN" baseline="30000" dirty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endParaRPr lang="en-AU" altLang="zh-CN" dirty="0">
              <a:solidFill>
                <a:srgbClr val="00863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7">
            <a:extLst>
              <a:ext uri="{FF2B5EF4-FFF2-40B4-BE49-F238E27FC236}">
                <a16:creationId xmlns:a16="http://schemas.microsoft.com/office/drawing/2014/main" id="{A7F4A14C-7B42-E6EE-D77E-8CA1F282D8F0}"/>
              </a:ext>
            </a:extLst>
          </p:cNvPr>
          <p:cNvCxnSpPr/>
          <p:nvPr/>
        </p:nvCxnSpPr>
        <p:spPr>
          <a:xfrm flipV="1">
            <a:off x="4965629" y="4731782"/>
            <a:ext cx="0" cy="51702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7">
            <a:extLst>
              <a:ext uri="{FF2B5EF4-FFF2-40B4-BE49-F238E27FC236}">
                <a16:creationId xmlns:a16="http://schemas.microsoft.com/office/drawing/2014/main" id="{664748E2-693C-92B0-E224-BF3707BB3545}"/>
              </a:ext>
            </a:extLst>
          </p:cNvPr>
          <p:cNvCxnSpPr/>
          <p:nvPr/>
        </p:nvCxnSpPr>
        <p:spPr>
          <a:xfrm flipV="1">
            <a:off x="5199176" y="4731782"/>
            <a:ext cx="0" cy="51702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4E298F8E-9636-2152-B16A-E302520DE299}"/>
              </a:ext>
            </a:extLst>
          </p:cNvPr>
          <p:cNvSpPr txBox="1"/>
          <p:nvPr/>
        </p:nvSpPr>
        <p:spPr>
          <a:xfrm>
            <a:off x="6601083" y="2960692"/>
            <a:ext cx="4558059" cy="172354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 algn="dist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This theory can r</a:t>
            </a:r>
            <a:r>
              <a:rPr lang="en-US" altLang="zh-CN" sz="2400" b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estore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 and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 to water surface conditions.</a:t>
            </a:r>
          </a:p>
          <a:p>
            <a:pPr marL="342900" indent="-342900" algn="dist">
              <a:buFont typeface="Arial" panose="020B0604020202020204" pitchFamily="34" charset="0"/>
              <a:buChar char="•"/>
            </a:pPr>
            <a:endParaRPr lang="en-US" altLang="zh-CN" sz="1000" b="1" dirty="0">
              <a:solidFill>
                <a:srgbClr val="C00000"/>
              </a:solidFill>
              <a:effectLst/>
              <a:highlight>
                <a:srgbClr val="FFFF00"/>
              </a:highlight>
              <a:latin typeface="+mn-ea"/>
              <a:cs typeface="Times New Roman" panose="02020603050405020304" pitchFamily="18" charset="0"/>
            </a:endParaRPr>
          </a:p>
          <a:p>
            <a:pPr marL="342900" indent="-342900" algn="dist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This theory has the potential to estimate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C00000"/>
                </a:solidFill>
                <a:effectLst/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 over land surfaces!</a:t>
            </a:r>
            <a:endParaRPr lang="zh-CN" altLang="en-US" sz="2400" b="1" dirty="0">
              <a:solidFill>
                <a:srgbClr val="C00000"/>
              </a:solidFill>
              <a:highlight>
                <a:srgbClr val="FFFF00"/>
              </a:highlight>
              <a:latin typeface="+mn-ea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E542001-561F-4256-88E1-2CD98E7B9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99577"/>
              </p:ext>
            </p:extLst>
          </p:nvPr>
        </p:nvGraphicFramePr>
        <p:xfrm>
          <a:off x="6601083" y="1780752"/>
          <a:ext cx="50149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15534" imgH="771148" progId="Equation.DSMT4">
                  <p:embed/>
                </p:oleObj>
              </mc:Choice>
              <mc:Fallback>
                <p:oleObj name="Equation" r:id="rId5" imgW="5015534" imgH="771148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4E542001-561F-4256-88E1-2CD98E7B9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1083" y="1780752"/>
                        <a:ext cx="5014913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76B714AD-062B-5E43-A22E-7DBF7B57E71D}"/>
              </a:ext>
            </a:extLst>
          </p:cNvPr>
          <p:cNvSpPr txBox="1"/>
          <p:nvPr/>
        </p:nvSpPr>
        <p:spPr>
          <a:xfrm>
            <a:off x="415979" y="927990"/>
            <a:ext cx="8882399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The maximum evaporation theory</a:t>
            </a:r>
            <a:r>
              <a:rPr lang="zh-CN" altLang="en-US" sz="2000" b="1" dirty="0">
                <a:solidFill>
                  <a:srgbClr val="5C307D"/>
                </a:solidFill>
                <a:latin typeface="+mn-ea"/>
                <a:ea typeface="+mn-ea"/>
              </a:rPr>
              <a:t>（</a:t>
            </a:r>
            <a:r>
              <a:rPr lang="en-US" altLang="zh-CN" sz="2000" b="1" dirty="0">
                <a:solidFill>
                  <a:srgbClr val="5C307D"/>
                </a:solidFill>
                <a:latin typeface="+mn-ea"/>
                <a:ea typeface="+mn-ea"/>
              </a:rPr>
              <a:t>Yang &amp; Roderick, 2019</a:t>
            </a:r>
            <a:r>
              <a:rPr lang="zh-CN" altLang="en-US" sz="2000" b="1" dirty="0">
                <a:solidFill>
                  <a:srgbClr val="5C307D"/>
                </a:solidFill>
                <a:latin typeface="+mn-ea"/>
                <a:ea typeface="+mn-ea"/>
              </a:rPr>
              <a:t>）</a:t>
            </a:r>
            <a:endParaRPr lang="en-US" altLang="zh-CN" sz="2000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pic>
        <p:nvPicPr>
          <p:cNvPr id="2" name="图片 1">
            <a:hlinkClick r:id="rId7" action="ppaction://hlinksldjump"/>
            <a:extLst>
              <a:ext uri="{FF2B5EF4-FFF2-40B4-BE49-F238E27FC236}">
                <a16:creationId xmlns:a16="http://schemas.microsoft.com/office/drawing/2014/main" id="{10A383DF-C7CA-2C25-A5D9-F4F78D9C969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836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1E4EBEC-2C60-4BB9-8C55-BE7B50F06FA9}"/>
              </a:ext>
            </a:extLst>
          </p:cNvPr>
          <p:cNvSpPr txBox="1"/>
          <p:nvPr/>
        </p:nvSpPr>
        <p:spPr>
          <a:xfrm>
            <a:off x="138947" y="1120580"/>
            <a:ext cx="1175092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5C307D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Performance of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 models at flux sites in wet conditions</a:t>
            </a:r>
            <a:endParaRPr lang="zh-CN" altLang="en-US" sz="2800" b="1" dirty="0">
              <a:solidFill>
                <a:srgbClr val="5C307D"/>
              </a:solidFill>
              <a:latin typeface="+mn-ea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6E8A2578-403A-40DD-B4BC-54E89C98F5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397" y="1775546"/>
            <a:ext cx="7779186" cy="4266150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6917F0DC-09E1-2265-2F02-B129EEC0A0B7}"/>
              </a:ext>
            </a:extLst>
          </p:cNvPr>
          <p:cNvSpPr txBox="1"/>
          <p:nvPr/>
        </p:nvSpPr>
        <p:spPr>
          <a:xfrm>
            <a:off x="2561713" y="1968669"/>
            <a:ext cx="865020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Maximum</a:t>
            </a:r>
            <a:r>
              <a:rPr lang="zh-CN" altLang="en-US" sz="16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evaporation</a:t>
            </a:r>
            <a:r>
              <a:rPr lang="zh-CN" altLang="en-US" sz="16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                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Priestley-Taylor</a:t>
            </a:r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                   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Modified Priestley-Taylor</a:t>
            </a:r>
            <a:endParaRPr lang="zh-CN" altLang="en-US" sz="1600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0FA0C55C-C04F-4BED-3695-D18C9189D39B}"/>
              </a:ext>
            </a:extLst>
          </p:cNvPr>
          <p:cNvSpPr txBox="1"/>
          <p:nvPr/>
        </p:nvSpPr>
        <p:spPr>
          <a:xfrm>
            <a:off x="2652682" y="4101679"/>
            <a:ext cx="759417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Penman</a:t>
            </a:r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open water</a:t>
            </a:r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             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Penman-Monteith</a:t>
            </a:r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FAO56</a:t>
            </a:r>
            <a:r>
              <a:rPr lang="zh-CN" altLang="en-US" sz="1600" b="1" dirty="0">
                <a:latin typeface="+mn-ea"/>
                <a:cs typeface="Times New Roman" panose="02020603050405020304" pitchFamily="18" charset="0"/>
              </a:rPr>
              <a:t>               </a:t>
            </a:r>
            <a:r>
              <a:rPr lang="en-US" altLang="zh-CN" sz="1600" b="1" dirty="0">
                <a:latin typeface="+mn-ea"/>
                <a:cs typeface="Times New Roman" panose="02020603050405020304" pitchFamily="18" charset="0"/>
              </a:rPr>
              <a:t>Temperature-based </a:t>
            </a:r>
            <a:endParaRPr lang="zh-CN" altLang="en-US" sz="16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87D9E81-1FB7-FFAC-D864-00A463992A65}"/>
              </a:ext>
            </a:extLst>
          </p:cNvPr>
          <p:cNvSpPr txBox="1"/>
          <p:nvPr/>
        </p:nvSpPr>
        <p:spPr>
          <a:xfrm>
            <a:off x="367580" y="6024170"/>
            <a:ext cx="108443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The maximum evaporation model shows good performance in estimating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 over land.</a:t>
            </a:r>
            <a:endParaRPr lang="zh-CN" altLang="en-US" sz="24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9D09543-C09D-7D7A-1095-C3AAB270D947}"/>
              </a:ext>
            </a:extLst>
          </p:cNvPr>
          <p:cNvSpPr txBox="1"/>
          <p:nvPr/>
        </p:nvSpPr>
        <p:spPr>
          <a:xfrm>
            <a:off x="9709583" y="1369731"/>
            <a:ext cx="274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Tu et al., 2022; HESS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1210187-96F6-49DC-3804-89810542FD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57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E5EC4B0-55B0-4766-ADF6-622850BF846B}"/>
              </a:ext>
            </a:extLst>
          </p:cNvPr>
          <p:cNvSpPr txBox="1"/>
          <p:nvPr/>
        </p:nvSpPr>
        <p:spPr>
          <a:xfrm>
            <a:off x="233142" y="5882031"/>
            <a:ext cx="133166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The underestimation of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P_PT </a:t>
            </a:r>
            <a:r>
              <a:rPr lang="en-US" altLang="zh-CN" sz="2400" b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is caused the observed higher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 and lower </a:t>
            </a:r>
            <a:r>
              <a:rPr lang="en-US" altLang="zh-CN" sz="2400" b="1" i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effectLst/>
                <a:latin typeface="+mn-ea"/>
                <a:cs typeface="Times New Roman" panose="02020603050405020304" pitchFamily="18" charset="0"/>
              </a:rPr>
              <a:t> under dry conditions.</a:t>
            </a:r>
            <a:endParaRPr lang="zh-CN" altLang="en-US" sz="24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35" name="灯片编号占位符 8">
            <a:extLst>
              <a:ext uri="{FF2B5EF4-FFF2-40B4-BE49-F238E27FC236}">
                <a16:creationId xmlns:a16="http://schemas.microsoft.com/office/drawing/2014/main" id="{7386B756-AA69-4212-9998-DA9A808B9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BCD6A39-F6B8-426D-9F86-F883D6CFC8A4}"/>
              </a:ext>
            </a:extLst>
          </p:cNvPr>
          <p:cNvSpPr txBox="1"/>
          <p:nvPr/>
        </p:nvSpPr>
        <p:spPr>
          <a:xfrm>
            <a:off x="138947" y="1120580"/>
            <a:ext cx="1175092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 estimates under both wet and dry conditions</a:t>
            </a:r>
            <a:endParaRPr lang="zh-CN" altLang="en-US" sz="2800" b="1" dirty="0">
              <a:solidFill>
                <a:srgbClr val="5C307D"/>
              </a:solidFill>
              <a:latin typeface="+mn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FCE8443D-7021-43FB-B9A4-156F30C378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6881" y="1844280"/>
            <a:ext cx="8530522" cy="400261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682F120-6E04-EBF2-40BA-BE3354A50204}"/>
              </a:ext>
            </a:extLst>
          </p:cNvPr>
          <p:cNvSpPr txBox="1"/>
          <p:nvPr/>
        </p:nvSpPr>
        <p:spPr>
          <a:xfrm>
            <a:off x="9455706" y="1380336"/>
            <a:ext cx="2968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Tu &amp; Yang, 2022; WRR)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8356D79-F145-7EE6-6E50-FECF6CF77B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46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E5EC4B0-55B0-4766-ADF6-622850BF846B}"/>
              </a:ext>
            </a:extLst>
          </p:cNvPr>
          <p:cNvSpPr txBox="1"/>
          <p:nvPr/>
        </p:nvSpPr>
        <p:spPr>
          <a:xfrm>
            <a:off x="301071" y="5824449"/>
            <a:ext cx="12377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Ignoring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the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-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coupling leads to the overestimation of </a:t>
            </a:r>
            <a:r>
              <a:rPr lang="en-US" altLang="zh-CN" sz="2400" b="1" i="1" dirty="0" err="1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400" b="1" baseline="-25000" dirty="0" err="1">
                <a:solidFill>
                  <a:srgbClr val="C00000"/>
                </a:solidFill>
                <a:latin typeface="+mn-ea"/>
              </a:rPr>
              <a:t>ws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nd thus an underestimation of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E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P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.</a:t>
            </a:r>
            <a:endParaRPr lang="zh-CN" altLang="en-US" sz="24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35" name="灯片编号占位符 8">
            <a:extLst>
              <a:ext uri="{FF2B5EF4-FFF2-40B4-BE49-F238E27FC236}">
                <a16:creationId xmlns:a16="http://schemas.microsoft.com/office/drawing/2014/main" id="{7386B756-AA69-4212-9998-DA9A808B9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BCD6A39-F6B8-426D-9F86-F883D6CFC8A4}"/>
              </a:ext>
            </a:extLst>
          </p:cNvPr>
          <p:cNvSpPr txBox="1"/>
          <p:nvPr/>
        </p:nvSpPr>
        <p:spPr>
          <a:xfrm>
            <a:off x="138947" y="1120580"/>
            <a:ext cx="1175092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Comparison of wet surface temperature estimates</a:t>
            </a:r>
            <a:endParaRPr lang="zh-CN" altLang="en-US" sz="2800" b="1" dirty="0">
              <a:solidFill>
                <a:srgbClr val="5C307D"/>
              </a:solidFill>
              <a:latin typeface="+mn-ea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26E17BD2-5362-4263-A53C-C2BE6536436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53222" y="2935665"/>
            <a:ext cx="6505770" cy="2775821"/>
          </a:xfrm>
          <a:prstGeom prst="rect">
            <a:avLst/>
          </a:prstGeom>
          <a:noFill/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A05C09FB-A024-39C1-8260-3B04B993A71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2172"/>
          <a:stretch/>
        </p:blipFill>
        <p:spPr>
          <a:xfrm>
            <a:off x="7204285" y="2835338"/>
            <a:ext cx="4176735" cy="285725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4F083DA-22C9-E762-166B-1F6337459A06}"/>
              </a:ext>
            </a:extLst>
          </p:cNvPr>
          <p:cNvSpPr txBox="1"/>
          <p:nvPr/>
        </p:nvSpPr>
        <p:spPr>
          <a:xfrm>
            <a:off x="9292653" y="2281830"/>
            <a:ext cx="2893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+mn-ea"/>
                <a:cs typeface="Arial" panose="020B0604020202020204" pitchFamily="34" charset="0"/>
              </a:rPr>
              <a:t>(</a:t>
            </a:r>
            <a:r>
              <a:rPr lang="en-AU" altLang="zh-CN" kern="100" dirty="0" err="1">
                <a:latin typeface="+mn-ea"/>
                <a:cs typeface="Arial" panose="020B0604020202020204" pitchFamily="34" charset="0"/>
              </a:rPr>
              <a:t>Szilagyi</a:t>
            </a:r>
            <a:r>
              <a:rPr lang="en-AU" altLang="zh-CN" kern="100" dirty="0">
                <a:latin typeface="+mn-ea"/>
                <a:cs typeface="Arial" panose="020B0604020202020204" pitchFamily="34" charset="0"/>
              </a:rPr>
              <a:t> &amp; </a:t>
            </a:r>
            <a:r>
              <a:rPr lang="en-AU" altLang="zh-CN" kern="100" dirty="0" err="1">
                <a:latin typeface="+mn-ea"/>
                <a:cs typeface="Arial" panose="020B0604020202020204" pitchFamily="34" charset="0"/>
              </a:rPr>
              <a:t>Jozsa</a:t>
            </a:r>
            <a:r>
              <a:rPr lang="en-AU" altLang="zh-CN" kern="100" dirty="0">
                <a:latin typeface="+mn-ea"/>
                <a:cs typeface="Arial" panose="020B0604020202020204" pitchFamily="34" charset="0"/>
              </a:rPr>
              <a:t>, 2008)</a:t>
            </a:r>
            <a:endParaRPr lang="zh-CN" altLang="en-US" dirty="0">
              <a:latin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03D2F99-1CD1-A57D-D64E-8DAD904B9BEF}"/>
              </a:ext>
            </a:extLst>
          </p:cNvPr>
          <p:cNvSpPr txBox="1"/>
          <p:nvPr/>
        </p:nvSpPr>
        <p:spPr>
          <a:xfrm>
            <a:off x="563911" y="1882273"/>
            <a:ext cx="123771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atin typeface="+mn-ea"/>
              </a:rPr>
              <a:t>Attempts to address the above-noted problem by estimating a wet surface temperature (</a:t>
            </a:r>
            <a:r>
              <a:rPr lang="en-US" altLang="zh-CN" sz="2400" i="1" dirty="0" err="1">
                <a:latin typeface="+mn-ea"/>
              </a:rPr>
              <a:t>T</a:t>
            </a:r>
            <a:r>
              <a:rPr lang="en-US" altLang="zh-CN" sz="2400" baseline="-25000" dirty="0" err="1">
                <a:latin typeface="+mn-ea"/>
              </a:rPr>
              <a:t>ws</a:t>
            </a:r>
            <a:r>
              <a:rPr lang="en-US" altLang="zh-CN" sz="2400" dirty="0">
                <a:latin typeface="+mn-ea"/>
              </a:rPr>
              <a:t>)</a:t>
            </a:r>
          </a:p>
          <a:p>
            <a:pPr algn="l"/>
            <a:r>
              <a:rPr lang="en-US" altLang="zh-CN" sz="2400" dirty="0">
                <a:latin typeface="+mn-ea"/>
              </a:rPr>
              <a:t>With the assumption of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a constant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400" dirty="0">
                <a:latin typeface="+mn-ea"/>
              </a:rPr>
              <a:t>under both wet and dry conditions</a:t>
            </a:r>
            <a:endParaRPr lang="zh-CN" altLang="en-US" sz="2400" dirty="0">
              <a:latin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F8059AB-12AD-F4E5-FF76-2D4FDAE81D42}"/>
              </a:ext>
            </a:extLst>
          </p:cNvPr>
          <p:cNvSpPr/>
          <p:nvPr/>
        </p:nvSpPr>
        <p:spPr>
          <a:xfrm>
            <a:off x="7132320" y="2835338"/>
            <a:ext cx="584200" cy="5530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3F72F3E-0C28-2D20-C13D-50349FCFA136}"/>
              </a:ext>
            </a:extLst>
          </p:cNvPr>
          <p:cNvSpPr txBox="1"/>
          <p:nvPr/>
        </p:nvSpPr>
        <p:spPr>
          <a:xfrm>
            <a:off x="9455706" y="1380336"/>
            <a:ext cx="2968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Tu &amp; Yang, 2022; WRR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E32C1EA-6C48-9EA1-70B4-B50D2AE347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681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39F2391-4EAD-8525-932A-04260E22EE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100" y="1747008"/>
            <a:ext cx="8835170" cy="427333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AE5EC4B0-55B0-4766-ADF6-622850BF846B}"/>
              </a:ext>
            </a:extLst>
          </p:cNvPr>
          <p:cNvSpPr txBox="1"/>
          <p:nvPr/>
        </p:nvSpPr>
        <p:spPr>
          <a:xfrm>
            <a:off x="459740" y="6036861"/>
            <a:ext cx="115110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It is crucial to restore all the relevant variables (</a:t>
            </a:r>
            <a:r>
              <a:rPr lang="en-US" altLang="zh-CN" sz="2400" b="1" i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) to wet conditions in estimating </a:t>
            </a:r>
            <a:r>
              <a:rPr lang="en-US" altLang="zh-CN" sz="2400" b="1" i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E</a:t>
            </a:r>
            <a:r>
              <a:rPr lang="en-US" altLang="zh-CN" sz="2400" b="1" baseline="-250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cs typeface="Times New Roman" panose="02020603050405020304" pitchFamily="18" charset="0"/>
              </a:rPr>
              <a:t>！</a:t>
            </a:r>
            <a:endParaRPr lang="en-US" altLang="zh-CN" sz="2400" b="1" dirty="0">
              <a:solidFill>
                <a:srgbClr val="C00000"/>
              </a:solidFill>
              <a:highlight>
                <a:srgbClr val="FFFF00"/>
              </a:highlight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5" name="灯片编号占位符 8">
            <a:extLst>
              <a:ext uri="{FF2B5EF4-FFF2-40B4-BE49-F238E27FC236}">
                <a16:creationId xmlns:a16="http://schemas.microsoft.com/office/drawing/2014/main" id="{7386B756-AA69-4212-9998-DA9A808B9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BCD6A39-F6B8-426D-9F86-F883D6CFC8A4}"/>
              </a:ext>
            </a:extLst>
          </p:cNvPr>
          <p:cNvSpPr txBox="1"/>
          <p:nvPr/>
        </p:nvSpPr>
        <p:spPr>
          <a:xfrm>
            <a:off x="138947" y="1120580"/>
            <a:ext cx="1175092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5C307D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Conceptual plot of energy fluxes varying with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T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s</a:t>
            </a:r>
            <a:endParaRPr lang="zh-CN" altLang="en-US" sz="2800" b="1" baseline="-25000" dirty="0">
              <a:solidFill>
                <a:srgbClr val="5C307D"/>
              </a:solidFill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33B629F-AD6C-F491-97B6-DEA563086A6E}"/>
              </a:ext>
            </a:extLst>
          </p:cNvPr>
          <p:cNvSpPr txBox="1"/>
          <p:nvPr/>
        </p:nvSpPr>
        <p:spPr>
          <a:xfrm>
            <a:off x="9455706" y="1322280"/>
            <a:ext cx="2968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Tu &amp; Yang, 2022; WRR)</a:t>
            </a:r>
            <a:endParaRPr lang="zh-CN" altLang="en-US" dirty="0"/>
          </a:p>
        </p:txBody>
      </p:sp>
      <p:pic>
        <p:nvPicPr>
          <p:cNvPr id="2" name="图片 1">
            <a:hlinkClick r:id="rId5" action="ppaction://hlinksldjump"/>
            <a:extLst>
              <a:ext uri="{FF2B5EF4-FFF2-40B4-BE49-F238E27FC236}">
                <a16:creationId xmlns:a16="http://schemas.microsoft.com/office/drawing/2014/main" id="{7B967359-4AA8-18A7-4676-D9D54FFEA6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38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灯片编号占位符 8">
            <a:extLst>
              <a:ext uri="{FF2B5EF4-FFF2-40B4-BE49-F238E27FC236}">
                <a16:creationId xmlns:a16="http://schemas.microsoft.com/office/drawing/2014/main" id="{7386B756-AA69-4212-9998-DA9A808B9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69B19E-E3BE-ABA7-6A38-A8CBB4CD017B}"/>
              </a:ext>
            </a:extLst>
          </p:cNvPr>
          <p:cNvSpPr txBox="1"/>
          <p:nvPr/>
        </p:nvSpPr>
        <p:spPr>
          <a:xfrm>
            <a:off x="439289" y="1231712"/>
            <a:ext cx="9085711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C307D"/>
                </a:solidFill>
                <a:effectLst/>
                <a:uLnTx/>
                <a:uFillTx/>
                <a:latin typeface="华文楷体"/>
                <a:ea typeface="华文楷体"/>
                <a:cs typeface="+mn-cs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华文楷体"/>
                <a:ea typeface="华文楷体"/>
              </a:rPr>
              <a:t>Implication for the complementary relationship (CR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5C307D"/>
              </a:solidFill>
              <a:effectLst/>
              <a:uLnTx/>
              <a:uFillTx/>
              <a:latin typeface="华文楷体"/>
              <a:ea typeface="华文楷体"/>
              <a:cs typeface="+mn-cs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E156AAA-321F-8220-6491-E602A57BDD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996" y="2099141"/>
            <a:ext cx="4578954" cy="3547578"/>
          </a:xfrm>
          <a:prstGeom prst="rect">
            <a:avLst/>
          </a:prstGeom>
        </p:spPr>
      </p:pic>
      <p:sp>
        <p:nvSpPr>
          <p:cNvPr id="11" name="文本框 4">
            <a:extLst>
              <a:ext uri="{FF2B5EF4-FFF2-40B4-BE49-F238E27FC236}">
                <a16:creationId xmlns:a16="http://schemas.microsoft.com/office/drawing/2014/main" id="{A682F120-6E04-EBF2-40BA-BE3354A50204}"/>
              </a:ext>
            </a:extLst>
          </p:cNvPr>
          <p:cNvSpPr txBox="1"/>
          <p:nvPr/>
        </p:nvSpPr>
        <p:spPr>
          <a:xfrm>
            <a:off x="9220669" y="1472994"/>
            <a:ext cx="2968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Tu et al., 2023; WRR)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26AC196-620D-286C-D605-51F2DE842536}"/>
              </a:ext>
            </a:extLst>
          </p:cNvPr>
          <p:cNvSpPr txBox="1"/>
          <p:nvPr/>
        </p:nvSpPr>
        <p:spPr>
          <a:xfrm>
            <a:off x="602127" y="5829323"/>
            <a:ext cx="109849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Adopting </a:t>
            </a:r>
            <a:r>
              <a:rPr lang="en-US" altLang="zh-CN" sz="2400" b="1" i="1" dirty="0" err="1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E</a:t>
            </a:r>
            <a:r>
              <a:rPr lang="en-US" altLang="zh-CN" sz="2400" b="1" baseline="-25000" dirty="0" err="1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po_max</a:t>
            </a:r>
            <a:r>
              <a:rPr lang="en-US" altLang="zh-CN" sz="2400" b="1" baseline="-25000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considerably reduces the asymmetry of the complementarity in CR.</a:t>
            </a:r>
            <a:endParaRPr lang="zh-CN" altLang="en-US" sz="2400" b="1" dirty="0">
              <a:solidFill>
                <a:srgbClr val="C00000"/>
              </a:solidFill>
              <a:highlight>
                <a:srgbClr val="FFFF00"/>
              </a:highlight>
              <a:latin typeface="+mn-ea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C02C9ED-543A-4672-D37A-A9916445F5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97511" y="2220008"/>
            <a:ext cx="5092409" cy="3513701"/>
          </a:xfrm>
          <a:prstGeom prst="rect">
            <a:avLst/>
          </a:prstGeom>
        </p:spPr>
      </p:pic>
      <p:pic>
        <p:nvPicPr>
          <p:cNvPr id="2" name="图片 1">
            <a:hlinkClick r:id="rId6" action="ppaction://hlinksldjump"/>
            <a:extLst>
              <a:ext uri="{FF2B5EF4-FFF2-40B4-BE49-F238E27FC236}">
                <a16:creationId xmlns:a16="http://schemas.microsoft.com/office/drawing/2014/main" id="{C97FF861-5DE2-4030-D92B-61977094F7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745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灯片编号占位符 8">
            <a:extLst>
              <a:ext uri="{FF2B5EF4-FFF2-40B4-BE49-F238E27FC236}">
                <a16:creationId xmlns:a16="http://schemas.microsoft.com/office/drawing/2014/main" id="{7386B756-AA69-4212-9998-DA9A808B9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69B19E-E3BE-ABA7-6A38-A8CBB4CD017B}"/>
              </a:ext>
            </a:extLst>
          </p:cNvPr>
          <p:cNvSpPr txBox="1"/>
          <p:nvPr/>
        </p:nvSpPr>
        <p:spPr>
          <a:xfrm>
            <a:off x="439289" y="1231712"/>
            <a:ext cx="9085711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C307D"/>
                </a:solidFill>
                <a:effectLst/>
                <a:uLnTx/>
                <a:uFillTx/>
                <a:latin typeface="华文楷体"/>
                <a:ea typeface="华文楷体"/>
                <a:cs typeface="+mn-cs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华文楷体"/>
                <a:ea typeface="华文楷体"/>
              </a:rPr>
              <a:t>Implication for the complementary relationship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5C307D"/>
              </a:solidFill>
              <a:effectLst/>
              <a:uLnTx/>
              <a:uFillTx/>
              <a:latin typeface="华文楷体"/>
              <a:ea typeface="华文楷体"/>
              <a:cs typeface="+mn-cs"/>
            </a:endParaRPr>
          </a:p>
        </p:txBody>
      </p:sp>
      <p:sp>
        <p:nvSpPr>
          <p:cNvPr id="11" name="文本框 4">
            <a:extLst>
              <a:ext uri="{FF2B5EF4-FFF2-40B4-BE49-F238E27FC236}">
                <a16:creationId xmlns:a16="http://schemas.microsoft.com/office/drawing/2014/main" id="{A682F120-6E04-EBF2-40BA-BE3354A50204}"/>
              </a:ext>
            </a:extLst>
          </p:cNvPr>
          <p:cNvSpPr txBox="1"/>
          <p:nvPr/>
        </p:nvSpPr>
        <p:spPr>
          <a:xfrm>
            <a:off x="9220669" y="1472994"/>
            <a:ext cx="29685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Tu et al., 2023; WRR)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035D3B0-7F71-3E3D-2768-E74605524FA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58"/>
          <a:stretch/>
        </p:blipFill>
        <p:spPr>
          <a:xfrm>
            <a:off x="5279401" y="2255712"/>
            <a:ext cx="4245599" cy="3403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14F5208-C41B-E1F8-B101-D7872A0B40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127" y="2306700"/>
            <a:ext cx="4117193" cy="337853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DA0419F-9BFB-BD46-6A54-5D3A277419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9400" y="2093120"/>
            <a:ext cx="363753" cy="37830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151ADBF-DEEB-83BA-C8D7-AF478A7DC290}"/>
              </a:ext>
            </a:extLst>
          </p:cNvPr>
          <p:cNvSpPr txBox="1"/>
          <p:nvPr/>
        </p:nvSpPr>
        <p:spPr>
          <a:xfrm>
            <a:off x="264037" y="5822104"/>
            <a:ext cx="119251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A physically based CR model with </a:t>
            </a:r>
            <a:r>
              <a:rPr lang="en-US" altLang="zh-CN" sz="2400" b="1" i="1" dirty="0" err="1">
                <a:solidFill>
                  <a:srgbClr val="C00000"/>
                </a:solidFill>
                <a:latin typeface="+mn-ea"/>
              </a:rPr>
              <a:t>E</a:t>
            </a:r>
            <a:r>
              <a:rPr lang="en-US" altLang="zh-CN" sz="2400" b="1" baseline="-25000" dirty="0" err="1">
                <a:solidFill>
                  <a:srgbClr val="C00000"/>
                </a:solidFill>
                <a:latin typeface="+mn-ea"/>
              </a:rPr>
              <a:t>po_max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was validated to have good performance in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E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estimation. </a:t>
            </a:r>
            <a:endParaRPr lang="zh-CN" altLang="en-US" sz="2400" b="1" dirty="0">
              <a:solidFill>
                <a:srgbClr val="C00000"/>
              </a:solidFill>
              <a:latin typeface="+mn-ea"/>
            </a:endParaRPr>
          </a:p>
        </p:txBody>
      </p:sp>
      <p:pic>
        <p:nvPicPr>
          <p:cNvPr id="8" name="图片 7">
            <a:hlinkClick r:id="rId7" action="ppaction://hlinksldjump"/>
            <a:extLst>
              <a:ext uri="{FF2B5EF4-FFF2-40B4-BE49-F238E27FC236}">
                <a16:creationId xmlns:a16="http://schemas.microsoft.com/office/drawing/2014/main" id="{6F2E835A-18DB-D5F9-201A-D15D3F3372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493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灯片编号占位符 8">
            <a:extLst>
              <a:ext uri="{FF2B5EF4-FFF2-40B4-BE49-F238E27FC236}">
                <a16:creationId xmlns:a16="http://schemas.microsoft.com/office/drawing/2014/main" id="{7386B756-AA69-4212-9998-DA9A808B9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D69B19E-E3BE-ABA7-6A38-A8CBB4CD017B}"/>
              </a:ext>
            </a:extLst>
          </p:cNvPr>
          <p:cNvSpPr txBox="1"/>
          <p:nvPr/>
        </p:nvSpPr>
        <p:spPr>
          <a:xfrm>
            <a:off x="439289" y="1231712"/>
            <a:ext cx="9085711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5C307D"/>
                </a:solidFill>
                <a:effectLst/>
                <a:uLnTx/>
                <a:uFillTx/>
                <a:latin typeface="华文楷体"/>
                <a:ea typeface="华文楷体"/>
                <a:cs typeface="+mn-cs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华文楷体"/>
                <a:ea typeface="华文楷体"/>
              </a:rPr>
              <a:t>Take-home messages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5C307D"/>
              </a:solidFill>
              <a:effectLst/>
              <a:uLnTx/>
              <a:uFillTx/>
              <a:latin typeface="华文楷体"/>
              <a:ea typeface="华文楷体"/>
              <a:cs typeface="+mn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DA0419F-9BFB-BD46-6A54-5D3A277419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9400" y="2093120"/>
            <a:ext cx="363753" cy="37830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74E1643-BF5A-E6C7-874B-F64A6F9B4327}"/>
              </a:ext>
            </a:extLst>
          </p:cNvPr>
          <p:cNvSpPr txBox="1"/>
          <p:nvPr/>
        </p:nvSpPr>
        <p:spPr>
          <a:xfrm>
            <a:off x="188348" y="2071673"/>
            <a:ext cx="11915248" cy="2714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477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It is crucial to restore </a:t>
            </a:r>
            <a:r>
              <a:rPr lang="en-US" altLang="zh-CN" sz="2400" b="1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all the relevant variables </a:t>
            </a: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(</a:t>
            </a:r>
            <a:r>
              <a:rPr lang="en-US" altLang="zh-CN" sz="2400" i="1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T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s</a:t>
            </a: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, </a:t>
            </a:r>
            <a:r>
              <a:rPr lang="en-US" altLang="zh-CN" sz="2400" i="1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R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n</a:t>
            </a: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) to wet conditions in estimating </a:t>
            </a:r>
            <a:r>
              <a:rPr lang="en-US" altLang="zh-CN" sz="2400" i="1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E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P</a:t>
            </a:r>
          </a:p>
          <a:p>
            <a:pPr marL="6477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The maximum evaporation method  can </a:t>
            </a:r>
            <a:r>
              <a:rPr lang="en-US" altLang="zh-CN" sz="2400" b="1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recover the variables to a hypothetical wet condition</a:t>
            </a:r>
          </a:p>
          <a:p>
            <a:pPr marL="6477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Adopting a measure of potential evaporation that conforms to its physical definition </a:t>
            </a:r>
            <a:r>
              <a:rPr lang="en-US" altLang="zh-CN" sz="2400" b="1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reduces the asymmetry</a:t>
            </a: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 of the complementary relationship (CR)</a:t>
            </a:r>
            <a:endParaRPr lang="zh-CN" altLang="en-US" sz="2400" kern="100" dirty="0">
              <a:effectLst/>
              <a:latin typeface="+mj-ea"/>
              <a:ea typeface="+mj-ea"/>
              <a:cs typeface="Times New Roman" panose="02020603050405020304" pitchFamily="18" charset="0"/>
            </a:endParaRPr>
          </a:p>
          <a:p>
            <a:pPr marL="6477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zh-CN" sz="2000" b="1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hlinkClick r:id="rId5" action="ppaction://hlinksldjump"/>
            <a:extLst>
              <a:ext uri="{FF2B5EF4-FFF2-40B4-BE49-F238E27FC236}">
                <a16:creationId xmlns:a16="http://schemas.microsoft.com/office/drawing/2014/main" id="{E11D9B0F-6911-B418-4305-2667EC4EC0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159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任意多边形 3">
            <a:extLst>
              <a:ext uri="{FF2B5EF4-FFF2-40B4-BE49-F238E27FC236}">
                <a16:creationId xmlns:a16="http://schemas.microsoft.com/office/drawing/2014/main" id="{729B05CF-B5F3-F5F2-0F2E-7E00D9E54CC6}"/>
              </a:ext>
            </a:extLst>
          </p:cNvPr>
          <p:cNvSpPr/>
          <p:nvPr/>
        </p:nvSpPr>
        <p:spPr>
          <a:xfrm>
            <a:off x="-63951" y="-108975"/>
            <a:ext cx="12379090" cy="20930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521976"/>
              <a:gd name="connsiteY0" fmla="*/ 0 h 3556357"/>
              <a:gd name="connsiteX1" fmla="*/ 25400 w 21521976"/>
              <a:gd name="connsiteY1" fmla="*/ 3022600 h 3556357"/>
              <a:gd name="connsiteX2" fmla="*/ 6680200 w 21521976"/>
              <a:gd name="connsiteY2" fmla="*/ 3556000 h 3556357"/>
              <a:gd name="connsiteX3" fmla="*/ 15177573 w 21521976"/>
              <a:gd name="connsiteY3" fmla="*/ 3085813 h 3556357"/>
              <a:gd name="connsiteX4" fmla="*/ 21521976 w 21521976"/>
              <a:gd name="connsiteY4" fmla="*/ 2832781 h 3556357"/>
              <a:gd name="connsiteX5" fmla="*/ 21466874 w 21521976"/>
              <a:gd name="connsiteY5" fmla="*/ 25400 h 3556357"/>
              <a:gd name="connsiteX6" fmla="*/ 0 w 21521976"/>
              <a:gd name="connsiteY6" fmla="*/ 0 h 3556357"/>
              <a:gd name="connsiteX0" fmla="*/ 0 w 21466874"/>
              <a:gd name="connsiteY0" fmla="*/ 0 h 3556357"/>
              <a:gd name="connsiteX1" fmla="*/ 25400 w 21466874"/>
              <a:gd name="connsiteY1" fmla="*/ 3022600 h 3556357"/>
              <a:gd name="connsiteX2" fmla="*/ 6680200 w 21466874"/>
              <a:gd name="connsiteY2" fmla="*/ 3556000 h 3556357"/>
              <a:gd name="connsiteX3" fmla="*/ 15177573 w 21466874"/>
              <a:gd name="connsiteY3" fmla="*/ 3085813 h 3556357"/>
              <a:gd name="connsiteX4" fmla="*/ 21457151 w 21466874"/>
              <a:gd name="connsiteY4" fmla="*/ 2865276 h 3556357"/>
              <a:gd name="connsiteX5" fmla="*/ 21466874 w 21466874"/>
              <a:gd name="connsiteY5" fmla="*/ 25400 h 3556357"/>
              <a:gd name="connsiteX6" fmla="*/ 0 w 21466874"/>
              <a:gd name="connsiteY6" fmla="*/ 0 h 3556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66874" h="3556357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363480" y="3342635"/>
                  <a:pt x="15177573" y="3085813"/>
                </a:cubicBezTo>
                <a:cubicBezTo>
                  <a:pt x="17613360" y="2898042"/>
                  <a:pt x="19372671" y="2876942"/>
                  <a:pt x="21457151" y="2865276"/>
                </a:cubicBezTo>
                <a:lnTo>
                  <a:pt x="21466874" y="2540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49">
            <a:extLst>
              <a:ext uri="{FF2B5EF4-FFF2-40B4-BE49-F238E27FC236}">
                <a16:creationId xmlns:a16="http://schemas.microsoft.com/office/drawing/2014/main" id="{5FD204F0-5C6E-CA82-1536-81F363345F7D}"/>
              </a:ext>
            </a:extLst>
          </p:cNvPr>
          <p:cNvSpPr/>
          <p:nvPr/>
        </p:nvSpPr>
        <p:spPr>
          <a:xfrm>
            <a:off x="-87086" y="-117566"/>
            <a:ext cx="12431485" cy="21292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3"/>
              <a:gd name="connsiteY0" fmla="*/ 0 h 3556357"/>
              <a:gd name="connsiteX1" fmla="*/ 25400 w 21489563"/>
              <a:gd name="connsiteY1" fmla="*/ 3022600 h 3556357"/>
              <a:gd name="connsiteX2" fmla="*/ 6680200 w 21489563"/>
              <a:gd name="connsiteY2" fmla="*/ 3556000 h 3556357"/>
              <a:gd name="connsiteX3" fmla="*/ 15177573 w 21489563"/>
              <a:gd name="connsiteY3" fmla="*/ 3085813 h 3556357"/>
              <a:gd name="connsiteX4" fmla="*/ 21489563 w 21489563"/>
              <a:gd name="connsiteY4" fmla="*/ 2865276 h 3556357"/>
              <a:gd name="connsiteX5" fmla="*/ 21466874 w 21489563"/>
              <a:gd name="connsiteY5" fmla="*/ 25400 h 3556357"/>
              <a:gd name="connsiteX6" fmla="*/ 0 w 21489563"/>
              <a:gd name="connsiteY6" fmla="*/ 0 h 3556357"/>
              <a:gd name="connsiteX0" fmla="*/ 0 w 21534868"/>
              <a:gd name="connsiteY0" fmla="*/ 0 h 3556357"/>
              <a:gd name="connsiteX1" fmla="*/ 25400 w 21534868"/>
              <a:gd name="connsiteY1" fmla="*/ 3022600 h 3556357"/>
              <a:gd name="connsiteX2" fmla="*/ 6680200 w 21534868"/>
              <a:gd name="connsiteY2" fmla="*/ 3556000 h 3556357"/>
              <a:gd name="connsiteX3" fmla="*/ 15177573 w 21534868"/>
              <a:gd name="connsiteY3" fmla="*/ 3085813 h 3556357"/>
              <a:gd name="connsiteX4" fmla="*/ 21489563 w 21534868"/>
              <a:gd name="connsiteY4" fmla="*/ 2865276 h 3556357"/>
              <a:gd name="connsiteX5" fmla="*/ 21534868 w 21534868"/>
              <a:gd name="connsiteY5" fmla="*/ 25400 h 3556357"/>
              <a:gd name="connsiteX6" fmla="*/ 0 w 21534868"/>
              <a:gd name="connsiteY6" fmla="*/ 0 h 3556357"/>
              <a:gd name="connsiteX0" fmla="*/ 0 w 21534868"/>
              <a:gd name="connsiteY0" fmla="*/ 0 h 3556225"/>
              <a:gd name="connsiteX1" fmla="*/ 25400 w 21534868"/>
              <a:gd name="connsiteY1" fmla="*/ 3022600 h 3556225"/>
              <a:gd name="connsiteX2" fmla="*/ 6680200 w 21534868"/>
              <a:gd name="connsiteY2" fmla="*/ 3556000 h 3556225"/>
              <a:gd name="connsiteX3" fmla="*/ 15177573 w 21534868"/>
              <a:gd name="connsiteY3" fmla="*/ 3085813 h 3556225"/>
              <a:gd name="connsiteX4" fmla="*/ 21512229 w 21534868"/>
              <a:gd name="connsiteY4" fmla="*/ 2842529 h 3556225"/>
              <a:gd name="connsiteX5" fmla="*/ 21534868 w 21534868"/>
              <a:gd name="connsiteY5" fmla="*/ 25400 h 3556225"/>
              <a:gd name="connsiteX6" fmla="*/ 0 w 21534868"/>
              <a:gd name="connsiteY6" fmla="*/ 0 h 3556225"/>
              <a:gd name="connsiteX0" fmla="*/ 0 w 21534868"/>
              <a:gd name="connsiteY0" fmla="*/ 0 h 3556220"/>
              <a:gd name="connsiteX1" fmla="*/ 25400 w 21534868"/>
              <a:gd name="connsiteY1" fmla="*/ 3022600 h 3556220"/>
              <a:gd name="connsiteX2" fmla="*/ 6680200 w 21534868"/>
              <a:gd name="connsiteY2" fmla="*/ 3556000 h 3556220"/>
              <a:gd name="connsiteX3" fmla="*/ 15177573 w 21534868"/>
              <a:gd name="connsiteY3" fmla="*/ 3085813 h 3556220"/>
              <a:gd name="connsiteX4" fmla="*/ 21512227 w 21534868"/>
              <a:gd name="connsiteY4" fmla="*/ 2888023 h 3556220"/>
              <a:gd name="connsiteX5" fmla="*/ 21534868 w 21534868"/>
              <a:gd name="connsiteY5" fmla="*/ 25400 h 3556220"/>
              <a:gd name="connsiteX6" fmla="*/ 0 w 21534868"/>
              <a:gd name="connsiteY6" fmla="*/ 0 h 3556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34868" h="3556220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705569" y="3197143"/>
                  <a:pt x="15177573" y="3085813"/>
                </a:cubicBezTo>
                <a:cubicBezTo>
                  <a:pt x="17649578" y="2974484"/>
                  <a:pt x="19427747" y="2899689"/>
                  <a:pt x="21512227" y="2888023"/>
                </a:cubicBezTo>
                <a:lnTo>
                  <a:pt x="21534868" y="25400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6E3677">
                  <a:alpha val="90000"/>
                </a:srgbClr>
              </a:gs>
              <a:gs pos="100000">
                <a:srgbClr val="744291">
                  <a:alpha val="90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96237685-D9CA-61AD-3035-ABAE689EA922}"/>
              </a:ext>
            </a:extLst>
          </p:cNvPr>
          <p:cNvSpPr txBox="1"/>
          <p:nvPr/>
        </p:nvSpPr>
        <p:spPr>
          <a:xfrm>
            <a:off x="20809" y="239944"/>
            <a:ext cx="1219385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otential Evaporation and the Complementary Relationship</a:t>
            </a:r>
          </a:p>
        </p:txBody>
      </p:sp>
      <p:pic>
        <p:nvPicPr>
          <p:cNvPr id="78" name="图片 77">
            <a:extLst>
              <a:ext uri="{FF2B5EF4-FFF2-40B4-BE49-F238E27FC236}">
                <a16:creationId xmlns:a16="http://schemas.microsoft.com/office/drawing/2014/main" id="{8C1AEDC1-CA72-6FCA-69AB-A5D876E28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90" y="105169"/>
            <a:ext cx="1087217" cy="475633"/>
          </a:xfrm>
          <a:prstGeom prst="rect">
            <a:avLst/>
          </a:prstGeom>
        </p:spPr>
      </p:pic>
      <p:pic>
        <p:nvPicPr>
          <p:cNvPr id="100" name="图片 99">
            <a:extLst>
              <a:ext uri="{FF2B5EF4-FFF2-40B4-BE49-F238E27FC236}">
                <a16:creationId xmlns:a16="http://schemas.microsoft.com/office/drawing/2014/main" id="{C6BBD7EC-13E4-3E80-B3DE-10E554B053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051086" y="78900"/>
            <a:ext cx="1047724" cy="55756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8BCD8B3-2873-2AE8-1FF0-6B27A125E9EE}"/>
              </a:ext>
            </a:extLst>
          </p:cNvPr>
          <p:cNvSpPr txBox="1"/>
          <p:nvPr/>
        </p:nvSpPr>
        <p:spPr>
          <a:xfrm>
            <a:off x="0" y="796470"/>
            <a:ext cx="12245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Zhuoyi Tu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Yuting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Yang*, Michael L. Roderick, and Tim R. McVicar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DEF6BC-B209-6CF5-64A3-13683E008279}"/>
              </a:ext>
            </a:extLst>
          </p:cNvPr>
          <p:cNvSpPr txBox="1"/>
          <p:nvPr/>
        </p:nvSpPr>
        <p:spPr>
          <a:xfrm>
            <a:off x="-25994" y="1203641"/>
            <a:ext cx="12214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defRPr>
            </a:lvl1pPr>
          </a:lstStyle>
          <a:p>
            <a:r>
              <a:rPr lang="en-US" altLang="zh-CN" sz="1400" dirty="0"/>
              <a:t>Address: Department of Hydraulic Engineering, Tsinghua University, China;</a:t>
            </a:r>
            <a:r>
              <a:rPr lang="zh-CN" altLang="en-US" sz="1400" dirty="0"/>
              <a:t> </a:t>
            </a:r>
            <a:r>
              <a:rPr lang="en-US" altLang="zh-CN" sz="1400" dirty="0"/>
              <a:t>Email: </a:t>
            </a:r>
            <a:r>
              <a:rPr lang="en-US" altLang="zh-CN" sz="1400" u="sng" dirty="0"/>
              <a:t>tuzy19@mails.tsinghua.edu.c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D78D8E-D0D5-A9EB-9D56-DCF4988CEB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6510" y="1614989"/>
            <a:ext cx="12251209" cy="111159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958FE5A-83B5-567F-53E1-35D600F9120C}"/>
              </a:ext>
            </a:extLst>
          </p:cNvPr>
          <p:cNvSpPr txBox="1"/>
          <p:nvPr/>
        </p:nvSpPr>
        <p:spPr>
          <a:xfrm>
            <a:off x="182090" y="6487568"/>
            <a:ext cx="1225120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5C307D"/>
                </a:solidFill>
                <a:latin typeface="Palatino Linotype" pitchFamily="18" charset="0"/>
              </a:rPr>
              <a:t>* Please find more details in Yang and Roderick (2019); Tu et al. (2022); Tu and Yang (2022) and Tu et al. (2023)                                                                              Abstract ID: EGU23-2748ECS</a:t>
            </a:r>
            <a:endParaRPr lang="zh-CN" altLang="en-US" sz="1100" dirty="0">
              <a:solidFill>
                <a:srgbClr val="5C307D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3544A90-887B-513D-13AB-14EFB774A3E4}"/>
              </a:ext>
            </a:extLst>
          </p:cNvPr>
          <p:cNvSpPr txBox="1"/>
          <p:nvPr/>
        </p:nvSpPr>
        <p:spPr>
          <a:xfrm>
            <a:off x="200660" y="1574973"/>
            <a:ext cx="11779884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Definition of Potential Evaporation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8E96743-4D79-142E-1D92-243E7E8B20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6518" y="2271740"/>
            <a:ext cx="5089171" cy="398553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E63B8F8-DA0E-D5F5-8B4E-178D3E51049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6924" r="21613"/>
          <a:stretch/>
        </p:blipFill>
        <p:spPr>
          <a:xfrm>
            <a:off x="314333" y="2348423"/>
            <a:ext cx="5448746" cy="385444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CD16DF1-D2E6-F3B2-1F7E-AA9B84406134}"/>
              </a:ext>
            </a:extLst>
          </p:cNvPr>
          <p:cNvSpPr txBox="1"/>
          <p:nvPr/>
        </p:nvSpPr>
        <p:spPr>
          <a:xfrm>
            <a:off x="636798" y="3040579"/>
            <a:ext cx="511337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+mn-ea"/>
              </a:rPr>
              <a:t>The evaporation that would occur with an unlimited supply of water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F79341F-CC09-0532-D60B-5AFB7878E2E9}"/>
              </a:ext>
            </a:extLst>
          </p:cNvPr>
          <p:cNvSpPr txBox="1"/>
          <p:nvPr/>
        </p:nvSpPr>
        <p:spPr>
          <a:xfrm>
            <a:off x="10608484" y="1732850"/>
            <a:ext cx="92446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8800" b="1" dirty="0">
                <a:solidFill>
                  <a:srgbClr val="FF0000"/>
                </a:solidFill>
                <a:latin typeface="+mn-ea"/>
              </a:rPr>
              <a:t>？</a:t>
            </a:r>
            <a:endParaRPr lang="zh-CN" altLang="en-US" sz="8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90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6"/>
    </mc:Choice>
    <mc:Fallback xmlns="">
      <p:transition spd="slow" advTm="213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80854" y="253884"/>
            <a:ext cx="5108335" cy="51162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DDAD7F5-DDF1-4762-0852-F69A5CFA7EDC}"/>
              </a:ext>
            </a:extLst>
          </p:cNvPr>
          <p:cNvSpPr txBox="1"/>
          <p:nvPr/>
        </p:nvSpPr>
        <p:spPr>
          <a:xfrm>
            <a:off x="138947" y="1120580"/>
            <a:ext cx="1175092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5C307D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Related researches</a:t>
            </a:r>
            <a:endParaRPr lang="zh-CN" altLang="en-US" sz="2800" b="1" baseline="-25000" dirty="0">
              <a:solidFill>
                <a:srgbClr val="5C307D"/>
              </a:solidFill>
              <a:latin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606022E-DD0B-E8B4-B035-8AE7A284E31F}"/>
              </a:ext>
            </a:extLst>
          </p:cNvPr>
          <p:cNvSpPr txBox="1"/>
          <p:nvPr/>
        </p:nvSpPr>
        <p:spPr>
          <a:xfrm>
            <a:off x="-104775" y="1902642"/>
            <a:ext cx="12007516" cy="4353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477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ang, Y., &amp; Roderick, M. L. (2019). Radiation, surface temperature and evaporation over wet surfaces. </a:t>
            </a:r>
            <a:r>
              <a:rPr lang="en-US" altLang="zh-CN" sz="20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rterly Journal of the Royal Meteorological Society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 </a:t>
            </a:r>
            <a:r>
              <a:rPr lang="en-US" altLang="zh-CN" sz="20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45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720), 1118</a:t>
            </a:r>
            <a:r>
              <a:rPr lang="en-US" altLang="zh-CN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129. </a:t>
            </a:r>
          </a:p>
          <a:p>
            <a:pPr marL="4762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90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63627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, Z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, Yang, Y., &amp; Roderick, M. L. (2022). Testing a maximum evaporation theory over saturated land: Implications for potential evaporation estimation, </a:t>
            </a:r>
            <a:r>
              <a:rPr lang="en-US" altLang="zh-CN" sz="20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ydrology and Earth System Sciences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20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6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1745–1754. </a:t>
            </a:r>
          </a:p>
          <a:p>
            <a:pPr marL="46482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900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63627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, Z</a:t>
            </a:r>
            <a:r>
              <a:rPr lang="en-US" altLang="zh-CN" sz="2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, &amp; Yang, Y. (2022). On the estimation of potential evaporation under wet and dry conditions. </a:t>
            </a:r>
            <a:r>
              <a:rPr lang="en-US" altLang="zh-CN" sz="2000" i="1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ater Resources Research</a:t>
            </a:r>
            <a:r>
              <a:rPr lang="en-US" altLang="zh-CN" sz="2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altLang="zh-CN" sz="2000" i="1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8</a:t>
            </a:r>
            <a:r>
              <a:rPr lang="en-US" altLang="zh-CN" sz="2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e2021WR031486. </a:t>
            </a:r>
          </a:p>
          <a:p>
            <a:pPr marL="63627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900" dirty="0">
              <a:solidFill>
                <a:srgbClr val="222222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63627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u="sng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, Z</a:t>
            </a:r>
            <a:r>
              <a:rPr lang="en-US" altLang="zh-CN" sz="2000" b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, </a:t>
            </a:r>
            <a:r>
              <a:rPr lang="en-US" altLang="zh-CN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ang, Y., Roderick, M. L., &amp; McVicar, T. R. (2023). Potential evaporation and the complementary relationship. Water Resources Research, e2022WR033763. </a:t>
            </a:r>
            <a:endParaRPr lang="zh-CN" altLang="zh-CN" sz="1400" kern="1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hlinkClick r:id="rId4" action="ppaction://hlinksldjump"/>
            <a:extLst>
              <a:ext uri="{FF2B5EF4-FFF2-40B4-BE49-F238E27FC236}">
                <a16:creationId xmlns:a16="http://schemas.microsoft.com/office/drawing/2014/main" id="{025C0D7A-A1BD-F0EF-DA3C-17ECB6367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872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任意多边形 3">
            <a:extLst>
              <a:ext uri="{FF2B5EF4-FFF2-40B4-BE49-F238E27FC236}">
                <a16:creationId xmlns:a16="http://schemas.microsoft.com/office/drawing/2014/main" id="{729B05CF-B5F3-F5F2-0F2E-7E00D9E54CC6}"/>
              </a:ext>
            </a:extLst>
          </p:cNvPr>
          <p:cNvSpPr/>
          <p:nvPr/>
        </p:nvSpPr>
        <p:spPr>
          <a:xfrm>
            <a:off x="-63951" y="-108975"/>
            <a:ext cx="12379090" cy="20930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521976"/>
              <a:gd name="connsiteY0" fmla="*/ 0 h 3556357"/>
              <a:gd name="connsiteX1" fmla="*/ 25400 w 21521976"/>
              <a:gd name="connsiteY1" fmla="*/ 3022600 h 3556357"/>
              <a:gd name="connsiteX2" fmla="*/ 6680200 w 21521976"/>
              <a:gd name="connsiteY2" fmla="*/ 3556000 h 3556357"/>
              <a:gd name="connsiteX3" fmla="*/ 15177573 w 21521976"/>
              <a:gd name="connsiteY3" fmla="*/ 3085813 h 3556357"/>
              <a:gd name="connsiteX4" fmla="*/ 21521976 w 21521976"/>
              <a:gd name="connsiteY4" fmla="*/ 2832781 h 3556357"/>
              <a:gd name="connsiteX5" fmla="*/ 21466874 w 21521976"/>
              <a:gd name="connsiteY5" fmla="*/ 25400 h 3556357"/>
              <a:gd name="connsiteX6" fmla="*/ 0 w 21521976"/>
              <a:gd name="connsiteY6" fmla="*/ 0 h 3556357"/>
              <a:gd name="connsiteX0" fmla="*/ 0 w 21466874"/>
              <a:gd name="connsiteY0" fmla="*/ 0 h 3556357"/>
              <a:gd name="connsiteX1" fmla="*/ 25400 w 21466874"/>
              <a:gd name="connsiteY1" fmla="*/ 3022600 h 3556357"/>
              <a:gd name="connsiteX2" fmla="*/ 6680200 w 21466874"/>
              <a:gd name="connsiteY2" fmla="*/ 3556000 h 3556357"/>
              <a:gd name="connsiteX3" fmla="*/ 15177573 w 21466874"/>
              <a:gd name="connsiteY3" fmla="*/ 3085813 h 3556357"/>
              <a:gd name="connsiteX4" fmla="*/ 21457151 w 21466874"/>
              <a:gd name="connsiteY4" fmla="*/ 2865276 h 3556357"/>
              <a:gd name="connsiteX5" fmla="*/ 21466874 w 21466874"/>
              <a:gd name="connsiteY5" fmla="*/ 25400 h 3556357"/>
              <a:gd name="connsiteX6" fmla="*/ 0 w 21466874"/>
              <a:gd name="connsiteY6" fmla="*/ 0 h 3556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66874" h="3556357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363480" y="3342635"/>
                  <a:pt x="15177573" y="3085813"/>
                </a:cubicBezTo>
                <a:cubicBezTo>
                  <a:pt x="17613360" y="2898042"/>
                  <a:pt x="19372671" y="2876942"/>
                  <a:pt x="21457151" y="2865276"/>
                </a:cubicBezTo>
                <a:lnTo>
                  <a:pt x="21466874" y="2540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49">
            <a:extLst>
              <a:ext uri="{FF2B5EF4-FFF2-40B4-BE49-F238E27FC236}">
                <a16:creationId xmlns:a16="http://schemas.microsoft.com/office/drawing/2014/main" id="{5FD204F0-5C6E-CA82-1536-81F363345F7D}"/>
              </a:ext>
            </a:extLst>
          </p:cNvPr>
          <p:cNvSpPr/>
          <p:nvPr/>
        </p:nvSpPr>
        <p:spPr>
          <a:xfrm>
            <a:off x="-87086" y="-117566"/>
            <a:ext cx="12431485" cy="21292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3"/>
              <a:gd name="connsiteY0" fmla="*/ 0 h 3556357"/>
              <a:gd name="connsiteX1" fmla="*/ 25400 w 21489563"/>
              <a:gd name="connsiteY1" fmla="*/ 3022600 h 3556357"/>
              <a:gd name="connsiteX2" fmla="*/ 6680200 w 21489563"/>
              <a:gd name="connsiteY2" fmla="*/ 3556000 h 3556357"/>
              <a:gd name="connsiteX3" fmla="*/ 15177573 w 21489563"/>
              <a:gd name="connsiteY3" fmla="*/ 3085813 h 3556357"/>
              <a:gd name="connsiteX4" fmla="*/ 21489563 w 21489563"/>
              <a:gd name="connsiteY4" fmla="*/ 2865276 h 3556357"/>
              <a:gd name="connsiteX5" fmla="*/ 21466874 w 21489563"/>
              <a:gd name="connsiteY5" fmla="*/ 25400 h 3556357"/>
              <a:gd name="connsiteX6" fmla="*/ 0 w 21489563"/>
              <a:gd name="connsiteY6" fmla="*/ 0 h 3556357"/>
              <a:gd name="connsiteX0" fmla="*/ 0 w 21534868"/>
              <a:gd name="connsiteY0" fmla="*/ 0 h 3556357"/>
              <a:gd name="connsiteX1" fmla="*/ 25400 w 21534868"/>
              <a:gd name="connsiteY1" fmla="*/ 3022600 h 3556357"/>
              <a:gd name="connsiteX2" fmla="*/ 6680200 w 21534868"/>
              <a:gd name="connsiteY2" fmla="*/ 3556000 h 3556357"/>
              <a:gd name="connsiteX3" fmla="*/ 15177573 w 21534868"/>
              <a:gd name="connsiteY3" fmla="*/ 3085813 h 3556357"/>
              <a:gd name="connsiteX4" fmla="*/ 21489563 w 21534868"/>
              <a:gd name="connsiteY4" fmla="*/ 2865276 h 3556357"/>
              <a:gd name="connsiteX5" fmla="*/ 21534868 w 21534868"/>
              <a:gd name="connsiteY5" fmla="*/ 25400 h 3556357"/>
              <a:gd name="connsiteX6" fmla="*/ 0 w 21534868"/>
              <a:gd name="connsiteY6" fmla="*/ 0 h 3556357"/>
              <a:gd name="connsiteX0" fmla="*/ 0 w 21534868"/>
              <a:gd name="connsiteY0" fmla="*/ 0 h 3556225"/>
              <a:gd name="connsiteX1" fmla="*/ 25400 w 21534868"/>
              <a:gd name="connsiteY1" fmla="*/ 3022600 h 3556225"/>
              <a:gd name="connsiteX2" fmla="*/ 6680200 w 21534868"/>
              <a:gd name="connsiteY2" fmla="*/ 3556000 h 3556225"/>
              <a:gd name="connsiteX3" fmla="*/ 15177573 w 21534868"/>
              <a:gd name="connsiteY3" fmla="*/ 3085813 h 3556225"/>
              <a:gd name="connsiteX4" fmla="*/ 21512229 w 21534868"/>
              <a:gd name="connsiteY4" fmla="*/ 2842529 h 3556225"/>
              <a:gd name="connsiteX5" fmla="*/ 21534868 w 21534868"/>
              <a:gd name="connsiteY5" fmla="*/ 25400 h 3556225"/>
              <a:gd name="connsiteX6" fmla="*/ 0 w 21534868"/>
              <a:gd name="connsiteY6" fmla="*/ 0 h 3556225"/>
              <a:gd name="connsiteX0" fmla="*/ 0 w 21534868"/>
              <a:gd name="connsiteY0" fmla="*/ 0 h 3556220"/>
              <a:gd name="connsiteX1" fmla="*/ 25400 w 21534868"/>
              <a:gd name="connsiteY1" fmla="*/ 3022600 h 3556220"/>
              <a:gd name="connsiteX2" fmla="*/ 6680200 w 21534868"/>
              <a:gd name="connsiteY2" fmla="*/ 3556000 h 3556220"/>
              <a:gd name="connsiteX3" fmla="*/ 15177573 w 21534868"/>
              <a:gd name="connsiteY3" fmla="*/ 3085813 h 3556220"/>
              <a:gd name="connsiteX4" fmla="*/ 21512227 w 21534868"/>
              <a:gd name="connsiteY4" fmla="*/ 2888023 h 3556220"/>
              <a:gd name="connsiteX5" fmla="*/ 21534868 w 21534868"/>
              <a:gd name="connsiteY5" fmla="*/ 25400 h 3556220"/>
              <a:gd name="connsiteX6" fmla="*/ 0 w 21534868"/>
              <a:gd name="connsiteY6" fmla="*/ 0 h 3556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34868" h="3556220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705569" y="3197143"/>
                  <a:pt x="15177573" y="3085813"/>
                </a:cubicBezTo>
                <a:cubicBezTo>
                  <a:pt x="17649578" y="2974484"/>
                  <a:pt x="19427747" y="2899689"/>
                  <a:pt x="21512227" y="2888023"/>
                </a:cubicBezTo>
                <a:lnTo>
                  <a:pt x="21534868" y="25400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6E3677">
                  <a:alpha val="90000"/>
                </a:srgbClr>
              </a:gs>
              <a:gs pos="100000">
                <a:srgbClr val="744291">
                  <a:alpha val="90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96237685-D9CA-61AD-3035-ABAE689EA922}"/>
              </a:ext>
            </a:extLst>
          </p:cNvPr>
          <p:cNvSpPr txBox="1"/>
          <p:nvPr/>
        </p:nvSpPr>
        <p:spPr>
          <a:xfrm>
            <a:off x="20809" y="239944"/>
            <a:ext cx="1219385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otential Evaporation and the Complementary Relationship</a:t>
            </a:r>
          </a:p>
        </p:txBody>
      </p:sp>
      <p:pic>
        <p:nvPicPr>
          <p:cNvPr id="78" name="图片 77">
            <a:extLst>
              <a:ext uri="{FF2B5EF4-FFF2-40B4-BE49-F238E27FC236}">
                <a16:creationId xmlns:a16="http://schemas.microsoft.com/office/drawing/2014/main" id="{8C1AEDC1-CA72-6FCA-69AB-A5D876E28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90" y="105169"/>
            <a:ext cx="1087217" cy="475633"/>
          </a:xfrm>
          <a:prstGeom prst="rect">
            <a:avLst/>
          </a:prstGeom>
        </p:spPr>
      </p:pic>
      <p:pic>
        <p:nvPicPr>
          <p:cNvPr id="100" name="图片 99">
            <a:extLst>
              <a:ext uri="{FF2B5EF4-FFF2-40B4-BE49-F238E27FC236}">
                <a16:creationId xmlns:a16="http://schemas.microsoft.com/office/drawing/2014/main" id="{C6BBD7EC-13E4-3E80-B3DE-10E554B053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051086" y="78900"/>
            <a:ext cx="1047724" cy="55756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8BCD8B3-2873-2AE8-1FF0-6B27A125E9EE}"/>
              </a:ext>
            </a:extLst>
          </p:cNvPr>
          <p:cNvSpPr txBox="1"/>
          <p:nvPr/>
        </p:nvSpPr>
        <p:spPr>
          <a:xfrm>
            <a:off x="0" y="796470"/>
            <a:ext cx="12245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Zhuoyi Tu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Yuting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Yang*, Michael L. Roderick, and Tim R. McVicar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DEF6BC-B209-6CF5-64A3-13683E008279}"/>
              </a:ext>
            </a:extLst>
          </p:cNvPr>
          <p:cNvSpPr txBox="1"/>
          <p:nvPr/>
        </p:nvSpPr>
        <p:spPr>
          <a:xfrm>
            <a:off x="-25994" y="1203641"/>
            <a:ext cx="12214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defRPr>
            </a:lvl1pPr>
          </a:lstStyle>
          <a:p>
            <a:r>
              <a:rPr lang="en-US" altLang="zh-CN" sz="1400" dirty="0"/>
              <a:t>Address: Department of Hydraulic Engineering, Tsinghua University, China;</a:t>
            </a:r>
            <a:r>
              <a:rPr lang="zh-CN" altLang="en-US" sz="1400" dirty="0"/>
              <a:t> </a:t>
            </a:r>
            <a:r>
              <a:rPr lang="en-US" altLang="zh-CN" sz="1400" dirty="0"/>
              <a:t>Email: </a:t>
            </a:r>
            <a:r>
              <a:rPr lang="en-US" altLang="zh-CN" sz="1400" u="sng" dirty="0"/>
              <a:t>tuzy19@mails.tsinghua.edu.c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D78D8E-D0D5-A9EB-9D56-DCF4988CEB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51471" y="1604315"/>
            <a:ext cx="12251209" cy="111159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958FE5A-83B5-567F-53E1-35D600F9120C}"/>
              </a:ext>
            </a:extLst>
          </p:cNvPr>
          <p:cNvSpPr txBox="1"/>
          <p:nvPr/>
        </p:nvSpPr>
        <p:spPr>
          <a:xfrm>
            <a:off x="182090" y="6487568"/>
            <a:ext cx="1225120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5C307D"/>
                </a:solidFill>
                <a:latin typeface="Palatino Linotype" pitchFamily="18" charset="0"/>
              </a:rPr>
              <a:t>* Please find more details in Yang and Roderick (2019); Tu et al. (2022); Tu and Yang (2022) and Tu et al. (2023)                                                                              Abstract ID: EGU23-2748ECS</a:t>
            </a:r>
            <a:endParaRPr lang="zh-CN" altLang="en-US" sz="1100" dirty="0">
              <a:solidFill>
                <a:srgbClr val="5C307D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3544A90-887B-513D-13AB-14EFB774A3E4}"/>
              </a:ext>
            </a:extLst>
          </p:cNvPr>
          <p:cNvSpPr txBox="1"/>
          <p:nvPr/>
        </p:nvSpPr>
        <p:spPr>
          <a:xfrm>
            <a:off x="200660" y="1574973"/>
            <a:ext cx="11779884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Recover of Potential Evaporation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88E96743-4D79-142E-1D92-243E7E8B20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819" y="2596550"/>
            <a:ext cx="4735382" cy="370846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27907E4-65FA-D402-1A1D-2968E3EE0211}"/>
              </a:ext>
            </a:extLst>
          </p:cNvPr>
          <p:cNvSpPr txBox="1"/>
          <p:nvPr/>
        </p:nvSpPr>
        <p:spPr>
          <a:xfrm>
            <a:off x="2617966" y="2290287"/>
            <a:ext cx="27495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ea"/>
              </a:rPr>
              <a:t>Priestley-Taylor model</a:t>
            </a:r>
            <a:endParaRPr lang="zh-CN" altLang="en-US" sz="2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B19940-B2A5-AADE-6855-96EB5069C938}"/>
              </a:ext>
            </a:extLst>
          </p:cNvPr>
          <p:cNvSpPr txBox="1"/>
          <p:nvPr/>
        </p:nvSpPr>
        <p:spPr>
          <a:xfrm>
            <a:off x="436917" y="2281674"/>
            <a:ext cx="21141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</a:rPr>
              <a:t>Maximum method</a:t>
            </a:r>
            <a:endParaRPr lang="zh-CN" altLang="en-US" sz="2000" dirty="0">
              <a:solidFill>
                <a:srgbClr val="C00000"/>
              </a:solidFill>
              <a:highlight>
                <a:srgbClr val="FFFF00"/>
              </a:highlight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BB60BEE-939D-599D-9403-1F99D092D7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4134" y="2313242"/>
            <a:ext cx="5340183" cy="3892222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882C7FC6-4F9A-677B-3B74-1FBB5F0A514F}"/>
              </a:ext>
            </a:extLst>
          </p:cNvPr>
          <p:cNvSpPr/>
          <p:nvPr/>
        </p:nvSpPr>
        <p:spPr>
          <a:xfrm>
            <a:off x="6324602" y="4143401"/>
            <a:ext cx="765630" cy="781508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CA34AF7-E0CD-06C1-B8BB-50B0E4B8481D}"/>
              </a:ext>
            </a:extLst>
          </p:cNvPr>
          <p:cNvSpPr txBox="1"/>
          <p:nvPr/>
        </p:nvSpPr>
        <p:spPr>
          <a:xfrm>
            <a:off x="6789475" y="3667356"/>
            <a:ext cx="10034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006BBE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et</a:t>
            </a: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54CEFC97-0F3C-4C59-782A-D42CB14A676C}"/>
              </a:ext>
            </a:extLst>
          </p:cNvPr>
          <p:cNvSpPr/>
          <p:nvPr/>
        </p:nvSpPr>
        <p:spPr>
          <a:xfrm>
            <a:off x="10036631" y="3275250"/>
            <a:ext cx="765630" cy="781508"/>
          </a:xfrm>
          <a:prstGeom prst="ellipse">
            <a:avLst/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4A71335-5871-4734-EC9F-0A246E12E174}"/>
              </a:ext>
            </a:extLst>
          </p:cNvPr>
          <p:cNvSpPr txBox="1"/>
          <p:nvPr/>
        </p:nvSpPr>
        <p:spPr>
          <a:xfrm>
            <a:off x="10810032" y="2837973"/>
            <a:ext cx="940194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ry</a:t>
            </a:r>
            <a:endParaRPr lang="zh-CN" altLang="en-US" sz="32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A1E0CCE-F7B4-84E1-F81C-A83B1C271677}"/>
              </a:ext>
            </a:extLst>
          </p:cNvPr>
          <p:cNvSpPr txBox="1"/>
          <p:nvPr/>
        </p:nvSpPr>
        <p:spPr>
          <a:xfrm>
            <a:off x="10810032" y="3324296"/>
            <a:ext cx="14490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90 mm/a</a:t>
            </a:r>
            <a:endParaRPr lang="zh-CN" altLang="en-US" sz="2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2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6"/>
    </mc:Choice>
    <mc:Fallback xmlns="">
      <p:transition spd="slow" advTm="213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任意多边形 3">
            <a:extLst>
              <a:ext uri="{FF2B5EF4-FFF2-40B4-BE49-F238E27FC236}">
                <a16:creationId xmlns:a16="http://schemas.microsoft.com/office/drawing/2014/main" id="{729B05CF-B5F3-F5F2-0F2E-7E00D9E54CC6}"/>
              </a:ext>
            </a:extLst>
          </p:cNvPr>
          <p:cNvSpPr/>
          <p:nvPr/>
        </p:nvSpPr>
        <p:spPr>
          <a:xfrm>
            <a:off x="-63951" y="-108975"/>
            <a:ext cx="12379090" cy="20930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521976"/>
              <a:gd name="connsiteY0" fmla="*/ 0 h 3556357"/>
              <a:gd name="connsiteX1" fmla="*/ 25400 w 21521976"/>
              <a:gd name="connsiteY1" fmla="*/ 3022600 h 3556357"/>
              <a:gd name="connsiteX2" fmla="*/ 6680200 w 21521976"/>
              <a:gd name="connsiteY2" fmla="*/ 3556000 h 3556357"/>
              <a:gd name="connsiteX3" fmla="*/ 15177573 w 21521976"/>
              <a:gd name="connsiteY3" fmla="*/ 3085813 h 3556357"/>
              <a:gd name="connsiteX4" fmla="*/ 21521976 w 21521976"/>
              <a:gd name="connsiteY4" fmla="*/ 2832781 h 3556357"/>
              <a:gd name="connsiteX5" fmla="*/ 21466874 w 21521976"/>
              <a:gd name="connsiteY5" fmla="*/ 25400 h 3556357"/>
              <a:gd name="connsiteX6" fmla="*/ 0 w 21521976"/>
              <a:gd name="connsiteY6" fmla="*/ 0 h 3556357"/>
              <a:gd name="connsiteX0" fmla="*/ 0 w 21466874"/>
              <a:gd name="connsiteY0" fmla="*/ 0 h 3556357"/>
              <a:gd name="connsiteX1" fmla="*/ 25400 w 21466874"/>
              <a:gd name="connsiteY1" fmla="*/ 3022600 h 3556357"/>
              <a:gd name="connsiteX2" fmla="*/ 6680200 w 21466874"/>
              <a:gd name="connsiteY2" fmla="*/ 3556000 h 3556357"/>
              <a:gd name="connsiteX3" fmla="*/ 15177573 w 21466874"/>
              <a:gd name="connsiteY3" fmla="*/ 3085813 h 3556357"/>
              <a:gd name="connsiteX4" fmla="*/ 21457151 w 21466874"/>
              <a:gd name="connsiteY4" fmla="*/ 2865276 h 3556357"/>
              <a:gd name="connsiteX5" fmla="*/ 21466874 w 21466874"/>
              <a:gd name="connsiteY5" fmla="*/ 25400 h 3556357"/>
              <a:gd name="connsiteX6" fmla="*/ 0 w 21466874"/>
              <a:gd name="connsiteY6" fmla="*/ 0 h 3556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66874" h="3556357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363480" y="3342635"/>
                  <a:pt x="15177573" y="3085813"/>
                </a:cubicBezTo>
                <a:cubicBezTo>
                  <a:pt x="17613360" y="2898042"/>
                  <a:pt x="19372671" y="2876942"/>
                  <a:pt x="21457151" y="2865276"/>
                </a:cubicBezTo>
                <a:lnTo>
                  <a:pt x="21466874" y="2540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任意多边形 49">
            <a:extLst>
              <a:ext uri="{FF2B5EF4-FFF2-40B4-BE49-F238E27FC236}">
                <a16:creationId xmlns:a16="http://schemas.microsoft.com/office/drawing/2014/main" id="{5FD204F0-5C6E-CA82-1536-81F363345F7D}"/>
              </a:ext>
            </a:extLst>
          </p:cNvPr>
          <p:cNvSpPr/>
          <p:nvPr/>
        </p:nvSpPr>
        <p:spPr>
          <a:xfrm>
            <a:off x="-87086" y="-117566"/>
            <a:ext cx="12431485" cy="2129246"/>
          </a:xfrm>
          <a:custGeom>
            <a:avLst/>
            <a:gdLst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8077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72898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63000"/>
              <a:gd name="connsiteY0" fmla="*/ 0 h 3556000"/>
              <a:gd name="connsiteX1" fmla="*/ 50800 w 21463000"/>
              <a:gd name="connsiteY1" fmla="*/ 2946400 h 3556000"/>
              <a:gd name="connsiteX2" fmla="*/ 6680200 w 21463000"/>
              <a:gd name="connsiteY2" fmla="*/ 3556000 h 3556000"/>
              <a:gd name="connsiteX3" fmla="*/ 15265400 w 21463000"/>
              <a:gd name="connsiteY3" fmla="*/ 2616200 h 3556000"/>
              <a:gd name="connsiteX4" fmla="*/ 21463000 w 21463000"/>
              <a:gd name="connsiteY4" fmla="*/ 2692400 h 3556000"/>
              <a:gd name="connsiteX5" fmla="*/ 21437600 w 21463000"/>
              <a:gd name="connsiteY5" fmla="*/ 25400 h 3556000"/>
              <a:gd name="connsiteX6" fmla="*/ 0 w 21463000"/>
              <a:gd name="connsiteY6" fmla="*/ 0 h 3556000"/>
              <a:gd name="connsiteX0" fmla="*/ 0 w 21437600"/>
              <a:gd name="connsiteY0" fmla="*/ 0 h 3556000"/>
              <a:gd name="connsiteX1" fmla="*/ 50800 w 21437600"/>
              <a:gd name="connsiteY1" fmla="*/ 29464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000"/>
              <a:gd name="connsiteX1" fmla="*/ 25400 w 21437600"/>
              <a:gd name="connsiteY1" fmla="*/ 3022600 h 3556000"/>
              <a:gd name="connsiteX2" fmla="*/ 6680200 w 21437600"/>
              <a:gd name="connsiteY2" fmla="*/ 3556000 h 3556000"/>
              <a:gd name="connsiteX3" fmla="*/ 15265400 w 21437600"/>
              <a:gd name="connsiteY3" fmla="*/ 2616200 h 3556000"/>
              <a:gd name="connsiteX4" fmla="*/ 21437600 w 21437600"/>
              <a:gd name="connsiteY4" fmla="*/ 2463800 h 3556000"/>
              <a:gd name="connsiteX5" fmla="*/ 21437600 w 21437600"/>
              <a:gd name="connsiteY5" fmla="*/ 25400 h 3556000"/>
              <a:gd name="connsiteX6" fmla="*/ 0 w 21437600"/>
              <a:gd name="connsiteY6" fmla="*/ 0 h 3556000"/>
              <a:gd name="connsiteX0" fmla="*/ 0 w 21437600"/>
              <a:gd name="connsiteY0" fmla="*/ 0 h 3556730"/>
              <a:gd name="connsiteX1" fmla="*/ 25400 w 21437600"/>
              <a:gd name="connsiteY1" fmla="*/ 3022600 h 3556730"/>
              <a:gd name="connsiteX2" fmla="*/ 6680200 w 21437600"/>
              <a:gd name="connsiteY2" fmla="*/ 3556000 h 3556730"/>
              <a:gd name="connsiteX3" fmla="*/ 15236124 w 21437600"/>
              <a:gd name="connsiteY3" fmla="*/ 2909709 h 3556730"/>
              <a:gd name="connsiteX4" fmla="*/ 21437600 w 21437600"/>
              <a:gd name="connsiteY4" fmla="*/ 2463800 h 3556730"/>
              <a:gd name="connsiteX5" fmla="*/ 21437600 w 21437600"/>
              <a:gd name="connsiteY5" fmla="*/ 25400 h 3556730"/>
              <a:gd name="connsiteX6" fmla="*/ 0 w 21437600"/>
              <a:gd name="connsiteY6" fmla="*/ 0 h 3556730"/>
              <a:gd name="connsiteX0" fmla="*/ 0 w 21496152"/>
              <a:gd name="connsiteY0" fmla="*/ 0 h 3556730"/>
              <a:gd name="connsiteX1" fmla="*/ 25400 w 21496152"/>
              <a:gd name="connsiteY1" fmla="*/ 3022600 h 3556730"/>
              <a:gd name="connsiteX2" fmla="*/ 6680200 w 21496152"/>
              <a:gd name="connsiteY2" fmla="*/ 3556000 h 3556730"/>
              <a:gd name="connsiteX3" fmla="*/ 15236124 w 21496152"/>
              <a:gd name="connsiteY3" fmla="*/ 2909709 h 3556730"/>
              <a:gd name="connsiteX4" fmla="*/ 21496152 w 21496152"/>
              <a:gd name="connsiteY4" fmla="*/ 2874712 h 3556730"/>
              <a:gd name="connsiteX5" fmla="*/ 21437600 w 21496152"/>
              <a:gd name="connsiteY5" fmla="*/ 25400 h 3556730"/>
              <a:gd name="connsiteX6" fmla="*/ 0 w 21496152"/>
              <a:gd name="connsiteY6" fmla="*/ 0 h 3556730"/>
              <a:gd name="connsiteX0" fmla="*/ 0 w 21496151"/>
              <a:gd name="connsiteY0" fmla="*/ 0 h 3556730"/>
              <a:gd name="connsiteX1" fmla="*/ 25400 w 21496151"/>
              <a:gd name="connsiteY1" fmla="*/ 3022600 h 3556730"/>
              <a:gd name="connsiteX2" fmla="*/ 6680200 w 21496151"/>
              <a:gd name="connsiteY2" fmla="*/ 3556000 h 3556730"/>
              <a:gd name="connsiteX3" fmla="*/ 15236124 w 21496151"/>
              <a:gd name="connsiteY3" fmla="*/ 2909709 h 3556730"/>
              <a:gd name="connsiteX4" fmla="*/ 21496151 w 21496151"/>
              <a:gd name="connsiteY4" fmla="*/ 2874712 h 3556730"/>
              <a:gd name="connsiteX5" fmla="*/ 21437600 w 21496151"/>
              <a:gd name="connsiteY5" fmla="*/ 25400 h 3556730"/>
              <a:gd name="connsiteX6" fmla="*/ 0 w 21496151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730"/>
              <a:gd name="connsiteX1" fmla="*/ 25400 w 21496153"/>
              <a:gd name="connsiteY1" fmla="*/ 3022600 h 3556730"/>
              <a:gd name="connsiteX2" fmla="*/ 6680200 w 21496153"/>
              <a:gd name="connsiteY2" fmla="*/ 3556000 h 3556730"/>
              <a:gd name="connsiteX3" fmla="*/ 15236124 w 21496153"/>
              <a:gd name="connsiteY3" fmla="*/ 2909709 h 3556730"/>
              <a:gd name="connsiteX4" fmla="*/ 21496153 w 21496153"/>
              <a:gd name="connsiteY4" fmla="*/ 2933413 h 3556730"/>
              <a:gd name="connsiteX5" fmla="*/ 21437600 w 21496153"/>
              <a:gd name="connsiteY5" fmla="*/ 25400 h 3556730"/>
              <a:gd name="connsiteX6" fmla="*/ 0 w 21496153"/>
              <a:gd name="connsiteY6" fmla="*/ 0 h 3556730"/>
              <a:gd name="connsiteX0" fmla="*/ 0 w 21496153"/>
              <a:gd name="connsiteY0" fmla="*/ 0 h 3556038"/>
              <a:gd name="connsiteX1" fmla="*/ 25400 w 21496153"/>
              <a:gd name="connsiteY1" fmla="*/ 3022600 h 3556038"/>
              <a:gd name="connsiteX2" fmla="*/ 6680200 w 21496153"/>
              <a:gd name="connsiteY2" fmla="*/ 3556000 h 3556038"/>
              <a:gd name="connsiteX3" fmla="*/ 15206849 w 21496153"/>
              <a:gd name="connsiteY3" fmla="*/ 2997762 h 3556038"/>
              <a:gd name="connsiteX4" fmla="*/ 21496153 w 21496153"/>
              <a:gd name="connsiteY4" fmla="*/ 2933413 h 3556038"/>
              <a:gd name="connsiteX5" fmla="*/ 21437600 w 21496153"/>
              <a:gd name="connsiteY5" fmla="*/ 25400 h 3556038"/>
              <a:gd name="connsiteX6" fmla="*/ 0 w 21496153"/>
              <a:gd name="connsiteY6" fmla="*/ 0 h 3556038"/>
              <a:gd name="connsiteX0" fmla="*/ 0 w 21496151"/>
              <a:gd name="connsiteY0" fmla="*/ 0 h 3556038"/>
              <a:gd name="connsiteX1" fmla="*/ 25400 w 21496151"/>
              <a:gd name="connsiteY1" fmla="*/ 3022600 h 3556038"/>
              <a:gd name="connsiteX2" fmla="*/ 6680200 w 21496151"/>
              <a:gd name="connsiteY2" fmla="*/ 3556000 h 3556038"/>
              <a:gd name="connsiteX3" fmla="*/ 15206849 w 21496151"/>
              <a:gd name="connsiteY3" fmla="*/ 2997762 h 3556038"/>
              <a:gd name="connsiteX4" fmla="*/ 21496151 w 21496151"/>
              <a:gd name="connsiteY4" fmla="*/ 2933413 h 3556038"/>
              <a:gd name="connsiteX5" fmla="*/ 21437600 w 21496151"/>
              <a:gd name="connsiteY5" fmla="*/ 25400 h 3556038"/>
              <a:gd name="connsiteX6" fmla="*/ 0 w 21496151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37600 w 21466877"/>
              <a:gd name="connsiteY5" fmla="*/ 25400 h 3556038"/>
              <a:gd name="connsiteX6" fmla="*/ 0 w 21466877"/>
              <a:gd name="connsiteY6" fmla="*/ 0 h 3556038"/>
              <a:gd name="connsiteX0" fmla="*/ 0 w 21466877"/>
              <a:gd name="connsiteY0" fmla="*/ 0 h 3556038"/>
              <a:gd name="connsiteX1" fmla="*/ 25400 w 21466877"/>
              <a:gd name="connsiteY1" fmla="*/ 3022600 h 3556038"/>
              <a:gd name="connsiteX2" fmla="*/ 6680200 w 21466877"/>
              <a:gd name="connsiteY2" fmla="*/ 3556000 h 3556038"/>
              <a:gd name="connsiteX3" fmla="*/ 15206849 w 21466877"/>
              <a:gd name="connsiteY3" fmla="*/ 2997762 h 3556038"/>
              <a:gd name="connsiteX4" fmla="*/ 21466877 w 21466877"/>
              <a:gd name="connsiteY4" fmla="*/ 2962763 h 3556038"/>
              <a:gd name="connsiteX5" fmla="*/ 21466874 w 21466877"/>
              <a:gd name="connsiteY5" fmla="*/ 25400 h 3556038"/>
              <a:gd name="connsiteX6" fmla="*/ 0 w 21466877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06849 w 21489565"/>
              <a:gd name="connsiteY3" fmla="*/ 2997762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499"/>
              <a:gd name="connsiteX1" fmla="*/ 25400 w 21489565"/>
              <a:gd name="connsiteY1" fmla="*/ 3022600 h 3556499"/>
              <a:gd name="connsiteX2" fmla="*/ 6680200 w 21489565"/>
              <a:gd name="connsiteY2" fmla="*/ 3556000 h 3556499"/>
              <a:gd name="connsiteX3" fmla="*/ 15236125 w 21489565"/>
              <a:gd name="connsiteY3" fmla="*/ 3115165 h 3556499"/>
              <a:gd name="connsiteX4" fmla="*/ 21489565 w 21489565"/>
              <a:gd name="connsiteY4" fmla="*/ 2962763 h 3556499"/>
              <a:gd name="connsiteX5" fmla="*/ 21466874 w 21489565"/>
              <a:gd name="connsiteY5" fmla="*/ 25400 h 3556499"/>
              <a:gd name="connsiteX6" fmla="*/ 0 w 21489565"/>
              <a:gd name="connsiteY6" fmla="*/ 0 h 3556499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038"/>
              <a:gd name="connsiteX1" fmla="*/ 25400 w 21489565"/>
              <a:gd name="connsiteY1" fmla="*/ 3022600 h 3556038"/>
              <a:gd name="connsiteX2" fmla="*/ 6680200 w 21489565"/>
              <a:gd name="connsiteY2" fmla="*/ 3556000 h 3556038"/>
              <a:gd name="connsiteX3" fmla="*/ 15236125 w 21489565"/>
              <a:gd name="connsiteY3" fmla="*/ 2997761 h 3556038"/>
              <a:gd name="connsiteX4" fmla="*/ 21489565 w 21489565"/>
              <a:gd name="connsiteY4" fmla="*/ 2962763 h 3556038"/>
              <a:gd name="connsiteX5" fmla="*/ 21466874 w 21489565"/>
              <a:gd name="connsiteY5" fmla="*/ 25400 h 3556038"/>
              <a:gd name="connsiteX6" fmla="*/ 0 w 21489565"/>
              <a:gd name="connsiteY6" fmla="*/ 0 h 3556038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5"/>
              <a:gd name="connsiteY0" fmla="*/ 0 h 3556357"/>
              <a:gd name="connsiteX1" fmla="*/ 25400 w 21489565"/>
              <a:gd name="connsiteY1" fmla="*/ 3022600 h 3556357"/>
              <a:gd name="connsiteX2" fmla="*/ 6680200 w 21489565"/>
              <a:gd name="connsiteY2" fmla="*/ 3556000 h 3556357"/>
              <a:gd name="connsiteX3" fmla="*/ 15177573 w 21489565"/>
              <a:gd name="connsiteY3" fmla="*/ 3085813 h 3556357"/>
              <a:gd name="connsiteX4" fmla="*/ 21489565 w 21489565"/>
              <a:gd name="connsiteY4" fmla="*/ 2962763 h 3556357"/>
              <a:gd name="connsiteX5" fmla="*/ 21466874 w 21489565"/>
              <a:gd name="connsiteY5" fmla="*/ 25400 h 3556357"/>
              <a:gd name="connsiteX6" fmla="*/ 0 w 21489565"/>
              <a:gd name="connsiteY6" fmla="*/ 0 h 3556357"/>
              <a:gd name="connsiteX0" fmla="*/ 0 w 21489563"/>
              <a:gd name="connsiteY0" fmla="*/ 0 h 3556357"/>
              <a:gd name="connsiteX1" fmla="*/ 25400 w 21489563"/>
              <a:gd name="connsiteY1" fmla="*/ 3022600 h 3556357"/>
              <a:gd name="connsiteX2" fmla="*/ 6680200 w 21489563"/>
              <a:gd name="connsiteY2" fmla="*/ 3556000 h 3556357"/>
              <a:gd name="connsiteX3" fmla="*/ 15177573 w 21489563"/>
              <a:gd name="connsiteY3" fmla="*/ 3085813 h 3556357"/>
              <a:gd name="connsiteX4" fmla="*/ 21489563 w 21489563"/>
              <a:gd name="connsiteY4" fmla="*/ 2865276 h 3556357"/>
              <a:gd name="connsiteX5" fmla="*/ 21466874 w 21489563"/>
              <a:gd name="connsiteY5" fmla="*/ 25400 h 3556357"/>
              <a:gd name="connsiteX6" fmla="*/ 0 w 21489563"/>
              <a:gd name="connsiteY6" fmla="*/ 0 h 3556357"/>
              <a:gd name="connsiteX0" fmla="*/ 0 w 21534868"/>
              <a:gd name="connsiteY0" fmla="*/ 0 h 3556357"/>
              <a:gd name="connsiteX1" fmla="*/ 25400 w 21534868"/>
              <a:gd name="connsiteY1" fmla="*/ 3022600 h 3556357"/>
              <a:gd name="connsiteX2" fmla="*/ 6680200 w 21534868"/>
              <a:gd name="connsiteY2" fmla="*/ 3556000 h 3556357"/>
              <a:gd name="connsiteX3" fmla="*/ 15177573 w 21534868"/>
              <a:gd name="connsiteY3" fmla="*/ 3085813 h 3556357"/>
              <a:gd name="connsiteX4" fmla="*/ 21489563 w 21534868"/>
              <a:gd name="connsiteY4" fmla="*/ 2865276 h 3556357"/>
              <a:gd name="connsiteX5" fmla="*/ 21534868 w 21534868"/>
              <a:gd name="connsiteY5" fmla="*/ 25400 h 3556357"/>
              <a:gd name="connsiteX6" fmla="*/ 0 w 21534868"/>
              <a:gd name="connsiteY6" fmla="*/ 0 h 3556357"/>
              <a:gd name="connsiteX0" fmla="*/ 0 w 21534868"/>
              <a:gd name="connsiteY0" fmla="*/ 0 h 3556225"/>
              <a:gd name="connsiteX1" fmla="*/ 25400 w 21534868"/>
              <a:gd name="connsiteY1" fmla="*/ 3022600 h 3556225"/>
              <a:gd name="connsiteX2" fmla="*/ 6680200 w 21534868"/>
              <a:gd name="connsiteY2" fmla="*/ 3556000 h 3556225"/>
              <a:gd name="connsiteX3" fmla="*/ 15177573 w 21534868"/>
              <a:gd name="connsiteY3" fmla="*/ 3085813 h 3556225"/>
              <a:gd name="connsiteX4" fmla="*/ 21512229 w 21534868"/>
              <a:gd name="connsiteY4" fmla="*/ 2842529 h 3556225"/>
              <a:gd name="connsiteX5" fmla="*/ 21534868 w 21534868"/>
              <a:gd name="connsiteY5" fmla="*/ 25400 h 3556225"/>
              <a:gd name="connsiteX6" fmla="*/ 0 w 21534868"/>
              <a:gd name="connsiteY6" fmla="*/ 0 h 3556225"/>
              <a:gd name="connsiteX0" fmla="*/ 0 w 21534868"/>
              <a:gd name="connsiteY0" fmla="*/ 0 h 3556220"/>
              <a:gd name="connsiteX1" fmla="*/ 25400 w 21534868"/>
              <a:gd name="connsiteY1" fmla="*/ 3022600 h 3556220"/>
              <a:gd name="connsiteX2" fmla="*/ 6680200 w 21534868"/>
              <a:gd name="connsiteY2" fmla="*/ 3556000 h 3556220"/>
              <a:gd name="connsiteX3" fmla="*/ 15177573 w 21534868"/>
              <a:gd name="connsiteY3" fmla="*/ 3085813 h 3556220"/>
              <a:gd name="connsiteX4" fmla="*/ 21512227 w 21534868"/>
              <a:gd name="connsiteY4" fmla="*/ 2888023 h 3556220"/>
              <a:gd name="connsiteX5" fmla="*/ 21534868 w 21534868"/>
              <a:gd name="connsiteY5" fmla="*/ 25400 h 3556220"/>
              <a:gd name="connsiteX6" fmla="*/ 0 w 21534868"/>
              <a:gd name="connsiteY6" fmla="*/ 0 h 3556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34868" h="3556220">
                <a:moveTo>
                  <a:pt x="0" y="0"/>
                </a:moveTo>
                <a:lnTo>
                  <a:pt x="25400" y="3022600"/>
                </a:lnTo>
                <a:cubicBezTo>
                  <a:pt x="2700867" y="3225800"/>
                  <a:pt x="4154838" y="3545465"/>
                  <a:pt x="6680200" y="3556000"/>
                </a:cubicBezTo>
                <a:cubicBezTo>
                  <a:pt x="9205562" y="3566536"/>
                  <a:pt x="12705569" y="3197143"/>
                  <a:pt x="15177573" y="3085813"/>
                </a:cubicBezTo>
                <a:cubicBezTo>
                  <a:pt x="17649578" y="2974484"/>
                  <a:pt x="19427747" y="2899689"/>
                  <a:pt x="21512227" y="2888023"/>
                </a:cubicBezTo>
                <a:lnTo>
                  <a:pt x="21534868" y="25400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6E3677">
                  <a:alpha val="90000"/>
                </a:srgbClr>
              </a:gs>
              <a:gs pos="100000">
                <a:srgbClr val="744291">
                  <a:alpha val="90000"/>
                </a:srgb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96237685-D9CA-61AD-3035-ABAE689EA922}"/>
              </a:ext>
            </a:extLst>
          </p:cNvPr>
          <p:cNvSpPr txBox="1"/>
          <p:nvPr/>
        </p:nvSpPr>
        <p:spPr>
          <a:xfrm>
            <a:off x="20809" y="239944"/>
            <a:ext cx="1219385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  <a:ea typeface="+mj-ea"/>
              </a:rPr>
              <a:t>Potential Evaporation and the Complementary Relationship</a:t>
            </a:r>
          </a:p>
        </p:txBody>
      </p:sp>
      <p:pic>
        <p:nvPicPr>
          <p:cNvPr id="78" name="图片 77">
            <a:extLst>
              <a:ext uri="{FF2B5EF4-FFF2-40B4-BE49-F238E27FC236}">
                <a16:creationId xmlns:a16="http://schemas.microsoft.com/office/drawing/2014/main" id="{8C1AEDC1-CA72-6FCA-69AB-A5D876E28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90" y="105169"/>
            <a:ext cx="1087217" cy="475633"/>
          </a:xfrm>
          <a:prstGeom prst="rect">
            <a:avLst/>
          </a:prstGeom>
        </p:spPr>
      </p:pic>
      <p:pic>
        <p:nvPicPr>
          <p:cNvPr id="100" name="图片 99">
            <a:extLst>
              <a:ext uri="{FF2B5EF4-FFF2-40B4-BE49-F238E27FC236}">
                <a16:creationId xmlns:a16="http://schemas.microsoft.com/office/drawing/2014/main" id="{C6BBD7EC-13E4-3E80-B3DE-10E554B053D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051086" y="78900"/>
            <a:ext cx="1047724" cy="557560"/>
          </a:xfrm>
          <a:prstGeom prst="rect">
            <a:avLst/>
          </a:prstGeom>
          <a:ln w="38100">
            <a:gradFill>
              <a:gsLst>
                <a:gs pos="0">
                  <a:srgbClr val="6E3677">
                    <a:alpha val="39000"/>
                  </a:srgbClr>
                </a:gs>
                <a:gs pos="100000">
                  <a:srgbClr val="744291">
                    <a:alpha val="30000"/>
                  </a:srgbClr>
                </a:gs>
              </a:gsLst>
              <a:lin ang="5400000" scaled="1"/>
            </a:gradFill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8BCD8B3-2873-2AE8-1FF0-6B27A125E9EE}"/>
              </a:ext>
            </a:extLst>
          </p:cNvPr>
          <p:cNvSpPr txBox="1"/>
          <p:nvPr/>
        </p:nvSpPr>
        <p:spPr>
          <a:xfrm>
            <a:off x="0" y="796470"/>
            <a:ext cx="12245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Zhuoyi Tu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, </a:t>
            </a:r>
            <a:r>
              <a:rPr lang="en-US" altLang="zh-CN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Yuting</a:t>
            </a:r>
            <a:r>
              <a:rPr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 Yang*, Michael L. Roderick, and Tim R. McVicar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8DEF6BC-B209-6CF5-64A3-13683E008279}"/>
              </a:ext>
            </a:extLst>
          </p:cNvPr>
          <p:cNvSpPr txBox="1"/>
          <p:nvPr/>
        </p:nvSpPr>
        <p:spPr>
          <a:xfrm>
            <a:off x="-25994" y="1203641"/>
            <a:ext cx="12214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defRPr>
            </a:lvl1pPr>
          </a:lstStyle>
          <a:p>
            <a:r>
              <a:rPr lang="en-US" altLang="zh-CN" sz="1400" dirty="0"/>
              <a:t>Address: Department of Hydraulic Engineering, Tsinghua University, China;</a:t>
            </a:r>
            <a:r>
              <a:rPr lang="zh-CN" altLang="en-US" sz="1400" dirty="0"/>
              <a:t> </a:t>
            </a:r>
            <a:r>
              <a:rPr lang="en-US" altLang="zh-CN" sz="1400" dirty="0"/>
              <a:t>Email: </a:t>
            </a:r>
            <a:r>
              <a:rPr lang="en-US" altLang="zh-CN" sz="1400" u="sng" dirty="0"/>
              <a:t>tuzy19@mails.tsinghua.edu.c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D78D8E-D0D5-A9EB-9D56-DCF4988CEB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63194" y="1614989"/>
            <a:ext cx="12507593" cy="1111592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43544A90-887B-513D-13AB-14EFB774A3E4}"/>
              </a:ext>
            </a:extLst>
          </p:cNvPr>
          <p:cNvSpPr txBox="1"/>
          <p:nvPr/>
        </p:nvSpPr>
        <p:spPr>
          <a:xfrm>
            <a:off x="200660" y="1574973"/>
            <a:ext cx="1177988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5C307D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Implication for Complementary Relationship</a:t>
            </a:r>
          </a:p>
          <a:p>
            <a:pPr>
              <a:lnSpc>
                <a:spcPct val="150000"/>
              </a:lnSpc>
              <a:buClr>
                <a:srgbClr val="7030A0"/>
              </a:buClr>
            </a:pPr>
            <a:endParaRPr lang="en-US" altLang="zh-CN" sz="2800" b="1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5C59796-3CAD-980D-ACC4-3CE1D0F725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333" y="2248368"/>
            <a:ext cx="5303025" cy="41085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82039F-9904-21BC-489B-A555DC58BA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0603" y="2430089"/>
            <a:ext cx="5714176" cy="394271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AFADB11-524B-2548-33CE-9C3944AA70B4}"/>
              </a:ext>
            </a:extLst>
          </p:cNvPr>
          <p:cNvSpPr txBox="1"/>
          <p:nvPr/>
        </p:nvSpPr>
        <p:spPr>
          <a:xfrm>
            <a:off x="182090" y="6487568"/>
            <a:ext cx="1225120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5C307D"/>
                </a:solidFill>
                <a:latin typeface="Palatino Linotype" pitchFamily="18" charset="0"/>
              </a:rPr>
              <a:t>* Please find more details in Yang and Roderick (2019); Tu et al. (2022); Tu and Yang (2022) and Tu et al. (2023)                                                                              Abstract ID: EGU23-2748ECS</a:t>
            </a:r>
            <a:endParaRPr lang="zh-CN" altLang="en-US" sz="1100" dirty="0">
              <a:solidFill>
                <a:srgbClr val="5C307D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19BE5D9-1EC9-EDDC-10A7-9839743E990F}"/>
              </a:ext>
            </a:extLst>
          </p:cNvPr>
          <p:cNvSpPr/>
          <p:nvPr/>
        </p:nvSpPr>
        <p:spPr>
          <a:xfrm>
            <a:off x="4931229" y="4071257"/>
            <a:ext cx="587828" cy="55971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37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6"/>
    </mc:Choice>
    <mc:Fallback xmlns="">
      <p:transition spd="slow" advTm="213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>
            <a:extLst>
              <a:ext uri="{FF2B5EF4-FFF2-40B4-BE49-F238E27FC236}">
                <a16:creationId xmlns:a16="http://schemas.microsoft.com/office/drawing/2014/main" id="{B22075FE-65AC-8CBE-BB91-D62B7F9248C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79" b="31493"/>
          <a:stretch/>
        </p:blipFill>
        <p:spPr>
          <a:xfrm>
            <a:off x="1" y="0"/>
            <a:ext cx="12192000" cy="2669672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9E3D56F1-BD72-81C1-30ED-CD50F00714D4}"/>
              </a:ext>
            </a:extLst>
          </p:cNvPr>
          <p:cNvSpPr/>
          <p:nvPr/>
        </p:nvSpPr>
        <p:spPr>
          <a:xfrm>
            <a:off x="-1" y="0"/>
            <a:ext cx="12192001" cy="2742997"/>
          </a:xfrm>
          <a:prstGeom prst="rect">
            <a:avLst/>
          </a:prstGeom>
          <a:gradFill>
            <a:gsLst>
              <a:gs pos="80000">
                <a:schemeClr val="accent1">
                  <a:alpha val="46000"/>
                  <a:lumMod val="0"/>
                  <a:lumOff val="10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  <a:gs pos="100000">
                <a:srgbClr val="DDC7ED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79625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568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7573" y="6362951"/>
            <a:ext cx="424342" cy="424342"/>
          </a:xfrm>
          <a:prstGeom prst="rect">
            <a:avLst/>
          </a:prstGeom>
          <a:solidFill>
            <a:srgbClr val="5C307D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90"/>
          <p:cNvSpPr txBox="1"/>
          <p:nvPr/>
        </p:nvSpPr>
        <p:spPr>
          <a:xfrm>
            <a:off x="0" y="3002039"/>
            <a:ext cx="12192000" cy="3814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i="0" dirty="0">
                <a:solidFill>
                  <a:srgbClr val="7030A0"/>
                </a:solidFill>
                <a:effectLst/>
                <a:latin typeface="+mj-ea"/>
                <a:ea typeface="+mj-ea"/>
              </a:rPr>
              <a:t>Potential Evaporation and </a:t>
            </a:r>
          </a:p>
          <a:p>
            <a:pPr algn="ctr"/>
            <a:r>
              <a:rPr lang="en-US" altLang="zh-CN" sz="3600" b="1" i="0" dirty="0">
                <a:solidFill>
                  <a:srgbClr val="7030A0"/>
                </a:solidFill>
                <a:effectLst/>
                <a:latin typeface="+mj-ea"/>
                <a:ea typeface="+mj-ea"/>
              </a:rPr>
              <a:t>the </a:t>
            </a:r>
            <a:r>
              <a:rPr lang="en-US" altLang="zh-CN" sz="3600" b="1" dirty="0">
                <a:solidFill>
                  <a:srgbClr val="7030A0"/>
                </a:solidFill>
                <a:latin typeface="+mj-ea"/>
                <a:ea typeface="+mj-ea"/>
              </a:rPr>
              <a:t>Complementary Relationship</a:t>
            </a:r>
          </a:p>
          <a:p>
            <a:pPr algn="ctr"/>
            <a:endParaRPr lang="en-US" altLang="zh-CN" sz="800" b="1" dirty="0">
              <a:solidFill>
                <a:srgbClr val="7030A0"/>
              </a:solidFill>
              <a:latin typeface="+mj-ea"/>
              <a:ea typeface="+mj-ea"/>
            </a:endParaRPr>
          </a:p>
          <a:p>
            <a:pPr algn="ctr"/>
            <a:r>
              <a:rPr lang="en-US" altLang="zh-CN" sz="4400" b="1" i="0" dirty="0">
                <a:solidFill>
                  <a:srgbClr val="C00000"/>
                </a:solidFill>
                <a:effectLst/>
                <a:latin typeface="+mj-ea"/>
                <a:ea typeface="+mj-ea"/>
              </a:rPr>
              <a:t>Detailed </a:t>
            </a:r>
            <a:r>
              <a:rPr lang="en-US" altLang="zh-CN" sz="4400" b="1" dirty="0">
                <a:solidFill>
                  <a:srgbClr val="C00000"/>
                </a:solidFill>
                <a:latin typeface="+mj-ea"/>
                <a:ea typeface="+mj-ea"/>
              </a:rPr>
              <a:t>Discussion</a:t>
            </a:r>
            <a:endParaRPr lang="en-US" altLang="zh-CN" sz="4400" b="1" i="0" dirty="0">
              <a:solidFill>
                <a:srgbClr val="C00000"/>
              </a:solidFill>
              <a:effectLst/>
              <a:latin typeface="+mj-ea"/>
              <a:ea typeface="+mj-ea"/>
            </a:endParaRPr>
          </a:p>
          <a:p>
            <a:pPr algn="ctr">
              <a:lnSpc>
                <a:spcPct val="150000"/>
              </a:lnSpc>
            </a:pPr>
            <a:endParaRPr lang="en-US" altLang="zh-CN" sz="1200" b="1" dirty="0">
              <a:solidFill>
                <a:srgbClr val="7030A0"/>
              </a:solidFill>
              <a:latin typeface="+mj-ea"/>
              <a:ea typeface="+mj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latin typeface="+mj-ea"/>
                <a:ea typeface="+mj-ea"/>
              </a:rPr>
              <a:t>Zhuoyi Tu, </a:t>
            </a:r>
            <a:r>
              <a:rPr lang="en-US" altLang="zh-CN" sz="2200" b="1" dirty="0" err="1">
                <a:latin typeface="+mj-ea"/>
                <a:ea typeface="+mj-ea"/>
              </a:rPr>
              <a:t>Yuting</a:t>
            </a:r>
            <a:r>
              <a:rPr lang="en-US" altLang="zh-CN" sz="2200" b="1" dirty="0">
                <a:latin typeface="+mj-ea"/>
                <a:ea typeface="+mj-ea"/>
              </a:rPr>
              <a:t> Yang</a:t>
            </a:r>
          </a:p>
          <a:p>
            <a:pPr algn="ctr">
              <a:lnSpc>
                <a:spcPct val="150000"/>
              </a:lnSpc>
            </a:pPr>
            <a:r>
              <a:rPr lang="en-US" altLang="zh-CN" sz="2200" b="1" dirty="0">
                <a:latin typeface="+mj-ea"/>
                <a:ea typeface="+mj-ea"/>
              </a:rPr>
              <a:t>Acknowledgment: Michael L. Roderick and Tim R. McVicar</a:t>
            </a:r>
          </a:p>
          <a:p>
            <a:pPr algn="ctr">
              <a:lnSpc>
                <a:spcPct val="150000"/>
              </a:lnSpc>
            </a:pPr>
            <a:r>
              <a:rPr lang="en-US" altLang="zh-CN" sz="2200" dirty="0">
                <a:latin typeface="+mj-ea"/>
                <a:ea typeface="+mj-ea"/>
              </a:rPr>
              <a:t>4/26/2023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87574" y="6779519"/>
            <a:ext cx="4408227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0" y="2669672"/>
            <a:ext cx="12192000" cy="244328"/>
            <a:chOff x="30834" y="1305568"/>
            <a:chExt cx="8816454" cy="66133"/>
          </a:xfrm>
        </p:grpSpPr>
        <p:sp>
          <p:nvSpPr>
            <p:cNvPr id="29" name="矩形 28"/>
            <p:cNvSpPr/>
            <p:nvPr/>
          </p:nvSpPr>
          <p:spPr>
            <a:xfrm>
              <a:off x="30834" y="1305568"/>
              <a:ext cx="5800300" cy="6598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5886861" y="1305712"/>
              <a:ext cx="2960427" cy="65989"/>
            </a:xfrm>
            <a:prstGeom prst="rect">
              <a:avLst/>
            </a:prstGeom>
            <a:solidFill>
              <a:srgbClr val="5C30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4E95288-5256-703A-18D6-2AA2748A3343}"/>
              </a:ext>
            </a:extLst>
          </p:cNvPr>
          <p:cNvGrpSpPr/>
          <p:nvPr/>
        </p:nvGrpSpPr>
        <p:grpSpPr>
          <a:xfrm>
            <a:off x="626715" y="494654"/>
            <a:ext cx="4236387" cy="1435745"/>
            <a:chOff x="624303" y="901700"/>
            <a:chExt cx="10005598" cy="3390977"/>
          </a:xfrm>
          <a:solidFill>
            <a:srgbClr val="5C307D"/>
          </a:solidFill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3C90F8A1-41E8-5B3B-BA86-107FE44C497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4303" y="901700"/>
              <a:ext cx="3381135" cy="3390977"/>
            </a:xfrm>
            <a:custGeom>
              <a:avLst/>
              <a:gdLst>
                <a:gd name="T0" fmla="*/ 743 w 795"/>
                <a:gd name="T1" fmla="*/ 555 h 794"/>
                <a:gd name="T2" fmla="*/ 700 w 795"/>
                <a:gd name="T3" fmla="*/ 141 h 794"/>
                <a:gd name="T4" fmla="*/ 677 w 795"/>
                <a:gd name="T5" fmla="*/ 400 h 794"/>
                <a:gd name="T6" fmla="*/ 629 w 795"/>
                <a:gd name="T7" fmla="*/ 566 h 794"/>
                <a:gd name="T8" fmla="*/ 611 w 795"/>
                <a:gd name="T9" fmla="*/ 685 h 794"/>
                <a:gd name="T10" fmla="*/ 603 w 795"/>
                <a:gd name="T11" fmla="*/ 683 h 794"/>
                <a:gd name="T12" fmla="*/ 589 w 795"/>
                <a:gd name="T13" fmla="*/ 745 h 794"/>
                <a:gd name="T14" fmla="*/ 575 w 795"/>
                <a:gd name="T15" fmla="*/ 158 h 794"/>
                <a:gd name="T16" fmla="*/ 568 w 795"/>
                <a:gd name="T17" fmla="*/ 555 h 794"/>
                <a:gd name="T18" fmla="*/ 559 w 795"/>
                <a:gd name="T19" fmla="*/ 535 h 794"/>
                <a:gd name="T20" fmla="*/ 539 w 795"/>
                <a:gd name="T21" fmla="*/ 405 h 794"/>
                <a:gd name="T22" fmla="*/ 534 w 795"/>
                <a:gd name="T23" fmla="*/ 302 h 794"/>
                <a:gd name="T24" fmla="*/ 522 w 795"/>
                <a:gd name="T25" fmla="*/ 774 h 794"/>
                <a:gd name="T26" fmla="*/ 509 w 795"/>
                <a:gd name="T27" fmla="*/ 132 h 794"/>
                <a:gd name="T28" fmla="*/ 499 w 795"/>
                <a:gd name="T29" fmla="*/ 668 h 794"/>
                <a:gd name="T30" fmla="*/ 496 w 795"/>
                <a:gd name="T31" fmla="*/ 319 h 794"/>
                <a:gd name="T32" fmla="*/ 491 w 795"/>
                <a:gd name="T33" fmla="*/ 598 h 794"/>
                <a:gd name="T34" fmla="*/ 486 w 795"/>
                <a:gd name="T35" fmla="*/ 329 h 794"/>
                <a:gd name="T36" fmla="*/ 485 w 795"/>
                <a:gd name="T37" fmla="*/ 738 h 794"/>
                <a:gd name="T38" fmla="*/ 484 w 795"/>
                <a:gd name="T39" fmla="*/ 344 h 794"/>
                <a:gd name="T40" fmla="*/ 475 w 795"/>
                <a:gd name="T41" fmla="*/ 626 h 794"/>
                <a:gd name="T42" fmla="*/ 468 w 795"/>
                <a:gd name="T43" fmla="*/ 218 h 794"/>
                <a:gd name="T44" fmla="*/ 468 w 795"/>
                <a:gd name="T45" fmla="*/ 622 h 794"/>
                <a:gd name="T46" fmla="*/ 456 w 795"/>
                <a:gd name="T47" fmla="*/ 224 h 794"/>
                <a:gd name="T48" fmla="*/ 456 w 795"/>
                <a:gd name="T49" fmla="*/ 561 h 794"/>
                <a:gd name="T50" fmla="*/ 445 w 795"/>
                <a:gd name="T51" fmla="*/ 168 h 794"/>
                <a:gd name="T52" fmla="*/ 439 w 795"/>
                <a:gd name="T53" fmla="*/ 617 h 794"/>
                <a:gd name="T54" fmla="*/ 427 w 795"/>
                <a:gd name="T55" fmla="*/ 500 h 794"/>
                <a:gd name="T56" fmla="*/ 417 w 795"/>
                <a:gd name="T57" fmla="*/ 712 h 794"/>
                <a:gd name="T58" fmla="*/ 403 w 795"/>
                <a:gd name="T59" fmla="*/ 568 h 794"/>
                <a:gd name="T60" fmla="*/ 402 w 795"/>
                <a:gd name="T61" fmla="*/ 192 h 794"/>
                <a:gd name="T62" fmla="*/ 402 w 795"/>
                <a:gd name="T63" fmla="*/ 492 h 794"/>
                <a:gd name="T64" fmla="*/ 400 w 795"/>
                <a:gd name="T65" fmla="*/ 589 h 794"/>
                <a:gd name="T66" fmla="*/ 391 w 795"/>
                <a:gd name="T67" fmla="*/ 193 h 794"/>
                <a:gd name="T68" fmla="*/ 379 w 795"/>
                <a:gd name="T69" fmla="*/ 296 h 794"/>
                <a:gd name="T70" fmla="*/ 373 w 795"/>
                <a:gd name="T71" fmla="*/ 672 h 794"/>
                <a:gd name="T72" fmla="*/ 370 w 795"/>
                <a:gd name="T73" fmla="*/ 610 h 794"/>
                <a:gd name="T74" fmla="*/ 360 w 795"/>
                <a:gd name="T75" fmla="*/ 378 h 794"/>
                <a:gd name="T76" fmla="*/ 349 w 795"/>
                <a:gd name="T77" fmla="*/ 305 h 794"/>
                <a:gd name="T78" fmla="*/ 328 w 795"/>
                <a:gd name="T79" fmla="*/ 14 h 794"/>
                <a:gd name="T80" fmla="*/ 321 w 795"/>
                <a:gd name="T81" fmla="*/ 335 h 794"/>
                <a:gd name="T82" fmla="*/ 311 w 795"/>
                <a:gd name="T83" fmla="*/ 11 h 794"/>
                <a:gd name="T84" fmla="*/ 311 w 795"/>
                <a:gd name="T85" fmla="*/ 498 h 794"/>
                <a:gd name="T86" fmla="*/ 307 w 795"/>
                <a:gd name="T87" fmla="*/ 352 h 794"/>
                <a:gd name="T88" fmla="*/ 302 w 795"/>
                <a:gd name="T89" fmla="*/ 81 h 794"/>
                <a:gd name="T90" fmla="*/ 301 w 795"/>
                <a:gd name="T91" fmla="*/ 481 h 794"/>
                <a:gd name="T92" fmla="*/ 295 w 795"/>
                <a:gd name="T93" fmla="*/ 187 h 794"/>
                <a:gd name="T94" fmla="*/ 293 w 795"/>
                <a:gd name="T95" fmla="*/ 616 h 794"/>
                <a:gd name="T96" fmla="*/ 290 w 795"/>
                <a:gd name="T97" fmla="*/ 469 h 794"/>
                <a:gd name="T98" fmla="*/ 280 w 795"/>
                <a:gd name="T99" fmla="*/ 302 h 794"/>
                <a:gd name="T100" fmla="*/ 280 w 795"/>
                <a:gd name="T101" fmla="*/ 663 h 794"/>
                <a:gd name="T102" fmla="*/ 262 w 795"/>
                <a:gd name="T103" fmla="*/ 355 h 794"/>
                <a:gd name="T104" fmla="*/ 248 w 795"/>
                <a:gd name="T105" fmla="*/ 64 h 794"/>
                <a:gd name="T106" fmla="*/ 239 w 795"/>
                <a:gd name="T107" fmla="*/ 540 h 794"/>
                <a:gd name="T108" fmla="*/ 230 w 795"/>
                <a:gd name="T109" fmla="*/ 706 h 794"/>
                <a:gd name="T110" fmla="*/ 209 w 795"/>
                <a:gd name="T111" fmla="*/ 631 h 794"/>
                <a:gd name="T112" fmla="*/ 205 w 795"/>
                <a:gd name="T113" fmla="*/ 612 h 794"/>
                <a:gd name="T114" fmla="*/ 189 w 795"/>
                <a:gd name="T115" fmla="*/ 61 h 794"/>
                <a:gd name="T116" fmla="*/ 187 w 795"/>
                <a:gd name="T117" fmla="*/ 578 h 794"/>
                <a:gd name="T118" fmla="*/ 173 w 795"/>
                <a:gd name="T119" fmla="*/ 601 h 794"/>
                <a:gd name="T120" fmla="*/ 148 w 795"/>
                <a:gd name="T121" fmla="*/ 177 h 794"/>
                <a:gd name="T122" fmla="*/ 103 w 795"/>
                <a:gd name="T123" fmla="*/ 182 h 794"/>
                <a:gd name="T124" fmla="*/ 68 w 795"/>
                <a:gd name="T125" fmla="*/ 620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95" h="794">
                  <a:moveTo>
                    <a:pt x="770" y="265"/>
                  </a:moveTo>
                  <a:cubicBezTo>
                    <a:pt x="774" y="277"/>
                    <a:pt x="779" y="289"/>
                    <a:pt x="783" y="302"/>
                  </a:cubicBezTo>
                  <a:cubicBezTo>
                    <a:pt x="783" y="304"/>
                    <a:pt x="783" y="306"/>
                    <a:pt x="783" y="308"/>
                  </a:cubicBezTo>
                  <a:cubicBezTo>
                    <a:pt x="789" y="331"/>
                    <a:pt x="795" y="357"/>
                    <a:pt x="792" y="380"/>
                  </a:cubicBezTo>
                  <a:cubicBezTo>
                    <a:pt x="795" y="400"/>
                    <a:pt x="792" y="420"/>
                    <a:pt x="792" y="439"/>
                  </a:cubicBezTo>
                  <a:cubicBezTo>
                    <a:pt x="787" y="453"/>
                    <a:pt x="790" y="467"/>
                    <a:pt x="784" y="480"/>
                  </a:cubicBezTo>
                  <a:cubicBezTo>
                    <a:pt x="781" y="498"/>
                    <a:pt x="775" y="512"/>
                    <a:pt x="772" y="529"/>
                  </a:cubicBezTo>
                  <a:cubicBezTo>
                    <a:pt x="771" y="530"/>
                    <a:pt x="771" y="532"/>
                    <a:pt x="770" y="534"/>
                  </a:cubicBezTo>
                  <a:cubicBezTo>
                    <a:pt x="770" y="505"/>
                    <a:pt x="770" y="505"/>
                    <a:pt x="770" y="505"/>
                  </a:cubicBezTo>
                  <a:cubicBezTo>
                    <a:pt x="773" y="502"/>
                    <a:pt x="774" y="496"/>
                    <a:pt x="774" y="489"/>
                  </a:cubicBezTo>
                  <a:cubicBezTo>
                    <a:pt x="772" y="490"/>
                    <a:pt x="771" y="490"/>
                    <a:pt x="770" y="491"/>
                  </a:cubicBezTo>
                  <a:cubicBezTo>
                    <a:pt x="770" y="480"/>
                    <a:pt x="770" y="480"/>
                    <a:pt x="770" y="480"/>
                  </a:cubicBezTo>
                  <a:cubicBezTo>
                    <a:pt x="777" y="476"/>
                    <a:pt x="780" y="470"/>
                    <a:pt x="780" y="456"/>
                  </a:cubicBezTo>
                  <a:cubicBezTo>
                    <a:pt x="776" y="457"/>
                    <a:pt x="773" y="459"/>
                    <a:pt x="770" y="460"/>
                  </a:cubicBezTo>
                  <a:cubicBezTo>
                    <a:pt x="770" y="451"/>
                    <a:pt x="770" y="451"/>
                    <a:pt x="770" y="451"/>
                  </a:cubicBezTo>
                  <a:cubicBezTo>
                    <a:pt x="780" y="446"/>
                    <a:pt x="785" y="441"/>
                    <a:pt x="785" y="423"/>
                  </a:cubicBezTo>
                  <a:cubicBezTo>
                    <a:pt x="780" y="423"/>
                    <a:pt x="775" y="426"/>
                    <a:pt x="770" y="429"/>
                  </a:cubicBezTo>
                  <a:cubicBezTo>
                    <a:pt x="770" y="420"/>
                    <a:pt x="770" y="420"/>
                    <a:pt x="770" y="420"/>
                  </a:cubicBezTo>
                  <a:cubicBezTo>
                    <a:pt x="783" y="414"/>
                    <a:pt x="786" y="410"/>
                    <a:pt x="785" y="389"/>
                  </a:cubicBezTo>
                  <a:cubicBezTo>
                    <a:pt x="781" y="390"/>
                    <a:pt x="775" y="393"/>
                    <a:pt x="770" y="397"/>
                  </a:cubicBezTo>
                  <a:cubicBezTo>
                    <a:pt x="770" y="388"/>
                    <a:pt x="770" y="388"/>
                    <a:pt x="770" y="388"/>
                  </a:cubicBezTo>
                  <a:cubicBezTo>
                    <a:pt x="781" y="380"/>
                    <a:pt x="787" y="374"/>
                    <a:pt x="783" y="355"/>
                  </a:cubicBezTo>
                  <a:cubicBezTo>
                    <a:pt x="779" y="357"/>
                    <a:pt x="774" y="360"/>
                    <a:pt x="770" y="363"/>
                  </a:cubicBezTo>
                  <a:cubicBezTo>
                    <a:pt x="770" y="354"/>
                    <a:pt x="770" y="354"/>
                    <a:pt x="770" y="354"/>
                  </a:cubicBezTo>
                  <a:cubicBezTo>
                    <a:pt x="777" y="348"/>
                    <a:pt x="780" y="342"/>
                    <a:pt x="780" y="327"/>
                  </a:cubicBezTo>
                  <a:cubicBezTo>
                    <a:pt x="779" y="325"/>
                    <a:pt x="778" y="323"/>
                    <a:pt x="777" y="321"/>
                  </a:cubicBezTo>
                  <a:cubicBezTo>
                    <a:pt x="775" y="323"/>
                    <a:pt x="772" y="325"/>
                    <a:pt x="770" y="327"/>
                  </a:cubicBezTo>
                  <a:cubicBezTo>
                    <a:pt x="770" y="314"/>
                    <a:pt x="770" y="314"/>
                    <a:pt x="770" y="314"/>
                  </a:cubicBezTo>
                  <a:cubicBezTo>
                    <a:pt x="774" y="308"/>
                    <a:pt x="774" y="300"/>
                    <a:pt x="770" y="288"/>
                  </a:cubicBezTo>
                  <a:lnTo>
                    <a:pt x="770" y="265"/>
                  </a:lnTo>
                  <a:close/>
                  <a:moveTo>
                    <a:pt x="755" y="228"/>
                  </a:moveTo>
                  <a:cubicBezTo>
                    <a:pt x="760" y="240"/>
                    <a:pt x="765" y="252"/>
                    <a:pt x="770" y="265"/>
                  </a:cubicBezTo>
                  <a:cubicBezTo>
                    <a:pt x="770" y="288"/>
                    <a:pt x="770" y="288"/>
                    <a:pt x="770" y="288"/>
                  </a:cubicBezTo>
                  <a:cubicBezTo>
                    <a:pt x="770" y="287"/>
                    <a:pt x="770" y="287"/>
                    <a:pt x="770" y="287"/>
                  </a:cubicBezTo>
                  <a:cubicBezTo>
                    <a:pt x="768" y="290"/>
                    <a:pt x="768" y="290"/>
                    <a:pt x="755" y="303"/>
                  </a:cubicBezTo>
                  <a:cubicBezTo>
                    <a:pt x="755" y="290"/>
                    <a:pt x="755" y="290"/>
                    <a:pt x="755" y="290"/>
                  </a:cubicBezTo>
                  <a:cubicBezTo>
                    <a:pt x="764" y="281"/>
                    <a:pt x="767" y="274"/>
                    <a:pt x="759" y="256"/>
                  </a:cubicBezTo>
                  <a:cubicBezTo>
                    <a:pt x="757" y="258"/>
                    <a:pt x="756" y="260"/>
                    <a:pt x="755" y="261"/>
                  </a:cubicBezTo>
                  <a:cubicBezTo>
                    <a:pt x="755" y="228"/>
                    <a:pt x="755" y="228"/>
                    <a:pt x="755" y="228"/>
                  </a:cubicBezTo>
                  <a:close/>
                  <a:moveTo>
                    <a:pt x="770" y="534"/>
                  </a:moveTo>
                  <a:cubicBezTo>
                    <a:pt x="765" y="545"/>
                    <a:pt x="760" y="556"/>
                    <a:pt x="755" y="567"/>
                  </a:cubicBezTo>
                  <a:cubicBezTo>
                    <a:pt x="755" y="540"/>
                    <a:pt x="755" y="540"/>
                    <a:pt x="755" y="540"/>
                  </a:cubicBezTo>
                  <a:cubicBezTo>
                    <a:pt x="759" y="537"/>
                    <a:pt x="762" y="531"/>
                    <a:pt x="766" y="522"/>
                  </a:cubicBezTo>
                  <a:cubicBezTo>
                    <a:pt x="762" y="522"/>
                    <a:pt x="759" y="523"/>
                    <a:pt x="755" y="524"/>
                  </a:cubicBezTo>
                  <a:cubicBezTo>
                    <a:pt x="755" y="514"/>
                    <a:pt x="755" y="514"/>
                    <a:pt x="755" y="514"/>
                  </a:cubicBezTo>
                  <a:cubicBezTo>
                    <a:pt x="761" y="513"/>
                    <a:pt x="766" y="510"/>
                    <a:pt x="770" y="505"/>
                  </a:cubicBezTo>
                  <a:cubicBezTo>
                    <a:pt x="770" y="534"/>
                    <a:pt x="770" y="534"/>
                    <a:pt x="770" y="534"/>
                  </a:cubicBezTo>
                  <a:close/>
                  <a:moveTo>
                    <a:pt x="770" y="314"/>
                  </a:moveTo>
                  <a:cubicBezTo>
                    <a:pt x="770" y="327"/>
                    <a:pt x="770" y="327"/>
                    <a:pt x="770" y="327"/>
                  </a:cubicBezTo>
                  <a:cubicBezTo>
                    <a:pt x="763" y="333"/>
                    <a:pt x="757" y="338"/>
                    <a:pt x="755" y="344"/>
                  </a:cubicBezTo>
                  <a:cubicBezTo>
                    <a:pt x="755" y="329"/>
                    <a:pt x="755" y="329"/>
                    <a:pt x="755" y="329"/>
                  </a:cubicBezTo>
                  <a:cubicBezTo>
                    <a:pt x="762" y="324"/>
                    <a:pt x="767" y="319"/>
                    <a:pt x="770" y="314"/>
                  </a:cubicBezTo>
                  <a:close/>
                  <a:moveTo>
                    <a:pt x="770" y="354"/>
                  </a:moveTo>
                  <a:cubicBezTo>
                    <a:pt x="770" y="363"/>
                    <a:pt x="770" y="363"/>
                    <a:pt x="770" y="363"/>
                  </a:cubicBezTo>
                  <a:cubicBezTo>
                    <a:pt x="764" y="368"/>
                    <a:pt x="758" y="374"/>
                    <a:pt x="755" y="380"/>
                  </a:cubicBezTo>
                  <a:cubicBezTo>
                    <a:pt x="755" y="386"/>
                    <a:pt x="756" y="391"/>
                    <a:pt x="756" y="396"/>
                  </a:cubicBezTo>
                  <a:cubicBezTo>
                    <a:pt x="761" y="393"/>
                    <a:pt x="766" y="390"/>
                    <a:pt x="770" y="388"/>
                  </a:cubicBezTo>
                  <a:cubicBezTo>
                    <a:pt x="770" y="397"/>
                    <a:pt x="770" y="397"/>
                    <a:pt x="770" y="397"/>
                  </a:cubicBezTo>
                  <a:cubicBezTo>
                    <a:pt x="764" y="401"/>
                    <a:pt x="758" y="406"/>
                    <a:pt x="755" y="412"/>
                  </a:cubicBezTo>
                  <a:cubicBezTo>
                    <a:pt x="755" y="416"/>
                    <a:pt x="755" y="420"/>
                    <a:pt x="755" y="424"/>
                  </a:cubicBezTo>
                  <a:cubicBezTo>
                    <a:pt x="755" y="364"/>
                    <a:pt x="755" y="364"/>
                    <a:pt x="755" y="364"/>
                  </a:cubicBezTo>
                  <a:cubicBezTo>
                    <a:pt x="761" y="360"/>
                    <a:pt x="766" y="357"/>
                    <a:pt x="770" y="354"/>
                  </a:cubicBezTo>
                  <a:close/>
                  <a:moveTo>
                    <a:pt x="770" y="420"/>
                  </a:moveTo>
                  <a:cubicBezTo>
                    <a:pt x="766" y="422"/>
                    <a:pt x="761" y="424"/>
                    <a:pt x="755" y="427"/>
                  </a:cubicBezTo>
                  <a:cubicBezTo>
                    <a:pt x="755" y="440"/>
                    <a:pt x="755" y="440"/>
                    <a:pt x="755" y="440"/>
                  </a:cubicBezTo>
                  <a:cubicBezTo>
                    <a:pt x="755" y="439"/>
                    <a:pt x="755" y="438"/>
                    <a:pt x="756" y="438"/>
                  </a:cubicBezTo>
                  <a:cubicBezTo>
                    <a:pt x="760" y="435"/>
                    <a:pt x="765" y="432"/>
                    <a:pt x="770" y="429"/>
                  </a:cubicBezTo>
                  <a:cubicBezTo>
                    <a:pt x="770" y="420"/>
                    <a:pt x="770" y="420"/>
                    <a:pt x="770" y="420"/>
                  </a:cubicBezTo>
                  <a:close/>
                  <a:moveTo>
                    <a:pt x="770" y="451"/>
                  </a:moveTo>
                  <a:cubicBezTo>
                    <a:pt x="770" y="460"/>
                    <a:pt x="770" y="460"/>
                    <a:pt x="770" y="460"/>
                  </a:cubicBezTo>
                  <a:cubicBezTo>
                    <a:pt x="764" y="463"/>
                    <a:pt x="759" y="464"/>
                    <a:pt x="755" y="467"/>
                  </a:cubicBezTo>
                  <a:cubicBezTo>
                    <a:pt x="755" y="457"/>
                    <a:pt x="755" y="457"/>
                    <a:pt x="755" y="457"/>
                  </a:cubicBezTo>
                  <a:cubicBezTo>
                    <a:pt x="761" y="454"/>
                    <a:pt x="766" y="453"/>
                    <a:pt x="770" y="451"/>
                  </a:cubicBezTo>
                  <a:close/>
                  <a:moveTo>
                    <a:pt x="770" y="480"/>
                  </a:moveTo>
                  <a:cubicBezTo>
                    <a:pt x="770" y="491"/>
                    <a:pt x="770" y="491"/>
                    <a:pt x="770" y="491"/>
                  </a:cubicBezTo>
                  <a:cubicBezTo>
                    <a:pt x="764" y="494"/>
                    <a:pt x="759" y="495"/>
                    <a:pt x="755" y="497"/>
                  </a:cubicBezTo>
                  <a:cubicBezTo>
                    <a:pt x="755" y="486"/>
                    <a:pt x="755" y="486"/>
                    <a:pt x="755" y="486"/>
                  </a:cubicBezTo>
                  <a:cubicBezTo>
                    <a:pt x="761" y="484"/>
                    <a:pt x="766" y="483"/>
                    <a:pt x="770" y="480"/>
                  </a:cubicBezTo>
                  <a:close/>
                  <a:moveTo>
                    <a:pt x="749" y="214"/>
                  </a:moveTo>
                  <a:cubicBezTo>
                    <a:pt x="751" y="219"/>
                    <a:pt x="753" y="224"/>
                    <a:pt x="755" y="228"/>
                  </a:cubicBezTo>
                  <a:cubicBezTo>
                    <a:pt x="755" y="261"/>
                    <a:pt x="755" y="261"/>
                    <a:pt x="755" y="261"/>
                  </a:cubicBezTo>
                  <a:cubicBezTo>
                    <a:pt x="753" y="264"/>
                    <a:pt x="752" y="266"/>
                    <a:pt x="749" y="269"/>
                  </a:cubicBezTo>
                  <a:cubicBezTo>
                    <a:pt x="749" y="253"/>
                    <a:pt x="749" y="253"/>
                    <a:pt x="749" y="253"/>
                  </a:cubicBezTo>
                  <a:cubicBezTo>
                    <a:pt x="753" y="246"/>
                    <a:pt x="755" y="238"/>
                    <a:pt x="749" y="230"/>
                  </a:cubicBezTo>
                  <a:cubicBezTo>
                    <a:pt x="749" y="214"/>
                    <a:pt x="749" y="214"/>
                    <a:pt x="749" y="214"/>
                  </a:cubicBezTo>
                  <a:close/>
                  <a:moveTo>
                    <a:pt x="755" y="567"/>
                  </a:moveTo>
                  <a:cubicBezTo>
                    <a:pt x="753" y="571"/>
                    <a:pt x="751" y="575"/>
                    <a:pt x="749" y="580"/>
                  </a:cubicBezTo>
                  <a:cubicBezTo>
                    <a:pt x="749" y="564"/>
                    <a:pt x="749" y="564"/>
                    <a:pt x="749" y="564"/>
                  </a:cubicBezTo>
                  <a:cubicBezTo>
                    <a:pt x="750" y="561"/>
                    <a:pt x="751" y="558"/>
                    <a:pt x="753" y="553"/>
                  </a:cubicBezTo>
                  <a:cubicBezTo>
                    <a:pt x="749" y="554"/>
                    <a:pt x="749" y="554"/>
                    <a:pt x="749" y="554"/>
                  </a:cubicBezTo>
                  <a:cubicBezTo>
                    <a:pt x="749" y="544"/>
                    <a:pt x="749" y="544"/>
                    <a:pt x="749" y="544"/>
                  </a:cubicBezTo>
                  <a:cubicBezTo>
                    <a:pt x="751" y="543"/>
                    <a:pt x="753" y="542"/>
                    <a:pt x="755" y="540"/>
                  </a:cubicBezTo>
                  <a:cubicBezTo>
                    <a:pt x="755" y="567"/>
                    <a:pt x="755" y="567"/>
                    <a:pt x="755" y="567"/>
                  </a:cubicBezTo>
                  <a:close/>
                  <a:moveTo>
                    <a:pt x="755" y="290"/>
                  </a:moveTo>
                  <a:cubicBezTo>
                    <a:pt x="755" y="303"/>
                    <a:pt x="755" y="303"/>
                    <a:pt x="755" y="303"/>
                  </a:cubicBezTo>
                  <a:cubicBezTo>
                    <a:pt x="753" y="305"/>
                    <a:pt x="753" y="305"/>
                    <a:pt x="753" y="305"/>
                  </a:cubicBezTo>
                  <a:cubicBezTo>
                    <a:pt x="751" y="308"/>
                    <a:pt x="749" y="311"/>
                    <a:pt x="749" y="314"/>
                  </a:cubicBezTo>
                  <a:cubicBezTo>
                    <a:pt x="749" y="297"/>
                    <a:pt x="749" y="297"/>
                    <a:pt x="749" y="297"/>
                  </a:cubicBezTo>
                  <a:cubicBezTo>
                    <a:pt x="751" y="294"/>
                    <a:pt x="753" y="292"/>
                    <a:pt x="755" y="290"/>
                  </a:cubicBezTo>
                  <a:close/>
                  <a:moveTo>
                    <a:pt x="755" y="329"/>
                  </a:moveTo>
                  <a:cubicBezTo>
                    <a:pt x="755" y="344"/>
                    <a:pt x="755" y="344"/>
                    <a:pt x="755" y="344"/>
                  </a:cubicBezTo>
                  <a:cubicBezTo>
                    <a:pt x="753" y="349"/>
                    <a:pt x="753" y="355"/>
                    <a:pt x="755" y="364"/>
                  </a:cubicBezTo>
                  <a:cubicBezTo>
                    <a:pt x="755" y="364"/>
                    <a:pt x="755" y="364"/>
                    <a:pt x="755" y="364"/>
                  </a:cubicBezTo>
                  <a:cubicBezTo>
                    <a:pt x="755" y="424"/>
                    <a:pt x="755" y="424"/>
                    <a:pt x="755" y="424"/>
                  </a:cubicBezTo>
                  <a:cubicBezTo>
                    <a:pt x="755" y="427"/>
                    <a:pt x="755" y="427"/>
                    <a:pt x="755" y="427"/>
                  </a:cubicBezTo>
                  <a:cubicBezTo>
                    <a:pt x="755" y="427"/>
                    <a:pt x="755" y="427"/>
                    <a:pt x="755" y="427"/>
                  </a:cubicBezTo>
                  <a:cubicBezTo>
                    <a:pt x="755" y="440"/>
                    <a:pt x="755" y="440"/>
                    <a:pt x="755" y="440"/>
                  </a:cubicBezTo>
                  <a:cubicBezTo>
                    <a:pt x="753" y="446"/>
                    <a:pt x="752" y="451"/>
                    <a:pt x="751" y="458"/>
                  </a:cubicBezTo>
                  <a:cubicBezTo>
                    <a:pt x="753" y="458"/>
                    <a:pt x="754" y="457"/>
                    <a:pt x="755" y="457"/>
                  </a:cubicBezTo>
                  <a:cubicBezTo>
                    <a:pt x="755" y="467"/>
                    <a:pt x="755" y="467"/>
                    <a:pt x="755" y="467"/>
                  </a:cubicBezTo>
                  <a:cubicBezTo>
                    <a:pt x="752" y="469"/>
                    <a:pt x="750" y="471"/>
                    <a:pt x="749" y="475"/>
                  </a:cubicBezTo>
                  <a:cubicBezTo>
                    <a:pt x="749" y="408"/>
                    <a:pt x="749" y="408"/>
                    <a:pt x="749" y="408"/>
                  </a:cubicBezTo>
                  <a:cubicBezTo>
                    <a:pt x="749" y="407"/>
                    <a:pt x="749" y="406"/>
                    <a:pt x="750" y="405"/>
                  </a:cubicBezTo>
                  <a:cubicBezTo>
                    <a:pt x="749" y="400"/>
                    <a:pt x="749" y="395"/>
                    <a:pt x="749" y="390"/>
                  </a:cubicBezTo>
                  <a:cubicBezTo>
                    <a:pt x="749" y="328"/>
                    <a:pt x="749" y="328"/>
                    <a:pt x="749" y="328"/>
                  </a:cubicBezTo>
                  <a:cubicBezTo>
                    <a:pt x="749" y="330"/>
                    <a:pt x="749" y="331"/>
                    <a:pt x="750" y="333"/>
                  </a:cubicBezTo>
                  <a:cubicBezTo>
                    <a:pt x="752" y="332"/>
                    <a:pt x="753" y="331"/>
                    <a:pt x="755" y="329"/>
                  </a:cubicBezTo>
                  <a:close/>
                  <a:moveTo>
                    <a:pt x="755" y="486"/>
                  </a:moveTo>
                  <a:cubicBezTo>
                    <a:pt x="755" y="497"/>
                    <a:pt x="755" y="497"/>
                    <a:pt x="755" y="497"/>
                  </a:cubicBezTo>
                  <a:cubicBezTo>
                    <a:pt x="753" y="497"/>
                    <a:pt x="751" y="498"/>
                    <a:pt x="749" y="498"/>
                  </a:cubicBezTo>
                  <a:cubicBezTo>
                    <a:pt x="749" y="488"/>
                    <a:pt x="749" y="488"/>
                    <a:pt x="749" y="488"/>
                  </a:cubicBezTo>
                  <a:cubicBezTo>
                    <a:pt x="751" y="487"/>
                    <a:pt x="753" y="486"/>
                    <a:pt x="755" y="486"/>
                  </a:cubicBezTo>
                  <a:close/>
                  <a:moveTo>
                    <a:pt x="755" y="514"/>
                  </a:moveTo>
                  <a:cubicBezTo>
                    <a:pt x="755" y="524"/>
                    <a:pt x="755" y="524"/>
                    <a:pt x="755" y="524"/>
                  </a:cubicBezTo>
                  <a:cubicBezTo>
                    <a:pt x="753" y="524"/>
                    <a:pt x="751" y="524"/>
                    <a:pt x="749" y="525"/>
                  </a:cubicBezTo>
                  <a:cubicBezTo>
                    <a:pt x="749" y="516"/>
                    <a:pt x="749" y="516"/>
                    <a:pt x="749" y="516"/>
                  </a:cubicBezTo>
                  <a:cubicBezTo>
                    <a:pt x="751" y="516"/>
                    <a:pt x="753" y="515"/>
                    <a:pt x="755" y="514"/>
                  </a:cubicBezTo>
                  <a:close/>
                  <a:moveTo>
                    <a:pt x="747" y="211"/>
                  </a:moveTo>
                  <a:cubicBezTo>
                    <a:pt x="747" y="212"/>
                    <a:pt x="748" y="213"/>
                    <a:pt x="749" y="214"/>
                  </a:cubicBezTo>
                  <a:cubicBezTo>
                    <a:pt x="749" y="230"/>
                    <a:pt x="749" y="230"/>
                    <a:pt x="749" y="230"/>
                  </a:cubicBezTo>
                  <a:cubicBezTo>
                    <a:pt x="748" y="229"/>
                    <a:pt x="747" y="228"/>
                    <a:pt x="747" y="227"/>
                  </a:cubicBezTo>
                  <a:cubicBezTo>
                    <a:pt x="747" y="211"/>
                    <a:pt x="747" y="211"/>
                    <a:pt x="747" y="211"/>
                  </a:cubicBezTo>
                  <a:close/>
                  <a:moveTo>
                    <a:pt x="749" y="580"/>
                  </a:moveTo>
                  <a:cubicBezTo>
                    <a:pt x="747" y="584"/>
                    <a:pt x="747" y="584"/>
                    <a:pt x="747" y="584"/>
                  </a:cubicBezTo>
                  <a:cubicBezTo>
                    <a:pt x="747" y="567"/>
                    <a:pt x="747" y="567"/>
                    <a:pt x="747" y="567"/>
                  </a:cubicBezTo>
                  <a:cubicBezTo>
                    <a:pt x="747" y="566"/>
                    <a:pt x="748" y="565"/>
                    <a:pt x="749" y="564"/>
                  </a:cubicBezTo>
                  <a:cubicBezTo>
                    <a:pt x="749" y="580"/>
                    <a:pt x="749" y="580"/>
                    <a:pt x="749" y="580"/>
                  </a:cubicBezTo>
                  <a:close/>
                  <a:moveTo>
                    <a:pt x="749" y="253"/>
                  </a:moveTo>
                  <a:cubicBezTo>
                    <a:pt x="749" y="269"/>
                    <a:pt x="749" y="269"/>
                    <a:pt x="749" y="269"/>
                  </a:cubicBezTo>
                  <a:cubicBezTo>
                    <a:pt x="747" y="271"/>
                    <a:pt x="747" y="271"/>
                    <a:pt x="747" y="271"/>
                  </a:cubicBezTo>
                  <a:cubicBezTo>
                    <a:pt x="747" y="255"/>
                    <a:pt x="747" y="255"/>
                    <a:pt x="747" y="255"/>
                  </a:cubicBezTo>
                  <a:cubicBezTo>
                    <a:pt x="747" y="255"/>
                    <a:pt x="748" y="254"/>
                    <a:pt x="749" y="253"/>
                  </a:cubicBezTo>
                  <a:close/>
                  <a:moveTo>
                    <a:pt x="749" y="297"/>
                  </a:moveTo>
                  <a:cubicBezTo>
                    <a:pt x="749" y="314"/>
                    <a:pt x="749" y="314"/>
                    <a:pt x="749" y="314"/>
                  </a:cubicBezTo>
                  <a:cubicBezTo>
                    <a:pt x="747" y="318"/>
                    <a:pt x="747" y="322"/>
                    <a:pt x="749" y="328"/>
                  </a:cubicBezTo>
                  <a:cubicBezTo>
                    <a:pt x="749" y="390"/>
                    <a:pt x="749" y="390"/>
                    <a:pt x="749" y="390"/>
                  </a:cubicBezTo>
                  <a:cubicBezTo>
                    <a:pt x="748" y="382"/>
                    <a:pt x="748" y="374"/>
                    <a:pt x="747" y="366"/>
                  </a:cubicBezTo>
                  <a:cubicBezTo>
                    <a:pt x="747" y="298"/>
                    <a:pt x="747" y="298"/>
                    <a:pt x="747" y="298"/>
                  </a:cubicBezTo>
                  <a:cubicBezTo>
                    <a:pt x="747" y="298"/>
                    <a:pt x="748" y="297"/>
                    <a:pt x="749" y="297"/>
                  </a:cubicBezTo>
                  <a:close/>
                  <a:moveTo>
                    <a:pt x="749" y="408"/>
                  </a:moveTo>
                  <a:cubicBezTo>
                    <a:pt x="749" y="475"/>
                    <a:pt x="749" y="475"/>
                    <a:pt x="749" y="475"/>
                  </a:cubicBezTo>
                  <a:cubicBezTo>
                    <a:pt x="748" y="476"/>
                    <a:pt x="747" y="477"/>
                    <a:pt x="747" y="478"/>
                  </a:cubicBezTo>
                  <a:cubicBezTo>
                    <a:pt x="747" y="437"/>
                    <a:pt x="747" y="437"/>
                    <a:pt x="747" y="437"/>
                  </a:cubicBezTo>
                  <a:cubicBezTo>
                    <a:pt x="747" y="436"/>
                    <a:pt x="748" y="435"/>
                    <a:pt x="748" y="435"/>
                  </a:cubicBezTo>
                  <a:cubicBezTo>
                    <a:pt x="747" y="425"/>
                    <a:pt x="747" y="417"/>
                    <a:pt x="749" y="408"/>
                  </a:cubicBezTo>
                  <a:close/>
                  <a:moveTo>
                    <a:pt x="749" y="488"/>
                  </a:moveTo>
                  <a:cubicBezTo>
                    <a:pt x="749" y="498"/>
                    <a:pt x="749" y="498"/>
                    <a:pt x="749" y="498"/>
                  </a:cubicBezTo>
                  <a:cubicBezTo>
                    <a:pt x="748" y="499"/>
                    <a:pt x="747" y="499"/>
                    <a:pt x="747" y="499"/>
                  </a:cubicBezTo>
                  <a:cubicBezTo>
                    <a:pt x="747" y="488"/>
                    <a:pt x="747" y="488"/>
                    <a:pt x="747" y="488"/>
                  </a:cubicBezTo>
                  <a:cubicBezTo>
                    <a:pt x="749" y="488"/>
                    <a:pt x="749" y="488"/>
                    <a:pt x="749" y="488"/>
                  </a:cubicBezTo>
                  <a:close/>
                  <a:moveTo>
                    <a:pt x="749" y="516"/>
                  </a:moveTo>
                  <a:cubicBezTo>
                    <a:pt x="749" y="525"/>
                    <a:pt x="749" y="525"/>
                    <a:pt x="749" y="525"/>
                  </a:cubicBezTo>
                  <a:cubicBezTo>
                    <a:pt x="748" y="525"/>
                    <a:pt x="747" y="525"/>
                    <a:pt x="747" y="525"/>
                  </a:cubicBezTo>
                  <a:cubicBezTo>
                    <a:pt x="747" y="516"/>
                    <a:pt x="747" y="516"/>
                    <a:pt x="747" y="516"/>
                  </a:cubicBezTo>
                  <a:cubicBezTo>
                    <a:pt x="747" y="516"/>
                    <a:pt x="748" y="516"/>
                    <a:pt x="749" y="516"/>
                  </a:cubicBezTo>
                  <a:close/>
                  <a:moveTo>
                    <a:pt x="749" y="544"/>
                  </a:moveTo>
                  <a:cubicBezTo>
                    <a:pt x="749" y="554"/>
                    <a:pt x="749" y="554"/>
                    <a:pt x="749" y="554"/>
                  </a:cubicBezTo>
                  <a:cubicBezTo>
                    <a:pt x="747" y="554"/>
                    <a:pt x="747" y="554"/>
                    <a:pt x="747" y="554"/>
                  </a:cubicBezTo>
                  <a:cubicBezTo>
                    <a:pt x="747" y="545"/>
                    <a:pt x="747" y="545"/>
                    <a:pt x="747" y="545"/>
                  </a:cubicBezTo>
                  <a:cubicBezTo>
                    <a:pt x="747" y="544"/>
                    <a:pt x="748" y="544"/>
                    <a:pt x="749" y="544"/>
                  </a:cubicBezTo>
                  <a:close/>
                  <a:moveTo>
                    <a:pt x="743" y="202"/>
                  </a:moveTo>
                  <a:cubicBezTo>
                    <a:pt x="744" y="205"/>
                    <a:pt x="746" y="208"/>
                    <a:pt x="747" y="211"/>
                  </a:cubicBezTo>
                  <a:cubicBezTo>
                    <a:pt x="747" y="227"/>
                    <a:pt x="747" y="227"/>
                    <a:pt x="747" y="227"/>
                  </a:cubicBezTo>
                  <a:cubicBezTo>
                    <a:pt x="746" y="227"/>
                    <a:pt x="746" y="226"/>
                    <a:pt x="745" y="225"/>
                  </a:cubicBezTo>
                  <a:cubicBezTo>
                    <a:pt x="744" y="226"/>
                    <a:pt x="744" y="227"/>
                    <a:pt x="743" y="228"/>
                  </a:cubicBezTo>
                  <a:cubicBezTo>
                    <a:pt x="743" y="202"/>
                    <a:pt x="743" y="202"/>
                    <a:pt x="743" y="202"/>
                  </a:cubicBezTo>
                  <a:close/>
                  <a:moveTo>
                    <a:pt x="747" y="584"/>
                  </a:moveTo>
                  <a:cubicBezTo>
                    <a:pt x="746" y="586"/>
                    <a:pt x="744" y="589"/>
                    <a:pt x="743" y="592"/>
                  </a:cubicBezTo>
                  <a:cubicBezTo>
                    <a:pt x="743" y="571"/>
                    <a:pt x="743" y="571"/>
                    <a:pt x="743" y="571"/>
                  </a:cubicBezTo>
                  <a:cubicBezTo>
                    <a:pt x="744" y="569"/>
                    <a:pt x="746" y="568"/>
                    <a:pt x="747" y="567"/>
                  </a:cubicBezTo>
                  <a:cubicBezTo>
                    <a:pt x="747" y="584"/>
                    <a:pt x="747" y="584"/>
                    <a:pt x="747" y="584"/>
                  </a:cubicBezTo>
                  <a:close/>
                  <a:moveTo>
                    <a:pt x="747" y="255"/>
                  </a:moveTo>
                  <a:cubicBezTo>
                    <a:pt x="747" y="271"/>
                    <a:pt x="747" y="271"/>
                    <a:pt x="747" y="271"/>
                  </a:cubicBezTo>
                  <a:cubicBezTo>
                    <a:pt x="744" y="274"/>
                    <a:pt x="744" y="274"/>
                    <a:pt x="744" y="274"/>
                  </a:cubicBezTo>
                  <a:cubicBezTo>
                    <a:pt x="743" y="275"/>
                    <a:pt x="743" y="276"/>
                    <a:pt x="743" y="276"/>
                  </a:cubicBezTo>
                  <a:cubicBezTo>
                    <a:pt x="743" y="261"/>
                    <a:pt x="743" y="261"/>
                    <a:pt x="743" y="261"/>
                  </a:cubicBezTo>
                  <a:cubicBezTo>
                    <a:pt x="744" y="259"/>
                    <a:pt x="746" y="258"/>
                    <a:pt x="747" y="255"/>
                  </a:cubicBezTo>
                  <a:close/>
                  <a:moveTo>
                    <a:pt x="747" y="298"/>
                  </a:moveTo>
                  <a:cubicBezTo>
                    <a:pt x="747" y="366"/>
                    <a:pt x="747" y="366"/>
                    <a:pt x="747" y="366"/>
                  </a:cubicBezTo>
                  <a:cubicBezTo>
                    <a:pt x="747" y="362"/>
                    <a:pt x="746" y="359"/>
                    <a:pt x="745" y="356"/>
                  </a:cubicBezTo>
                  <a:cubicBezTo>
                    <a:pt x="745" y="350"/>
                    <a:pt x="745" y="345"/>
                    <a:pt x="745" y="339"/>
                  </a:cubicBezTo>
                  <a:cubicBezTo>
                    <a:pt x="744" y="337"/>
                    <a:pt x="743" y="336"/>
                    <a:pt x="743" y="334"/>
                  </a:cubicBezTo>
                  <a:cubicBezTo>
                    <a:pt x="743" y="302"/>
                    <a:pt x="743" y="302"/>
                    <a:pt x="743" y="302"/>
                  </a:cubicBezTo>
                  <a:cubicBezTo>
                    <a:pt x="743" y="303"/>
                    <a:pt x="743" y="303"/>
                    <a:pt x="743" y="303"/>
                  </a:cubicBezTo>
                  <a:cubicBezTo>
                    <a:pt x="745" y="301"/>
                    <a:pt x="746" y="300"/>
                    <a:pt x="747" y="298"/>
                  </a:cubicBezTo>
                  <a:close/>
                  <a:moveTo>
                    <a:pt x="747" y="437"/>
                  </a:moveTo>
                  <a:cubicBezTo>
                    <a:pt x="747" y="478"/>
                    <a:pt x="747" y="478"/>
                    <a:pt x="747" y="478"/>
                  </a:cubicBezTo>
                  <a:cubicBezTo>
                    <a:pt x="746" y="481"/>
                    <a:pt x="745" y="484"/>
                    <a:pt x="744" y="489"/>
                  </a:cubicBezTo>
                  <a:cubicBezTo>
                    <a:pt x="745" y="488"/>
                    <a:pt x="746" y="488"/>
                    <a:pt x="747" y="488"/>
                  </a:cubicBezTo>
                  <a:cubicBezTo>
                    <a:pt x="747" y="499"/>
                    <a:pt x="747" y="499"/>
                    <a:pt x="747" y="499"/>
                  </a:cubicBezTo>
                  <a:cubicBezTo>
                    <a:pt x="745" y="500"/>
                    <a:pt x="744" y="500"/>
                    <a:pt x="743" y="502"/>
                  </a:cubicBezTo>
                  <a:cubicBezTo>
                    <a:pt x="743" y="467"/>
                    <a:pt x="743" y="467"/>
                    <a:pt x="743" y="467"/>
                  </a:cubicBezTo>
                  <a:cubicBezTo>
                    <a:pt x="743" y="466"/>
                    <a:pt x="743" y="466"/>
                    <a:pt x="744" y="465"/>
                  </a:cubicBezTo>
                  <a:cubicBezTo>
                    <a:pt x="744" y="456"/>
                    <a:pt x="743" y="446"/>
                    <a:pt x="747" y="437"/>
                  </a:cubicBezTo>
                  <a:close/>
                  <a:moveTo>
                    <a:pt x="747" y="516"/>
                  </a:moveTo>
                  <a:cubicBezTo>
                    <a:pt x="747" y="525"/>
                    <a:pt x="747" y="525"/>
                    <a:pt x="747" y="525"/>
                  </a:cubicBezTo>
                  <a:cubicBezTo>
                    <a:pt x="745" y="526"/>
                    <a:pt x="744" y="526"/>
                    <a:pt x="743" y="526"/>
                  </a:cubicBezTo>
                  <a:cubicBezTo>
                    <a:pt x="743" y="517"/>
                    <a:pt x="743" y="517"/>
                    <a:pt x="743" y="517"/>
                  </a:cubicBezTo>
                  <a:cubicBezTo>
                    <a:pt x="744" y="517"/>
                    <a:pt x="746" y="517"/>
                    <a:pt x="747" y="516"/>
                  </a:cubicBezTo>
                  <a:close/>
                  <a:moveTo>
                    <a:pt x="747" y="545"/>
                  </a:moveTo>
                  <a:cubicBezTo>
                    <a:pt x="747" y="554"/>
                    <a:pt x="747" y="554"/>
                    <a:pt x="747" y="554"/>
                  </a:cubicBezTo>
                  <a:cubicBezTo>
                    <a:pt x="743" y="555"/>
                    <a:pt x="743" y="555"/>
                    <a:pt x="743" y="555"/>
                  </a:cubicBezTo>
                  <a:cubicBezTo>
                    <a:pt x="743" y="546"/>
                    <a:pt x="743" y="546"/>
                    <a:pt x="743" y="546"/>
                  </a:cubicBezTo>
                  <a:cubicBezTo>
                    <a:pt x="744" y="545"/>
                    <a:pt x="746" y="545"/>
                    <a:pt x="747" y="545"/>
                  </a:cubicBezTo>
                  <a:close/>
                  <a:moveTo>
                    <a:pt x="731" y="184"/>
                  </a:moveTo>
                  <a:cubicBezTo>
                    <a:pt x="734" y="188"/>
                    <a:pt x="737" y="192"/>
                    <a:pt x="740" y="197"/>
                  </a:cubicBezTo>
                  <a:cubicBezTo>
                    <a:pt x="741" y="199"/>
                    <a:pt x="742" y="200"/>
                    <a:pt x="743" y="202"/>
                  </a:cubicBezTo>
                  <a:cubicBezTo>
                    <a:pt x="743" y="228"/>
                    <a:pt x="743" y="228"/>
                    <a:pt x="743" y="228"/>
                  </a:cubicBezTo>
                  <a:cubicBezTo>
                    <a:pt x="739" y="234"/>
                    <a:pt x="734" y="241"/>
                    <a:pt x="731" y="248"/>
                  </a:cubicBezTo>
                  <a:cubicBezTo>
                    <a:pt x="731" y="231"/>
                    <a:pt x="731" y="231"/>
                    <a:pt x="731" y="231"/>
                  </a:cubicBezTo>
                  <a:cubicBezTo>
                    <a:pt x="737" y="220"/>
                    <a:pt x="739" y="211"/>
                    <a:pt x="731" y="198"/>
                  </a:cubicBezTo>
                  <a:cubicBezTo>
                    <a:pt x="731" y="184"/>
                    <a:pt x="731" y="184"/>
                    <a:pt x="731" y="184"/>
                  </a:cubicBezTo>
                  <a:close/>
                  <a:moveTo>
                    <a:pt x="743" y="592"/>
                  </a:moveTo>
                  <a:cubicBezTo>
                    <a:pt x="742" y="594"/>
                    <a:pt x="741" y="596"/>
                    <a:pt x="740" y="598"/>
                  </a:cubicBezTo>
                  <a:cubicBezTo>
                    <a:pt x="736" y="602"/>
                    <a:pt x="734" y="606"/>
                    <a:pt x="731" y="611"/>
                  </a:cubicBezTo>
                  <a:cubicBezTo>
                    <a:pt x="731" y="596"/>
                    <a:pt x="731" y="596"/>
                    <a:pt x="731" y="596"/>
                  </a:cubicBezTo>
                  <a:cubicBezTo>
                    <a:pt x="733" y="594"/>
                    <a:pt x="735" y="590"/>
                    <a:pt x="738" y="585"/>
                  </a:cubicBezTo>
                  <a:cubicBezTo>
                    <a:pt x="736" y="585"/>
                    <a:pt x="733" y="585"/>
                    <a:pt x="731" y="585"/>
                  </a:cubicBezTo>
                  <a:cubicBezTo>
                    <a:pt x="731" y="575"/>
                    <a:pt x="731" y="575"/>
                    <a:pt x="731" y="575"/>
                  </a:cubicBezTo>
                  <a:cubicBezTo>
                    <a:pt x="735" y="574"/>
                    <a:pt x="739" y="573"/>
                    <a:pt x="743" y="571"/>
                  </a:cubicBezTo>
                  <a:cubicBezTo>
                    <a:pt x="743" y="592"/>
                    <a:pt x="743" y="592"/>
                    <a:pt x="743" y="592"/>
                  </a:cubicBezTo>
                  <a:close/>
                  <a:moveTo>
                    <a:pt x="743" y="261"/>
                  </a:moveTo>
                  <a:cubicBezTo>
                    <a:pt x="743" y="276"/>
                    <a:pt x="743" y="276"/>
                    <a:pt x="743" y="276"/>
                  </a:cubicBezTo>
                  <a:cubicBezTo>
                    <a:pt x="738" y="287"/>
                    <a:pt x="739" y="290"/>
                    <a:pt x="743" y="302"/>
                  </a:cubicBezTo>
                  <a:cubicBezTo>
                    <a:pt x="743" y="334"/>
                    <a:pt x="743" y="334"/>
                    <a:pt x="743" y="334"/>
                  </a:cubicBezTo>
                  <a:cubicBezTo>
                    <a:pt x="740" y="326"/>
                    <a:pt x="739" y="319"/>
                    <a:pt x="739" y="310"/>
                  </a:cubicBezTo>
                  <a:cubicBezTo>
                    <a:pt x="734" y="302"/>
                    <a:pt x="731" y="293"/>
                    <a:pt x="731" y="284"/>
                  </a:cubicBezTo>
                  <a:cubicBezTo>
                    <a:pt x="731" y="266"/>
                    <a:pt x="731" y="266"/>
                    <a:pt x="731" y="266"/>
                  </a:cubicBezTo>
                  <a:cubicBezTo>
                    <a:pt x="732" y="268"/>
                    <a:pt x="732" y="270"/>
                    <a:pt x="734" y="273"/>
                  </a:cubicBezTo>
                  <a:cubicBezTo>
                    <a:pt x="736" y="269"/>
                    <a:pt x="740" y="265"/>
                    <a:pt x="743" y="261"/>
                  </a:cubicBezTo>
                  <a:close/>
                  <a:moveTo>
                    <a:pt x="743" y="467"/>
                  </a:moveTo>
                  <a:cubicBezTo>
                    <a:pt x="743" y="502"/>
                    <a:pt x="743" y="502"/>
                    <a:pt x="743" y="502"/>
                  </a:cubicBezTo>
                  <a:cubicBezTo>
                    <a:pt x="740" y="504"/>
                    <a:pt x="738" y="509"/>
                    <a:pt x="736" y="518"/>
                  </a:cubicBezTo>
                  <a:cubicBezTo>
                    <a:pt x="738" y="518"/>
                    <a:pt x="740" y="517"/>
                    <a:pt x="743" y="517"/>
                  </a:cubicBezTo>
                  <a:cubicBezTo>
                    <a:pt x="743" y="526"/>
                    <a:pt x="743" y="526"/>
                    <a:pt x="743" y="526"/>
                  </a:cubicBezTo>
                  <a:cubicBezTo>
                    <a:pt x="738" y="528"/>
                    <a:pt x="734" y="529"/>
                    <a:pt x="731" y="531"/>
                  </a:cubicBezTo>
                  <a:cubicBezTo>
                    <a:pt x="731" y="506"/>
                    <a:pt x="731" y="506"/>
                    <a:pt x="731" y="506"/>
                  </a:cubicBezTo>
                  <a:cubicBezTo>
                    <a:pt x="732" y="503"/>
                    <a:pt x="734" y="499"/>
                    <a:pt x="737" y="495"/>
                  </a:cubicBezTo>
                  <a:cubicBezTo>
                    <a:pt x="738" y="483"/>
                    <a:pt x="738" y="477"/>
                    <a:pt x="743" y="467"/>
                  </a:cubicBezTo>
                  <a:close/>
                  <a:moveTo>
                    <a:pt x="743" y="546"/>
                  </a:moveTo>
                  <a:cubicBezTo>
                    <a:pt x="743" y="555"/>
                    <a:pt x="743" y="555"/>
                    <a:pt x="743" y="555"/>
                  </a:cubicBezTo>
                  <a:cubicBezTo>
                    <a:pt x="737" y="555"/>
                    <a:pt x="734" y="556"/>
                    <a:pt x="731" y="556"/>
                  </a:cubicBezTo>
                  <a:cubicBezTo>
                    <a:pt x="731" y="547"/>
                    <a:pt x="731" y="547"/>
                    <a:pt x="731" y="547"/>
                  </a:cubicBezTo>
                  <a:cubicBezTo>
                    <a:pt x="735" y="547"/>
                    <a:pt x="739" y="546"/>
                    <a:pt x="743" y="546"/>
                  </a:cubicBezTo>
                  <a:close/>
                  <a:moveTo>
                    <a:pt x="718" y="165"/>
                  </a:moveTo>
                  <a:cubicBezTo>
                    <a:pt x="723" y="171"/>
                    <a:pt x="726" y="177"/>
                    <a:pt x="731" y="184"/>
                  </a:cubicBezTo>
                  <a:cubicBezTo>
                    <a:pt x="731" y="198"/>
                    <a:pt x="731" y="198"/>
                    <a:pt x="731" y="198"/>
                  </a:cubicBezTo>
                  <a:cubicBezTo>
                    <a:pt x="730" y="197"/>
                    <a:pt x="729" y="196"/>
                    <a:pt x="728" y="194"/>
                  </a:cubicBezTo>
                  <a:cubicBezTo>
                    <a:pt x="724" y="203"/>
                    <a:pt x="720" y="209"/>
                    <a:pt x="718" y="215"/>
                  </a:cubicBezTo>
                  <a:cubicBezTo>
                    <a:pt x="718" y="195"/>
                    <a:pt x="718" y="195"/>
                    <a:pt x="718" y="195"/>
                  </a:cubicBezTo>
                  <a:cubicBezTo>
                    <a:pt x="721" y="188"/>
                    <a:pt x="721" y="181"/>
                    <a:pt x="718" y="175"/>
                  </a:cubicBezTo>
                  <a:cubicBezTo>
                    <a:pt x="718" y="165"/>
                    <a:pt x="718" y="165"/>
                    <a:pt x="718" y="165"/>
                  </a:cubicBezTo>
                  <a:close/>
                  <a:moveTo>
                    <a:pt x="731" y="611"/>
                  </a:moveTo>
                  <a:cubicBezTo>
                    <a:pt x="726" y="617"/>
                    <a:pt x="723" y="624"/>
                    <a:pt x="718" y="630"/>
                  </a:cubicBezTo>
                  <a:cubicBezTo>
                    <a:pt x="718" y="617"/>
                    <a:pt x="718" y="617"/>
                    <a:pt x="718" y="617"/>
                  </a:cubicBezTo>
                  <a:cubicBezTo>
                    <a:pt x="719" y="616"/>
                    <a:pt x="719" y="615"/>
                    <a:pt x="720" y="613"/>
                  </a:cubicBezTo>
                  <a:cubicBezTo>
                    <a:pt x="719" y="613"/>
                    <a:pt x="719" y="613"/>
                    <a:pt x="718" y="613"/>
                  </a:cubicBezTo>
                  <a:cubicBezTo>
                    <a:pt x="718" y="603"/>
                    <a:pt x="718" y="603"/>
                    <a:pt x="718" y="603"/>
                  </a:cubicBezTo>
                  <a:cubicBezTo>
                    <a:pt x="724" y="602"/>
                    <a:pt x="728" y="600"/>
                    <a:pt x="731" y="596"/>
                  </a:cubicBezTo>
                  <a:cubicBezTo>
                    <a:pt x="731" y="611"/>
                    <a:pt x="731" y="611"/>
                    <a:pt x="731" y="611"/>
                  </a:cubicBezTo>
                  <a:close/>
                  <a:moveTo>
                    <a:pt x="731" y="231"/>
                  </a:moveTo>
                  <a:cubicBezTo>
                    <a:pt x="731" y="248"/>
                    <a:pt x="731" y="248"/>
                    <a:pt x="731" y="248"/>
                  </a:cubicBezTo>
                  <a:cubicBezTo>
                    <a:pt x="730" y="249"/>
                    <a:pt x="729" y="251"/>
                    <a:pt x="728" y="252"/>
                  </a:cubicBezTo>
                  <a:cubicBezTo>
                    <a:pt x="728" y="258"/>
                    <a:pt x="729" y="262"/>
                    <a:pt x="731" y="266"/>
                  </a:cubicBezTo>
                  <a:cubicBezTo>
                    <a:pt x="731" y="284"/>
                    <a:pt x="731" y="284"/>
                    <a:pt x="731" y="284"/>
                  </a:cubicBezTo>
                  <a:cubicBezTo>
                    <a:pt x="731" y="283"/>
                    <a:pt x="731" y="283"/>
                    <a:pt x="731" y="282"/>
                  </a:cubicBezTo>
                  <a:cubicBezTo>
                    <a:pt x="725" y="271"/>
                    <a:pt x="721" y="264"/>
                    <a:pt x="719" y="252"/>
                  </a:cubicBezTo>
                  <a:cubicBezTo>
                    <a:pt x="719" y="252"/>
                    <a:pt x="718" y="251"/>
                    <a:pt x="718" y="251"/>
                  </a:cubicBezTo>
                  <a:cubicBezTo>
                    <a:pt x="718" y="237"/>
                    <a:pt x="718" y="237"/>
                    <a:pt x="718" y="237"/>
                  </a:cubicBezTo>
                  <a:cubicBezTo>
                    <a:pt x="719" y="239"/>
                    <a:pt x="719" y="241"/>
                    <a:pt x="721" y="243"/>
                  </a:cubicBezTo>
                  <a:cubicBezTo>
                    <a:pt x="721" y="243"/>
                    <a:pt x="722" y="243"/>
                    <a:pt x="723" y="243"/>
                  </a:cubicBezTo>
                  <a:cubicBezTo>
                    <a:pt x="726" y="238"/>
                    <a:pt x="729" y="235"/>
                    <a:pt x="731" y="231"/>
                  </a:cubicBezTo>
                  <a:close/>
                  <a:moveTo>
                    <a:pt x="731" y="506"/>
                  </a:moveTo>
                  <a:cubicBezTo>
                    <a:pt x="731" y="531"/>
                    <a:pt x="731" y="531"/>
                    <a:pt x="731" y="531"/>
                  </a:cubicBezTo>
                  <a:cubicBezTo>
                    <a:pt x="730" y="532"/>
                    <a:pt x="730" y="532"/>
                    <a:pt x="730" y="532"/>
                  </a:cubicBezTo>
                  <a:cubicBezTo>
                    <a:pt x="727" y="537"/>
                    <a:pt x="725" y="542"/>
                    <a:pt x="723" y="548"/>
                  </a:cubicBezTo>
                  <a:cubicBezTo>
                    <a:pt x="726" y="547"/>
                    <a:pt x="728" y="547"/>
                    <a:pt x="731" y="547"/>
                  </a:cubicBezTo>
                  <a:cubicBezTo>
                    <a:pt x="731" y="556"/>
                    <a:pt x="731" y="556"/>
                    <a:pt x="731" y="556"/>
                  </a:cubicBezTo>
                  <a:cubicBezTo>
                    <a:pt x="727" y="557"/>
                    <a:pt x="724" y="558"/>
                    <a:pt x="719" y="559"/>
                  </a:cubicBezTo>
                  <a:cubicBezTo>
                    <a:pt x="719" y="560"/>
                    <a:pt x="718" y="560"/>
                    <a:pt x="718" y="561"/>
                  </a:cubicBezTo>
                  <a:cubicBezTo>
                    <a:pt x="718" y="541"/>
                    <a:pt x="718" y="541"/>
                    <a:pt x="718" y="541"/>
                  </a:cubicBezTo>
                  <a:cubicBezTo>
                    <a:pt x="720" y="535"/>
                    <a:pt x="722" y="529"/>
                    <a:pt x="727" y="524"/>
                  </a:cubicBezTo>
                  <a:cubicBezTo>
                    <a:pt x="728" y="517"/>
                    <a:pt x="729" y="512"/>
                    <a:pt x="731" y="506"/>
                  </a:cubicBezTo>
                  <a:close/>
                  <a:moveTo>
                    <a:pt x="731" y="575"/>
                  </a:moveTo>
                  <a:cubicBezTo>
                    <a:pt x="731" y="585"/>
                    <a:pt x="731" y="585"/>
                    <a:pt x="731" y="585"/>
                  </a:cubicBezTo>
                  <a:cubicBezTo>
                    <a:pt x="726" y="584"/>
                    <a:pt x="722" y="584"/>
                    <a:pt x="718" y="585"/>
                  </a:cubicBezTo>
                  <a:cubicBezTo>
                    <a:pt x="718" y="576"/>
                    <a:pt x="718" y="576"/>
                    <a:pt x="718" y="576"/>
                  </a:cubicBezTo>
                  <a:cubicBezTo>
                    <a:pt x="722" y="575"/>
                    <a:pt x="727" y="575"/>
                    <a:pt x="731" y="575"/>
                  </a:cubicBezTo>
                  <a:close/>
                  <a:moveTo>
                    <a:pt x="710" y="156"/>
                  </a:moveTo>
                  <a:cubicBezTo>
                    <a:pt x="713" y="159"/>
                    <a:pt x="715" y="162"/>
                    <a:pt x="718" y="165"/>
                  </a:cubicBezTo>
                  <a:cubicBezTo>
                    <a:pt x="718" y="175"/>
                    <a:pt x="718" y="175"/>
                    <a:pt x="718" y="175"/>
                  </a:cubicBezTo>
                  <a:cubicBezTo>
                    <a:pt x="716" y="172"/>
                    <a:pt x="713" y="170"/>
                    <a:pt x="710" y="168"/>
                  </a:cubicBezTo>
                  <a:cubicBezTo>
                    <a:pt x="710" y="156"/>
                    <a:pt x="710" y="156"/>
                    <a:pt x="710" y="156"/>
                  </a:cubicBezTo>
                  <a:close/>
                  <a:moveTo>
                    <a:pt x="718" y="630"/>
                  </a:moveTo>
                  <a:cubicBezTo>
                    <a:pt x="716" y="632"/>
                    <a:pt x="714" y="635"/>
                    <a:pt x="712" y="637"/>
                  </a:cubicBezTo>
                  <a:cubicBezTo>
                    <a:pt x="710" y="640"/>
                    <a:pt x="710" y="640"/>
                    <a:pt x="710" y="640"/>
                  </a:cubicBezTo>
                  <a:cubicBezTo>
                    <a:pt x="710" y="627"/>
                    <a:pt x="710" y="627"/>
                    <a:pt x="710" y="627"/>
                  </a:cubicBezTo>
                  <a:cubicBezTo>
                    <a:pt x="713" y="625"/>
                    <a:pt x="715" y="622"/>
                    <a:pt x="718" y="617"/>
                  </a:cubicBezTo>
                  <a:cubicBezTo>
                    <a:pt x="718" y="630"/>
                    <a:pt x="718" y="630"/>
                    <a:pt x="718" y="630"/>
                  </a:cubicBezTo>
                  <a:close/>
                  <a:moveTo>
                    <a:pt x="718" y="195"/>
                  </a:moveTo>
                  <a:cubicBezTo>
                    <a:pt x="718" y="215"/>
                    <a:pt x="718" y="215"/>
                    <a:pt x="718" y="215"/>
                  </a:cubicBezTo>
                  <a:cubicBezTo>
                    <a:pt x="715" y="222"/>
                    <a:pt x="714" y="228"/>
                    <a:pt x="718" y="237"/>
                  </a:cubicBezTo>
                  <a:cubicBezTo>
                    <a:pt x="718" y="251"/>
                    <a:pt x="718" y="251"/>
                    <a:pt x="718" y="251"/>
                  </a:cubicBezTo>
                  <a:cubicBezTo>
                    <a:pt x="715" y="246"/>
                    <a:pt x="712" y="241"/>
                    <a:pt x="710" y="236"/>
                  </a:cubicBezTo>
                  <a:cubicBezTo>
                    <a:pt x="710" y="211"/>
                    <a:pt x="710" y="211"/>
                    <a:pt x="710" y="211"/>
                  </a:cubicBezTo>
                  <a:cubicBezTo>
                    <a:pt x="713" y="206"/>
                    <a:pt x="716" y="200"/>
                    <a:pt x="718" y="195"/>
                  </a:cubicBezTo>
                  <a:close/>
                  <a:moveTo>
                    <a:pt x="718" y="541"/>
                  </a:moveTo>
                  <a:cubicBezTo>
                    <a:pt x="718" y="561"/>
                    <a:pt x="718" y="561"/>
                    <a:pt x="718" y="561"/>
                  </a:cubicBezTo>
                  <a:cubicBezTo>
                    <a:pt x="714" y="565"/>
                    <a:pt x="712" y="569"/>
                    <a:pt x="710" y="574"/>
                  </a:cubicBezTo>
                  <a:cubicBezTo>
                    <a:pt x="710" y="558"/>
                    <a:pt x="710" y="558"/>
                    <a:pt x="710" y="558"/>
                  </a:cubicBezTo>
                  <a:cubicBezTo>
                    <a:pt x="711" y="557"/>
                    <a:pt x="712" y="555"/>
                    <a:pt x="713" y="553"/>
                  </a:cubicBezTo>
                  <a:cubicBezTo>
                    <a:pt x="715" y="549"/>
                    <a:pt x="716" y="545"/>
                    <a:pt x="718" y="541"/>
                  </a:cubicBezTo>
                  <a:close/>
                  <a:moveTo>
                    <a:pt x="718" y="576"/>
                  </a:moveTo>
                  <a:cubicBezTo>
                    <a:pt x="718" y="585"/>
                    <a:pt x="718" y="585"/>
                    <a:pt x="718" y="585"/>
                  </a:cubicBezTo>
                  <a:cubicBezTo>
                    <a:pt x="715" y="585"/>
                    <a:pt x="712" y="585"/>
                    <a:pt x="710" y="586"/>
                  </a:cubicBezTo>
                  <a:cubicBezTo>
                    <a:pt x="710" y="576"/>
                    <a:pt x="710" y="576"/>
                    <a:pt x="710" y="576"/>
                  </a:cubicBezTo>
                  <a:cubicBezTo>
                    <a:pt x="712" y="576"/>
                    <a:pt x="715" y="576"/>
                    <a:pt x="718" y="576"/>
                  </a:cubicBezTo>
                  <a:close/>
                  <a:moveTo>
                    <a:pt x="718" y="603"/>
                  </a:moveTo>
                  <a:cubicBezTo>
                    <a:pt x="718" y="613"/>
                    <a:pt x="718" y="613"/>
                    <a:pt x="718" y="613"/>
                  </a:cubicBezTo>
                  <a:cubicBezTo>
                    <a:pt x="715" y="613"/>
                    <a:pt x="713" y="612"/>
                    <a:pt x="710" y="612"/>
                  </a:cubicBezTo>
                  <a:cubicBezTo>
                    <a:pt x="710" y="604"/>
                    <a:pt x="710" y="604"/>
                    <a:pt x="710" y="604"/>
                  </a:cubicBezTo>
                  <a:cubicBezTo>
                    <a:pt x="713" y="604"/>
                    <a:pt x="715" y="603"/>
                    <a:pt x="718" y="603"/>
                  </a:cubicBezTo>
                  <a:close/>
                  <a:moveTo>
                    <a:pt x="710" y="450"/>
                  </a:moveTo>
                  <a:cubicBezTo>
                    <a:pt x="710" y="448"/>
                    <a:pt x="710" y="448"/>
                    <a:pt x="710" y="448"/>
                  </a:cubicBezTo>
                  <a:cubicBezTo>
                    <a:pt x="710" y="448"/>
                    <a:pt x="710" y="448"/>
                    <a:pt x="710" y="448"/>
                  </a:cubicBezTo>
                  <a:cubicBezTo>
                    <a:pt x="710" y="450"/>
                    <a:pt x="710" y="450"/>
                    <a:pt x="710" y="450"/>
                  </a:cubicBezTo>
                  <a:close/>
                  <a:moveTo>
                    <a:pt x="710" y="436"/>
                  </a:moveTo>
                  <a:cubicBezTo>
                    <a:pt x="710" y="411"/>
                    <a:pt x="710" y="411"/>
                    <a:pt x="710" y="411"/>
                  </a:cubicBezTo>
                  <a:cubicBezTo>
                    <a:pt x="715" y="416"/>
                    <a:pt x="715" y="425"/>
                    <a:pt x="711" y="437"/>
                  </a:cubicBezTo>
                  <a:cubicBezTo>
                    <a:pt x="711" y="436"/>
                    <a:pt x="710" y="436"/>
                    <a:pt x="710" y="436"/>
                  </a:cubicBezTo>
                  <a:close/>
                  <a:moveTo>
                    <a:pt x="710" y="400"/>
                  </a:moveTo>
                  <a:cubicBezTo>
                    <a:pt x="710" y="389"/>
                    <a:pt x="710" y="389"/>
                    <a:pt x="710" y="389"/>
                  </a:cubicBezTo>
                  <a:cubicBezTo>
                    <a:pt x="713" y="389"/>
                    <a:pt x="713" y="389"/>
                    <a:pt x="713" y="389"/>
                  </a:cubicBezTo>
                  <a:cubicBezTo>
                    <a:pt x="713" y="393"/>
                    <a:pt x="713" y="396"/>
                    <a:pt x="713" y="400"/>
                  </a:cubicBezTo>
                  <a:cubicBezTo>
                    <a:pt x="710" y="400"/>
                    <a:pt x="710" y="400"/>
                    <a:pt x="710" y="400"/>
                  </a:cubicBezTo>
                  <a:close/>
                  <a:moveTo>
                    <a:pt x="710" y="369"/>
                  </a:moveTo>
                  <a:cubicBezTo>
                    <a:pt x="710" y="358"/>
                    <a:pt x="710" y="358"/>
                    <a:pt x="710" y="358"/>
                  </a:cubicBezTo>
                  <a:cubicBezTo>
                    <a:pt x="710" y="358"/>
                    <a:pt x="710" y="358"/>
                    <a:pt x="710" y="358"/>
                  </a:cubicBezTo>
                  <a:cubicBezTo>
                    <a:pt x="711" y="361"/>
                    <a:pt x="711" y="365"/>
                    <a:pt x="711" y="369"/>
                  </a:cubicBezTo>
                  <a:lnTo>
                    <a:pt x="710" y="369"/>
                  </a:lnTo>
                  <a:close/>
                  <a:moveTo>
                    <a:pt x="700" y="141"/>
                  </a:moveTo>
                  <a:cubicBezTo>
                    <a:pt x="703" y="145"/>
                    <a:pt x="706" y="150"/>
                    <a:pt x="709" y="156"/>
                  </a:cubicBezTo>
                  <a:cubicBezTo>
                    <a:pt x="710" y="156"/>
                    <a:pt x="710" y="156"/>
                    <a:pt x="710" y="156"/>
                  </a:cubicBezTo>
                  <a:cubicBezTo>
                    <a:pt x="710" y="168"/>
                    <a:pt x="710" y="168"/>
                    <a:pt x="710" y="168"/>
                  </a:cubicBezTo>
                  <a:cubicBezTo>
                    <a:pt x="709" y="168"/>
                    <a:pt x="709" y="168"/>
                    <a:pt x="709" y="167"/>
                  </a:cubicBezTo>
                  <a:cubicBezTo>
                    <a:pt x="709" y="171"/>
                    <a:pt x="709" y="171"/>
                    <a:pt x="700" y="192"/>
                  </a:cubicBezTo>
                  <a:cubicBezTo>
                    <a:pt x="700" y="169"/>
                    <a:pt x="700" y="169"/>
                    <a:pt x="700" y="169"/>
                  </a:cubicBezTo>
                  <a:cubicBezTo>
                    <a:pt x="700" y="167"/>
                    <a:pt x="700" y="167"/>
                    <a:pt x="700" y="167"/>
                  </a:cubicBezTo>
                  <a:cubicBezTo>
                    <a:pt x="700" y="162"/>
                    <a:pt x="700" y="159"/>
                    <a:pt x="700" y="156"/>
                  </a:cubicBezTo>
                  <a:cubicBezTo>
                    <a:pt x="700" y="141"/>
                    <a:pt x="700" y="141"/>
                    <a:pt x="700" y="141"/>
                  </a:cubicBezTo>
                  <a:close/>
                  <a:moveTo>
                    <a:pt x="710" y="640"/>
                  </a:moveTo>
                  <a:cubicBezTo>
                    <a:pt x="706" y="645"/>
                    <a:pt x="703" y="649"/>
                    <a:pt x="700" y="654"/>
                  </a:cubicBezTo>
                  <a:cubicBezTo>
                    <a:pt x="700" y="643"/>
                    <a:pt x="700" y="643"/>
                    <a:pt x="700" y="643"/>
                  </a:cubicBezTo>
                  <a:cubicBezTo>
                    <a:pt x="701" y="641"/>
                    <a:pt x="701" y="641"/>
                    <a:pt x="701" y="641"/>
                  </a:cubicBezTo>
                  <a:cubicBezTo>
                    <a:pt x="700" y="641"/>
                    <a:pt x="700" y="641"/>
                    <a:pt x="700" y="641"/>
                  </a:cubicBezTo>
                  <a:cubicBezTo>
                    <a:pt x="700" y="630"/>
                    <a:pt x="700" y="630"/>
                    <a:pt x="700" y="630"/>
                  </a:cubicBezTo>
                  <a:cubicBezTo>
                    <a:pt x="704" y="630"/>
                    <a:pt x="707" y="629"/>
                    <a:pt x="710" y="627"/>
                  </a:cubicBezTo>
                  <a:cubicBezTo>
                    <a:pt x="710" y="640"/>
                    <a:pt x="710" y="640"/>
                    <a:pt x="710" y="640"/>
                  </a:cubicBezTo>
                  <a:close/>
                  <a:moveTo>
                    <a:pt x="710" y="211"/>
                  </a:moveTo>
                  <a:cubicBezTo>
                    <a:pt x="710" y="236"/>
                    <a:pt x="710" y="236"/>
                    <a:pt x="710" y="236"/>
                  </a:cubicBezTo>
                  <a:cubicBezTo>
                    <a:pt x="707" y="230"/>
                    <a:pt x="704" y="225"/>
                    <a:pt x="700" y="219"/>
                  </a:cubicBezTo>
                  <a:cubicBezTo>
                    <a:pt x="700" y="201"/>
                    <a:pt x="700" y="201"/>
                    <a:pt x="700" y="201"/>
                  </a:cubicBezTo>
                  <a:cubicBezTo>
                    <a:pt x="700" y="206"/>
                    <a:pt x="702" y="209"/>
                    <a:pt x="707" y="216"/>
                  </a:cubicBezTo>
                  <a:cubicBezTo>
                    <a:pt x="707" y="214"/>
                    <a:pt x="709" y="213"/>
                    <a:pt x="710" y="211"/>
                  </a:cubicBezTo>
                  <a:close/>
                  <a:moveTo>
                    <a:pt x="710" y="358"/>
                  </a:moveTo>
                  <a:cubicBezTo>
                    <a:pt x="710" y="369"/>
                    <a:pt x="710" y="369"/>
                    <a:pt x="710" y="369"/>
                  </a:cubicBezTo>
                  <a:cubicBezTo>
                    <a:pt x="706" y="369"/>
                    <a:pt x="703" y="370"/>
                    <a:pt x="700" y="370"/>
                  </a:cubicBezTo>
                  <a:cubicBezTo>
                    <a:pt x="700" y="358"/>
                    <a:pt x="700" y="358"/>
                    <a:pt x="700" y="358"/>
                  </a:cubicBezTo>
                  <a:cubicBezTo>
                    <a:pt x="704" y="357"/>
                    <a:pt x="706" y="358"/>
                    <a:pt x="710" y="358"/>
                  </a:cubicBezTo>
                  <a:close/>
                  <a:moveTo>
                    <a:pt x="710" y="389"/>
                  </a:moveTo>
                  <a:cubicBezTo>
                    <a:pt x="710" y="400"/>
                    <a:pt x="710" y="400"/>
                    <a:pt x="710" y="400"/>
                  </a:cubicBezTo>
                  <a:cubicBezTo>
                    <a:pt x="700" y="400"/>
                    <a:pt x="700" y="400"/>
                    <a:pt x="700" y="400"/>
                  </a:cubicBezTo>
                  <a:cubicBezTo>
                    <a:pt x="700" y="389"/>
                    <a:pt x="700" y="389"/>
                    <a:pt x="700" y="389"/>
                  </a:cubicBezTo>
                  <a:cubicBezTo>
                    <a:pt x="710" y="389"/>
                    <a:pt x="710" y="389"/>
                    <a:pt x="710" y="389"/>
                  </a:cubicBezTo>
                  <a:close/>
                  <a:moveTo>
                    <a:pt x="710" y="411"/>
                  </a:moveTo>
                  <a:cubicBezTo>
                    <a:pt x="710" y="436"/>
                    <a:pt x="710" y="436"/>
                    <a:pt x="710" y="436"/>
                  </a:cubicBezTo>
                  <a:cubicBezTo>
                    <a:pt x="707" y="436"/>
                    <a:pt x="704" y="436"/>
                    <a:pt x="702" y="436"/>
                  </a:cubicBezTo>
                  <a:cubicBezTo>
                    <a:pt x="704" y="429"/>
                    <a:pt x="703" y="425"/>
                    <a:pt x="703" y="418"/>
                  </a:cubicBezTo>
                  <a:cubicBezTo>
                    <a:pt x="700" y="418"/>
                    <a:pt x="700" y="418"/>
                    <a:pt x="700" y="418"/>
                  </a:cubicBezTo>
                  <a:cubicBezTo>
                    <a:pt x="700" y="407"/>
                    <a:pt x="700" y="407"/>
                    <a:pt x="700" y="407"/>
                  </a:cubicBezTo>
                  <a:cubicBezTo>
                    <a:pt x="704" y="407"/>
                    <a:pt x="707" y="408"/>
                    <a:pt x="710" y="411"/>
                  </a:cubicBezTo>
                  <a:close/>
                  <a:moveTo>
                    <a:pt x="710" y="448"/>
                  </a:moveTo>
                  <a:cubicBezTo>
                    <a:pt x="710" y="450"/>
                    <a:pt x="710" y="450"/>
                    <a:pt x="710" y="450"/>
                  </a:cubicBezTo>
                  <a:cubicBezTo>
                    <a:pt x="709" y="453"/>
                    <a:pt x="708" y="456"/>
                    <a:pt x="708" y="459"/>
                  </a:cubicBezTo>
                  <a:cubicBezTo>
                    <a:pt x="700" y="460"/>
                    <a:pt x="700" y="460"/>
                    <a:pt x="700" y="460"/>
                  </a:cubicBezTo>
                  <a:cubicBezTo>
                    <a:pt x="700" y="448"/>
                    <a:pt x="700" y="448"/>
                    <a:pt x="700" y="448"/>
                  </a:cubicBezTo>
                  <a:cubicBezTo>
                    <a:pt x="702" y="448"/>
                    <a:pt x="705" y="448"/>
                    <a:pt x="710" y="448"/>
                  </a:cubicBezTo>
                  <a:close/>
                  <a:moveTo>
                    <a:pt x="710" y="558"/>
                  </a:moveTo>
                  <a:cubicBezTo>
                    <a:pt x="710" y="574"/>
                    <a:pt x="710" y="574"/>
                    <a:pt x="710" y="574"/>
                  </a:cubicBezTo>
                  <a:cubicBezTo>
                    <a:pt x="709" y="576"/>
                    <a:pt x="709" y="576"/>
                    <a:pt x="709" y="576"/>
                  </a:cubicBezTo>
                  <a:cubicBezTo>
                    <a:pt x="710" y="576"/>
                    <a:pt x="710" y="576"/>
                    <a:pt x="710" y="576"/>
                  </a:cubicBezTo>
                  <a:cubicBezTo>
                    <a:pt x="710" y="586"/>
                    <a:pt x="710" y="586"/>
                    <a:pt x="710" y="586"/>
                  </a:cubicBezTo>
                  <a:cubicBezTo>
                    <a:pt x="706" y="586"/>
                    <a:pt x="703" y="587"/>
                    <a:pt x="700" y="589"/>
                  </a:cubicBezTo>
                  <a:cubicBezTo>
                    <a:pt x="700" y="580"/>
                    <a:pt x="700" y="580"/>
                    <a:pt x="700" y="580"/>
                  </a:cubicBezTo>
                  <a:cubicBezTo>
                    <a:pt x="700" y="579"/>
                    <a:pt x="700" y="579"/>
                    <a:pt x="700" y="579"/>
                  </a:cubicBezTo>
                  <a:cubicBezTo>
                    <a:pt x="702" y="571"/>
                    <a:pt x="705" y="565"/>
                    <a:pt x="710" y="558"/>
                  </a:cubicBezTo>
                  <a:close/>
                  <a:moveTo>
                    <a:pt x="710" y="604"/>
                  </a:moveTo>
                  <a:cubicBezTo>
                    <a:pt x="710" y="612"/>
                    <a:pt x="710" y="612"/>
                    <a:pt x="710" y="612"/>
                  </a:cubicBezTo>
                  <a:cubicBezTo>
                    <a:pt x="706" y="612"/>
                    <a:pt x="703" y="611"/>
                    <a:pt x="700" y="611"/>
                  </a:cubicBezTo>
                  <a:cubicBezTo>
                    <a:pt x="700" y="603"/>
                    <a:pt x="700" y="603"/>
                    <a:pt x="700" y="603"/>
                  </a:cubicBezTo>
                  <a:cubicBezTo>
                    <a:pt x="702" y="603"/>
                    <a:pt x="704" y="603"/>
                    <a:pt x="709" y="604"/>
                  </a:cubicBezTo>
                  <a:cubicBezTo>
                    <a:pt x="710" y="604"/>
                    <a:pt x="710" y="604"/>
                    <a:pt x="710" y="604"/>
                  </a:cubicBezTo>
                  <a:close/>
                  <a:moveTo>
                    <a:pt x="700" y="482"/>
                  </a:moveTo>
                  <a:cubicBezTo>
                    <a:pt x="700" y="469"/>
                    <a:pt x="700" y="469"/>
                    <a:pt x="700" y="469"/>
                  </a:cubicBezTo>
                  <a:cubicBezTo>
                    <a:pt x="701" y="469"/>
                    <a:pt x="702" y="469"/>
                    <a:pt x="704" y="470"/>
                  </a:cubicBezTo>
                  <a:cubicBezTo>
                    <a:pt x="703" y="474"/>
                    <a:pt x="703" y="478"/>
                    <a:pt x="702" y="482"/>
                  </a:cubicBezTo>
                  <a:cubicBezTo>
                    <a:pt x="701" y="482"/>
                    <a:pt x="700" y="482"/>
                    <a:pt x="700" y="482"/>
                  </a:cubicBezTo>
                  <a:close/>
                  <a:moveTo>
                    <a:pt x="700" y="325"/>
                  </a:moveTo>
                  <a:cubicBezTo>
                    <a:pt x="700" y="313"/>
                    <a:pt x="700" y="313"/>
                    <a:pt x="700" y="313"/>
                  </a:cubicBezTo>
                  <a:cubicBezTo>
                    <a:pt x="700" y="313"/>
                    <a:pt x="701" y="312"/>
                    <a:pt x="702" y="312"/>
                  </a:cubicBezTo>
                  <a:cubicBezTo>
                    <a:pt x="703" y="316"/>
                    <a:pt x="703" y="320"/>
                    <a:pt x="704" y="324"/>
                  </a:cubicBezTo>
                  <a:lnTo>
                    <a:pt x="700" y="325"/>
                  </a:lnTo>
                  <a:close/>
                  <a:moveTo>
                    <a:pt x="697" y="138"/>
                  </a:moveTo>
                  <a:cubicBezTo>
                    <a:pt x="698" y="139"/>
                    <a:pt x="699" y="140"/>
                    <a:pt x="700" y="141"/>
                  </a:cubicBezTo>
                  <a:cubicBezTo>
                    <a:pt x="700" y="156"/>
                    <a:pt x="700" y="156"/>
                    <a:pt x="700" y="156"/>
                  </a:cubicBezTo>
                  <a:cubicBezTo>
                    <a:pt x="699" y="153"/>
                    <a:pt x="698" y="151"/>
                    <a:pt x="697" y="149"/>
                  </a:cubicBezTo>
                  <a:cubicBezTo>
                    <a:pt x="697" y="138"/>
                    <a:pt x="697" y="138"/>
                    <a:pt x="697" y="138"/>
                  </a:cubicBezTo>
                  <a:close/>
                  <a:moveTo>
                    <a:pt x="700" y="654"/>
                  </a:moveTo>
                  <a:cubicBezTo>
                    <a:pt x="697" y="657"/>
                    <a:pt x="697" y="657"/>
                    <a:pt x="697" y="657"/>
                  </a:cubicBezTo>
                  <a:cubicBezTo>
                    <a:pt x="697" y="646"/>
                    <a:pt x="697" y="646"/>
                    <a:pt x="697" y="646"/>
                  </a:cubicBezTo>
                  <a:cubicBezTo>
                    <a:pt x="698" y="645"/>
                    <a:pt x="699" y="644"/>
                    <a:pt x="700" y="643"/>
                  </a:cubicBezTo>
                  <a:cubicBezTo>
                    <a:pt x="700" y="654"/>
                    <a:pt x="700" y="654"/>
                    <a:pt x="700" y="654"/>
                  </a:cubicBezTo>
                  <a:close/>
                  <a:moveTo>
                    <a:pt x="700" y="169"/>
                  </a:moveTo>
                  <a:cubicBezTo>
                    <a:pt x="700" y="192"/>
                    <a:pt x="700" y="192"/>
                    <a:pt x="700" y="192"/>
                  </a:cubicBezTo>
                  <a:cubicBezTo>
                    <a:pt x="699" y="193"/>
                    <a:pt x="699" y="193"/>
                    <a:pt x="699" y="193"/>
                  </a:cubicBezTo>
                  <a:cubicBezTo>
                    <a:pt x="699" y="197"/>
                    <a:pt x="699" y="199"/>
                    <a:pt x="700" y="201"/>
                  </a:cubicBezTo>
                  <a:cubicBezTo>
                    <a:pt x="700" y="219"/>
                    <a:pt x="700" y="219"/>
                    <a:pt x="700" y="219"/>
                  </a:cubicBezTo>
                  <a:cubicBezTo>
                    <a:pt x="699" y="218"/>
                    <a:pt x="698" y="217"/>
                    <a:pt x="697" y="215"/>
                  </a:cubicBezTo>
                  <a:cubicBezTo>
                    <a:pt x="697" y="174"/>
                    <a:pt x="697" y="174"/>
                    <a:pt x="697" y="174"/>
                  </a:cubicBezTo>
                  <a:cubicBezTo>
                    <a:pt x="700" y="169"/>
                    <a:pt x="700" y="169"/>
                    <a:pt x="700" y="169"/>
                  </a:cubicBezTo>
                  <a:close/>
                  <a:moveTo>
                    <a:pt x="700" y="313"/>
                  </a:moveTo>
                  <a:cubicBezTo>
                    <a:pt x="700" y="325"/>
                    <a:pt x="700" y="325"/>
                    <a:pt x="700" y="325"/>
                  </a:cubicBezTo>
                  <a:cubicBezTo>
                    <a:pt x="697" y="326"/>
                    <a:pt x="697" y="326"/>
                    <a:pt x="697" y="326"/>
                  </a:cubicBezTo>
                  <a:cubicBezTo>
                    <a:pt x="697" y="313"/>
                    <a:pt x="697" y="313"/>
                    <a:pt x="697" y="313"/>
                  </a:cubicBezTo>
                  <a:cubicBezTo>
                    <a:pt x="698" y="313"/>
                    <a:pt x="699" y="313"/>
                    <a:pt x="700" y="313"/>
                  </a:cubicBezTo>
                  <a:close/>
                  <a:moveTo>
                    <a:pt x="700" y="358"/>
                  </a:moveTo>
                  <a:cubicBezTo>
                    <a:pt x="700" y="370"/>
                    <a:pt x="700" y="370"/>
                    <a:pt x="700" y="370"/>
                  </a:cubicBezTo>
                  <a:cubicBezTo>
                    <a:pt x="697" y="370"/>
                    <a:pt x="697" y="370"/>
                    <a:pt x="697" y="370"/>
                  </a:cubicBezTo>
                  <a:cubicBezTo>
                    <a:pt x="697" y="358"/>
                    <a:pt x="697" y="358"/>
                    <a:pt x="697" y="358"/>
                  </a:cubicBezTo>
                  <a:cubicBezTo>
                    <a:pt x="698" y="358"/>
                    <a:pt x="699" y="358"/>
                    <a:pt x="700" y="358"/>
                  </a:cubicBezTo>
                  <a:close/>
                  <a:moveTo>
                    <a:pt x="700" y="389"/>
                  </a:moveTo>
                  <a:cubicBezTo>
                    <a:pt x="700" y="400"/>
                    <a:pt x="700" y="400"/>
                    <a:pt x="700" y="400"/>
                  </a:cubicBezTo>
                  <a:cubicBezTo>
                    <a:pt x="697" y="400"/>
                    <a:pt x="697" y="400"/>
                    <a:pt x="697" y="400"/>
                  </a:cubicBezTo>
                  <a:cubicBezTo>
                    <a:pt x="697" y="389"/>
                    <a:pt x="697" y="389"/>
                    <a:pt x="697" y="389"/>
                  </a:cubicBezTo>
                  <a:cubicBezTo>
                    <a:pt x="700" y="389"/>
                    <a:pt x="700" y="389"/>
                    <a:pt x="700" y="389"/>
                  </a:cubicBezTo>
                  <a:close/>
                  <a:moveTo>
                    <a:pt x="700" y="407"/>
                  </a:moveTo>
                  <a:cubicBezTo>
                    <a:pt x="700" y="418"/>
                    <a:pt x="700" y="418"/>
                    <a:pt x="700" y="418"/>
                  </a:cubicBezTo>
                  <a:cubicBezTo>
                    <a:pt x="698" y="418"/>
                    <a:pt x="698" y="418"/>
                    <a:pt x="698" y="418"/>
                  </a:cubicBezTo>
                  <a:cubicBezTo>
                    <a:pt x="698" y="420"/>
                    <a:pt x="697" y="421"/>
                    <a:pt x="697" y="422"/>
                  </a:cubicBezTo>
                  <a:cubicBezTo>
                    <a:pt x="697" y="407"/>
                    <a:pt x="697" y="407"/>
                    <a:pt x="697" y="407"/>
                  </a:cubicBezTo>
                  <a:cubicBezTo>
                    <a:pt x="698" y="407"/>
                    <a:pt x="699" y="407"/>
                    <a:pt x="700" y="407"/>
                  </a:cubicBezTo>
                  <a:close/>
                  <a:moveTo>
                    <a:pt x="700" y="448"/>
                  </a:moveTo>
                  <a:cubicBezTo>
                    <a:pt x="700" y="460"/>
                    <a:pt x="700" y="460"/>
                    <a:pt x="700" y="460"/>
                  </a:cubicBezTo>
                  <a:cubicBezTo>
                    <a:pt x="697" y="461"/>
                    <a:pt x="697" y="461"/>
                    <a:pt x="697" y="461"/>
                  </a:cubicBezTo>
                  <a:cubicBezTo>
                    <a:pt x="697" y="449"/>
                    <a:pt x="697" y="449"/>
                    <a:pt x="697" y="449"/>
                  </a:cubicBezTo>
                  <a:cubicBezTo>
                    <a:pt x="698" y="449"/>
                    <a:pt x="699" y="448"/>
                    <a:pt x="700" y="448"/>
                  </a:cubicBezTo>
                  <a:close/>
                  <a:moveTo>
                    <a:pt x="700" y="469"/>
                  </a:moveTo>
                  <a:cubicBezTo>
                    <a:pt x="700" y="482"/>
                    <a:pt x="700" y="482"/>
                    <a:pt x="700" y="482"/>
                  </a:cubicBezTo>
                  <a:cubicBezTo>
                    <a:pt x="697" y="481"/>
                    <a:pt x="697" y="481"/>
                    <a:pt x="697" y="481"/>
                  </a:cubicBezTo>
                  <a:cubicBezTo>
                    <a:pt x="697" y="468"/>
                    <a:pt x="697" y="468"/>
                    <a:pt x="697" y="468"/>
                  </a:cubicBezTo>
                  <a:cubicBezTo>
                    <a:pt x="698" y="468"/>
                    <a:pt x="698" y="469"/>
                    <a:pt x="700" y="469"/>
                  </a:cubicBezTo>
                  <a:close/>
                  <a:moveTo>
                    <a:pt x="700" y="580"/>
                  </a:moveTo>
                  <a:cubicBezTo>
                    <a:pt x="700" y="589"/>
                    <a:pt x="700" y="589"/>
                    <a:pt x="700" y="589"/>
                  </a:cubicBezTo>
                  <a:cubicBezTo>
                    <a:pt x="699" y="590"/>
                    <a:pt x="698" y="591"/>
                    <a:pt x="697" y="594"/>
                  </a:cubicBezTo>
                  <a:cubicBezTo>
                    <a:pt x="697" y="582"/>
                    <a:pt x="697" y="582"/>
                    <a:pt x="697" y="582"/>
                  </a:cubicBezTo>
                  <a:cubicBezTo>
                    <a:pt x="698" y="581"/>
                    <a:pt x="699" y="580"/>
                    <a:pt x="700" y="580"/>
                  </a:cubicBezTo>
                  <a:close/>
                  <a:moveTo>
                    <a:pt x="700" y="603"/>
                  </a:moveTo>
                  <a:cubicBezTo>
                    <a:pt x="700" y="611"/>
                    <a:pt x="700" y="611"/>
                    <a:pt x="700" y="611"/>
                  </a:cubicBezTo>
                  <a:cubicBezTo>
                    <a:pt x="699" y="611"/>
                    <a:pt x="698" y="611"/>
                    <a:pt x="697" y="611"/>
                  </a:cubicBezTo>
                  <a:cubicBezTo>
                    <a:pt x="697" y="603"/>
                    <a:pt x="697" y="603"/>
                    <a:pt x="697" y="603"/>
                  </a:cubicBezTo>
                  <a:cubicBezTo>
                    <a:pt x="698" y="603"/>
                    <a:pt x="698" y="603"/>
                    <a:pt x="700" y="603"/>
                  </a:cubicBezTo>
                  <a:close/>
                  <a:moveTo>
                    <a:pt x="700" y="630"/>
                  </a:moveTo>
                  <a:cubicBezTo>
                    <a:pt x="700" y="641"/>
                    <a:pt x="700" y="641"/>
                    <a:pt x="700" y="641"/>
                  </a:cubicBezTo>
                  <a:cubicBezTo>
                    <a:pt x="699" y="641"/>
                    <a:pt x="698" y="641"/>
                    <a:pt x="697" y="640"/>
                  </a:cubicBezTo>
                  <a:cubicBezTo>
                    <a:pt x="697" y="631"/>
                    <a:pt x="697" y="631"/>
                    <a:pt x="697" y="631"/>
                  </a:cubicBezTo>
                  <a:cubicBezTo>
                    <a:pt x="698" y="630"/>
                    <a:pt x="699" y="630"/>
                    <a:pt x="700" y="630"/>
                  </a:cubicBezTo>
                  <a:close/>
                  <a:moveTo>
                    <a:pt x="697" y="496"/>
                  </a:moveTo>
                  <a:cubicBezTo>
                    <a:pt x="697" y="492"/>
                    <a:pt x="697" y="492"/>
                    <a:pt x="697" y="492"/>
                  </a:cubicBezTo>
                  <a:cubicBezTo>
                    <a:pt x="698" y="492"/>
                    <a:pt x="698" y="492"/>
                    <a:pt x="698" y="492"/>
                  </a:cubicBezTo>
                  <a:lnTo>
                    <a:pt x="697" y="496"/>
                  </a:lnTo>
                  <a:close/>
                  <a:moveTo>
                    <a:pt x="677" y="118"/>
                  </a:moveTo>
                  <a:cubicBezTo>
                    <a:pt x="681" y="122"/>
                    <a:pt x="685" y="125"/>
                    <a:pt x="688" y="130"/>
                  </a:cubicBezTo>
                  <a:cubicBezTo>
                    <a:pt x="691" y="133"/>
                    <a:pt x="694" y="136"/>
                    <a:pt x="697" y="138"/>
                  </a:cubicBezTo>
                  <a:cubicBezTo>
                    <a:pt x="697" y="149"/>
                    <a:pt x="697" y="149"/>
                    <a:pt x="697" y="149"/>
                  </a:cubicBezTo>
                  <a:cubicBezTo>
                    <a:pt x="695" y="146"/>
                    <a:pt x="692" y="143"/>
                    <a:pt x="688" y="140"/>
                  </a:cubicBezTo>
                  <a:cubicBezTo>
                    <a:pt x="681" y="163"/>
                    <a:pt x="675" y="172"/>
                    <a:pt x="689" y="190"/>
                  </a:cubicBezTo>
                  <a:cubicBezTo>
                    <a:pt x="690" y="189"/>
                    <a:pt x="691" y="189"/>
                    <a:pt x="697" y="174"/>
                  </a:cubicBezTo>
                  <a:cubicBezTo>
                    <a:pt x="697" y="215"/>
                    <a:pt x="697" y="215"/>
                    <a:pt x="697" y="215"/>
                  </a:cubicBezTo>
                  <a:cubicBezTo>
                    <a:pt x="696" y="214"/>
                    <a:pt x="695" y="213"/>
                    <a:pt x="694" y="212"/>
                  </a:cubicBezTo>
                  <a:cubicBezTo>
                    <a:pt x="692" y="208"/>
                    <a:pt x="691" y="203"/>
                    <a:pt x="689" y="199"/>
                  </a:cubicBezTo>
                  <a:cubicBezTo>
                    <a:pt x="684" y="194"/>
                    <a:pt x="681" y="190"/>
                    <a:pt x="677" y="186"/>
                  </a:cubicBezTo>
                  <a:cubicBezTo>
                    <a:pt x="677" y="146"/>
                    <a:pt x="677" y="146"/>
                    <a:pt x="677" y="146"/>
                  </a:cubicBezTo>
                  <a:cubicBezTo>
                    <a:pt x="679" y="140"/>
                    <a:pt x="679" y="135"/>
                    <a:pt x="677" y="130"/>
                  </a:cubicBezTo>
                  <a:cubicBezTo>
                    <a:pt x="677" y="118"/>
                    <a:pt x="677" y="118"/>
                    <a:pt x="677" y="118"/>
                  </a:cubicBezTo>
                  <a:close/>
                  <a:moveTo>
                    <a:pt x="697" y="657"/>
                  </a:moveTo>
                  <a:cubicBezTo>
                    <a:pt x="696" y="659"/>
                    <a:pt x="696" y="659"/>
                    <a:pt x="696" y="659"/>
                  </a:cubicBezTo>
                  <a:cubicBezTo>
                    <a:pt x="688" y="664"/>
                    <a:pt x="683" y="671"/>
                    <a:pt x="677" y="678"/>
                  </a:cubicBezTo>
                  <a:cubicBezTo>
                    <a:pt x="677" y="667"/>
                    <a:pt x="677" y="667"/>
                    <a:pt x="677" y="667"/>
                  </a:cubicBezTo>
                  <a:cubicBezTo>
                    <a:pt x="677" y="667"/>
                    <a:pt x="678" y="666"/>
                    <a:pt x="678" y="666"/>
                  </a:cubicBezTo>
                  <a:cubicBezTo>
                    <a:pt x="677" y="666"/>
                    <a:pt x="677" y="666"/>
                    <a:pt x="677" y="666"/>
                  </a:cubicBezTo>
                  <a:cubicBezTo>
                    <a:pt x="677" y="657"/>
                    <a:pt x="677" y="657"/>
                    <a:pt x="677" y="657"/>
                  </a:cubicBezTo>
                  <a:cubicBezTo>
                    <a:pt x="688" y="654"/>
                    <a:pt x="691" y="653"/>
                    <a:pt x="697" y="646"/>
                  </a:cubicBezTo>
                  <a:cubicBezTo>
                    <a:pt x="697" y="657"/>
                    <a:pt x="697" y="657"/>
                    <a:pt x="697" y="657"/>
                  </a:cubicBezTo>
                  <a:close/>
                  <a:moveTo>
                    <a:pt x="697" y="313"/>
                  </a:moveTo>
                  <a:cubicBezTo>
                    <a:pt x="697" y="326"/>
                    <a:pt x="697" y="326"/>
                    <a:pt x="697" y="326"/>
                  </a:cubicBezTo>
                  <a:cubicBezTo>
                    <a:pt x="689" y="328"/>
                    <a:pt x="689" y="328"/>
                    <a:pt x="689" y="328"/>
                  </a:cubicBezTo>
                  <a:cubicBezTo>
                    <a:pt x="685" y="332"/>
                    <a:pt x="681" y="335"/>
                    <a:pt x="677" y="339"/>
                  </a:cubicBezTo>
                  <a:cubicBezTo>
                    <a:pt x="677" y="325"/>
                    <a:pt x="677" y="325"/>
                    <a:pt x="677" y="325"/>
                  </a:cubicBezTo>
                  <a:cubicBezTo>
                    <a:pt x="677" y="325"/>
                    <a:pt x="677" y="325"/>
                    <a:pt x="677" y="325"/>
                  </a:cubicBezTo>
                  <a:cubicBezTo>
                    <a:pt x="677" y="325"/>
                    <a:pt x="677" y="325"/>
                    <a:pt x="677" y="325"/>
                  </a:cubicBezTo>
                  <a:cubicBezTo>
                    <a:pt x="677" y="313"/>
                    <a:pt x="677" y="313"/>
                    <a:pt x="677" y="313"/>
                  </a:cubicBezTo>
                  <a:cubicBezTo>
                    <a:pt x="683" y="315"/>
                    <a:pt x="690" y="315"/>
                    <a:pt x="697" y="313"/>
                  </a:cubicBezTo>
                  <a:close/>
                  <a:moveTo>
                    <a:pt x="697" y="358"/>
                  </a:moveTo>
                  <a:cubicBezTo>
                    <a:pt x="697" y="370"/>
                    <a:pt x="697" y="370"/>
                    <a:pt x="697" y="370"/>
                  </a:cubicBezTo>
                  <a:cubicBezTo>
                    <a:pt x="691" y="371"/>
                    <a:pt x="685" y="372"/>
                    <a:pt x="679" y="372"/>
                  </a:cubicBezTo>
                  <a:cubicBezTo>
                    <a:pt x="679" y="375"/>
                    <a:pt x="680" y="378"/>
                    <a:pt x="680" y="382"/>
                  </a:cubicBezTo>
                  <a:cubicBezTo>
                    <a:pt x="679" y="382"/>
                    <a:pt x="678" y="382"/>
                    <a:pt x="677" y="382"/>
                  </a:cubicBezTo>
                  <a:cubicBezTo>
                    <a:pt x="677" y="350"/>
                    <a:pt x="677" y="350"/>
                    <a:pt x="677" y="350"/>
                  </a:cubicBezTo>
                  <a:cubicBezTo>
                    <a:pt x="677" y="350"/>
                    <a:pt x="677" y="350"/>
                    <a:pt x="677" y="350"/>
                  </a:cubicBezTo>
                  <a:cubicBezTo>
                    <a:pt x="678" y="358"/>
                    <a:pt x="678" y="358"/>
                    <a:pt x="679" y="360"/>
                  </a:cubicBezTo>
                  <a:cubicBezTo>
                    <a:pt x="688" y="359"/>
                    <a:pt x="693" y="359"/>
                    <a:pt x="697" y="358"/>
                  </a:cubicBezTo>
                  <a:close/>
                  <a:moveTo>
                    <a:pt x="697" y="389"/>
                  </a:moveTo>
                  <a:cubicBezTo>
                    <a:pt x="697" y="400"/>
                    <a:pt x="697" y="400"/>
                    <a:pt x="697" y="400"/>
                  </a:cubicBezTo>
                  <a:cubicBezTo>
                    <a:pt x="677" y="400"/>
                    <a:pt x="677" y="400"/>
                    <a:pt x="677" y="400"/>
                  </a:cubicBezTo>
                  <a:cubicBezTo>
                    <a:pt x="677" y="389"/>
                    <a:pt x="677" y="389"/>
                    <a:pt x="677" y="389"/>
                  </a:cubicBezTo>
                  <a:cubicBezTo>
                    <a:pt x="697" y="389"/>
                    <a:pt x="697" y="389"/>
                    <a:pt x="697" y="389"/>
                  </a:cubicBezTo>
                  <a:close/>
                  <a:moveTo>
                    <a:pt x="697" y="407"/>
                  </a:moveTo>
                  <a:cubicBezTo>
                    <a:pt x="697" y="422"/>
                    <a:pt x="697" y="422"/>
                    <a:pt x="697" y="422"/>
                  </a:cubicBezTo>
                  <a:cubicBezTo>
                    <a:pt x="694" y="431"/>
                    <a:pt x="692" y="435"/>
                    <a:pt x="682" y="438"/>
                  </a:cubicBezTo>
                  <a:cubicBezTo>
                    <a:pt x="680" y="437"/>
                    <a:pt x="679" y="436"/>
                    <a:pt x="677" y="435"/>
                  </a:cubicBezTo>
                  <a:cubicBezTo>
                    <a:pt x="677" y="409"/>
                    <a:pt x="677" y="409"/>
                    <a:pt x="677" y="409"/>
                  </a:cubicBezTo>
                  <a:cubicBezTo>
                    <a:pt x="678" y="409"/>
                    <a:pt x="679" y="409"/>
                    <a:pt x="680" y="410"/>
                  </a:cubicBezTo>
                  <a:cubicBezTo>
                    <a:pt x="679" y="415"/>
                    <a:pt x="679" y="419"/>
                    <a:pt x="679" y="425"/>
                  </a:cubicBezTo>
                  <a:cubicBezTo>
                    <a:pt x="681" y="425"/>
                    <a:pt x="683" y="425"/>
                    <a:pt x="684" y="425"/>
                  </a:cubicBezTo>
                  <a:cubicBezTo>
                    <a:pt x="686" y="420"/>
                    <a:pt x="688" y="414"/>
                    <a:pt x="690" y="409"/>
                  </a:cubicBezTo>
                  <a:cubicBezTo>
                    <a:pt x="693" y="408"/>
                    <a:pt x="695" y="407"/>
                    <a:pt x="697" y="407"/>
                  </a:cubicBezTo>
                  <a:close/>
                  <a:moveTo>
                    <a:pt x="697" y="449"/>
                  </a:moveTo>
                  <a:cubicBezTo>
                    <a:pt x="697" y="461"/>
                    <a:pt x="697" y="461"/>
                    <a:pt x="697" y="461"/>
                  </a:cubicBezTo>
                  <a:cubicBezTo>
                    <a:pt x="691" y="461"/>
                    <a:pt x="691" y="461"/>
                    <a:pt x="691" y="461"/>
                  </a:cubicBezTo>
                  <a:cubicBezTo>
                    <a:pt x="690" y="463"/>
                    <a:pt x="690" y="464"/>
                    <a:pt x="689" y="465"/>
                  </a:cubicBezTo>
                  <a:cubicBezTo>
                    <a:pt x="693" y="467"/>
                    <a:pt x="695" y="467"/>
                    <a:pt x="697" y="468"/>
                  </a:cubicBezTo>
                  <a:cubicBezTo>
                    <a:pt x="697" y="481"/>
                    <a:pt x="697" y="481"/>
                    <a:pt x="697" y="481"/>
                  </a:cubicBezTo>
                  <a:cubicBezTo>
                    <a:pt x="688" y="479"/>
                    <a:pt x="682" y="477"/>
                    <a:pt x="677" y="476"/>
                  </a:cubicBezTo>
                  <a:cubicBezTo>
                    <a:pt x="677" y="464"/>
                    <a:pt x="677" y="464"/>
                    <a:pt x="677" y="464"/>
                  </a:cubicBezTo>
                  <a:cubicBezTo>
                    <a:pt x="677" y="464"/>
                    <a:pt x="677" y="464"/>
                    <a:pt x="677" y="464"/>
                  </a:cubicBezTo>
                  <a:cubicBezTo>
                    <a:pt x="679" y="464"/>
                    <a:pt x="680" y="464"/>
                    <a:pt x="682" y="464"/>
                  </a:cubicBezTo>
                  <a:cubicBezTo>
                    <a:pt x="682" y="461"/>
                    <a:pt x="682" y="458"/>
                    <a:pt x="682" y="454"/>
                  </a:cubicBezTo>
                  <a:cubicBezTo>
                    <a:pt x="680" y="454"/>
                    <a:pt x="679" y="454"/>
                    <a:pt x="677" y="454"/>
                  </a:cubicBezTo>
                  <a:cubicBezTo>
                    <a:pt x="677" y="442"/>
                    <a:pt x="677" y="442"/>
                    <a:pt x="677" y="442"/>
                  </a:cubicBezTo>
                  <a:cubicBezTo>
                    <a:pt x="679" y="443"/>
                    <a:pt x="681" y="443"/>
                    <a:pt x="684" y="444"/>
                  </a:cubicBezTo>
                  <a:cubicBezTo>
                    <a:pt x="686" y="446"/>
                    <a:pt x="687" y="448"/>
                    <a:pt x="689" y="451"/>
                  </a:cubicBezTo>
                  <a:cubicBezTo>
                    <a:pt x="692" y="450"/>
                    <a:pt x="695" y="449"/>
                    <a:pt x="697" y="449"/>
                  </a:cubicBezTo>
                  <a:close/>
                  <a:moveTo>
                    <a:pt x="697" y="492"/>
                  </a:moveTo>
                  <a:cubicBezTo>
                    <a:pt x="697" y="496"/>
                    <a:pt x="697" y="496"/>
                    <a:pt x="697" y="496"/>
                  </a:cubicBezTo>
                  <a:cubicBezTo>
                    <a:pt x="694" y="504"/>
                    <a:pt x="692" y="512"/>
                    <a:pt x="689" y="520"/>
                  </a:cubicBezTo>
                  <a:cubicBezTo>
                    <a:pt x="688" y="520"/>
                    <a:pt x="687" y="520"/>
                    <a:pt x="685" y="520"/>
                  </a:cubicBezTo>
                  <a:cubicBezTo>
                    <a:pt x="683" y="520"/>
                    <a:pt x="681" y="518"/>
                    <a:pt x="677" y="517"/>
                  </a:cubicBezTo>
                  <a:cubicBezTo>
                    <a:pt x="677" y="503"/>
                    <a:pt x="677" y="503"/>
                    <a:pt x="677" y="503"/>
                  </a:cubicBezTo>
                  <a:cubicBezTo>
                    <a:pt x="679" y="504"/>
                    <a:pt x="681" y="505"/>
                    <a:pt x="684" y="506"/>
                  </a:cubicBezTo>
                  <a:cubicBezTo>
                    <a:pt x="686" y="500"/>
                    <a:pt x="688" y="495"/>
                    <a:pt x="690" y="490"/>
                  </a:cubicBezTo>
                  <a:cubicBezTo>
                    <a:pt x="692" y="490"/>
                    <a:pt x="695" y="491"/>
                    <a:pt x="697" y="492"/>
                  </a:cubicBezTo>
                  <a:close/>
                  <a:moveTo>
                    <a:pt x="697" y="582"/>
                  </a:moveTo>
                  <a:cubicBezTo>
                    <a:pt x="697" y="594"/>
                    <a:pt x="697" y="594"/>
                    <a:pt x="697" y="594"/>
                  </a:cubicBezTo>
                  <a:cubicBezTo>
                    <a:pt x="696" y="596"/>
                    <a:pt x="694" y="598"/>
                    <a:pt x="692" y="603"/>
                  </a:cubicBezTo>
                  <a:cubicBezTo>
                    <a:pt x="694" y="603"/>
                    <a:pt x="696" y="603"/>
                    <a:pt x="697" y="603"/>
                  </a:cubicBezTo>
                  <a:cubicBezTo>
                    <a:pt x="697" y="611"/>
                    <a:pt x="697" y="611"/>
                    <a:pt x="697" y="611"/>
                  </a:cubicBezTo>
                  <a:cubicBezTo>
                    <a:pt x="692" y="611"/>
                    <a:pt x="687" y="612"/>
                    <a:pt x="683" y="614"/>
                  </a:cubicBezTo>
                  <a:cubicBezTo>
                    <a:pt x="680" y="618"/>
                    <a:pt x="679" y="620"/>
                    <a:pt x="677" y="622"/>
                  </a:cubicBezTo>
                  <a:cubicBezTo>
                    <a:pt x="677" y="610"/>
                    <a:pt x="677" y="610"/>
                    <a:pt x="677" y="610"/>
                  </a:cubicBezTo>
                  <a:cubicBezTo>
                    <a:pt x="679" y="608"/>
                    <a:pt x="681" y="606"/>
                    <a:pt x="684" y="604"/>
                  </a:cubicBezTo>
                  <a:cubicBezTo>
                    <a:pt x="688" y="594"/>
                    <a:pt x="690" y="588"/>
                    <a:pt x="697" y="582"/>
                  </a:cubicBezTo>
                  <a:close/>
                  <a:moveTo>
                    <a:pt x="697" y="631"/>
                  </a:moveTo>
                  <a:cubicBezTo>
                    <a:pt x="697" y="640"/>
                    <a:pt x="697" y="640"/>
                    <a:pt x="697" y="640"/>
                  </a:cubicBezTo>
                  <a:cubicBezTo>
                    <a:pt x="690" y="639"/>
                    <a:pt x="683" y="637"/>
                    <a:pt x="677" y="637"/>
                  </a:cubicBezTo>
                  <a:cubicBezTo>
                    <a:pt x="677" y="628"/>
                    <a:pt x="677" y="628"/>
                    <a:pt x="677" y="628"/>
                  </a:cubicBezTo>
                  <a:cubicBezTo>
                    <a:pt x="687" y="629"/>
                    <a:pt x="687" y="630"/>
                    <a:pt x="692" y="631"/>
                  </a:cubicBezTo>
                  <a:cubicBezTo>
                    <a:pt x="694" y="631"/>
                    <a:pt x="696" y="631"/>
                    <a:pt x="697" y="631"/>
                  </a:cubicBezTo>
                  <a:close/>
                  <a:moveTo>
                    <a:pt x="677" y="542"/>
                  </a:moveTo>
                  <a:cubicBezTo>
                    <a:pt x="677" y="540"/>
                    <a:pt x="677" y="540"/>
                    <a:pt x="677" y="540"/>
                  </a:cubicBezTo>
                  <a:cubicBezTo>
                    <a:pt x="678" y="541"/>
                    <a:pt x="678" y="541"/>
                    <a:pt x="678" y="541"/>
                  </a:cubicBezTo>
                  <a:cubicBezTo>
                    <a:pt x="677" y="542"/>
                    <a:pt x="677" y="542"/>
                    <a:pt x="677" y="542"/>
                  </a:cubicBezTo>
                  <a:close/>
                  <a:moveTo>
                    <a:pt x="677" y="501"/>
                  </a:moveTo>
                  <a:cubicBezTo>
                    <a:pt x="679" y="496"/>
                    <a:pt x="680" y="492"/>
                    <a:pt x="682" y="487"/>
                  </a:cubicBezTo>
                  <a:cubicBezTo>
                    <a:pt x="680" y="487"/>
                    <a:pt x="679" y="486"/>
                    <a:pt x="677" y="486"/>
                  </a:cubicBezTo>
                  <a:lnTo>
                    <a:pt x="677" y="501"/>
                  </a:lnTo>
                  <a:close/>
                  <a:moveTo>
                    <a:pt x="654" y="95"/>
                  </a:moveTo>
                  <a:cubicBezTo>
                    <a:pt x="656" y="97"/>
                    <a:pt x="658" y="99"/>
                    <a:pt x="660" y="100"/>
                  </a:cubicBezTo>
                  <a:cubicBezTo>
                    <a:pt x="664" y="107"/>
                    <a:pt x="671" y="112"/>
                    <a:pt x="677" y="118"/>
                  </a:cubicBezTo>
                  <a:cubicBezTo>
                    <a:pt x="677" y="130"/>
                    <a:pt x="677" y="130"/>
                    <a:pt x="677" y="130"/>
                  </a:cubicBezTo>
                  <a:cubicBezTo>
                    <a:pt x="675" y="126"/>
                    <a:pt x="672" y="121"/>
                    <a:pt x="665" y="116"/>
                  </a:cubicBezTo>
                  <a:cubicBezTo>
                    <a:pt x="663" y="123"/>
                    <a:pt x="662" y="130"/>
                    <a:pt x="660" y="137"/>
                  </a:cubicBezTo>
                  <a:cubicBezTo>
                    <a:pt x="658" y="153"/>
                    <a:pt x="660" y="154"/>
                    <a:pt x="670" y="165"/>
                  </a:cubicBezTo>
                  <a:cubicBezTo>
                    <a:pt x="673" y="158"/>
                    <a:pt x="676" y="151"/>
                    <a:pt x="677" y="146"/>
                  </a:cubicBezTo>
                  <a:cubicBezTo>
                    <a:pt x="677" y="186"/>
                    <a:pt x="677" y="186"/>
                    <a:pt x="677" y="186"/>
                  </a:cubicBezTo>
                  <a:cubicBezTo>
                    <a:pt x="674" y="182"/>
                    <a:pt x="672" y="178"/>
                    <a:pt x="669" y="173"/>
                  </a:cubicBezTo>
                  <a:cubicBezTo>
                    <a:pt x="662" y="168"/>
                    <a:pt x="657" y="163"/>
                    <a:pt x="654" y="156"/>
                  </a:cubicBezTo>
                  <a:cubicBezTo>
                    <a:pt x="654" y="124"/>
                    <a:pt x="654" y="124"/>
                    <a:pt x="654" y="124"/>
                  </a:cubicBezTo>
                  <a:cubicBezTo>
                    <a:pt x="655" y="118"/>
                    <a:pt x="656" y="111"/>
                    <a:pt x="654" y="106"/>
                  </a:cubicBezTo>
                  <a:cubicBezTo>
                    <a:pt x="654" y="95"/>
                    <a:pt x="654" y="95"/>
                    <a:pt x="654" y="95"/>
                  </a:cubicBezTo>
                  <a:close/>
                  <a:moveTo>
                    <a:pt x="677" y="678"/>
                  </a:moveTo>
                  <a:cubicBezTo>
                    <a:pt x="674" y="681"/>
                    <a:pt x="670" y="685"/>
                    <a:pt x="664" y="687"/>
                  </a:cubicBezTo>
                  <a:cubicBezTo>
                    <a:pt x="662" y="691"/>
                    <a:pt x="662" y="691"/>
                    <a:pt x="654" y="701"/>
                  </a:cubicBezTo>
                  <a:cubicBezTo>
                    <a:pt x="654" y="690"/>
                    <a:pt x="654" y="690"/>
                    <a:pt x="654" y="690"/>
                  </a:cubicBezTo>
                  <a:cubicBezTo>
                    <a:pt x="654" y="689"/>
                    <a:pt x="654" y="689"/>
                    <a:pt x="654" y="689"/>
                  </a:cubicBezTo>
                  <a:cubicBezTo>
                    <a:pt x="654" y="689"/>
                    <a:pt x="654" y="689"/>
                    <a:pt x="654" y="689"/>
                  </a:cubicBezTo>
                  <a:cubicBezTo>
                    <a:pt x="654" y="680"/>
                    <a:pt x="654" y="680"/>
                    <a:pt x="654" y="680"/>
                  </a:cubicBezTo>
                  <a:cubicBezTo>
                    <a:pt x="655" y="681"/>
                    <a:pt x="655" y="681"/>
                    <a:pt x="655" y="681"/>
                  </a:cubicBezTo>
                  <a:cubicBezTo>
                    <a:pt x="666" y="678"/>
                    <a:pt x="670" y="676"/>
                    <a:pt x="677" y="667"/>
                  </a:cubicBezTo>
                  <a:cubicBezTo>
                    <a:pt x="677" y="678"/>
                    <a:pt x="677" y="678"/>
                    <a:pt x="677" y="678"/>
                  </a:cubicBezTo>
                  <a:close/>
                  <a:moveTo>
                    <a:pt x="677" y="313"/>
                  </a:moveTo>
                  <a:cubicBezTo>
                    <a:pt x="677" y="325"/>
                    <a:pt x="677" y="325"/>
                    <a:pt x="677" y="325"/>
                  </a:cubicBezTo>
                  <a:cubicBezTo>
                    <a:pt x="671" y="323"/>
                    <a:pt x="665" y="322"/>
                    <a:pt x="660" y="320"/>
                  </a:cubicBezTo>
                  <a:cubicBezTo>
                    <a:pt x="659" y="316"/>
                    <a:pt x="658" y="313"/>
                    <a:pt x="657" y="308"/>
                  </a:cubicBezTo>
                  <a:cubicBezTo>
                    <a:pt x="665" y="311"/>
                    <a:pt x="671" y="313"/>
                    <a:pt x="677" y="313"/>
                  </a:cubicBezTo>
                  <a:close/>
                  <a:moveTo>
                    <a:pt x="677" y="325"/>
                  </a:moveTo>
                  <a:cubicBezTo>
                    <a:pt x="677" y="339"/>
                    <a:pt x="677" y="339"/>
                    <a:pt x="677" y="339"/>
                  </a:cubicBezTo>
                  <a:cubicBezTo>
                    <a:pt x="674" y="342"/>
                    <a:pt x="670" y="345"/>
                    <a:pt x="666" y="349"/>
                  </a:cubicBezTo>
                  <a:cubicBezTo>
                    <a:pt x="666" y="344"/>
                    <a:pt x="665" y="340"/>
                    <a:pt x="665" y="336"/>
                  </a:cubicBezTo>
                  <a:cubicBezTo>
                    <a:pt x="669" y="332"/>
                    <a:pt x="673" y="328"/>
                    <a:pt x="677" y="325"/>
                  </a:cubicBezTo>
                  <a:close/>
                  <a:moveTo>
                    <a:pt x="677" y="350"/>
                  </a:moveTo>
                  <a:cubicBezTo>
                    <a:pt x="677" y="382"/>
                    <a:pt x="677" y="382"/>
                    <a:pt x="677" y="382"/>
                  </a:cubicBezTo>
                  <a:cubicBezTo>
                    <a:pt x="675" y="382"/>
                    <a:pt x="673" y="382"/>
                    <a:pt x="671" y="383"/>
                  </a:cubicBezTo>
                  <a:cubicBezTo>
                    <a:pt x="670" y="372"/>
                    <a:pt x="669" y="361"/>
                    <a:pt x="668" y="351"/>
                  </a:cubicBezTo>
                  <a:cubicBezTo>
                    <a:pt x="671" y="351"/>
                    <a:pt x="674" y="350"/>
                    <a:pt x="677" y="350"/>
                  </a:cubicBezTo>
                  <a:close/>
                  <a:moveTo>
                    <a:pt x="677" y="389"/>
                  </a:moveTo>
                  <a:cubicBezTo>
                    <a:pt x="677" y="400"/>
                    <a:pt x="677" y="400"/>
                    <a:pt x="677" y="400"/>
                  </a:cubicBezTo>
                  <a:cubicBezTo>
                    <a:pt x="671" y="400"/>
                    <a:pt x="671" y="400"/>
                    <a:pt x="671" y="400"/>
                  </a:cubicBezTo>
                  <a:cubicBezTo>
                    <a:pt x="671" y="397"/>
                    <a:pt x="671" y="393"/>
                    <a:pt x="671" y="389"/>
                  </a:cubicBezTo>
                  <a:cubicBezTo>
                    <a:pt x="677" y="389"/>
                    <a:pt x="677" y="389"/>
                    <a:pt x="677" y="389"/>
                  </a:cubicBezTo>
                  <a:close/>
                  <a:moveTo>
                    <a:pt x="677" y="409"/>
                  </a:moveTo>
                  <a:cubicBezTo>
                    <a:pt x="677" y="435"/>
                    <a:pt x="677" y="435"/>
                    <a:pt x="677" y="435"/>
                  </a:cubicBezTo>
                  <a:cubicBezTo>
                    <a:pt x="668" y="430"/>
                    <a:pt x="671" y="422"/>
                    <a:pt x="670" y="409"/>
                  </a:cubicBezTo>
                  <a:cubicBezTo>
                    <a:pt x="673" y="409"/>
                    <a:pt x="675" y="409"/>
                    <a:pt x="677" y="409"/>
                  </a:cubicBezTo>
                  <a:close/>
                  <a:moveTo>
                    <a:pt x="677" y="442"/>
                  </a:moveTo>
                  <a:cubicBezTo>
                    <a:pt x="677" y="454"/>
                    <a:pt x="677" y="454"/>
                    <a:pt x="677" y="454"/>
                  </a:cubicBezTo>
                  <a:cubicBezTo>
                    <a:pt x="676" y="454"/>
                    <a:pt x="676" y="454"/>
                    <a:pt x="676" y="454"/>
                  </a:cubicBezTo>
                  <a:cubicBezTo>
                    <a:pt x="674" y="456"/>
                    <a:pt x="674" y="456"/>
                    <a:pt x="673" y="463"/>
                  </a:cubicBezTo>
                  <a:cubicBezTo>
                    <a:pt x="674" y="463"/>
                    <a:pt x="676" y="463"/>
                    <a:pt x="677" y="464"/>
                  </a:cubicBezTo>
                  <a:cubicBezTo>
                    <a:pt x="677" y="476"/>
                    <a:pt x="677" y="476"/>
                    <a:pt x="677" y="476"/>
                  </a:cubicBezTo>
                  <a:cubicBezTo>
                    <a:pt x="664" y="473"/>
                    <a:pt x="663" y="472"/>
                    <a:pt x="661" y="471"/>
                  </a:cubicBezTo>
                  <a:cubicBezTo>
                    <a:pt x="664" y="460"/>
                    <a:pt x="665" y="442"/>
                    <a:pt x="677" y="442"/>
                  </a:cubicBezTo>
                  <a:close/>
                  <a:moveTo>
                    <a:pt x="677" y="486"/>
                  </a:moveTo>
                  <a:cubicBezTo>
                    <a:pt x="677" y="501"/>
                    <a:pt x="677" y="501"/>
                    <a:pt x="677" y="501"/>
                  </a:cubicBezTo>
                  <a:cubicBezTo>
                    <a:pt x="676" y="503"/>
                    <a:pt x="676" y="503"/>
                    <a:pt x="676" y="503"/>
                  </a:cubicBezTo>
                  <a:cubicBezTo>
                    <a:pt x="677" y="503"/>
                    <a:pt x="677" y="503"/>
                    <a:pt x="677" y="503"/>
                  </a:cubicBezTo>
                  <a:cubicBezTo>
                    <a:pt x="677" y="517"/>
                    <a:pt x="677" y="517"/>
                    <a:pt x="677" y="517"/>
                  </a:cubicBezTo>
                  <a:cubicBezTo>
                    <a:pt x="669" y="514"/>
                    <a:pt x="659" y="510"/>
                    <a:pt x="654" y="507"/>
                  </a:cubicBezTo>
                  <a:cubicBezTo>
                    <a:pt x="654" y="494"/>
                    <a:pt x="654" y="494"/>
                    <a:pt x="654" y="494"/>
                  </a:cubicBezTo>
                  <a:cubicBezTo>
                    <a:pt x="659" y="479"/>
                    <a:pt x="659" y="479"/>
                    <a:pt x="660" y="478"/>
                  </a:cubicBezTo>
                  <a:cubicBezTo>
                    <a:pt x="666" y="481"/>
                    <a:pt x="666" y="481"/>
                    <a:pt x="667" y="482"/>
                  </a:cubicBezTo>
                  <a:cubicBezTo>
                    <a:pt x="666" y="488"/>
                    <a:pt x="664" y="493"/>
                    <a:pt x="662" y="498"/>
                  </a:cubicBezTo>
                  <a:cubicBezTo>
                    <a:pt x="664" y="499"/>
                    <a:pt x="666" y="500"/>
                    <a:pt x="669" y="500"/>
                  </a:cubicBezTo>
                  <a:cubicBezTo>
                    <a:pt x="671" y="495"/>
                    <a:pt x="672" y="490"/>
                    <a:pt x="674" y="485"/>
                  </a:cubicBezTo>
                  <a:cubicBezTo>
                    <a:pt x="677" y="486"/>
                    <a:pt x="677" y="486"/>
                    <a:pt x="677" y="486"/>
                  </a:cubicBezTo>
                  <a:close/>
                  <a:moveTo>
                    <a:pt x="677" y="540"/>
                  </a:moveTo>
                  <a:cubicBezTo>
                    <a:pt x="669" y="532"/>
                    <a:pt x="661" y="523"/>
                    <a:pt x="654" y="514"/>
                  </a:cubicBezTo>
                  <a:cubicBezTo>
                    <a:pt x="654" y="531"/>
                    <a:pt x="654" y="531"/>
                    <a:pt x="654" y="531"/>
                  </a:cubicBezTo>
                  <a:cubicBezTo>
                    <a:pt x="657" y="534"/>
                    <a:pt x="661" y="537"/>
                    <a:pt x="664" y="541"/>
                  </a:cubicBezTo>
                  <a:cubicBezTo>
                    <a:pt x="661" y="540"/>
                    <a:pt x="657" y="539"/>
                    <a:pt x="654" y="539"/>
                  </a:cubicBezTo>
                  <a:cubicBezTo>
                    <a:pt x="654" y="551"/>
                    <a:pt x="654" y="551"/>
                    <a:pt x="654" y="551"/>
                  </a:cubicBezTo>
                  <a:cubicBezTo>
                    <a:pt x="658" y="552"/>
                    <a:pt x="661" y="552"/>
                    <a:pt x="665" y="553"/>
                  </a:cubicBezTo>
                  <a:cubicBezTo>
                    <a:pt x="668" y="553"/>
                    <a:pt x="670" y="553"/>
                    <a:pt x="673" y="553"/>
                  </a:cubicBezTo>
                  <a:cubicBezTo>
                    <a:pt x="674" y="550"/>
                    <a:pt x="676" y="546"/>
                    <a:pt x="677" y="542"/>
                  </a:cubicBezTo>
                  <a:cubicBezTo>
                    <a:pt x="677" y="540"/>
                    <a:pt x="677" y="540"/>
                    <a:pt x="677" y="540"/>
                  </a:cubicBezTo>
                  <a:close/>
                  <a:moveTo>
                    <a:pt x="677" y="610"/>
                  </a:moveTo>
                  <a:cubicBezTo>
                    <a:pt x="677" y="622"/>
                    <a:pt x="677" y="622"/>
                    <a:pt x="677" y="622"/>
                  </a:cubicBezTo>
                  <a:cubicBezTo>
                    <a:pt x="676" y="623"/>
                    <a:pt x="675" y="625"/>
                    <a:pt x="674" y="628"/>
                  </a:cubicBezTo>
                  <a:cubicBezTo>
                    <a:pt x="677" y="628"/>
                    <a:pt x="677" y="628"/>
                    <a:pt x="677" y="628"/>
                  </a:cubicBezTo>
                  <a:cubicBezTo>
                    <a:pt x="677" y="637"/>
                    <a:pt x="677" y="637"/>
                    <a:pt x="677" y="637"/>
                  </a:cubicBezTo>
                  <a:cubicBezTo>
                    <a:pt x="668" y="637"/>
                    <a:pt x="660" y="639"/>
                    <a:pt x="654" y="649"/>
                  </a:cubicBezTo>
                  <a:cubicBezTo>
                    <a:pt x="654" y="637"/>
                    <a:pt x="654" y="637"/>
                    <a:pt x="654" y="637"/>
                  </a:cubicBezTo>
                  <a:cubicBezTo>
                    <a:pt x="657" y="633"/>
                    <a:pt x="661" y="630"/>
                    <a:pt x="665" y="628"/>
                  </a:cubicBezTo>
                  <a:cubicBezTo>
                    <a:pt x="669" y="620"/>
                    <a:pt x="672" y="615"/>
                    <a:pt x="677" y="610"/>
                  </a:cubicBezTo>
                  <a:close/>
                  <a:moveTo>
                    <a:pt x="677" y="657"/>
                  </a:moveTo>
                  <a:cubicBezTo>
                    <a:pt x="677" y="666"/>
                    <a:pt x="677" y="666"/>
                    <a:pt x="677" y="666"/>
                  </a:cubicBezTo>
                  <a:cubicBezTo>
                    <a:pt x="667" y="663"/>
                    <a:pt x="660" y="661"/>
                    <a:pt x="654" y="660"/>
                  </a:cubicBezTo>
                  <a:cubicBezTo>
                    <a:pt x="654" y="651"/>
                    <a:pt x="654" y="651"/>
                    <a:pt x="654" y="651"/>
                  </a:cubicBezTo>
                  <a:cubicBezTo>
                    <a:pt x="663" y="653"/>
                    <a:pt x="663" y="653"/>
                    <a:pt x="676" y="657"/>
                  </a:cubicBezTo>
                  <a:cubicBezTo>
                    <a:pt x="677" y="657"/>
                    <a:pt x="677" y="657"/>
                    <a:pt x="677" y="657"/>
                  </a:cubicBezTo>
                  <a:close/>
                  <a:moveTo>
                    <a:pt x="654" y="581"/>
                  </a:moveTo>
                  <a:cubicBezTo>
                    <a:pt x="654" y="568"/>
                    <a:pt x="654" y="568"/>
                    <a:pt x="654" y="568"/>
                  </a:cubicBezTo>
                  <a:cubicBezTo>
                    <a:pt x="656" y="569"/>
                    <a:pt x="658" y="571"/>
                    <a:pt x="661" y="573"/>
                  </a:cubicBezTo>
                  <a:cubicBezTo>
                    <a:pt x="658" y="575"/>
                    <a:pt x="656" y="578"/>
                    <a:pt x="654" y="581"/>
                  </a:cubicBezTo>
                  <a:close/>
                  <a:moveTo>
                    <a:pt x="654" y="270"/>
                  </a:moveTo>
                  <a:cubicBezTo>
                    <a:pt x="654" y="263"/>
                    <a:pt x="654" y="263"/>
                    <a:pt x="654" y="263"/>
                  </a:cubicBezTo>
                  <a:cubicBezTo>
                    <a:pt x="655" y="259"/>
                    <a:pt x="660" y="255"/>
                    <a:pt x="668" y="261"/>
                  </a:cubicBezTo>
                  <a:cubicBezTo>
                    <a:pt x="668" y="264"/>
                    <a:pt x="668" y="267"/>
                    <a:pt x="668" y="270"/>
                  </a:cubicBezTo>
                  <a:cubicBezTo>
                    <a:pt x="665" y="273"/>
                    <a:pt x="662" y="273"/>
                    <a:pt x="657" y="273"/>
                  </a:cubicBezTo>
                  <a:cubicBezTo>
                    <a:pt x="655" y="272"/>
                    <a:pt x="654" y="271"/>
                    <a:pt x="654" y="270"/>
                  </a:cubicBezTo>
                  <a:close/>
                  <a:moveTo>
                    <a:pt x="629" y="76"/>
                  </a:moveTo>
                  <a:cubicBezTo>
                    <a:pt x="637" y="82"/>
                    <a:pt x="645" y="88"/>
                    <a:pt x="654" y="95"/>
                  </a:cubicBezTo>
                  <a:cubicBezTo>
                    <a:pt x="654" y="106"/>
                    <a:pt x="654" y="106"/>
                    <a:pt x="654" y="106"/>
                  </a:cubicBezTo>
                  <a:cubicBezTo>
                    <a:pt x="652" y="101"/>
                    <a:pt x="647" y="97"/>
                    <a:pt x="639" y="94"/>
                  </a:cubicBezTo>
                  <a:cubicBezTo>
                    <a:pt x="637" y="107"/>
                    <a:pt x="633" y="122"/>
                    <a:pt x="639" y="134"/>
                  </a:cubicBezTo>
                  <a:cubicBezTo>
                    <a:pt x="646" y="139"/>
                    <a:pt x="646" y="139"/>
                    <a:pt x="648" y="141"/>
                  </a:cubicBezTo>
                  <a:cubicBezTo>
                    <a:pt x="648" y="141"/>
                    <a:pt x="649" y="141"/>
                    <a:pt x="650" y="141"/>
                  </a:cubicBezTo>
                  <a:cubicBezTo>
                    <a:pt x="651" y="136"/>
                    <a:pt x="652" y="130"/>
                    <a:pt x="654" y="124"/>
                  </a:cubicBezTo>
                  <a:cubicBezTo>
                    <a:pt x="654" y="156"/>
                    <a:pt x="654" y="156"/>
                    <a:pt x="654" y="156"/>
                  </a:cubicBezTo>
                  <a:cubicBezTo>
                    <a:pt x="653" y="155"/>
                    <a:pt x="652" y="153"/>
                    <a:pt x="651" y="151"/>
                  </a:cubicBezTo>
                  <a:cubicBezTo>
                    <a:pt x="643" y="148"/>
                    <a:pt x="630" y="139"/>
                    <a:pt x="629" y="130"/>
                  </a:cubicBezTo>
                  <a:cubicBezTo>
                    <a:pt x="629" y="106"/>
                    <a:pt x="629" y="106"/>
                    <a:pt x="629" y="106"/>
                  </a:cubicBezTo>
                  <a:cubicBezTo>
                    <a:pt x="629" y="103"/>
                    <a:pt x="629" y="103"/>
                    <a:pt x="629" y="103"/>
                  </a:cubicBezTo>
                  <a:cubicBezTo>
                    <a:pt x="629" y="99"/>
                    <a:pt x="629" y="95"/>
                    <a:pt x="629" y="92"/>
                  </a:cubicBezTo>
                  <a:cubicBezTo>
                    <a:pt x="629" y="76"/>
                    <a:pt x="629" y="76"/>
                    <a:pt x="629" y="76"/>
                  </a:cubicBezTo>
                  <a:close/>
                  <a:moveTo>
                    <a:pt x="654" y="701"/>
                  </a:moveTo>
                  <a:cubicBezTo>
                    <a:pt x="652" y="702"/>
                    <a:pt x="652" y="702"/>
                    <a:pt x="652" y="702"/>
                  </a:cubicBezTo>
                  <a:cubicBezTo>
                    <a:pt x="644" y="707"/>
                    <a:pt x="637" y="713"/>
                    <a:pt x="629" y="719"/>
                  </a:cubicBezTo>
                  <a:cubicBezTo>
                    <a:pt x="629" y="702"/>
                    <a:pt x="629" y="702"/>
                    <a:pt x="629" y="702"/>
                  </a:cubicBezTo>
                  <a:cubicBezTo>
                    <a:pt x="640" y="701"/>
                    <a:pt x="646" y="700"/>
                    <a:pt x="654" y="690"/>
                  </a:cubicBezTo>
                  <a:cubicBezTo>
                    <a:pt x="654" y="701"/>
                    <a:pt x="654" y="701"/>
                    <a:pt x="654" y="701"/>
                  </a:cubicBezTo>
                  <a:close/>
                  <a:moveTo>
                    <a:pt x="654" y="263"/>
                  </a:moveTo>
                  <a:cubicBezTo>
                    <a:pt x="654" y="270"/>
                    <a:pt x="654" y="270"/>
                    <a:pt x="654" y="270"/>
                  </a:cubicBezTo>
                  <a:cubicBezTo>
                    <a:pt x="653" y="268"/>
                    <a:pt x="653" y="265"/>
                    <a:pt x="654" y="263"/>
                  </a:cubicBezTo>
                  <a:close/>
                  <a:moveTo>
                    <a:pt x="654" y="494"/>
                  </a:moveTo>
                  <a:cubicBezTo>
                    <a:pt x="654" y="507"/>
                    <a:pt x="654" y="507"/>
                    <a:pt x="654" y="507"/>
                  </a:cubicBezTo>
                  <a:cubicBezTo>
                    <a:pt x="651" y="506"/>
                    <a:pt x="649" y="506"/>
                    <a:pt x="649" y="505"/>
                  </a:cubicBezTo>
                  <a:cubicBezTo>
                    <a:pt x="651" y="501"/>
                    <a:pt x="652" y="497"/>
                    <a:pt x="654" y="494"/>
                  </a:cubicBezTo>
                  <a:close/>
                  <a:moveTo>
                    <a:pt x="654" y="514"/>
                  </a:moveTo>
                  <a:cubicBezTo>
                    <a:pt x="654" y="531"/>
                    <a:pt x="654" y="531"/>
                    <a:pt x="654" y="531"/>
                  </a:cubicBezTo>
                  <a:cubicBezTo>
                    <a:pt x="650" y="527"/>
                    <a:pt x="646" y="523"/>
                    <a:pt x="642" y="520"/>
                  </a:cubicBezTo>
                  <a:cubicBezTo>
                    <a:pt x="644" y="516"/>
                    <a:pt x="646" y="512"/>
                    <a:pt x="648" y="509"/>
                  </a:cubicBezTo>
                  <a:cubicBezTo>
                    <a:pt x="654" y="514"/>
                    <a:pt x="654" y="514"/>
                    <a:pt x="654" y="514"/>
                  </a:cubicBezTo>
                  <a:close/>
                  <a:moveTo>
                    <a:pt x="654" y="539"/>
                  </a:moveTo>
                  <a:cubicBezTo>
                    <a:pt x="654" y="551"/>
                    <a:pt x="654" y="551"/>
                    <a:pt x="654" y="551"/>
                  </a:cubicBezTo>
                  <a:cubicBezTo>
                    <a:pt x="645" y="549"/>
                    <a:pt x="637" y="547"/>
                    <a:pt x="629" y="546"/>
                  </a:cubicBezTo>
                  <a:cubicBezTo>
                    <a:pt x="629" y="544"/>
                    <a:pt x="629" y="544"/>
                    <a:pt x="629" y="544"/>
                  </a:cubicBezTo>
                  <a:cubicBezTo>
                    <a:pt x="631" y="541"/>
                    <a:pt x="632" y="538"/>
                    <a:pt x="635" y="535"/>
                  </a:cubicBezTo>
                  <a:cubicBezTo>
                    <a:pt x="641" y="536"/>
                    <a:pt x="647" y="537"/>
                    <a:pt x="654" y="539"/>
                  </a:cubicBezTo>
                  <a:close/>
                  <a:moveTo>
                    <a:pt x="654" y="568"/>
                  </a:moveTo>
                  <a:cubicBezTo>
                    <a:pt x="645" y="562"/>
                    <a:pt x="637" y="556"/>
                    <a:pt x="629" y="550"/>
                  </a:cubicBezTo>
                  <a:cubicBezTo>
                    <a:pt x="629" y="566"/>
                    <a:pt x="629" y="566"/>
                    <a:pt x="629" y="566"/>
                  </a:cubicBezTo>
                  <a:cubicBezTo>
                    <a:pt x="637" y="571"/>
                    <a:pt x="645" y="576"/>
                    <a:pt x="652" y="582"/>
                  </a:cubicBezTo>
                  <a:cubicBezTo>
                    <a:pt x="654" y="581"/>
                    <a:pt x="654" y="581"/>
                    <a:pt x="654" y="581"/>
                  </a:cubicBezTo>
                  <a:cubicBezTo>
                    <a:pt x="654" y="568"/>
                    <a:pt x="654" y="568"/>
                    <a:pt x="654" y="568"/>
                  </a:cubicBezTo>
                  <a:close/>
                  <a:moveTo>
                    <a:pt x="654" y="637"/>
                  </a:moveTo>
                  <a:cubicBezTo>
                    <a:pt x="654" y="649"/>
                    <a:pt x="654" y="649"/>
                    <a:pt x="654" y="649"/>
                  </a:cubicBezTo>
                  <a:cubicBezTo>
                    <a:pt x="653" y="650"/>
                    <a:pt x="653" y="651"/>
                    <a:pt x="652" y="651"/>
                  </a:cubicBezTo>
                  <a:cubicBezTo>
                    <a:pt x="654" y="651"/>
                    <a:pt x="654" y="651"/>
                    <a:pt x="654" y="651"/>
                  </a:cubicBezTo>
                  <a:cubicBezTo>
                    <a:pt x="654" y="660"/>
                    <a:pt x="654" y="660"/>
                    <a:pt x="654" y="660"/>
                  </a:cubicBezTo>
                  <a:cubicBezTo>
                    <a:pt x="645" y="659"/>
                    <a:pt x="639" y="662"/>
                    <a:pt x="629" y="672"/>
                  </a:cubicBezTo>
                  <a:cubicBezTo>
                    <a:pt x="629" y="661"/>
                    <a:pt x="629" y="661"/>
                    <a:pt x="629" y="661"/>
                  </a:cubicBezTo>
                  <a:cubicBezTo>
                    <a:pt x="633" y="656"/>
                    <a:pt x="639" y="653"/>
                    <a:pt x="645" y="649"/>
                  </a:cubicBezTo>
                  <a:cubicBezTo>
                    <a:pt x="647" y="644"/>
                    <a:pt x="650" y="640"/>
                    <a:pt x="654" y="637"/>
                  </a:cubicBezTo>
                  <a:close/>
                  <a:moveTo>
                    <a:pt x="654" y="680"/>
                  </a:moveTo>
                  <a:cubicBezTo>
                    <a:pt x="645" y="677"/>
                    <a:pt x="637" y="674"/>
                    <a:pt x="629" y="672"/>
                  </a:cubicBezTo>
                  <a:cubicBezTo>
                    <a:pt x="629" y="681"/>
                    <a:pt x="629" y="681"/>
                    <a:pt x="629" y="681"/>
                  </a:cubicBezTo>
                  <a:cubicBezTo>
                    <a:pt x="637" y="684"/>
                    <a:pt x="645" y="687"/>
                    <a:pt x="654" y="689"/>
                  </a:cubicBezTo>
                  <a:cubicBezTo>
                    <a:pt x="654" y="680"/>
                    <a:pt x="654" y="680"/>
                    <a:pt x="654" y="680"/>
                  </a:cubicBezTo>
                  <a:close/>
                  <a:moveTo>
                    <a:pt x="629" y="600"/>
                  </a:moveTo>
                  <a:cubicBezTo>
                    <a:pt x="629" y="575"/>
                    <a:pt x="629" y="575"/>
                    <a:pt x="629" y="575"/>
                  </a:cubicBezTo>
                  <a:cubicBezTo>
                    <a:pt x="635" y="581"/>
                    <a:pt x="641" y="586"/>
                    <a:pt x="646" y="592"/>
                  </a:cubicBezTo>
                  <a:cubicBezTo>
                    <a:pt x="643" y="596"/>
                    <a:pt x="640" y="599"/>
                    <a:pt x="637" y="603"/>
                  </a:cubicBezTo>
                  <a:cubicBezTo>
                    <a:pt x="629" y="600"/>
                    <a:pt x="629" y="600"/>
                    <a:pt x="629" y="600"/>
                  </a:cubicBezTo>
                  <a:close/>
                  <a:moveTo>
                    <a:pt x="629" y="457"/>
                  </a:moveTo>
                  <a:cubicBezTo>
                    <a:pt x="629" y="362"/>
                    <a:pt x="629" y="362"/>
                    <a:pt x="629" y="362"/>
                  </a:cubicBezTo>
                  <a:cubicBezTo>
                    <a:pt x="635" y="393"/>
                    <a:pt x="638" y="427"/>
                    <a:pt x="629" y="457"/>
                  </a:cubicBezTo>
                  <a:close/>
                  <a:moveTo>
                    <a:pt x="629" y="215"/>
                  </a:moveTo>
                  <a:cubicBezTo>
                    <a:pt x="629" y="162"/>
                    <a:pt x="629" y="162"/>
                    <a:pt x="629" y="162"/>
                  </a:cubicBezTo>
                  <a:cubicBezTo>
                    <a:pt x="631" y="162"/>
                    <a:pt x="633" y="162"/>
                    <a:pt x="636" y="162"/>
                  </a:cubicBezTo>
                  <a:cubicBezTo>
                    <a:pt x="638" y="174"/>
                    <a:pt x="642" y="177"/>
                    <a:pt x="650" y="185"/>
                  </a:cubicBezTo>
                  <a:cubicBezTo>
                    <a:pt x="650" y="187"/>
                    <a:pt x="650" y="188"/>
                    <a:pt x="650" y="190"/>
                  </a:cubicBezTo>
                  <a:cubicBezTo>
                    <a:pt x="648" y="192"/>
                    <a:pt x="648" y="192"/>
                    <a:pt x="642" y="192"/>
                  </a:cubicBezTo>
                  <a:cubicBezTo>
                    <a:pt x="641" y="191"/>
                    <a:pt x="641" y="190"/>
                    <a:pt x="640" y="190"/>
                  </a:cubicBezTo>
                  <a:cubicBezTo>
                    <a:pt x="640" y="192"/>
                    <a:pt x="639" y="195"/>
                    <a:pt x="639" y="197"/>
                  </a:cubicBezTo>
                  <a:cubicBezTo>
                    <a:pt x="636" y="198"/>
                    <a:pt x="634" y="198"/>
                    <a:pt x="632" y="199"/>
                  </a:cubicBezTo>
                  <a:cubicBezTo>
                    <a:pt x="637" y="205"/>
                    <a:pt x="640" y="210"/>
                    <a:pt x="648" y="213"/>
                  </a:cubicBezTo>
                  <a:cubicBezTo>
                    <a:pt x="648" y="218"/>
                    <a:pt x="648" y="220"/>
                    <a:pt x="646" y="224"/>
                  </a:cubicBezTo>
                  <a:cubicBezTo>
                    <a:pt x="641" y="224"/>
                    <a:pt x="639" y="224"/>
                    <a:pt x="635" y="222"/>
                  </a:cubicBezTo>
                  <a:cubicBezTo>
                    <a:pt x="632" y="219"/>
                    <a:pt x="630" y="217"/>
                    <a:pt x="629" y="215"/>
                  </a:cubicBezTo>
                  <a:close/>
                  <a:moveTo>
                    <a:pt x="616" y="67"/>
                  </a:moveTo>
                  <a:cubicBezTo>
                    <a:pt x="620" y="70"/>
                    <a:pt x="625" y="73"/>
                    <a:pt x="629" y="76"/>
                  </a:cubicBezTo>
                  <a:cubicBezTo>
                    <a:pt x="629" y="92"/>
                    <a:pt x="629" y="92"/>
                    <a:pt x="629" y="92"/>
                  </a:cubicBezTo>
                  <a:cubicBezTo>
                    <a:pt x="628" y="85"/>
                    <a:pt x="624" y="81"/>
                    <a:pt x="616" y="76"/>
                  </a:cubicBezTo>
                  <a:cubicBezTo>
                    <a:pt x="616" y="67"/>
                    <a:pt x="616" y="67"/>
                    <a:pt x="616" y="67"/>
                  </a:cubicBezTo>
                  <a:close/>
                  <a:moveTo>
                    <a:pt x="629" y="719"/>
                  </a:moveTo>
                  <a:cubicBezTo>
                    <a:pt x="625" y="722"/>
                    <a:pt x="620" y="725"/>
                    <a:pt x="616" y="728"/>
                  </a:cubicBezTo>
                  <a:cubicBezTo>
                    <a:pt x="616" y="719"/>
                    <a:pt x="616" y="719"/>
                    <a:pt x="616" y="719"/>
                  </a:cubicBezTo>
                  <a:cubicBezTo>
                    <a:pt x="620" y="717"/>
                    <a:pt x="623" y="715"/>
                    <a:pt x="628" y="711"/>
                  </a:cubicBezTo>
                  <a:cubicBezTo>
                    <a:pt x="624" y="709"/>
                    <a:pt x="620" y="707"/>
                    <a:pt x="616" y="705"/>
                  </a:cubicBezTo>
                  <a:cubicBezTo>
                    <a:pt x="616" y="696"/>
                    <a:pt x="616" y="696"/>
                    <a:pt x="616" y="696"/>
                  </a:cubicBezTo>
                  <a:cubicBezTo>
                    <a:pt x="620" y="698"/>
                    <a:pt x="624" y="700"/>
                    <a:pt x="628" y="702"/>
                  </a:cubicBezTo>
                  <a:cubicBezTo>
                    <a:pt x="629" y="702"/>
                    <a:pt x="629" y="702"/>
                    <a:pt x="629" y="702"/>
                  </a:cubicBezTo>
                  <a:cubicBezTo>
                    <a:pt x="629" y="719"/>
                    <a:pt x="629" y="719"/>
                    <a:pt x="629" y="719"/>
                  </a:cubicBezTo>
                  <a:close/>
                  <a:moveTo>
                    <a:pt x="629" y="106"/>
                  </a:moveTo>
                  <a:cubicBezTo>
                    <a:pt x="629" y="130"/>
                    <a:pt x="629" y="130"/>
                    <a:pt x="629" y="130"/>
                  </a:cubicBezTo>
                  <a:cubicBezTo>
                    <a:pt x="624" y="127"/>
                    <a:pt x="620" y="125"/>
                    <a:pt x="616" y="122"/>
                  </a:cubicBezTo>
                  <a:cubicBezTo>
                    <a:pt x="616" y="114"/>
                    <a:pt x="616" y="114"/>
                    <a:pt x="616" y="114"/>
                  </a:cubicBezTo>
                  <a:cubicBezTo>
                    <a:pt x="618" y="115"/>
                    <a:pt x="620" y="117"/>
                    <a:pt x="624" y="120"/>
                  </a:cubicBezTo>
                  <a:cubicBezTo>
                    <a:pt x="625" y="120"/>
                    <a:pt x="626" y="120"/>
                    <a:pt x="626" y="120"/>
                  </a:cubicBezTo>
                  <a:cubicBezTo>
                    <a:pt x="627" y="116"/>
                    <a:pt x="628" y="111"/>
                    <a:pt x="629" y="106"/>
                  </a:cubicBezTo>
                  <a:close/>
                  <a:moveTo>
                    <a:pt x="629" y="162"/>
                  </a:moveTo>
                  <a:cubicBezTo>
                    <a:pt x="629" y="215"/>
                    <a:pt x="629" y="215"/>
                    <a:pt x="629" y="215"/>
                  </a:cubicBezTo>
                  <a:cubicBezTo>
                    <a:pt x="623" y="208"/>
                    <a:pt x="619" y="210"/>
                    <a:pt x="616" y="214"/>
                  </a:cubicBezTo>
                  <a:cubicBezTo>
                    <a:pt x="616" y="198"/>
                    <a:pt x="616" y="198"/>
                    <a:pt x="616" y="198"/>
                  </a:cubicBezTo>
                  <a:cubicBezTo>
                    <a:pt x="616" y="198"/>
                    <a:pt x="616" y="198"/>
                    <a:pt x="616" y="198"/>
                  </a:cubicBezTo>
                  <a:cubicBezTo>
                    <a:pt x="616" y="198"/>
                    <a:pt x="616" y="197"/>
                    <a:pt x="616" y="196"/>
                  </a:cubicBezTo>
                  <a:cubicBezTo>
                    <a:pt x="616" y="171"/>
                    <a:pt x="616" y="171"/>
                    <a:pt x="616" y="171"/>
                  </a:cubicBezTo>
                  <a:cubicBezTo>
                    <a:pt x="617" y="172"/>
                    <a:pt x="617" y="173"/>
                    <a:pt x="618" y="173"/>
                  </a:cubicBezTo>
                  <a:cubicBezTo>
                    <a:pt x="620" y="173"/>
                    <a:pt x="621" y="173"/>
                    <a:pt x="622" y="173"/>
                  </a:cubicBezTo>
                  <a:cubicBezTo>
                    <a:pt x="622" y="172"/>
                    <a:pt x="621" y="171"/>
                    <a:pt x="621" y="171"/>
                  </a:cubicBezTo>
                  <a:cubicBezTo>
                    <a:pt x="619" y="170"/>
                    <a:pt x="618" y="169"/>
                    <a:pt x="616" y="168"/>
                  </a:cubicBezTo>
                  <a:cubicBezTo>
                    <a:pt x="616" y="154"/>
                    <a:pt x="616" y="154"/>
                    <a:pt x="616" y="154"/>
                  </a:cubicBezTo>
                  <a:cubicBezTo>
                    <a:pt x="617" y="154"/>
                    <a:pt x="618" y="154"/>
                    <a:pt x="620" y="154"/>
                  </a:cubicBezTo>
                  <a:cubicBezTo>
                    <a:pt x="623" y="160"/>
                    <a:pt x="625" y="162"/>
                    <a:pt x="629" y="162"/>
                  </a:cubicBezTo>
                  <a:close/>
                  <a:moveTo>
                    <a:pt x="629" y="362"/>
                  </a:moveTo>
                  <a:cubicBezTo>
                    <a:pt x="629" y="457"/>
                    <a:pt x="629" y="457"/>
                    <a:pt x="629" y="457"/>
                  </a:cubicBezTo>
                  <a:cubicBezTo>
                    <a:pt x="627" y="461"/>
                    <a:pt x="626" y="466"/>
                    <a:pt x="624" y="470"/>
                  </a:cubicBezTo>
                  <a:cubicBezTo>
                    <a:pt x="622" y="477"/>
                    <a:pt x="619" y="484"/>
                    <a:pt x="616" y="493"/>
                  </a:cubicBezTo>
                  <a:cubicBezTo>
                    <a:pt x="616" y="469"/>
                    <a:pt x="616" y="469"/>
                    <a:pt x="616" y="469"/>
                  </a:cubicBezTo>
                  <a:cubicBezTo>
                    <a:pt x="619" y="467"/>
                    <a:pt x="621" y="463"/>
                    <a:pt x="621" y="457"/>
                  </a:cubicBezTo>
                  <a:cubicBezTo>
                    <a:pt x="619" y="458"/>
                    <a:pt x="618" y="458"/>
                    <a:pt x="616" y="459"/>
                  </a:cubicBezTo>
                  <a:cubicBezTo>
                    <a:pt x="616" y="453"/>
                    <a:pt x="616" y="453"/>
                    <a:pt x="616" y="453"/>
                  </a:cubicBezTo>
                  <a:cubicBezTo>
                    <a:pt x="622" y="451"/>
                    <a:pt x="626" y="447"/>
                    <a:pt x="626" y="437"/>
                  </a:cubicBezTo>
                  <a:cubicBezTo>
                    <a:pt x="622" y="439"/>
                    <a:pt x="619" y="440"/>
                    <a:pt x="616" y="441"/>
                  </a:cubicBezTo>
                  <a:cubicBezTo>
                    <a:pt x="616" y="435"/>
                    <a:pt x="616" y="435"/>
                    <a:pt x="616" y="435"/>
                  </a:cubicBezTo>
                  <a:cubicBezTo>
                    <a:pt x="624" y="432"/>
                    <a:pt x="628" y="429"/>
                    <a:pt x="628" y="417"/>
                  </a:cubicBezTo>
                  <a:cubicBezTo>
                    <a:pt x="623" y="420"/>
                    <a:pt x="619" y="421"/>
                    <a:pt x="616" y="423"/>
                  </a:cubicBezTo>
                  <a:cubicBezTo>
                    <a:pt x="616" y="417"/>
                    <a:pt x="616" y="417"/>
                    <a:pt x="616" y="417"/>
                  </a:cubicBezTo>
                  <a:cubicBezTo>
                    <a:pt x="626" y="411"/>
                    <a:pt x="628" y="411"/>
                    <a:pt x="628" y="397"/>
                  </a:cubicBezTo>
                  <a:cubicBezTo>
                    <a:pt x="624" y="400"/>
                    <a:pt x="620" y="403"/>
                    <a:pt x="616" y="406"/>
                  </a:cubicBezTo>
                  <a:cubicBezTo>
                    <a:pt x="616" y="398"/>
                    <a:pt x="616" y="398"/>
                    <a:pt x="616" y="398"/>
                  </a:cubicBezTo>
                  <a:cubicBezTo>
                    <a:pt x="624" y="393"/>
                    <a:pt x="632" y="387"/>
                    <a:pt x="627" y="377"/>
                  </a:cubicBezTo>
                  <a:cubicBezTo>
                    <a:pt x="622" y="381"/>
                    <a:pt x="618" y="383"/>
                    <a:pt x="616" y="385"/>
                  </a:cubicBezTo>
                  <a:cubicBezTo>
                    <a:pt x="616" y="378"/>
                    <a:pt x="616" y="378"/>
                    <a:pt x="616" y="378"/>
                  </a:cubicBezTo>
                  <a:cubicBezTo>
                    <a:pt x="623" y="373"/>
                    <a:pt x="628" y="368"/>
                    <a:pt x="624" y="358"/>
                  </a:cubicBezTo>
                  <a:cubicBezTo>
                    <a:pt x="621" y="359"/>
                    <a:pt x="618" y="361"/>
                    <a:pt x="616" y="363"/>
                  </a:cubicBezTo>
                  <a:cubicBezTo>
                    <a:pt x="616" y="357"/>
                    <a:pt x="616" y="357"/>
                    <a:pt x="616" y="357"/>
                  </a:cubicBezTo>
                  <a:cubicBezTo>
                    <a:pt x="622" y="352"/>
                    <a:pt x="624" y="347"/>
                    <a:pt x="619" y="337"/>
                  </a:cubicBezTo>
                  <a:cubicBezTo>
                    <a:pt x="618" y="338"/>
                    <a:pt x="617" y="339"/>
                    <a:pt x="616" y="340"/>
                  </a:cubicBezTo>
                  <a:cubicBezTo>
                    <a:pt x="616" y="312"/>
                    <a:pt x="616" y="312"/>
                    <a:pt x="616" y="312"/>
                  </a:cubicBezTo>
                  <a:cubicBezTo>
                    <a:pt x="617" y="314"/>
                    <a:pt x="618" y="316"/>
                    <a:pt x="620" y="320"/>
                  </a:cubicBezTo>
                  <a:cubicBezTo>
                    <a:pt x="623" y="333"/>
                    <a:pt x="626" y="347"/>
                    <a:pt x="629" y="362"/>
                  </a:cubicBezTo>
                  <a:close/>
                  <a:moveTo>
                    <a:pt x="629" y="544"/>
                  </a:moveTo>
                  <a:cubicBezTo>
                    <a:pt x="629" y="546"/>
                    <a:pt x="629" y="546"/>
                    <a:pt x="629" y="546"/>
                  </a:cubicBezTo>
                  <a:cubicBezTo>
                    <a:pt x="628" y="546"/>
                    <a:pt x="628" y="546"/>
                    <a:pt x="628" y="546"/>
                  </a:cubicBezTo>
                  <a:cubicBezTo>
                    <a:pt x="629" y="544"/>
                    <a:pt x="629" y="544"/>
                    <a:pt x="629" y="544"/>
                  </a:cubicBezTo>
                  <a:close/>
                  <a:moveTo>
                    <a:pt x="629" y="550"/>
                  </a:moveTo>
                  <a:cubicBezTo>
                    <a:pt x="629" y="566"/>
                    <a:pt x="629" y="566"/>
                    <a:pt x="629" y="566"/>
                  </a:cubicBezTo>
                  <a:cubicBezTo>
                    <a:pt x="626" y="564"/>
                    <a:pt x="623" y="561"/>
                    <a:pt x="620" y="559"/>
                  </a:cubicBezTo>
                  <a:cubicBezTo>
                    <a:pt x="622" y="554"/>
                    <a:pt x="622" y="551"/>
                    <a:pt x="628" y="549"/>
                  </a:cubicBezTo>
                  <a:cubicBezTo>
                    <a:pt x="629" y="550"/>
                    <a:pt x="629" y="550"/>
                    <a:pt x="629" y="550"/>
                  </a:cubicBezTo>
                  <a:close/>
                  <a:moveTo>
                    <a:pt x="629" y="575"/>
                  </a:moveTo>
                  <a:cubicBezTo>
                    <a:pt x="625" y="572"/>
                    <a:pt x="620" y="568"/>
                    <a:pt x="616" y="565"/>
                  </a:cubicBezTo>
                  <a:cubicBezTo>
                    <a:pt x="616" y="578"/>
                    <a:pt x="616" y="578"/>
                    <a:pt x="616" y="578"/>
                  </a:cubicBezTo>
                  <a:cubicBezTo>
                    <a:pt x="620" y="582"/>
                    <a:pt x="623" y="585"/>
                    <a:pt x="626" y="588"/>
                  </a:cubicBezTo>
                  <a:cubicBezTo>
                    <a:pt x="624" y="588"/>
                    <a:pt x="620" y="587"/>
                    <a:pt x="616" y="586"/>
                  </a:cubicBezTo>
                  <a:cubicBezTo>
                    <a:pt x="616" y="596"/>
                    <a:pt x="616" y="596"/>
                    <a:pt x="616" y="596"/>
                  </a:cubicBezTo>
                  <a:cubicBezTo>
                    <a:pt x="619" y="597"/>
                    <a:pt x="622" y="598"/>
                    <a:pt x="629" y="600"/>
                  </a:cubicBezTo>
                  <a:cubicBezTo>
                    <a:pt x="629" y="575"/>
                    <a:pt x="629" y="575"/>
                    <a:pt x="629" y="575"/>
                  </a:cubicBezTo>
                  <a:close/>
                  <a:moveTo>
                    <a:pt x="629" y="661"/>
                  </a:moveTo>
                  <a:cubicBezTo>
                    <a:pt x="629" y="672"/>
                    <a:pt x="629" y="672"/>
                    <a:pt x="629" y="672"/>
                  </a:cubicBezTo>
                  <a:cubicBezTo>
                    <a:pt x="629" y="681"/>
                    <a:pt x="629" y="681"/>
                    <a:pt x="629" y="681"/>
                  </a:cubicBezTo>
                  <a:cubicBezTo>
                    <a:pt x="628" y="681"/>
                    <a:pt x="628" y="681"/>
                    <a:pt x="628" y="681"/>
                  </a:cubicBezTo>
                  <a:cubicBezTo>
                    <a:pt x="622" y="681"/>
                    <a:pt x="619" y="681"/>
                    <a:pt x="616" y="682"/>
                  </a:cubicBezTo>
                  <a:cubicBezTo>
                    <a:pt x="616" y="674"/>
                    <a:pt x="616" y="674"/>
                    <a:pt x="616" y="674"/>
                  </a:cubicBezTo>
                  <a:cubicBezTo>
                    <a:pt x="617" y="673"/>
                    <a:pt x="619" y="673"/>
                    <a:pt x="621" y="672"/>
                  </a:cubicBezTo>
                  <a:cubicBezTo>
                    <a:pt x="623" y="668"/>
                    <a:pt x="626" y="664"/>
                    <a:pt x="629" y="661"/>
                  </a:cubicBezTo>
                  <a:close/>
                  <a:moveTo>
                    <a:pt x="616" y="616"/>
                  </a:moveTo>
                  <a:cubicBezTo>
                    <a:pt x="616" y="601"/>
                    <a:pt x="616" y="601"/>
                    <a:pt x="616" y="601"/>
                  </a:cubicBezTo>
                  <a:cubicBezTo>
                    <a:pt x="620" y="605"/>
                    <a:pt x="624" y="608"/>
                    <a:pt x="629" y="612"/>
                  </a:cubicBezTo>
                  <a:cubicBezTo>
                    <a:pt x="626" y="615"/>
                    <a:pt x="623" y="618"/>
                    <a:pt x="621" y="620"/>
                  </a:cubicBezTo>
                  <a:lnTo>
                    <a:pt x="616" y="616"/>
                  </a:lnTo>
                  <a:close/>
                  <a:moveTo>
                    <a:pt x="611" y="64"/>
                  </a:moveTo>
                  <a:cubicBezTo>
                    <a:pt x="613" y="65"/>
                    <a:pt x="614" y="66"/>
                    <a:pt x="616" y="67"/>
                  </a:cubicBezTo>
                  <a:cubicBezTo>
                    <a:pt x="616" y="76"/>
                    <a:pt x="616" y="76"/>
                    <a:pt x="616" y="76"/>
                  </a:cubicBezTo>
                  <a:cubicBezTo>
                    <a:pt x="615" y="75"/>
                    <a:pt x="613" y="74"/>
                    <a:pt x="612" y="73"/>
                  </a:cubicBezTo>
                  <a:cubicBezTo>
                    <a:pt x="612" y="85"/>
                    <a:pt x="612" y="97"/>
                    <a:pt x="612" y="109"/>
                  </a:cubicBezTo>
                  <a:cubicBezTo>
                    <a:pt x="614" y="111"/>
                    <a:pt x="615" y="112"/>
                    <a:pt x="616" y="114"/>
                  </a:cubicBezTo>
                  <a:cubicBezTo>
                    <a:pt x="616" y="122"/>
                    <a:pt x="616" y="122"/>
                    <a:pt x="616" y="122"/>
                  </a:cubicBezTo>
                  <a:cubicBezTo>
                    <a:pt x="614" y="121"/>
                    <a:pt x="613" y="120"/>
                    <a:pt x="611" y="118"/>
                  </a:cubicBezTo>
                  <a:cubicBezTo>
                    <a:pt x="611" y="64"/>
                    <a:pt x="611" y="64"/>
                    <a:pt x="611" y="64"/>
                  </a:cubicBezTo>
                  <a:close/>
                  <a:moveTo>
                    <a:pt x="616" y="728"/>
                  </a:moveTo>
                  <a:cubicBezTo>
                    <a:pt x="614" y="728"/>
                    <a:pt x="613" y="729"/>
                    <a:pt x="611" y="730"/>
                  </a:cubicBezTo>
                  <a:cubicBezTo>
                    <a:pt x="611" y="720"/>
                    <a:pt x="611" y="720"/>
                    <a:pt x="611" y="720"/>
                  </a:cubicBezTo>
                  <a:cubicBezTo>
                    <a:pt x="613" y="720"/>
                    <a:pt x="614" y="719"/>
                    <a:pt x="616" y="719"/>
                  </a:cubicBezTo>
                  <a:cubicBezTo>
                    <a:pt x="616" y="728"/>
                    <a:pt x="616" y="728"/>
                    <a:pt x="616" y="728"/>
                  </a:cubicBezTo>
                  <a:close/>
                  <a:moveTo>
                    <a:pt x="616" y="154"/>
                  </a:moveTo>
                  <a:cubicBezTo>
                    <a:pt x="616" y="168"/>
                    <a:pt x="616" y="168"/>
                    <a:pt x="616" y="168"/>
                  </a:cubicBezTo>
                  <a:cubicBezTo>
                    <a:pt x="615" y="167"/>
                    <a:pt x="613" y="167"/>
                    <a:pt x="612" y="166"/>
                  </a:cubicBezTo>
                  <a:cubicBezTo>
                    <a:pt x="613" y="169"/>
                    <a:pt x="613" y="169"/>
                    <a:pt x="616" y="171"/>
                  </a:cubicBezTo>
                  <a:cubicBezTo>
                    <a:pt x="616" y="196"/>
                    <a:pt x="616" y="196"/>
                    <a:pt x="616" y="196"/>
                  </a:cubicBezTo>
                  <a:cubicBezTo>
                    <a:pt x="615" y="194"/>
                    <a:pt x="613" y="192"/>
                    <a:pt x="611" y="190"/>
                  </a:cubicBezTo>
                  <a:cubicBezTo>
                    <a:pt x="611" y="153"/>
                    <a:pt x="611" y="153"/>
                    <a:pt x="611" y="153"/>
                  </a:cubicBezTo>
                  <a:cubicBezTo>
                    <a:pt x="613" y="154"/>
                    <a:pt x="614" y="154"/>
                    <a:pt x="616" y="154"/>
                  </a:cubicBezTo>
                  <a:close/>
                  <a:moveTo>
                    <a:pt x="616" y="198"/>
                  </a:moveTo>
                  <a:cubicBezTo>
                    <a:pt x="616" y="214"/>
                    <a:pt x="616" y="214"/>
                    <a:pt x="616" y="214"/>
                  </a:cubicBezTo>
                  <a:cubicBezTo>
                    <a:pt x="614" y="217"/>
                    <a:pt x="613" y="219"/>
                    <a:pt x="611" y="222"/>
                  </a:cubicBezTo>
                  <a:cubicBezTo>
                    <a:pt x="611" y="196"/>
                    <a:pt x="611" y="196"/>
                    <a:pt x="611" y="196"/>
                  </a:cubicBezTo>
                  <a:cubicBezTo>
                    <a:pt x="611" y="197"/>
                    <a:pt x="612" y="198"/>
                    <a:pt x="612" y="199"/>
                  </a:cubicBezTo>
                  <a:cubicBezTo>
                    <a:pt x="613" y="199"/>
                    <a:pt x="615" y="198"/>
                    <a:pt x="616" y="198"/>
                  </a:cubicBezTo>
                  <a:close/>
                  <a:moveTo>
                    <a:pt x="616" y="312"/>
                  </a:moveTo>
                  <a:cubicBezTo>
                    <a:pt x="616" y="340"/>
                    <a:pt x="616" y="340"/>
                    <a:pt x="616" y="340"/>
                  </a:cubicBezTo>
                  <a:cubicBezTo>
                    <a:pt x="614" y="342"/>
                    <a:pt x="613" y="344"/>
                    <a:pt x="611" y="346"/>
                  </a:cubicBezTo>
                  <a:cubicBezTo>
                    <a:pt x="611" y="338"/>
                    <a:pt x="611" y="338"/>
                    <a:pt x="611" y="338"/>
                  </a:cubicBezTo>
                  <a:cubicBezTo>
                    <a:pt x="616" y="333"/>
                    <a:pt x="616" y="325"/>
                    <a:pt x="613" y="317"/>
                  </a:cubicBezTo>
                  <a:cubicBezTo>
                    <a:pt x="612" y="318"/>
                    <a:pt x="612" y="319"/>
                    <a:pt x="611" y="320"/>
                  </a:cubicBezTo>
                  <a:cubicBezTo>
                    <a:pt x="611" y="300"/>
                    <a:pt x="611" y="300"/>
                    <a:pt x="611" y="300"/>
                  </a:cubicBezTo>
                  <a:cubicBezTo>
                    <a:pt x="613" y="303"/>
                    <a:pt x="613" y="303"/>
                    <a:pt x="613" y="303"/>
                  </a:cubicBezTo>
                  <a:cubicBezTo>
                    <a:pt x="614" y="307"/>
                    <a:pt x="615" y="309"/>
                    <a:pt x="616" y="312"/>
                  </a:cubicBezTo>
                  <a:close/>
                  <a:moveTo>
                    <a:pt x="616" y="357"/>
                  </a:moveTo>
                  <a:cubicBezTo>
                    <a:pt x="616" y="363"/>
                    <a:pt x="616" y="363"/>
                    <a:pt x="616" y="363"/>
                  </a:cubicBezTo>
                  <a:cubicBezTo>
                    <a:pt x="613" y="366"/>
                    <a:pt x="612" y="368"/>
                    <a:pt x="611" y="372"/>
                  </a:cubicBezTo>
                  <a:cubicBezTo>
                    <a:pt x="611" y="360"/>
                    <a:pt x="611" y="360"/>
                    <a:pt x="611" y="360"/>
                  </a:cubicBezTo>
                  <a:cubicBezTo>
                    <a:pt x="613" y="359"/>
                    <a:pt x="614" y="358"/>
                    <a:pt x="616" y="357"/>
                  </a:cubicBezTo>
                  <a:close/>
                  <a:moveTo>
                    <a:pt x="616" y="378"/>
                  </a:moveTo>
                  <a:cubicBezTo>
                    <a:pt x="616" y="385"/>
                    <a:pt x="616" y="385"/>
                    <a:pt x="616" y="385"/>
                  </a:cubicBezTo>
                  <a:cubicBezTo>
                    <a:pt x="613" y="388"/>
                    <a:pt x="612" y="392"/>
                    <a:pt x="611" y="400"/>
                  </a:cubicBezTo>
                  <a:cubicBezTo>
                    <a:pt x="613" y="399"/>
                    <a:pt x="614" y="399"/>
                    <a:pt x="616" y="398"/>
                  </a:cubicBezTo>
                  <a:cubicBezTo>
                    <a:pt x="616" y="406"/>
                    <a:pt x="616" y="406"/>
                    <a:pt x="616" y="406"/>
                  </a:cubicBezTo>
                  <a:cubicBezTo>
                    <a:pt x="615" y="407"/>
                    <a:pt x="613" y="408"/>
                    <a:pt x="612" y="409"/>
                  </a:cubicBezTo>
                  <a:cubicBezTo>
                    <a:pt x="611" y="412"/>
                    <a:pt x="611" y="416"/>
                    <a:pt x="611" y="419"/>
                  </a:cubicBezTo>
                  <a:cubicBezTo>
                    <a:pt x="613" y="418"/>
                    <a:pt x="615" y="417"/>
                    <a:pt x="616" y="417"/>
                  </a:cubicBezTo>
                  <a:cubicBezTo>
                    <a:pt x="616" y="423"/>
                    <a:pt x="616" y="423"/>
                    <a:pt x="616" y="423"/>
                  </a:cubicBezTo>
                  <a:cubicBezTo>
                    <a:pt x="614" y="425"/>
                    <a:pt x="612" y="426"/>
                    <a:pt x="611" y="429"/>
                  </a:cubicBezTo>
                  <a:cubicBezTo>
                    <a:pt x="611" y="381"/>
                    <a:pt x="611" y="381"/>
                    <a:pt x="611" y="381"/>
                  </a:cubicBezTo>
                  <a:cubicBezTo>
                    <a:pt x="613" y="380"/>
                    <a:pt x="614" y="379"/>
                    <a:pt x="616" y="378"/>
                  </a:cubicBezTo>
                  <a:close/>
                  <a:moveTo>
                    <a:pt x="616" y="435"/>
                  </a:moveTo>
                  <a:cubicBezTo>
                    <a:pt x="616" y="441"/>
                    <a:pt x="616" y="441"/>
                    <a:pt x="616" y="441"/>
                  </a:cubicBezTo>
                  <a:cubicBezTo>
                    <a:pt x="614" y="442"/>
                    <a:pt x="612" y="443"/>
                    <a:pt x="611" y="444"/>
                  </a:cubicBezTo>
                  <a:cubicBezTo>
                    <a:pt x="611" y="436"/>
                    <a:pt x="611" y="436"/>
                    <a:pt x="611" y="436"/>
                  </a:cubicBezTo>
                  <a:cubicBezTo>
                    <a:pt x="613" y="436"/>
                    <a:pt x="614" y="435"/>
                    <a:pt x="616" y="435"/>
                  </a:cubicBezTo>
                  <a:close/>
                  <a:moveTo>
                    <a:pt x="616" y="453"/>
                  </a:moveTo>
                  <a:cubicBezTo>
                    <a:pt x="616" y="459"/>
                    <a:pt x="616" y="459"/>
                    <a:pt x="616" y="459"/>
                  </a:cubicBezTo>
                  <a:cubicBezTo>
                    <a:pt x="614" y="459"/>
                    <a:pt x="613" y="460"/>
                    <a:pt x="611" y="460"/>
                  </a:cubicBezTo>
                  <a:cubicBezTo>
                    <a:pt x="611" y="454"/>
                    <a:pt x="611" y="454"/>
                    <a:pt x="611" y="454"/>
                  </a:cubicBezTo>
                  <a:cubicBezTo>
                    <a:pt x="613" y="454"/>
                    <a:pt x="614" y="453"/>
                    <a:pt x="616" y="453"/>
                  </a:cubicBezTo>
                  <a:close/>
                  <a:moveTo>
                    <a:pt x="616" y="469"/>
                  </a:moveTo>
                  <a:cubicBezTo>
                    <a:pt x="616" y="493"/>
                    <a:pt x="616" y="493"/>
                    <a:pt x="616" y="493"/>
                  </a:cubicBezTo>
                  <a:cubicBezTo>
                    <a:pt x="614" y="497"/>
                    <a:pt x="613" y="500"/>
                    <a:pt x="611" y="504"/>
                  </a:cubicBezTo>
                  <a:cubicBezTo>
                    <a:pt x="611" y="487"/>
                    <a:pt x="611" y="487"/>
                    <a:pt x="611" y="487"/>
                  </a:cubicBezTo>
                  <a:cubicBezTo>
                    <a:pt x="613" y="485"/>
                    <a:pt x="614" y="482"/>
                    <a:pt x="616" y="477"/>
                  </a:cubicBezTo>
                  <a:cubicBezTo>
                    <a:pt x="614" y="477"/>
                    <a:pt x="613" y="478"/>
                    <a:pt x="611" y="478"/>
                  </a:cubicBezTo>
                  <a:cubicBezTo>
                    <a:pt x="611" y="471"/>
                    <a:pt x="611" y="471"/>
                    <a:pt x="611" y="471"/>
                  </a:cubicBezTo>
                  <a:cubicBezTo>
                    <a:pt x="613" y="471"/>
                    <a:pt x="615" y="470"/>
                    <a:pt x="616" y="469"/>
                  </a:cubicBezTo>
                  <a:close/>
                  <a:moveTo>
                    <a:pt x="616" y="565"/>
                  </a:moveTo>
                  <a:cubicBezTo>
                    <a:pt x="616" y="578"/>
                    <a:pt x="616" y="578"/>
                    <a:pt x="616" y="578"/>
                  </a:cubicBezTo>
                  <a:cubicBezTo>
                    <a:pt x="611" y="574"/>
                    <a:pt x="611" y="574"/>
                    <a:pt x="611" y="574"/>
                  </a:cubicBezTo>
                  <a:cubicBezTo>
                    <a:pt x="611" y="569"/>
                    <a:pt x="611" y="569"/>
                    <a:pt x="611" y="569"/>
                  </a:cubicBezTo>
                  <a:cubicBezTo>
                    <a:pt x="613" y="567"/>
                    <a:pt x="614" y="566"/>
                    <a:pt x="616" y="564"/>
                  </a:cubicBezTo>
                  <a:cubicBezTo>
                    <a:pt x="616" y="565"/>
                    <a:pt x="616" y="565"/>
                    <a:pt x="616" y="565"/>
                  </a:cubicBezTo>
                  <a:close/>
                  <a:moveTo>
                    <a:pt x="616" y="586"/>
                  </a:moveTo>
                  <a:cubicBezTo>
                    <a:pt x="616" y="596"/>
                    <a:pt x="616" y="596"/>
                    <a:pt x="616" y="596"/>
                  </a:cubicBezTo>
                  <a:cubicBezTo>
                    <a:pt x="613" y="596"/>
                    <a:pt x="612" y="595"/>
                    <a:pt x="611" y="595"/>
                  </a:cubicBezTo>
                  <a:cubicBezTo>
                    <a:pt x="611" y="585"/>
                    <a:pt x="611" y="585"/>
                    <a:pt x="611" y="585"/>
                  </a:cubicBezTo>
                  <a:cubicBezTo>
                    <a:pt x="613" y="585"/>
                    <a:pt x="614" y="586"/>
                    <a:pt x="616" y="586"/>
                  </a:cubicBezTo>
                  <a:close/>
                  <a:moveTo>
                    <a:pt x="616" y="601"/>
                  </a:moveTo>
                  <a:cubicBezTo>
                    <a:pt x="616" y="616"/>
                    <a:pt x="616" y="616"/>
                    <a:pt x="616" y="616"/>
                  </a:cubicBezTo>
                  <a:cubicBezTo>
                    <a:pt x="614" y="614"/>
                    <a:pt x="612" y="613"/>
                    <a:pt x="611" y="611"/>
                  </a:cubicBezTo>
                  <a:cubicBezTo>
                    <a:pt x="611" y="597"/>
                    <a:pt x="611" y="597"/>
                    <a:pt x="611" y="597"/>
                  </a:cubicBezTo>
                  <a:cubicBezTo>
                    <a:pt x="613" y="598"/>
                    <a:pt x="614" y="600"/>
                    <a:pt x="616" y="601"/>
                  </a:cubicBezTo>
                  <a:close/>
                  <a:moveTo>
                    <a:pt x="616" y="674"/>
                  </a:moveTo>
                  <a:cubicBezTo>
                    <a:pt x="616" y="682"/>
                    <a:pt x="616" y="682"/>
                    <a:pt x="616" y="682"/>
                  </a:cubicBezTo>
                  <a:cubicBezTo>
                    <a:pt x="614" y="683"/>
                    <a:pt x="613" y="684"/>
                    <a:pt x="611" y="685"/>
                  </a:cubicBezTo>
                  <a:cubicBezTo>
                    <a:pt x="611" y="676"/>
                    <a:pt x="611" y="676"/>
                    <a:pt x="611" y="676"/>
                  </a:cubicBezTo>
                  <a:cubicBezTo>
                    <a:pt x="613" y="675"/>
                    <a:pt x="614" y="675"/>
                    <a:pt x="616" y="674"/>
                  </a:cubicBezTo>
                  <a:close/>
                  <a:moveTo>
                    <a:pt x="616" y="696"/>
                  </a:moveTo>
                  <a:cubicBezTo>
                    <a:pt x="616" y="705"/>
                    <a:pt x="616" y="705"/>
                    <a:pt x="616" y="705"/>
                  </a:cubicBezTo>
                  <a:cubicBezTo>
                    <a:pt x="614" y="704"/>
                    <a:pt x="613" y="704"/>
                    <a:pt x="611" y="703"/>
                  </a:cubicBezTo>
                  <a:cubicBezTo>
                    <a:pt x="611" y="694"/>
                    <a:pt x="611" y="694"/>
                    <a:pt x="611" y="694"/>
                  </a:cubicBezTo>
                  <a:lnTo>
                    <a:pt x="616" y="696"/>
                  </a:lnTo>
                  <a:close/>
                  <a:moveTo>
                    <a:pt x="605" y="60"/>
                  </a:moveTo>
                  <a:cubicBezTo>
                    <a:pt x="607" y="61"/>
                    <a:pt x="609" y="62"/>
                    <a:pt x="611" y="64"/>
                  </a:cubicBezTo>
                  <a:cubicBezTo>
                    <a:pt x="611" y="118"/>
                    <a:pt x="611" y="118"/>
                    <a:pt x="611" y="118"/>
                  </a:cubicBezTo>
                  <a:cubicBezTo>
                    <a:pt x="609" y="117"/>
                    <a:pt x="607" y="115"/>
                    <a:pt x="605" y="113"/>
                  </a:cubicBezTo>
                  <a:cubicBezTo>
                    <a:pt x="605" y="60"/>
                    <a:pt x="605" y="60"/>
                    <a:pt x="605" y="60"/>
                  </a:cubicBezTo>
                  <a:close/>
                  <a:moveTo>
                    <a:pt x="611" y="730"/>
                  </a:moveTo>
                  <a:cubicBezTo>
                    <a:pt x="610" y="730"/>
                    <a:pt x="610" y="730"/>
                    <a:pt x="610" y="730"/>
                  </a:cubicBezTo>
                  <a:cubicBezTo>
                    <a:pt x="609" y="732"/>
                    <a:pt x="607" y="733"/>
                    <a:pt x="605" y="734"/>
                  </a:cubicBezTo>
                  <a:cubicBezTo>
                    <a:pt x="605" y="721"/>
                    <a:pt x="605" y="721"/>
                    <a:pt x="605" y="721"/>
                  </a:cubicBezTo>
                  <a:cubicBezTo>
                    <a:pt x="607" y="721"/>
                    <a:pt x="609" y="721"/>
                    <a:pt x="611" y="720"/>
                  </a:cubicBezTo>
                  <a:cubicBezTo>
                    <a:pt x="611" y="730"/>
                    <a:pt x="611" y="730"/>
                    <a:pt x="611" y="730"/>
                  </a:cubicBezTo>
                  <a:close/>
                  <a:moveTo>
                    <a:pt x="611" y="153"/>
                  </a:moveTo>
                  <a:cubicBezTo>
                    <a:pt x="611" y="190"/>
                    <a:pt x="611" y="190"/>
                    <a:pt x="611" y="190"/>
                  </a:cubicBezTo>
                  <a:cubicBezTo>
                    <a:pt x="609" y="189"/>
                    <a:pt x="607" y="187"/>
                    <a:pt x="605" y="186"/>
                  </a:cubicBezTo>
                  <a:cubicBezTo>
                    <a:pt x="605" y="164"/>
                    <a:pt x="605" y="164"/>
                    <a:pt x="605" y="164"/>
                  </a:cubicBezTo>
                  <a:cubicBezTo>
                    <a:pt x="607" y="163"/>
                    <a:pt x="608" y="162"/>
                    <a:pt x="610" y="162"/>
                  </a:cubicBezTo>
                  <a:cubicBezTo>
                    <a:pt x="610" y="159"/>
                    <a:pt x="610" y="156"/>
                    <a:pt x="610" y="153"/>
                  </a:cubicBezTo>
                  <a:cubicBezTo>
                    <a:pt x="611" y="153"/>
                    <a:pt x="611" y="153"/>
                    <a:pt x="611" y="153"/>
                  </a:cubicBezTo>
                  <a:close/>
                  <a:moveTo>
                    <a:pt x="611" y="196"/>
                  </a:moveTo>
                  <a:cubicBezTo>
                    <a:pt x="611" y="222"/>
                    <a:pt x="611" y="222"/>
                    <a:pt x="611" y="222"/>
                  </a:cubicBezTo>
                  <a:cubicBezTo>
                    <a:pt x="609" y="225"/>
                    <a:pt x="607" y="228"/>
                    <a:pt x="605" y="230"/>
                  </a:cubicBezTo>
                  <a:cubicBezTo>
                    <a:pt x="605" y="213"/>
                    <a:pt x="605" y="213"/>
                    <a:pt x="605" y="213"/>
                  </a:cubicBezTo>
                  <a:cubicBezTo>
                    <a:pt x="606" y="212"/>
                    <a:pt x="607" y="211"/>
                    <a:pt x="608" y="211"/>
                  </a:cubicBezTo>
                  <a:cubicBezTo>
                    <a:pt x="608" y="206"/>
                    <a:pt x="608" y="206"/>
                    <a:pt x="607" y="205"/>
                  </a:cubicBezTo>
                  <a:cubicBezTo>
                    <a:pt x="605" y="205"/>
                    <a:pt x="605" y="205"/>
                    <a:pt x="605" y="205"/>
                  </a:cubicBezTo>
                  <a:cubicBezTo>
                    <a:pt x="605" y="192"/>
                    <a:pt x="605" y="192"/>
                    <a:pt x="605" y="192"/>
                  </a:cubicBezTo>
                  <a:cubicBezTo>
                    <a:pt x="608" y="193"/>
                    <a:pt x="610" y="194"/>
                    <a:pt x="611" y="196"/>
                  </a:cubicBezTo>
                  <a:close/>
                  <a:moveTo>
                    <a:pt x="611" y="300"/>
                  </a:moveTo>
                  <a:cubicBezTo>
                    <a:pt x="611" y="320"/>
                    <a:pt x="611" y="320"/>
                    <a:pt x="611" y="320"/>
                  </a:cubicBezTo>
                  <a:cubicBezTo>
                    <a:pt x="609" y="323"/>
                    <a:pt x="607" y="325"/>
                    <a:pt x="605" y="327"/>
                  </a:cubicBezTo>
                  <a:cubicBezTo>
                    <a:pt x="605" y="317"/>
                    <a:pt x="605" y="317"/>
                    <a:pt x="605" y="317"/>
                  </a:cubicBezTo>
                  <a:cubicBezTo>
                    <a:pt x="608" y="312"/>
                    <a:pt x="610" y="308"/>
                    <a:pt x="605" y="300"/>
                  </a:cubicBezTo>
                  <a:cubicBezTo>
                    <a:pt x="605" y="289"/>
                    <a:pt x="605" y="289"/>
                    <a:pt x="605" y="289"/>
                  </a:cubicBezTo>
                  <a:cubicBezTo>
                    <a:pt x="606" y="292"/>
                    <a:pt x="608" y="294"/>
                    <a:pt x="611" y="300"/>
                  </a:cubicBezTo>
                  <a:close/>
                  <a:moveTo>
                    <a:pt x="611" y="338"/>
                  </a:moveTo>
                  <a:cubicBezTo>
                    <a:pt x="611" y="346"/>
                    <a:pt x="611" y="346"/>
                    <a:pt x="611" y="346"/>
                  </a:cubicBezTo>
                  <a:cubicBezTo>
                    <a:pt x="610" y="348"/>
                    <a:pt x="608" y="349"/>
                    <a:pt x="607" y="351"/>
                  </a:cubicBezTo>
                  <a:cubicBezTo>
                    <a:pt x="607" y="355"/>
                    <a:pt x="607" y="359"/>
                    <a:pt x="608" y="363"/>
                  </a:cubicBezTo>
                  <a:cubicBezTo>
                    <a:pt x="609" y="362"/>
                    <a:pt x="610" y="361"/>
                    <a:pt x="611" y="360"/>
                  </a:cubicBezTo>
                  <a:cubicBezTo>
                    <a:pt x="611" y="372"/>
                    <a:pt x="611" y="372"/>
                    <a:pt x="611" y="372"/>
                  </a:cubicBezTo>
                  <a:cubicBezTo>
                    <a:pt x="610" y="375"/>
                    <a:pt x="610" y="378"/>
                    <a:pt x="610" y="382"/>
                  </a:cubicBezTo>
                  <a:cubicBezTo>
                    <a:pt x="611" y="381"/>
                    <a:pt x="611" y="381"/>
                    <a:pt x="611" y="381"/>
                  </a:cubicBezTo>
                  <a:cubicBezTo>
                    <a:pt x="611" y="429"/>
                    <a:pt x="611" y="429"/>
                    <a:pt x="611" y="429"/>
                  </a:cubicBezTo>
                  <a:cubicBezTo>
                    <a:pt x="610" y="431"/>
                    <a:pt x="609" y="433"/>
                    <a:pt x="609" y="437"/>
                  </a:cubicBezTo>
                  <a:cubicBezTo>
                    <a:pt x="610" y="437"/>
                    <a:pt x="610" y="436"/>
                    <a:pt x="611" y="436"/>
                  </a:cubicBezTo>
                  <a:cubicBezTo>
                    <a:pt x="611" y="444"/>
                    <a:pt x="611" y="444"/>
                    <a:pt x="611" y="444"/>
                  </a:cubicBezTo>
                  <a:cubicBezTo>
                    <a:pt x="608" y="446"/>
                    <a:pt x="606" y="449"/>
                    <a:pt x="605" y="455"/>
                  </a:cubicBezTo>
                  <a:cubicBezTo>
                    <a:pt x="605" y="421"/>
                    <a:pt x="605" y="421"/>
                    <a:pt x="605" y="421"/>
                  </a:cubicBezTo>
                  <a:cubicBezTo>
                    <a:pt x="605" y="419"/>
                    <a:pt x="605" y="417"/>
                    <a:pt x="605" y="415"/>
                  </a:cubicBezTo>
                  <a:cubicBezTo>
                    <a:pt x="605" y="410"/>
                    <a:pt x="605" y="410"/>
                    <a:pt x="605" y="410"/>
                  </a:cubicBezTo>
                  <a:cubicBezTo>
                    <a:pt x="607" y="410"/>
                    <a:pt x="607" y="410"/>
                    <a:pt x="607" y="410"/>
                  </a:cubicBezTo>
                  <a:cubicBezTo>
                    <a:pt x="607" y="404"/>
                    <a:pt x="606" y="399"/>
                    <a:pt x="605" y="393"/>
                  </a:cubicBezTo>
                  <a:cubicBezTo>
                    <a:pt x="605" y="389"/>
                    <a:pt x="605" y="389"/>
                    <a:pt x="605" y="389"/>
                  </a:cubicBezTo>
                  <a:cubicBezTo>
                    <a:pt x="605" y="389"/>
                    <a:pt x="605" y="389"/>
                    <a:pt x="605" y="389"/>
                  </a:cubicBezTo>
                  <a:cubicBezTo>
                    <a:pt x="606" y="389"/>
                    <a:pt x="607" y="388"/>
                    <a:pt x="607" y="387"/>
                  </a:cubicBezTo>
                  <a:cubicBezTo>
                    <a:pt x="606" y="385"/>
                    <a:pt x="606" y="382"/>
                    <a:pt x="605" y="380"/>
                  </a:cubicBezTo>
                  <a:cubicBezTo>
                    <a:pt x="605" y="343"/>
                    <a:pt x="605" y="343"/>
                    <a:pt x="605" y="343"/>
                  </a:cubicBezTo>
                  <a:cubicBezTo>
                    <a:pt x="608" y="342"/>
                    <a:pt x="609" y="340"/>
                    <a:pt x="611" y="338"/>
                  </a:cubicBezTo>
                  <a:close/>
                  <a:moveTo>
                    <a:pt x="611" y="454"/>
                  </a:moveTo>
                  <a:cubicBezTo>
                    <a:pt x="609" y="455"/>
                    <a:pt x="607" y="455"/>
                    <a:pt x="605" y="456"/>
                  </a:cubicBezTo>
                  <a:cubicBezTo>
                    <a:pt x="605" y="462"/>
                    <a:pt x="605" y="462"/>
                    <a:pt x="605" y="462"/>
                  </a:cubicBezTo>
                  <a:cubicBezTo>
                    <a:pt x="607" y="461"/>
                    <a:pt x="609" y="461"/>
                    <a:pt x="611" y="460"/>
                  </a:cubicBezTo>
                  <a:cubicBezTo>
                    <a:pt x="611" y="454"/>
                    <a:pt x="611" y="454"/>
                    <a:pt x="611" y="454"/>
                  </a:cubicBezTo>
                  <a:close/>
                  <a:moveTo>
                    <a:pt x="611" y="471"/>
                  </a:moveTo>
                  <a:cubicBezTo>
                    <a:pt x="611" y="478"/>
                    <a:pt x="611" y="478"/>
                    <a:pt x="611" y="478"/>
                  </a:cubicBezTo>
                  <a:cubicBezTo>
                    <a:pt x="609" y="478"/>
                    <a:pt x="607" y="478"/>
                    <a:pt x="605" y="479"/>
                  </a:cubicBezTo>
                  <a:cubicBezTo>
                    <a:pt x="605" y="473"/>
                    <a:pt x="605" y="473"/>
                    <a:pt x="605" y="473"/>
                  </a:cubicBezTo>
                  <a:cubicBezTo>
                    <a:pt x="607" y="472"/>
                    <a:pt x="609" y="472"/>
                    <a:pt x="611" y="471"/>
                  </a:cubicBezTo>
                  <a:close/>
                  <a:moveTo>
                    <a:pt x="611" y="487"/>
                  </a:moveTo>
                  <a:cubicBezTo>
                    <a:pt x="611" y="504"/>
                    <a:pt x="611" y="504"/>
                    <a:pt x="611" y="504"/>
                  </a:cubicBezTo>
                  <a:cubicBezTo>
                    <a:pt x="609" y="508"/>
                    <a:pt x="607" y="512"/>
                    <a:pt x="605" y="516"/>
                  </a:cubicBezTo>
                  <a:cubicBezTo>
                    <a:pt x="605" y="503"/>
                    <a:pt x="605" y="503"/>
                    <a:pt x="605" y="503"/>
                  </a:cubicBezTo>
                  <a:cubicBezTo>
                    <a:pt x="607" y="501"/>
                    <a:pt x="608" y="499"/>
                    <a:pt x="609" y="496"/>
                  </a:cubicBezTo>
                  <a:cubicBezTo>
                    <a:pt x="608" y="496"/>
                    <a:pt x="607" y="496"/>
                    <a:pt x="605" y="496"/>
                  </a:cubicBezTo>
                  <a:cubicBezTo>
                    <a:pt x="605" y="490"/>
                    <a:pt x="605" y="490"/>
                    <a:pt x="605" y="490"/>
                  </a:cubicBezTo>
                  <a:cubicBezTo>
                    <a:pt x="608" y="489"/>
                    <a:pt x="609" y="488"/>
                    <a:pt x="611" y="487"/>
                  </a:cubicBezTo>
                  <a:close/>
                  <a:moveTo>
                    <a:pt x="611" y="569"/>
                  </a:moveTo>
                  <a:cubicBezTo>
                    <a:pt x="611" y="574"/>
                    <a:pt x="611" y="574"/>
                    <a:pt x="611" y="574"/>
                  </a:cubicBezTo>
                  <a:cubicBezTo>
                    <a:pt x="609" y="572"/>
                    <a:pt x="609" y="572"/>
                    <a:pt x="609" y="572"/>
                  </a:cubicBezTo>
                  <a:cubicBezTo>
                    <a:pt x="611" y="569"/>
                    <a:pt x="611" y="569"/>
                    <a:pt x="611" y="569"/>
                  </a:cubicBezTo>
                  <a:close/>
                  <a:moveTo>
                    <a:pt x="611" y="585"/>
                  </a:moveTo>
                  <a:cubicBezTo>
                    <a:pt x="611" y="595"/>
                    <a:pt x="611" y="595"/>
                    <a:pt x="611" y="595"/>
                  </a:cubicBezTo>
                  <a:cubicBezTo>
                    <a:pt x="610" y="595"/>
                    <a:pt x="610" y="595"/>
                    <a:pt x="609" y="595"/>
                  </a:cubicBezTo>
                  <a:cubicBezTo>
                    <a:pt x="611" y="597"/>
                    <a:pt x="611" y="597"/>
                    <a:pt x="611" y="597"/>
                  </a:cubicBezTo>
                  <a:cubicBezTo>
                    <a:pt x="611" y="611"/>
                    <a:pt x="611" y="611"/>
                    <a:pt x="611" y="611"/>
                  </a:cubicBezTo>
                  <a:cubicBezTo>
                    <a:pt x="609" y="609"/>
                    <a:pt x="607" y="608"/>
                    <a:pt x="605" y="606"/>
                  </a:cubicBezTo>
                  <a:cubicBezTo>
                    <a:pt x="605" y="584"/>
                    <a:pt x="605" y="584"/>
                    <a:pt x="605" y="584"/>
                  </a:cubicBezTo>
                  <a:cubicBezTo>
                    <a:pt x="607" y="584"/>
                    <a:pt x="609" y="584"/>
                    <a:pt x="611" y="585"/>
                  </a:cubicBezTo>
                  <a:close/>
                  <a:moveTo>
                    <a:pt x="611" y="676"/>
                  </a:moveTo>
                  <a:cubicBezTo>
                    <a:pt x="611" y="685"/>
                    <a:pt x="611" y="685"/>
                    <a:pt x="611" y="685"/>
                  </a:cubicBezTo>
                  <a:cubicBezTo>
                    <a:pt x="609" y="686"/>
                    <a:pt x="607" y="687"/>
                    <a:pt x="605" y="690"/>
                  </a:cubicBezTo>
                  <a:cubicBezTo>
                    <a:pt x="605" y="681"/>
                    <a:pt x="605" y="681"/>
                    <a:pt x="605" y="681"/>
                  </a:cubicBezTo>
                  <a:cubicBezTo>
                    <a:pt x="607" y="679"/>
                    <a:pt x="609" y="677"/>
                    <a:pt x="611" y="676"/>
                  </a:cubicBezTo>
                  <a:close/>
                  <a:moveTo>
                    <a:pt x="611" y="694"/>
                  </a:moveTo>
                  <a:cubicBezTo>
                    <a:pt x="611" y="703"/>
                    <a:pt x="611" y="703"/>
                    <a:pt x="611" y="703"/>
                  </a:cubicBezTo>
                  <a:cubicBezTo>
                    <a:pt x="609" y="702"/>
                    <a:pt x="607" y="702"/>
                    <a:pt x="605" y="701"/>
                  </a:cubicBezTo>
                  <a:cubicBezTo>
                    <a:pt x="605" y="691"/>
                    <a:pt x="605" y="691"/>
                    <a:pt x="605" y="691"/>
                  </a:cubicBezTo>
                  <a:cubicBezTo>
                    <a:pt x="611" y="694"/>
                    <a:pt x="611" y="694"/>
                    <a:pt x="611" y="694"/>
                  </a:cubicBezTo>
                  <a:close/>
                  <a:moveTo>
                    <a:pt x="605" y="632"/>
                  </a:moveTo>
                  <a:cubicBezTo>
                    <a:pt x="605" y="623"/>
                    <a:pt x="605" y="623"/>
                    <a:pt x="605" y="623"/>
                  </a:cubicBezTo>
                  <a:cubicBezTo>
                    <a:pt x="606" y="626"/>
                    <a:pt x="606" y="629"/>
                    <a:pt x="605" y="632"/>
                  </a:cubicBezTo>
                  <a:close/>
                  <a:moveTo>
                    <a:pt x="603" y="58"/>
                  </a:moveTo>
                  <a:cubicBezTo>
                    <a:pt x="605" y="60"/>
                    <a:pt x="605" y="60"/>
                    <a:pt x="605" y="60"/>
                  </a:cubicBezTo>
                  <a:cubicBezTo>
                    <a:pt x="605" y="113"/>
                    <a:pt x="605" y="113"/>
                    <a:pt x="605" y="113"/>
                  </a:cubicBezTo>
                  <a:cubicBezTo>
                    <a:pt x="605" y="112"/>
                    <a:pt x="604" y="111"/>
                    <a:pt x="603" y="110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3" y="58"/>
                    <a:pt x="603" y="58"/>
                    <a:pt x="603" y="58"/>
                  </a:cubicBezTo>
                  <a:close/>
                  <a:moveTo>
                    <a:pt x="605" y="734"/>
                  </a:moveTo>
                  <a:cubicBezTo>
                    <a:pt x="605" y="735"/>
                    <a:pt x="604" y="735"/>
                    <a:pt x="603" y="736"/>
                  </a:cubicBezTo>
                  <a:cubicBezTo>
                    <a:pt x="603" y="721"/>
                    <a:pt x="603" y="721"/>
                    <a:pt x="603" y="721"/>
                  </a:cubicBezTo>
                  <a:cubicBezTo>
                    <a:pt x="604" y="722"/>
                    <a:pt x="604" y="722"/>
                    <a:pt x="604" y="722"/>
                  </a:cubicBezTo>
                  <a:cubicBezTo>
                    <a:pt x="605" y="721"/>
                    <a:pt x="605" y="721"/>
                    <a:pt x="605" y="721"/>
                  </a:cubicBezTo>
                  <a:cubicBezTo>
                    <a:pt x="605" y="734"/>
                    <a:pt x="605" y="734"/>
                    <a:pt x="605" y="734"/>
                  </a:cubicBezTo>
                  <a:close/>
                  <a:moveTo>
                    <a:pt x="605" y="164"/>
                  </a:moveTo>
                  <a:cubicBezTo>
                    <a:pt x="605" y="186"/>
                    <a:pt x="605" y="186"/>
                    <a:pt x="605" y="186"/>
                  </a:cubicBezTo>
                  <a:cubicBezTo>
                    <a:pt x="605" y="186"/>
                    <a:pt x="604" y="186"/>
                    <a:pt x="603" y="185"/>
                  </a:cubicBezTo>
                  <a:cubicBezTo>
                    <a:pt x="603" y="174"/>
                    <a:pt x="603" y="174"/>
                    <a:pt x="603" y="174"/>
                  </a:cubicBezTo>
                  <a:cubicBezTo>
                    <a:pt x="603" y="174"/>
                    <a:pt x="603" y="174"/>
                    <a:pt x="603" y="174"/>
                  </a:cubicBezTo>
                  <a:cubicBezTo>
                    <a:pt x="603" y="173"/>
                    <a:pt x="603" y="171"/>
                    <a:pt x="603" y="170"/>
                  </a:cubicBezTo>
                  <a:cubicBezTo>
                    <a:pt x="603" y="164"/>
                    <a:pt x="603" y="164"/>
                    <a:pt x="603" y="164"/>
                  </a:cubicBezTo>
                  <a:cubicBezTo>
                    <a:pt x="604" y="164"/>
                    <a:pt x="605" y="164"/>
                    <a:pt x="605" y="164"/>
                  </a:cubicBezTo>
                  <a:close/>
                  <a:moveTo>
                    <a:pt x="605" y="192"/>
                  </a:moveTo>
                  <a:cubicBezTo>
                    <a:pt x="605" y="205"/>
                    <a:pt x="605" y="205"/>
                    <a:pt x="605" y="205"/>
                  </a:cubicBezTo>
                  <a:cubicBezTo>
                    <a:pt x="603" y="205"/>
                    <a:pt x="603" y="205"/>
                    <a:pt x="603" y="205"/>
                  </a:cubicBezTo>
                  <a:cubicBezTo>
                    <a:pt x="603" y="190"/>
                    <a:pt x="603" y="190"/>
                    <a:pt x="603" y="190"/>
                  </a:cubicBezTo>
                  <a:cubicBezTo>
                    <a:pt x="604" y="191"/>
                    <a:pt x="605" y="191"/>
                    <a:pt x="605" y="192"/>
                  </a:cubicBezTo>
                  <a:close/>
                  <a:moveTo>
                    <a:pt x="605" y="213"/>
                  </a:moveTo>
                  <a:cubicBezTo>
                    <a:pt x="605" y="230"/>
                    <a:pt x="605" y="230"/>
                    <a:pt x="605" y="230"/>
                  </a:cubicBezTo>
                  <a:cubicBezTo>
                    <a:pt x="605" y="231"/>
                    <a:pt x="604" y="232"/>
                    <a:pt x="603" y="233"/>
                  </a:cubicBezTo>
                  <a:cubicBezTo>
                    <a:pt x="603" y="212"/>
                    <a:pt x="603" y="212"/>
                    <a:pt x="603" y="212"/>
                  </a:cubicBezTo>
                  <a:cubicBezTo>
                    <a:pt x="603" y="212"/>
                    <a:pt x="604" y="213"/>
                    <a:pt x="604" y="213"/>
                  </a:cubicBezTo>
                  <a:cubicBezTo>
                    <a:pt x="605" y="213"/>
                    <a:pt x="605" y="213"/>
                    <a:pt x="605" y="213"/>
                  </a:cubicBezTo>
                  <a:close/>
                  <a:moveTo>
                    <a:pt x="605" y="289"/>
                  </a:moveTo>
                  <a:cubicBezTo>
                    <a:pt x="605" y="300"/>
                    <a:pt x="605" y="300"/>
                    <a:pt x="605" y="300"/>
                  </a:cubicBezTo>
                  <a:cubicBezTo>
                    <a:pt x="605" y="300"/>
                    <a:pt x="605" y="300"/>
                    <a:pt x="605" y="299"/>
                  </a:cubicBezTo>
                  <a:cubicBezTo>
                    <a:pt x="604" y="300"/>
                    <a:pt x="603" y="301"/>
                    <a:pt x="603" y="302"/>
                  </a:cubicBezTo>
                  <a:cubicBezTo>
                    <a:pt x="603" y="283"/>
                    <a:pt x="603" y="283"/>
                    <a:pt x="603" y="283"/>
                  </a:cubicBezTo>
                  <a:cubicBezTo>
                    <a:pt x="603" y="284"/>
                    <a:pt x="603" y="284"/>
                    <a:pt x="603" y="284"/>
                  </a:cubicBezTo>
                  <a:cubicBezTo>
                    <a:pt x="604" y="286"/>
                    <a:pt x="605" y="288"/>
                    <a:pt x="605" y="289"/>
                  </a:cubicBezTo>
                  <a:close/>
                  <a:moveTo>
                    <a:pt x="605" y="317"/>
                  </a:moveTo>
                  <a:cubicBezTo>
                    <a:pt x="605" y="327"/>
                    <a:pt x="605" y="327"/>
                    <a:pt x="605" y="327"/>
                  </a:cubicBezTo>
                  <a:cubicBezTo>
                    <a:pt x="605" y="329"/>
                    <a:pt x="604" y="330"/>
                    <a:pt x="603" y="331"/>
                  </a:cubicBezTo>
                  <a:cubicBezTo>
                    <a:pt x="603" y="320"/>
                    <a:pt x="603" y="320"/>
                    <a:pt x="603" y="320"/>
                  </a:cubicBezTo>
                  <a:cubicBezTo>
                    <a:pt x="604" y="319"/>
                    <a:pt x="605" y="318"/>
                    <a:pt x="605" y="317"/>
                  </a:cubicBezTo>
                  <a:close/>
                  <a:moveTo>
                    <a:pt x="605" y="343"/>
                  </a:moveTo>
                  <a:cubicBezTo>
                    <a:pt x="605" y="380"/>
                    <a:pt x="605" y="380"/>
                    <a:pt x="605" y="380"/>
                  </a:cubicBezTo>
                  <a:cubicBezTo>
                    <a:pt x="604" y="375"/>
                    <a:pt x="604" y="370"/>
                    <a:pt x="603" y="365"/>
                  </a:cubicBezTo>
                  <a:cubicBezTo>
                    <a:pt x="603" y="343"/>
                    <a:pt x="603" y="343"/>
                    <a:pt x="603" y="343"/>
                  </a:cubicBezTo>
                  <a:cubicBezTo>
                    <a:pt x="603" y="344"/>
                    <a:pt x="603" y="344"/>
                    <a:pt x="603" y="344"/>
                  </a:cubicBezTo>
                  <a:cubicBezTo>
                    <a:pt x="604" y="344"/>
                    <a:pt x="605" y="343"/>
                    <a:pt x="605" y="343"/>
                  </a:cubicBezTo>
                  <a:close/>
                  <a:moveTo>
                    <a:pt x="605" y="389"/>
                  </a:moveTo>
                  <a:cubicBezTo>
                    <a:pt x="605" y="393"/>
                    <a:pt x="605" y="393"/>
                    <a:pt x="605" y="393"/>
                  </a:cubicBezTo>
                  <a:cubicBezTo>
                    <a:pt x="605" y="393"/>
                    <a:pt x="605" y="393"/>
                    <a:pt x="605" y="393"/>
                  </a:cubicBezTo>
                  <a:cubicBezTo>
                    <a:pt x="603" y="393"/>
                    <a:pt x="603" y="393"/>
                    <a:pt x="603" y="393"/>
                  </a:cubicBezTo>
                  <a:cubicBezTo>
                    <a:pt x="603" y="389"/>
                    <a:pt x="603" y="389"/>
                    <a:pt x="603" y="389"/>
                  </a:cubicBezTo>
                  <a:cubicBezTo>
                    <a:pt x="605" y="389"/>
                    <a:pt x="605" y="389"/>
                    <a:pt x="605" y="389"/>
                  </a:cubicBezTo>
                  <a:close/>
                  <a:moveTo>
                    <a:pt x="605" y="410"/>
                  </a:moveTo>
                  <a:cubicBezTo>
                    <a:pt x="605" y="415"/>
                    <a:pt x="605" y="415"/>
                    <a:pt x="605" y="415"/>
                  </a:cubicBezTo>
                  <a:cubicBezTo>
                    <a:pt x="605" y="414"/>
                    <a:pt x="605" y="414"/>
                    <a:pt x="605" y="414"/>
                  </a:cubicBezTo>
                  <a:cubicBezTo>
                    <a:pt x="603" y="414"/>
                    <a:pt x="603" y="414"/>
                    <a:pt x="603" y="414"/>
                  </a:cubicBezTo>
                  <a:cubicBezTo>
                    <a:pt x="603" y="410"/>
                    <a:pt x="603" y="410"/>
                    <a:pt x="603" y="410"/>
                  </a:cubicBezTo>
                  <a:cubicBezTo>
                    <a:pt x="603" y="410"/>
                    <a:pt x="603" y="410"/>
                    <a:pt x="603" y="410"/>
                  </a:cubicBezTo>
                  <a:cubicBezTo>
                    <a:pt x="605" y="410"/>
                    <a:pt x="605" y="410"/>
                    <a:pt x="605" y="410"/>
                  </a:cubicBezTo>
                  <a:close/>
                  <a:moveTo>
                    <a:pt x="605" y="421"/>
                  </a:moveTo>
                  <a:cubicBezTo>
                    <a:pt x="605" y="455"/>
                    <a:pt x="605" y="455"/>
                    <a:pt x="605" y="455"/>
                  </a:cubicBezTo>
                  <a:cubicBezTo>
                    <a:pt x="605" y="456"/>
                    <a:pt x="605" y="456"/>
                    <a:pt x="605" y="456"/>
                  </a:cubicBezTo>
                  <a:cubicBezTo>
                    <a:pt x="605" y="456"/>
                    <a:pt x="605" y="456"/>
                    <a:pt x="605" y="456"/>
                  </a:cubicBezTo>
                  <a:cubicBezTo>
                    <a:pt x="605" y="462"/>
                    <a:pt x="605" y="462"/>
                    <a:pt x="605" y="462"/>
                  </a:cubicBezTo>
                  <a:cubicBezTo>
                    <a:pt x="603" y="463"/>
                    <a:pt x="603" y="463"/>
                    <a:pt x="603" y="463"/>
                  </a:cubicBezTo>
                  <a:cubicBezTo>
                    <a:pt x="603" y="463"/>
                    <a:pt x="603" y="463"/>
                    <a:pt x="603" y="463"/>
                  </a:cubicBezTo>
                  <a:cubicBezTo>
                    <a:pt x="603" y="440"/>
                    <a:pt x="603" y="440"/>
                    <a:pt x="603" y="440"/>
                  </a:cubicBezTo>
                  <a:cubicBezTo>
                    <a:pt x="604" y="434"/>
                    <a:pt x="605" y="428"/>
                    <a:pt x="605" y="421"/>
                  </a:cubicBezTo>
                  <a:close/>
                  <a:moveTo>
                    <a:pt x="605" y="473"/>
                  </a:moveTo>
                  <a:cubicBezTo>
                    <a:pt x="605" y="479"/>
                    <a:pt x="605" y="479"/>
                    <a:pt x="605" y="479"/>
                  </a:cubicBezTo>
                  <a:cubicBezTo>
                    <a:pt x="605" y="479"/>
                    <a:pt x="604" y="479"/>
                    <a:pt x="603" y="479"/>
                  </a:cubicBezTo>
                  <a:cubicBezTo>
                    <a:pt x="603" y="473"/>
                    <a:pt x="603" y="473"/>
                    <a:pt x="603" y="473"/>
                  </a:cubicBezTo>
                  <a:cubicBezTo>
                    <a:pt x="604" y="473"/>
                    <a:pt x="605" y="473"/>
                    <a:pt x="605" y="473"/>
                  </a:cubicBezTo>
                  <a:close/>
                  <a:moveTo>
                    <a:pt x="605" y="490"/>
                  </a:moveTo>
                  <a:cubicBezTo>
                    <a:pt x="605" y="496"/>
                    <a:pt x="605" y="496"/>
                    <a:pt x="605" y="496"/>
                  </a:cubicBezTo>
                  <a:cubicBezTo>
                    <a:pt x="605" y="496"/>
                    <a:pt x="604" y="496"/>
                    <a:pt x="603" y="496"/>
                  </a:cubicBezTo>
                  <a:cubicBezTo>
                    <a:pt x="603" y="490"/>
                    <a:pt x="603" y="490"/>
                    <a:pt x="603" y="490"/>
                  </a:cubicBezTo>
                  <a:cubicBezTo>
                    <a:pt x="604" y="490"/>
                    <a:pt x="605" y="490"/>
                    <a:pt x="605" y="490"/>
                  </a:cubicBezTo>
                  <a:close/>
                  <a:moveTo>
                    <a:pt x="605" y="503"/>
                  </a:moveTo>
                  <a:cubicBezTo>
                    <a:pt x="605" y="516"/>
                    <a:pt x="605" y="516"/>
                    <a:pt x="605" y="516"/>
                  </a:cubicBezTo>
                  <a:cubicBezTo>
                    <a:pt x="605" y="517"/>
                    <a:pt x="604" y="519"/>
                    <a:pt x="603" y="520"/>
                  </a:cubicBezTo>
                  <a:cubicBezTo>
                    <a:pt x="603" y="505"/>
                    <a:pt x="603" y="505"/>
                    <a:pt x="603" y="505"/>
                  </a:cubicBezTo>
                  <a:cubicBezTo>
                    <a:pt x="604" y="505"/>
                    <a:pt x="605" y="504"/>
                    <a:pt x="605" y="503"/>
                  </a:cubicBezTo>
                  <a:close/>
                  <a:moveTo>
                    <a:pt x="605" y="584"/>
                  </a:moveTo>
                  <a:cubicBezTo>
                    <a:pt x="605" y="606"/>
                    <a:pt x="605" y="606"/>
                    <a:pt x="605" y="606"/>
                  </a:cubicBezTo>
                  <a:cubicBezTo>
                    <a:pt x="605" y="605"/>
                    <a:pt x="604" y="605"/>
                    <a:pt x="603" y="604"/>
                  </a:cubicBezTo>
                  <a:cubicBezTo>
                    <a:pt x="603" y="583"/>
                    <a:pt x="603" y="583"/>
                    <a:pt x="603" y="583"/>
                  </a:cubicBezTo>
                  <a:cubicBezTo>
                    <a:pt x="604" y="583"/>
                    <a:pt x="605" y="583"/>
                    <a:pt x="605" y="584"/>
                  </a:cubicBezTo>
                  <a:close/>
                  <a:moveTo>
                    <a:pt x="605" y="623"/>
                  </a:moveTo>
                  <a:cubicBezTo>
                    <a:pt x="605" y="632"/>
                    <a:pt x="605" y="632"/>
                    <a:pt x="605" y="632"/>
                  </a:cubicBezTo>
                  <a:cubicBezTo>
                    <a:pt x="605" y="634"/>
                    <a:pt x="604" y="635"/>
                    <a:pt x="603" y="637"/>
                  </a:cubicBezTo>
                  <a:cubicBezTo>
                    <a:pt x="603" y="637"/>
                    <a:pt x="603" y="637"/>
                    <a:pt x="603" y="637"/>
                  </a:cubicBezTo>
                  <a:cubicBezTo>
                    <a:pt x="603" y="618"/>
                    <a:pt x="603" y="618"/>
                    <a:pt x="603" y="618"/>
                  </a:cubicBezTo>
                  <a:cubicBezTo>
                    <a:pt x="604" y="620"/>
                    <a:pt x="605" y="621"/>
                    <a:pt x="605" y="623"/>
                  </a:cubicBezTo>
                  <a:close/>
                  <a:moveTo>
                    <a:pt x="605" y="681"/>
                  </a:moveTo>
                  <a:cubicBezTo>
                    <a:pt x="605" y="690"/>
                    <a:pt x="605" y="690"/>
                    <a:pt x="605" y="690"/>
                  </a:cubicBezTo>
                  <a:cubicBezTo>
                    <a:pt x="604" y="690"/>
                    <a:pt x="604" y="690"/>
                    <a:pt x="604" y="690"/>
                  </a:cubicBezTo>
                  <a:cubicBezTo>
                    <a:pt x="605" y="691"/>
                    <a:pt x="605" y="691"/>
                    <a:pt x="605" y="691"/>
                  </a:cubicBezTo>
                  <a:cubicBezTo>
                    <a:pt x="605" y="701"/>
                    <a:pt x="605" y="701"/>
                    <a:pt x="605" y="701"/>
                  </a:cubicBezTo>
                  <a:cubicBezTo>
                    <a:pt x="605" y="701"/>
                    <a:pt x="604" y="701"/>
                    <a:pt x="603" y="700"/>
                  </a:cubicBezTo>
                  <a:cubicBezTo>
                    <a:pt x="603" y="683"/>
                    <a:pt x="603" y="683"/>
                    <a:pt x="603" y="683"/>
                  </a:cubicBezTo>
                  <a:cubicBezTo>
                    <a:pt x="604" y="682"/>
                    <a:pt x="605" y="681"/>
                    <a:pt x="605" y="681"/>
                  </a:cubicBezTo>
                  <a:close/>
                  <a:moveTo>
                    <a:pt x="598" y="54"/>
                  </a:moveTo>
                  <a:cubicBezTo>
                    <a:pt x="603" y="58"/>
                    <a:pt x="603" y="58"/>
                    <a:pt x="603" y="58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1" y="109"/>
                    <a:pt x="599" y="109"/>
                    <a:pt x="598" y="108"/>
                  </a:cubicBezTo>
                  <a:cubicBezTo>
                    <a:pt x="598" y="101"/>
                    <a:pt x="598" y="101"/>
                    <a:pt x="598" y="101"/>
                  </a:cubicBezTo>
                  <a:cubicBezTo>
                    <a:pt x="598" y="101"/>
                    <a:pt x="599" y="101"/>
                    <a:pt x="599" y="101"/>
                  </a:cubicBezTo>
                  <a:cubicBezTo>
                    <a:pt x="600" y="101"/>
                    <a:pt x="601" y="101"/>
                    <a:pt x="602" y="101"/>
                  </a:cubicBezTo>
                  <a:cubicBezTo>
                    <a:pt x="602" y="92"/>
                    <a:pt x="602" y="83"/>
                    <a:pt x="603" y="73"/>
                  </a:cubicBezTo>
                  <a:cubicBezTo>
                    <a:pt x="601" y="70"/>
                    <a:pt x="599" y="67"/>
                    <a:pt x="598" y="65"/>
                  </a:cubicBezTo>
                  <a:cubicBezTo>
                    <a:pt x="598" y="54"/>
                    <a:pt x="598" y="54"/>
                    <a:pt x="598" y="54"/>
                  </a:cubicBezTo>
                  <a:close/>
                  <a:moveTo>
                    <a:pt x="603" y="736"/>
                  </a:moveTo>
                  <a:cubicBezTo>
                    <a:pt x="601" y="737"/>
                    <a:pt x="599" y="738"/>
                    <a:pt x="598" y="740"/>
                  </a:cubicBezTo>
                  <a:cubicBezTo>
                    <a:pt x="598" y="731"/>
                    <a:pt x="598" y="731"/>
                    <a:pt x="598" y="731"/>
                  </a:cubicBezTo>
                  <a:cubicBezTo>
                    <a:pt x="598" y="730"/>
                    <a:pt x="599" y="730"/>
                    <a:pt x="599" y="729"/>
                  </a:cubicBezTo>
                  <a:cubicBezTo>
                    <a:pt x="598" y="728"/>
                    <a:pt x="598" y="728"/>
                    <a:pt x="598" y="728"/>
                  </a:cubicBezTo>
                  <a:cubicBezTo>
                    <a:pt x="598" y="719"/>
                    <a:pt x="598" y="719"/>
                    <a:pt x="598" y="719"/>
                  </a:cubicBezTo>
                  <a:cubicBezTo>
                    <a:pt x="599" y="719"/>
                    <a:pt x="601" y="720"/>
                    <a:pt x="603" y="721"/>
                  </a:cubicBezTo>
                  <a:cubicBezTo>
                    <a:pt x="603" y="736"/>
                    <a:pt x="603" y="736"/>
                    <a:pt x="603" y="736"/>
                  </a:cubicBezTo>
                  <a:close/>
                  <a:moveTo>
                    <a:pt x="603" y="164"/>
                  </a:moveTo>
                  <a:cubicBezTo>
                    <a:pt x="603" y="170"/>
                    <a:pt x="603" y="170"/>
                    <a:pt x="603" y="170"/>
                  </a:cubicBezTo>
                  <a:cubicBezTo>
                    <a:pt x="603" y="168"/>
                    <a:pt x="603" y="167"/>
                    <a:pt x="603" y="165"/>
                  </a:cubicBezTo>
                  <a:cubicBezTo>
                    <a:pt x="603" y="164"/>
                    <a:pt x="603" y="164"/>
                    <a:pt x="603" y="164"/>
                  </a:cubicBezTo>
                  <a:close/>
                  <a:moveTo>
                    <a:pt x="603" y="174"/>
                  </a:moveTo>
                  <a:cubicBezTo>
                    <a:pt x="603" y="185"/>
                    <a:pt x="603" y="185"/>
                    <a:pt x="603" y="185"/>
                  </a:cubicBezTo>
                  <a:cubicBezTo>
                    <a:pt x="603" y="185"/>
                    <a:pt x="602" y="185"/>
                    <a:pt x="602" y="185"/>
                  </a:cubicBezTo>
                  <a:cubicBezTo>
                    <a:pt x="602" y="187"/>
                    <a:pt x="602" y="188"/>
                    <a:pt x="603" y="190"/>
                  </a:cubicBezTo>
                  <a:cubicBezTo>
                    <a:pt x="603" y="190"/>
                    <a:pt x="603" y="190"/>
                    <a:pt x="603" y="190"/>
                  </a:cubicBezTo>
                  <a:cubicBezTo>
                    <a:pt x="603" y="205"/>
                    <a:pt x="603" y="205"/>
                    <a:pt x="603" y="205"/>
                  </a:cubicBezTo>
                  <a:cubicBezTo>
                    <a:pt x="601" y="205"/>
                    <a:pt x="601" y="205"/>
                    <a:pt x="601" y="205"/>
                  </a:cubicBezTo>
                  <a:cubicBezTo>
                    <a:pt x="601" y="209"/>
                    <a:pt x="601" y="210"/>
                    <a:pt x="603" y="212"/>
                  </a:cubicBezTo>
                  <a:cubicBezTo>
                    <a:pt x="603" y="233"/>
                    <a:pt x="603" y="233"/>
                    <a:pt x="603" y="233"/>
                  </a:cubicBezTo>
                  <a:cubicBezTo>
                    <a:pt x="601" y="234"/>
                    <a:pt x="600" y="235"/>
                    <a:pt x="598" y="236"/>
                  </a:cubicBezTo>
                  <a:cubicBezTo>
                    <a:pt x="598" y="170"/>
                    <a:pt x="598" y="170"/>
                    <a:pt x="598" y="170"/>
                  </a:cubicBezTo>
                  <a:cubicBezTo>
                    <a:pt x="600" y="171"/>
                    <a:pt x="601" y="173"/>
                    <a:pt x="603" y="174"/>
                  </a:cubicBezTo>
                  <a:close/>
                  <a:moveTo>
                    <a:pt x="603" y="283"/>
                  </a:moveTo>
                  <a:cubicBezTo>
                    <a:pt x="603" y="302"/>
                    <a:pt x="603" y="302"/>
                    <a:pt x="603" y="302"/>
                  </a:cubicBezTo>
                  <a:cubicBezTo>
                    <a:pt x="601" y="305"/>
                    <a:pt x="599" y="308"/>
                    <a:pt x="598" y="311"/>
                  </a:cubicBezTo>
                  <a:cubicBezTo>
                    <a:pt x="598" y="300"/>
                    <a:pt x="598" y="300"/>
                    <a:pt x="598" y="300"/>
                  </a:cubicBezTo>
                  <a:cubicBezTo>
                    <a:pt x="600" y="296"/>
                    <a:pt x="600" y="292"/>
                    <a:pt x="598" y="286"/>
                  </a:cubicBezTo>
                  <a:cubicBezTo>
                    <a:pt x="598" y="277"/>
                    <a:pt x="598" y="277"/>
                    <a:pt x="598" y="277"/>
                  </a:cubicBezTo>
                  <a:cubicBezTo>
                    <a:pt x="599" y="279"/>
                    <a:pt x="601" y="281"/>
                    <a:pt x="603" y="283"/>
                  </a:cubicBezTo>
                  <a:close/>
                  <a:moveTo>
                    <a:pt x="603" y="320"/>
                  </a:moveTo>
                  <a:cubicBezTo>
                    <a:pt x="603" y="331"/>
                    <a:pt x="603" y="331"/>
                    <a:pt x="603" y="331"/>
                  </a:cubicBezTo>
                  <a:cubicBezTo>
                    <a:pt x="603" y="332"/>
                    <a:pt x="603" y="332"/>
                    <a:pt x="603" y="332"/>
                  </a:cubicBezTo>
                  <a:cubicBezTo>
                    <a:pt x="603" y="336"/>
                    <a:pt x="603" y="340"/>
                    <a:pt x="603" y="343"/>
                  </a:cubicBezTo>
                  <a:cubicBezTo>
                    <a:pt x="603" y="365"/>
                    <a:pt x="603" y="365"/>
                    <a:pt x="603" y="365"/>
                  </a:cubicBezTo>
                  <a:cubicBezTo>
                    <a:pt x="602" y="357"/>
                    <a:pt x="601" y="350"/>
                    <a:pt x="598" y="343"/>
                  </a:cubicBezTo>
                  <a:cubicBezTo>
                    <a:pt x="598" y="342"/>
                    <a:pt x="598" y="342"/>
                    <a:pt x="598" y="342"/>
                  </a:cubicBezTo>
                  <a:cubicBezTo>
                    <a:pt x="598" y="326"/>
                    <a:pt x="598" y="326"/>
                    <a:pt x="598" y="326"/>
                  </a:cubicBezTo>
                  <a:cubicBezTo>
                    <a:pt x="599" y="326"/>
                    <a:pt x="599" y="326"/>
                    <a:pt x="599" y="326"/>
                  </a:cubicBezTo>
                  <a:cubicBezTo>
                    <a:pt x="601" y="324"/>
                    <a:pt x="602" y="322"/>
                    <a:pt x="603" y="320"/>
                  </a:cubicBezTo>
                  <a:close/>
                  <a:moveTo>
                    <a:pt x="603" y="389"/>
                  </a:moveTo>
                  <a:cubicBezTo>
                    <a:pt x="603" y="393"/>
                    <a:pt x="603" y="393"/>
                    <a:pt x="603" y="393"/>
                  </a:cubicBezTo>
                  <a:cubicBezTo>
                    <a:pt x="599" y="393"/>
                    <a:pt x="599" y="393"/>
                    <a:pt x="599" y="393"/>
                  </a:cubicBezTo>
                  <a:cubicBezTo>
                    <a:pt x="603" y="410"/>
                    <a:pt x="603" y="410"/>
                    <a:pt x="603" y="410"/>
                  </a:cubicBezTo>
                  <a:cubicBezTo>
                    <a:pt x="603" y="414"/>
                    <a:pt x="603" y="414"/>
                    <a:pt x="603" y="414"/>
                  </a:cubicBezTo>
                  <a:cubicBezTo>
                    <a:pt x="598" y="414"/>
                    <a:pt x="598" y="414"/>
                    <a:pt x="598" y="414"/>
                  </a:cubicBezTo>
                  <a:cubicBezTo>
                    <a:pt x="598" y="410"/>
                    <a:pt x="598" y="410"/>
                    <a:pt x="598" y="410"/>
                  </a:cubicBezTo>
                  <a:cubicBezTo>
                    <a:pt x="598" y="410"/>
                    <a:pt x="599" y="410"/>
                    <a:pt x="599" y="410"/>
                  </a:cubicBezTo>
                  <a:cubicBezTo>
                    <a:pt x="599" y="408"/>
                    <a:pt x="598" y="405"/>
                    <a:pt x="598" y="403"/>
                  </a:cubicBezTo>
                  <a:cubicBezTo>
                    <a:pt x="598" y="389"/>
                    <a:pt x="598" y="389"/>
                    <a:pt x="598" y="389"/>
                  </a:cubicBezTo>
                  <a:cubicBezTo>
                    <a:pt x="603" y="389"/>
                    <a:pt x="603" y="389"/>
                    <a:pt x="603" y="389"/>
                  </a:cubicBezTo>
                  <a:close/>
                  <a:moveTo>
                    <a:pt x="603" y="440"/>
                  </a:moveTo>
                  <a:cubicBezTo>
                    <a:pt x="603" y="463"/>
                    <a:pt x="603" y="463"/>
                    <a:pt x="603" y="463"/>
                  </a:cubicBezTo>
                  <a:cubicBezTo>
                    <a:pt x="602" y="466"/>
                    <a:pt x="601" y="470"/>
                    <a:pt x="599" y="474"/>
                  </a:cubicBezTo>
                  <a:cubicBezTo>
                    <a:pt x="603" y="473"/>
                    <a:pt x="603" y="473"/>
                    <a:pt x="603" y="473"/>
                  </a:cubicBezTo>
                  <a:cubicBezTo>
                    <a:pt x="603" y="479"/>
                    <a:pt x="603" y="479"/>
                    <a:pt x="603" y="479"/>
                  </a:cubicBezTo>
                  <a:cubicBezTo>
                    <a:pt x="601" y="480"/>
                    <a:pt x="599" y="481"/>
                    <a:pt x="598" y="482"/>
                  </a:cubicBezTo>
                  <a:cubicBezTo>
                    <a:pt x="598" y="462"/>
                    <a:pt x="598" y="462"/>
                    <a:pt x="598" y="462"/>
                  </a:cubicBezTo>
                  <a:cubicBezTo>
                    <a:pt x="598" y="462"/>
                    <a:pt x="599" y="461"/>
                    <a:pt x="599" y="461"/>
                  </a:cubicBezTo>
                  <a:cubicBezTo>
                    <a:pt x="600" y="453"/>
                    <a:pt x="602" y="447"/>
                    <a:pt x="603" y="440"/>
                  </a:cubicBezTo>
                  <a:close/>
                  <a:moveTo>
                    <a:pt x="603" y="490"/>
                  </a:moveTo>
                  <a:cubicBezTo>
                    <a:pt x="603" y="496"/>
                    <a:pt x="603" y="496"/>
                    <a:pt x="603" y="496"/>
                  </a:cubicBezTo>
                  <a:cubicBezTo>
                    <a:pt x="601" y="496"/>
                    <a:pt x="599" y="497"/>
                    <a:pt x="598" y="497"/>
                  </a:cubicBezTo>
                  <a:cubicBezTo>
                    <a:pt x="598" y="490"/>
                    <a:pt x="598" y="490"/>
                    <a:pt x="598" y="490"/>
                  </a:cubicBezTo>
                  <a:cubicBezTo>
                    <a:pt x="600" y="490"/>
                    <a:pt x="601" y="490"/>
                    <a:pt x="603" y="490"/>
                  </a:cubicBezTo>
                  <a:close/>
                  <a:moveTo>
                    <a:pt x="603" y="505"/>
                  </a:moveTo>
                  <a:cubicBezTo>
                    <a:pt x="603" y="520"/>
                    <a:pt x="603" y="520"/>
                    <a:pt x="603" y="520"/>
                  </a:cubicBezTo>
                  <a:cubicBezTo>
                    <a:pt x="601" y="524"/>
                    <a:pt x="599" y="526"/>
                    <a:pt x="598" y="530"/>
                  </a:cubicBezTo>
                  <a:cubicBezTo>
                    <a:pt x="598" y="518"/>
                    <a:pt x="598" y="518"/>
                    <a:pt x="598" y="518"/>
                  </a:cubicBezTo>
                  <a:cubicBezTo>
                    <a:pt x="599" y="517"/>
                    <a:pt x="599" y="516"/>
                    <a:pt x="600" y="514"/>
                  </a:cubicBezTo>
                  <a:cubicBezTo>
                    <a:pt x="599" y="514"/>
                    <a:pt x="599" y="514"/>
                    <a:pt x="598" y="514"/>
                  </a:cubicBezTo>
                  <a:cubicBezTo>
                    <a:pt x="598" y="507"/>
                    <a:pt x="598" y="507"/>
                    <a:pt x="598" y="507"/>
                  </a:cubicBezTo>
                  <a:cubicBezTo>
                    <a:pt x="600" y="507"/>
                    <a:pt x="601" y="506"/>
                    <a:pt x="603" y="505"/>
                  </a:cubicBezTo>
                  <a:close/>
                  <a:moveTo>
                    <a:pt x="603" y="583"/>
                  </a:moveTo>
                  <a:cubicBezTo>
                    <a:pt x="603" y="604"/>
                    <a:pt x="603" y="604"/>
                    <a:pt x="603" y="604"/>
                  </a:cubicBezTo>
                  <a:cubicBezTo>
                    <a:pt x="601" y="603"/>
                    <a:pt x="600" y="601"/>
                    <a:pt x="598" y="599"/>
                  </a:cubicBezTo>
                  <a:cubicBezTo>
                    <a:pt x="598" y="584"/>
                    <a:pt x="598" y="584"/>
                    <a:pt x="598" y="584"/>
                  </a:cubicBezTo>
                  <a:cubicBezTo>
                    <a:pt x="599" y="582"/>
                    <a:pt x="599" y="582"/>
                    <a:pt x="599" y="582"/>
                  </a:cubicBezTo>
                  <a:cubicBezTo>
                    <a:pt x="600" y="582"/>
                    <a:pt x="601" y="583"/>
                    <a:pt x="603" y="583"/>
                  </a:cubicBezTo>
                  <a:close/>
                  <a:moveTo>
                    <a:pt x="603" y="618"/>
                  </a:moveTo>
                  <a:cubicBezTo>
                    <a:pt x="603" y="637"/>
                    <a:pt x="603" y="637"/>
                    <a:pt x="603" y="637"/>
                  </a:cubicBezTo>
                  <a:cubicBezTo>
                    <a:pt x="601" y="639"/>
                    <a:pt x="599" y="640"/>
                    <a:pt x="598" y="641"/>
                  </a:cubicBezTo>
                  <a:cubicBezTo>
                    <a:pt x="598" y="610"/>
                    <a:pt x="598" y="610"/>
                    <a:pt x="598" y="610"/>
                  </a:cubicBezTo>
                  <a:cubicBezTo>
                    <a:pt x="600" y="612"/>
                    <a:pt x="601" y="615"/>
                    <a:pt x="603" y="618"/>
                  </a:cubicBezTo>
                  <a:close/>
                  <a:moveTo>
                    <a:pt x="603" y="683"/>
                  </a:moveTo>
                  <a:cubicBezTo>
                    <a:pt x="603" y="700"/>
                    <a:pt x="603" y="700"/>
                    <a:pt x="603" y="700"/>
                  </a:cubicBezTo>
                  <a:cubicBezTo>
                    <a:pt x="601" y="700"/>
                    <a:pt x="599" y="700"/>
                    <a:pt x="598" y="700"/>
                  </a:cubicBezTo>
                  <a:cubicBezTo>
                    <a:pt x="598" y="687"/>
                    <a:pt x="598" y="687"/>
                    <a:pt x="598" y="687"/>
                  </a:cubicBezTo>
                  <a:cubicBezTo>
                    <a:pt x="600" y="686"/>
                    <a:pt x="601" y="684"/>
                    <a:pt x="603" y="683"/>
                  </a:cubicBezTo>
                  <a:close/>
                  <a:moveTo>
                    <a:pt x="592" y="52"/>
                  </a:moveTo>
                  <a:cubicBezTo>
                    <a:pt x="593" y="52"/>
                    <a:pt x="594" y="52"/>
                    <a:pt x="595" y="53"/>
                  </a:cubicBezTo>
                  <a:cubicBezTo>
                    <a:pt x="598" y="54"/>
                    <a:pt x="598" y="54"/>
                    <a:pt x="598" y="54"/>
                  </a:cubicBezTo>
                  <a:cubicBezTo>
                    <a:pt x="598" y="65"/>
                    <a:pt x="598" y="65"/>
                    <a:pt x="598" y="65"/>
                  </a:cubicBezTo>
                  <a:cubicBezTo>
                    <a:pt x="596" y="63"/>
                    <a:pt x="594" y="62"/>
                    <a:pt x="592" y="61"/>
                  </a:cubicBezTo>
                  <a:cubicBezTo>
                    <a:pt x="592" y="52"/>
                    <a:pt x="592" y="52"/>
                    <a:pt x="592" y="52"/>
                  </a:cubicBezTo>
                  <a:close/>
                  <a:moveTo>
                    <a:pt x="598" y="740"/>
                  </a:moveTo>
                  <a:cubicBezTo>
                    <a:pt x="596" y="741"/>
                    <a:pt x="594" y="742"/>
                    <a:pt x="592" y="743"/>
                  </a:cubicBezTo>
                  <a:cubicBezTo>
                    <a:pt x="592" y="734"/>
                    <a:pt x="592" y="734"/>
                    <a:pt x="592" y="734"/>
                  </a:cubicBezTo>
                  <a:cubicBezTo>
                    <a:pt x="594" y="734"/>
                    <a:pt x="596" y="732"/>
                    <a:pt x="598" y="731"/>
                  </a:cubicBezTo>
                  <a:cubicBezTo>
                    <a:pt x="598" y="740"/>
                    <a:pt x="598" y="740"/>
                    <a:pt x="598" y="740"/>
                  </a:cubicBezTo>
                  <a:close/>
                  <a:moveTo>
                    <a:pt x="598" y="101"/>
                  </a:moveTo>
                  <a:cubicBezTo>
                    <a:pt x="598" y="108"/>
                    <a:pt x="598" y="108"/>
                    <a:pt x="598" y="108"/>
                  </a:cubicBezTo>
                  <a:cubicBezTo>
                    <a:pt x="596" y="107"/>
                    <a:pt x="594" y="106"/>
                    <a:pt x="592" y="105"/>
                  </a:cubicBezTo>
                  <a:cubicBezTo>
                    <a:pt x="592" y="97"/>
                    <a:pt x="592" y="97"/>
                    <a:pt x="592" y="97"/>
                  </a:cubicBezTo>
                  <a:cubicBezTo>
                    <a:pt x="593" y="98"/>
                    <a:pt x="595" y="99"/>
                    <a:pt x="598" y="101"/>
                  </a:cubicBezTo>
                  <a:close/>
                  <a:moveTo>
                    <a:pt x="598" y="170"/>
                  </a:moveTo>
                  <a:cubicBezTo>
                    <a:pt x="598" y="236"/>
                    <a:pt x="598" y="236"/>
                    <a:pt x="598" y="236"/>
                  </a:cubicBezTo>
                  <a:cubicBezTo>
                    <a:pt x="597" y="236"/>
                    <a:pt x="596" y="237"/>
                    <a:pt x="596" y="237"/>
                  </a:cubicBezTo>
                  <a:cubicBezTo>
                    <a:pt x="591" y="228"/>
                    <a:pt x="595" y="228"/>
                    <a:pt x="595" y="219"/>
                  </a:cubicBezTo>
                  <a:cubicBezTo>
                    <a:pt x="594" y="218"/>
                    <a:pt x="593" y="216"/>
                    <a:pt x="592" y="215"/>
                  </a:cubicBezTo>
                  <a:cubicBezTo>
                    <a:pt x="592" y="200"/>
                    <a:pt x="592" y="200"/>
                    <a:pt x="592" y="200"/>
                  </a:cubicBezTo>
                  <a:cubicBezTo>
                    <a:pt x="593" y="200"/>
                    <a:pt x="594" y="199"/>
                    <a:pt x="595" y="198"/>
                  </a:cubicBezTo>
                  <a:cubicBezTo>
                    <a:pt x="595" y="197"/>
                    <a:pt x="595" y="196"/>
                    <a:pt x="595" y="195"/>
                  </a:cubicBezTo>
                  <a:cubicBezTo>
                    <a:pt x="594" y="195"/>
                    <a:pt x="593" y="195"/>
                    <a:pt x="592" y="196"/>
                  </a:cubicBezTo>
                  <a:cubicBezTo>
                    <a:pt x="592" y="183"/>
                    <a:pt x="592" y="183"/>
                    <a:pt x="592" y="183"/>
                  </a:cubicBezTo>
                  <a:cubicBezTo>
                    <a:pt x="592" y="183"/>
                    <a:pt x="593" y="183"/>
                    <a:pt x="594" y="182"/>
                  </a:cubicBezTo>
                  <a:cubicBezTo>
                    <a:pt x="593" y="181"/>
                    <a:pt x="592" y="181"/>
                    <a:pt x="592" y="181"/>
                  </a:cubicBezTo>
                  <a:cubicBezTo>
                    <a:pt x="592" y="166"/>
                    <a:pt x="592" y="166"/>
                    <a:pt x="592" y="166"/>
                  </a:cubicBezTo>
                  <a:cubicBezTo>
                    <a:pt x="594" y="167"/>
                    <a:pt x="596" y="169"/>
                    <a:pt x="598" y="170"/>
                  </a:cubicBezTo>
                  <a:close/>
                  <a:moveTo>
                    <a:pt x="598" y="277"/>
                  </a:moveTo>
                  <a:cubicBezTo>
                    <a:pt x="598" y="286"/>
                    <a:pt x="598" y="286"/>
                    <a:pt x="598" y="286"/>
                  </a:cubicBezTo>
                  <a:cubicBezTo>
                    <a:pt x="597" y="285"/>
                    <a:pt x="596" y="283"/>
                    <a:pt x="595" y="282"/>
                  </a:cubicBezTo>
                  <a:cubicBezTo>
                    <a:pt x="594" y="284"/>
                    <a:pt x="593" y="286"/>
                    <a:pt x="592" y="287"/>
                  </a:cubicBezTo>
                  <a:cubicBezTo>
                    <a:pt x="592" y="266"/>
                    <a:pt x="592" y="266"/>
                    <a:pt x="592" y="266"/>
                  </a:cubicBezTo>
                  <a:cubicBezTo>
                    <a:pt x="593" y="268"/>
                    <a:pt x="593" y="269"/>
                    <a:pt x="594" y="270"/>
                  </a:cubicBezTo>
                  <a:cubicBezTo>
                    <a:pt x="595" y="272"/>
                    <a:pt x="596" y="274"/>
                    <a:pt x="598" y="277"/>
                  </a:cubicBezTo>
                  <a:close/>
                  <a:moveTo>
                    <a:pt x="598" y="300"/>
                  </a:moveTo>
                  <a:cubicBezTo>
                    <a:pt x="598" y="311"/>
                    <a:pt x="598" y="311"/>
                    <a:pt x="598" y="311"/>
                  </a:cubicBezTo>
                  <a:cubicBezTo>
                    <a:pt x="596" y="315"/>
                    <a:pt x="595" y="319"/>
                    <a:pt x="597" y="326"/>
                  </a:cubicBezTo>
                  <a:cubicBezTo>
                    <a:pt x="598" y="326"/>
                    <a:pt x="598" y="326"/>
                    <a:pt x="598" y="326"/>
                  </a:cubicBezTo>
                  <a:cubicBezTo>
                    <a:pt x="598" y="342"/>
                    <a:pt x="598" y="342"/>
                    <a:pt x="598" y="342"/>
                  </a:cubicBezTo>
                  <a:cubicBezTo>
                    <a:pt x="596" y="336"/>
                    <a:pt x="594" y="330"/>
                    <a:pt x="592" y="323"/>
                  </a:cubicBezTo>
                  <a:cubicBezTo>
                    <a:pt x="592" y="308"/>
                    <a:pt x="592" y="308"/>
                    <a:pt x="592" y="308"/>
                  </a:cubicBezTo>
                  <a:cubicBezTo>
                    <a:pt x="594" y="304"/>
                    <a:pt x="596" y="302"/>
                    <a:pt x="598" y="300"/>
                  </a:cubicBezTo>
                  <a:close/>
                  <a:moveTo>
                    <a:pt x="598" y="389"/>
                  </a:moveTo>
                  <a:cubicBezTo>
                    <a:pt x="598" y="403"/>
                    <a:pt x="598" y="403"/>
                    <a:pt x="598" y="403"/>
                  </a:cubicBezTo>
                  <a:cubicBezTo>
                    <a:pt x="597" y="400"/>
                    <a:pt x="596" y="397"/>
                    <a:pt x="596" y="395"/>
                  </a:cubicBezTo>
                  <a:cubicBezTo>
                    <a:pt x="594" y="394"/>
                    <a:pt x="593" y="394"/>
                    <a:pt x="592" y="394"/>
                  </a:cubicBezTo>
                  <a:cubicBezTo>
                    <a:pt x="592" y="390"/>
                    <a:pt x="592" y="390"/>
                    <a:pt x="592" y="390"/>
                  </a:cubicBezTo>
                  <a:cubicBezTo>
                    <a:pt x="598" y="389"/>
                    <a:pt x="598" y="389"/>
                    <a:pt x="598" y="389"/>
                  </a:cubicBezTo>
                  <a:close/>
                  <a:moveTo>
                    <a:pt x="598" y="410"/>
                  </a:moveTo>
                  <a:cubicBezTo>
                    <a:pt x="598" y="414"/>
                    <a:pt x="598" y="414"/>
                    <a:pt x="598" y="414"/>
                  </a:cubicBezTo>
                  <a:cubicBezTo>
                    <a:pt x="592" y="414"/>
                    <a:pt x="592" y="414"/>
                    <a:pt x="592" y="414"/>
                  </a:cubicBezTo>
                  <a:cubicBezTo>
                    <a:pt x="592" y="410"/>
                    <a:pt x="592" y="410"/>
                    <a:pt x="592" y="410"/>
                  </a:cubicBezTo>
                  <a:cubicBezTo>
                    <a:pt x="592" y="410"/>
                    <a:pt x="592" y="411"/>
                    <a:pt x="592" y="411"/>
                  </a:cubicBezTo>
                  <a:cubicBezTo>
                    <a:pt x="594" y="411"/>
                    <a:pt x="596" y="410"/>
                    <a:pt x="598" y="410"/>
                  </a:cubicBezTo>
                  <a:close/>
                  <a:moveTo>
                    <a:pt x="598" y="462"/>
                  </a:moveTo>
                  <a:cubicBezTo>
                    <a:pt x="598" y="482"/>
                    <a:pt x="598" y="482"/>
                    <a:pt x="598" y="482"/>
                  </a:cubicBezTo>
                  <a:cubicBezTo>
                    <a:pt x="596" y="484"/>
                    <a:pt x="594" y="487"/>
                    <a:pt x="592" y="491"/>
                  </a:cubicBezTo>
                  <a:cubicBezTo>
                    <a:pt x="594" y="491"/>
                    <a:pt x="596" y="491"/>
                    <a:pt x="598" y="490"/>
                  </a:cubicBezTo>
                  <a:cubicBezTo>
                    <a:pt x="598" y="497"/>
                    <a:pt x="598" y="497"/>
                    <a:pt x="598" y="497"/>
                  </a:cubicBezTo>
                  <a:cubicBezTo>
                    <a:pt x="595" y="497"/>
                    <a:pt x="594" y="497"/>
                    <a:pt x="592" y="498"/>
                  </a:cubicBezTo>
                  <a:cubicBezTo>
                    <a:pt x="592" y="479"/>
                    <a:pt x="592" y="479"/>
                    <a:pt x="592" y="479"/>
                  </a:cubicBezTo>
                  <a:cubicBezTo>
                    <a:pt x="594" y="474"/>
                    <a:pt x="595" y="469"/>
                    <a:pt x="596" y="464"/>
                  </a:cubicBezTo>
                  <a:cubicBezTo>
                    <a:pt x="597" y="463"/>
                    <a:pt x="597" y="463"/>
                    <a:pt x="598" y="462"/>
                  </a:cubicBezTo>
                  <a:close/>
                  <a:moveTo>
                    <a:pt x="598" y="507"/>
                  </a:moveTo>
                  <a:cubicBezTo>
                    <a:pt x="598" y="514"/>
                    <a:pt x="598" y="514"/>
                    <a:pt x="598" y="514"/>
                  </a:cubicBezTo>
                  <a:cubicBezTo>
                    <a:pt x="596" y="514"/>
                    <a:pt x="594" y="514"/>
                    <a:pt x="592" y="514"/>
                  </a:cubicBezTo>
                  <a:cubicBezTo>
                    <a:pt x="592" y="507"/>
                    <a:pt x="592" y="507"/>
                    <a:pt x="592" y="507"/>
                  </a:cubicBezTo>
                  <a:cubicBezTo>
                    <a:pt x="594" y="507"/>
                    <a:pt x="596" y="507"/>
                    <a:pt x="598" y="507"/>
                  </a:cubicBezTo>
                  <a:close/>
                  <a:moveTo>
                    <a:pt x="598" y="518"/>
                  </a:moveTo>
                  <a:cubicBezTo>
                    <a:pt x="598" y="530"/>
                    <a:pt x="598" y="530"/>
                    <a:pt x="598" y="530"/>
                  </a:cubicBezTo>
                  <a:cubicBezTo>
                    <a:pt x="596" y="533"/>
                    <a:pt x="594" y="535"/>
                    <a:pt x="592" y="538"/>
                  </a:cubicBezTo>
                  <a:cubicBezTo>
                    <a:pt x="592" y="523"/>
                    <a:pt x="592" y="523"/>
                    <a:pt x="592" y="523"/>
                  </a:cubicBezTo>
                  <a:cubicBezTo>
                    <a:pt x="594" y="522"/>
                    <a:pt x="596" y="521"/>
                    <a:pt x="598" y="518"/>
                  </a:cubicBezTo>
                  <a:close/>
                  <a:moveTo>
                    <a:pt x="598" y="584"/>
                  </a:moveTo>
                  <a:cubicBezTo>
                    <a:pt x="598" y="599"/>
                    <a:pt x="598" y="599"/>
                    <a:pt x="598" y="599"/>
                  </a:cubicBezTo>
                  <a:cubicBezTo>
                    <a:pt x="596" y="598"/>
                    <a:pt x="594" y="596"/>
                    <a:pt x="592" y="594"/>
                  </a:cubicBezTo>
                  <a:cubicBezTo>
                    <a:pt x="592" y="591"/>
                    <a:pt x="592" y="591"/>
                    <a:pt x="592" y="591"/>
                  </a:cubicBezTo>
                  <a:cubicBezTo>
                    <a:pt x="594" y="588"/>
                    <a:pt x="596" y="586"/>
                    <a:pt x="598" y="584"/>
                  </a:cubicBezTo>
                  <a:close/>
                  <a:moveTo>
                    <a:pt x="598" y="610"/>
                  </a:moveTo>
                  <a:cubicBezTo>
                    <a:pt x="598" y="641"/>
                    <a:pt x="598" y="641"/>
                    <a:pt x="598" y="641"/>
                  </a:cubicBezTo>
                  <a:cubicBezTo>
                    <a:pt x="596" y="643"/>
                    <a:pt x="594" y="643"/>
                    <a:pt x="592" y="644"/>
                  </a:cubicBezTo>
                  <a:cubicBezTo>
                    <a:pt x="592" y="634"/>
                    <a:pt x="592" y="634"/>
                    <a:pt x="592" y="634"/>
                  </a:cubicBezTo>
                  <a:cubicBezTo>
                    <a:pt x="597" y="631"/>
                    <a:pt x="596" y="626"/>
                    <a:pt x="592" y="621"/>
                  </a:cubicBezTo>
                  <a:cubicBezTo>
                    <a:pt x="592" y="603"/>
                    <a:pt x="592" y="603"/>
                    <a:pt x="592" y="603"/>
                  </a:cubicBezTo>
                  <a:cubicBezTo>
                    <a:pt x="594" y="605"/>
                    <a:pt x="596" y="608"/>
                    <a:pt x="598" y="610"/>
                  </a:cubicBezTo>
                  <a:close/>
                  <a:moveTo>
                    <a:pt x="598" y="687"/>
                  </a:moveTo>
                  <a:cubicBezTo>
                    <a:pt x="598" y="700"/>
                    <a:pt x="598" y="700"/>
                    <a:pt x="598" y="700"/>
                  </a:cubicBezTo>
                  <a:cubicBezTo>
                    <a:pt x="596" y="700"/>
                    <a:pt x="594" y="700"/>
                    <a:pt x="592" y="700"/>
                  </a:cubicBezTo>
                  <a:cubicBezTo>
                    <a:pt x="592" y="691"/>
                    <a:pt x="592" y="691"/>
                    <a:pt x="592" y="691"/>
                  </a:cubicBezTo>
                  <a:cubicBezTo>
                    <a:pt x="592" y="691"/>
                    <a:pt x="593" y="691"/>
                    <a:pt x="594" y="690"/>
                  </a:cubicBezTo>
                  <a:cubicBezTo>
                    <a:pt x="595" y="690"/>
                    <a:pt x="596" y="688"/>
                    <a:pt x="598" y="687"/>
                  </a:cubicBezTo>
                  <a:close/>
                  <a:moveTo>
                    <a:pt x="598" y="719"/>
                  </a:moveTo>
                  <a:cubicBezTo>
                    <a:pt x="598" y="728"/>
                    <a:pt x="598" y="728"/>
                    <a:pt x="598" y="728"/>
                  </a:cubicBezTo>
                  <a:cubicBezTo>
                    <a:pt x="595" y="728"/>
                    <a:pt x="593" y="727"/>
                    <a:pt x="592" y="726"/>
                  </a:cubicBezTo>
                  <a:cubicBezTo>
                    <a:pt x="592" y="715"/>
                    <a:pt x="592" y="715"/>
                    <a:pt x="592" y="715"/>
                  </a:cubicBezTo>
                  <a:cubicBezTo>
                    <a:pt x="594" y="717"/>
                    <a:pt x="596" y="717"/>
                    <a:pt x="598" y="719"/>
                  </a:cubicBezTo>
                  <a:close/>
                  <a:moveTo>
                    <a:pt x="592" y="147"/>
                  </a:moveTo>
                  <a:cubicBezTo>
                    <a:pt x="592" y="134"/>
                    <a:pt x="592" y="134"/>
                    <a:pt x="592" y="134"/>
                  </a:cubicBezTo>
                  <a:cubicBezTo>
                    <a:pt x="593" y="135"/>
                    <a:pt x="595" y="136"/>
                    <a:pt x="596" y="137"/>
                  </a:cubicBezTo>
                  <a:cubicBezTo>
                    <a:pt x="596" y="139"/>
                    <a:pt x="596" y="141"/>
                    <a:pt x="596" y="144"/>
                  </a:cubicBezTo>
                  <a:cubicBezTo>
                    <a:pt x="595" y="145"/>
                    <a:pt x="594" y="146"/>
                    <a:pt x="592" y="147"/>
                  </a:cubicBezTo>
                  <a:close/>
                  <a:moveTo>
                    <a:pt x="589" y="50"/>
                  </a:moveTo>
                  <a:cubicBezTo>
                    <a:pt x="590" y="51"/>
                    <a:pt x="591" y="51"/>
                    <a:pt x="592" y="52"/>
                  </a:cubicBezTo>
                  <a:cubicBezTo>
                    <a:pt x="592" y="61"/>
                    <a:pt x="592" y="61"/>
                    <a:pt x="592" y="61"/>
                  </a:cubicBezTo>
                  <a:cubicBezTo>
                    <a:pt x="591" y="60"/>
                    <a:pt x="590" y="60"/>
                    <a:pt x="589" y="59"/>
                  </a:cubicBezTo>
                  <a:cubicBezTo>
                    <a:pt x="589" y="50"/>
                    <a:pt x="589" y="50"/>
                    <a:pt x="589" y="50"/>
                  </a:cubicBezTo>
                  <a:close/>
                  <a:moveTo>
                    <a:pt x="592" y="743"/>
                  </a:moveTo>
                  <a:cubicBezTo>
                    <a:pt x="591" y="744"/>
                    <a:pt x="590" y="744"/>
                    <a:pt x="589" y="745"/>
                  </a:cubicBezTo>
                  <a:cubicBezTo>
                    <a:pt x="589" y="736"/>
                    <a:pt x="589" y="736"/>
                    <a:pt x="589" y="736"/>
                  </a:cubicBezTo>
                  <a:cubicBezTo>
                    <a:pt x="590" y="735"/>
                    <a:pt x="591" y="735"/>
                    <a:pt x="592" y="734"/>
                  </a:cubicBezTo>
                  <a:cubicBezTo>
                    <a:pt x="592" y="743"/>
                    <a:pt x="592" y="743"/>
                    <a:pt x="592" y="743"/>
                  </a:cubicBezTo>
                  <a:close/>
                  <a:moveTo>
                    <a:pt x="592" y="97"/>
                  </a:moveTo>
                  <a:cubicBezTo>
                    <a:pt x="592" y="105"/>
                    <a:pt x="592" y="105"/>
                    <a:pt x="592" y="105"/>
                  </a:cubicBezTo>
                  <a:cubicBezTo>
                    <a:pt x="591" y="105"/>
                    <a:pt x="590" y="104"/>
                    <a:pt x="589" y="104"/>
                  </a:cubicBezTo>
                  <a:cubicBezTo>
                    <a:pt x="589" y="94"/>
                    <a:pt x="589" y="94"/>
                    <a:pt x="589" y="94"/>
                  </a:cubicBezTo>
                  <a:cubicBezTo>
                    <a:pt x="590" y="95"/>
                    <a:pt x="591" y="96"/>
                    <a:pt x="592" y="97"/>
                  </a:cubicBezTo>
                  <a:close/>
                  <a:moveTo>
                    <a:pt x="592" y="134"/>
                  </a:moveTo>
                  <a:cubicBezTo>
                    <a:pt x="592" y="147"/>
                    <a:pt x="592" y="147"/>
                    <a:pt x="592" y="147"/>
                  </a:cubicBezTo>
                  <a:cubicBezTo>
                    <a:pt x="591" y="147"/>
                    <a:pt x="590" y="147"/>
                    <a:pt x="589" y="147"/>
                  </a:cubicBezTo>
                  <a:cubicBezTo>
                    <a:pt x="589" y="133"/>
                    <a:pt x="589" y="133"/>
                    <a:pt x="589" y="133"/>
                  </a:cubicBezTo>
                  <a:cubicBezTo>
                    <a:pt x="590" y="133"/>
                    <a:pt x="591" y="134"/>
                    <a:pt x="592" y="134"/>
                  </a:cubicBezTo>
                  <a:close/>
                  <a:moveTo>
                    <a:pt x="592" y="166"/>
                  </a:moveTo>
                  <a:cubicBezTo>
                    <a:pt x="592" y="181"/>
                    <a:pt x="592" y="181"/>
                    <a:pt x="592" y="181"/>
                  </a:cubicBezTo>
                  <a:cubicBezTo>
                    <a:pt x="591" y="179"/>
                    <a:pt x="590" y="179"/>
                    <a:pt x="589" y="178"/>
                  </a:cubicBezTo>
                  <a:cubicBezTo>
                    <a:pt x="589" y="166"/>
                    <a:pt x="589" y="166"/>
                    <a:pt x="589" y="166"/>
                  </a:cubicBezTo>
                  <a:cubicBezTo>
                    <a:pt x="590" y="166"/>
                    <a:pt x="591" y="166"/>
                    <a:pt x="592" y="166"/>
                  </a:cubicBezTo>
                  <a:close/>
                  <a:moveTo>
                    <a:pt x="592" y="183"/>
                  </a:moveTo>
                  <a:cubicBezTo>
                    <a:pt x="592" y="196"/>
                    <a:pt x="592" y="196"/>
                    <a:pt x="592" y="196"/>
                  </a:cubicBezTo>
                  <a:cubicBezTo>
                    <a:pt x="591" y="196"/>
                    <a:pt x="590" y="196"/>
                    <a:pt x="589" y="196"/>
                  </a:cubicBezTo>
                  <a:cubicBezTo>
                    <a:pt x="589" y="185"/>
                    <a:pt x="589" y="185"/>
                    <a:pt x="589" y="185"/>
                  </a:cubicBezTo>
                  <a:cubicBezTo>
                    <a:pt x="590" y="184"/>
                    <a:pt x="591" y="184"/>
                    <a:pt x="592" y="183"/>
                  </a:cubicBezTo>
                  <a:close/>
                  <a:moveTo>
                    <a:pt x="592" y="200"/>
                  </a:moveTo>
                  <a:cubicBezTo>
                    <a:pt x="592" y="215"/>
                    <a:pt x="592" y="215"/>
                    <a:pt x="592" y="215"/>
                  </a:cubicBezTo>
                  <a:cubicBezTo>
                    <a:pt x="589" y="211"/>
                    <a:pt x="589" y="211"/>
                    <a:pt x="589" y="211"/>
                  </a:cubicBezTo>
                  <a:cubicBezTo>
                    <a:pt x="589" y="200"/>
                    <a:pt x="589" y="200"/>
                    <a:pt x="589" y="200"/>
                  </a:cubicBezTo>
                  <a:cubicBezTo>
                    <a:pt x="590" y="200"/>
                    <a:pt x="591" y="200"/>
                    <a:pt x="592" y="200"/>
                  </a:cubicBezTo>
                  <a:close/>
                  <a:moveTo>
                    <a:pt x="592" y="266"/>
                  </a:moveTo>
                  <a:cubicBezTo>
                    <a:pt x="592" y="287"/>
                    <a:pt x="592" y="287"/>
                    <a:pt x="592" y="287"/>
                  </a:cubicBezTo>
                  <a:cubicBezTo>
                    <a:pt x="591" y="290"/>
                    <a:pt x="590" y="292"/>
                    <a:pt x="589" y="294"/>
                  </a:cubicBezTo>
                  <a:cubicBezTo>
                    <a:pt x="589" y="278"/>
                    <a:pt x="589" y="278"/>
                    <a:pt x="589" y="278"/>
                  </a:cubicBezTo>
                  <a:cubicBezTo>
                    <a:pt x="590" y="275"/>
                    <a:pt x="590" y="272"/>
                    <a:pt x="589" y="270"/>
                  </a:cubicBezTo>
                  <a:cubicBezTo>
                    <a:pt x="589" y="262"/>
                    <a:pt x="589" y="262"/>
                    <a:pt x="589" y="262"/>
                  </a:cubicBezTo>
                  <a:cubicBezTo>
                    <a:pt x="590" y="264"/>
                    <a:pt x="591" y="265"/>
                    <a:pt x="592" y="266"/>
                  </a:cubicBezTo>
                  <a:close/>
                  <a:moveTo>
                    <a:pt x="592" y="308"/>
                  </a:moveTo>
                  <a:cubicBezTo>
                    <a:pt x="592" y="323"/>
                    <a:pt x="592" y="323"/>
                    <a:pt x="592" y="323"/>
                  </a:cubicBezTo>
                  <a:cubicBezTo>
                    <a:pt x="591" y="321"/>
                    <a:pt x="590" y="318"/>
                    <a:pt x="589" y="316"/>
                  </a:cubicBezTo>
                  <a:cubicBezTo>
                    <a:pt x="589" y="306"/>
                    <a:pt x="589" y="306"/>
                    <a:pt x="589" y="306"/>
                  </a:cubicBezTo>
                  <a:cubicBezTo>
                    <a:pt x="589" y="308"/>
                    <a:pt x="590" y="309"/>
                    <a:pt x="590" y="310"/>
                  </a:cubicBezTo>
                  <a:cubicBezTo>
                    <a:pt x="592" y="308"/>
                    <a:pt x="592" y="308"/>
                    <a:pt x="592" y="308"/>
                  </a:cubicBezTo>
                  <a:close/>
                  <a:moveTo>
                    <a:pt x="592" y="390"/>
                  </a:moveTo>
                  <a:cubicBezTo>
                    <a:pt x="592" y="394"/>
                    <a:pt x="592" y="394"/>
                    <a:pt x="592" y="394"/>
                  </a:cubicBezTo>
                  <a:cubicBezTo>
                    <a:pt x="591" y="394"/>
                    <a:pt x="590" y="394"/>
                    <a:pt x="589" y="394"/>
                  </a:cubicBezTo>
                  <a:cubicBezTo>
                    <a:pt x="589" y="390"/>
                    <a:pt x="589" y="390"/>
                    <a:pt x="589" y="390"/>
                  </a:cubicBezTo>
                  <a:cubicBezTo>
                    <a:pt x="592" y="390"/>
                    <a:pt x="592" y="390"/>
                    <a:pt x="592" y="390"/>
                  </a:cubicBezTo>
                  <a:close/>
                  <a:moveTo>
                    <a:pt x="592" y="410"/>
                  </a:moveTo>
                  <a:cubicBezTo>
                    <a:pt x="592" y="414"/>
                    <a:pt x="592" y="414"/>
                    <a:pt x="592" y="414"/>
                  </a:cubicBezTo>
                  <a:cubicBezTo>
                    <a:pt x="589" y="414"/>
                    <a:pt x="589" y="414"/>
                    <a:pt x="589" y="414"/>
                  </a:cubicBezTo>
                  <a:cubicBezTo>
                    <a:pt x="589" y="402"/>
                    <a:pt x="589" y="402"/>
                    <a:pt x="589" y="402"/>
                  </a:cubicBezTo>
                  <a:cubicBezTo>
                    <a:pt x="590" y="408"/>
                    <a:pt x="591" y="409"/>
                    <a:pt x="592" y="410"/>
                  </a:cubicBezTo>
                  <a:close/>
                  <a:moveTo>
                    <a:pt x="592" y="479"/>
                  </a:moveTo>
                  <a:cubicBezTo>
                    <a:pt x="592" y="498"/>
                    <a:pt x="592" y="498"/>
                    <a:pt x="592" y="498"/>
                  </a:cubicBezTo>
                  <a:cubicBezTo>
                    <a:pt x="591" y="499"/>
                    <a:pt x="590" y="499"/>
                    <a:pt x="589" y="500"/>
                  </a:cubicBezTo>
                  <a:cubicBezTo>
                    <a:pt x="589" y="487"/>
                    <a:pt x="589" y="487"/>
                    <a:pt x="589" y="487"/>
                  </a:cubicBezTo>
                  <a:cubicBezTo>
                    <a:pt x="590" y="484"/>
                    <a:pt x="591" y="482"/>
                    <a:pt x="592" y="479"/>
                  </a:cubicBezTo>
                  <a:close/>
                  <a:moveTo>
                    <a:pt x="592" y="507"/>
                  </a:moveTo>
                  <a:cubicBezTo>
                    <a:pt x="592" y="514"/>
                    <a:pt x="592" y="514"/>
                    <a:pt x="592" y="514"/>
                  </a:cubicBezTo>
                  <a:cubicBezTo>
                    <a:pt x="591" y="514"/>
                    <a:pt x="590" y="514"/>
                    <a:pt x="589" y="514"/>
                  </a:cubicBezTo>
                  <a:cubicBezTo>
                    <a:pt x="589" y="507"/>
                    <a:pt x="589" y="507"/>
                    <a:pt x="589" y="507"/>
                  </a:cubicBezTo>
                  <a:cubicBezTo>
                    <a:pt x="590" y="507"/>
                    <a:pt x="591" y="507"/>
                    <a:pt x="592" y="507"/>
                  </a:cubicBezTo>
                  <a:close/>
                  <a:moveTo>
                    <a:pt x="592" y="523"/>
                  </a:moveTo>
                  <a:cubicBezTo>
                    <a:pt x="592" y="538"/>
                    <a:pt x="592" y="538"/>
                    <a:pt x="592" y="538"/>
                  </a:cubicBezTo>
                  <a:cubicBezTo>
                    <a:pt x="591" y="540"/>
                    <a:pt x="590" y="541"/>
                    <a:pt x="589" y="542"/>
                  </a:cubicBezTo>
                  <a:cubicBezTo>
                    <a:pt x="589" y="531"/>
                    <a:pt x="589" y="531"/>
                    <a:pt x="589" y="531"/>
                  </a:cubicBezTo>
                  <a:cubicBezTo>
                    <a:pt x="589" y="524"/>
                    <a:pt x="589" y="524"/>
                    <a:pt x="589" y="524"/>
                  </a:cubicBezTo>
                  <a:cubicBezTo>
                    <a:pt x="590" y="524"/>
                    <a:pt x="591" y="524"/>
                    <a:pt x="592" y="523"/>
                  </a:cubicBezTo>
                  <a:close/>
                  <a:moveTo>
                    <a:pt x="592" y="591"/>
                  </a:moveTo>
                  <a:cubicBezTo>
                    <a:pt x="592" y="594"/>
                    <a:pt x="592" y="594"/>
                    <a:pt x="592" y="594"/>
                  </a:cubicBezTo>
                  <a:cubicBezTo>
                    <a:pt x="590" y="593"/>
                    <a:pt x="590" y="593"/>
                    <a:pt x="590" y="593"/>
                  </a:cubicBezTo>
                  <a:cubicBezTo>
                    <a:pt x="592" y="591"/>
                    <a:pt x="592" y="591"/>
                    <a:pt x="592" y="591"/>
                  </a:cubicBezTo>
                  <a:close/>
                  <a:moveTo>
                    <a:pt x="592" y="603"/>
                  </a:moveTo>
                  <a:cubicBezTo>
                    <a:pt x="592" y="621"/>
                    <a:pt x="592" y="621"/>
                    <a:pt x="592" y="621"/>
                  </a:cubicBezTo>
                  <a:cubicBezTo>
                    <a:pt x="591" y="619"/>
                    <a:pt x="590" y="618"/>
                    <a:pt x="589" y="617"/>
                  </a:cubicBezTo>
                  <a:cubicBezTo>
                    <a:pt x="589" y="600"/>
                    <a:pt x="589" y="600"/>
                    <a:pt x="589" y="600"/>
                  </a:cubicBezTo>
                  <a:cubicBezTo>
                    <a:pt x="590" y="601"/>
                    <a:pt x="591" y="602"/>
                    <a:pt x="592" y="603"/>
                  </a:cubicBezTo>
                  <a:close/>
                  <a:moveTo>
                    <a:pt x="592" y="634"/>
                  </a:moveTo>
                  <a:cubicBezTo>
                    <a:pt x="592" y="644"/>
                    <a:pt x="592" y="644"/>
                    <a:pt x="592" y="644"/>
                  </a:cubicBezTo>
                  <a:cubicBezTo>
                    <a:pt x="591" y="645"/>
                    <a:pt x="590" y="645"/>
                    <a:pt x="589" y="645"/>
                  </a:cubicBezTo>
                  <a:cubicBezTo>
                    <a:pt x="589" y="635"/>
                    <a:pt x="589" y="635"/>
                    <a:pt x="589" y="635"/>
                  </a:cubicBezTo>
                  <a:cubicBezTo>
                    <a:pt x="590" y="635"/>
                    <a:pt x="591" y="634"/>
                    <a:pt x="592" y="634"/>
                  </a:cubicBezTo>
                  <a:close/>
                  <a:moveTo>
                    <a:pt x="592" y="691"/>
                  </a:moveTo>
                  <a:cubicBezTo>
                    <a:pt x="592" y="700"/>
                    <a:pt x="592" y="700"/>
                    <a:pt x="592" y="700"/>
                  </a:cubicBezTo>
                  <a:cubicBezTo>
                    <a:pt x="591" y="700"/>
                    <a:pt x="590" y="701"/>
                    <a:pt x="589" y="701"/>
                  </a:cubicBezTo>
                  <a:cubicBezTo>
                    <a:pt x="589" y="692"/>
                    <a:pt x="589" y="692"/>
                    <a:pt x="589" y="692"/>
                  </a:cubicBezTo>
                  <a:cubicBezTo>
                    <a:pt x="590" y="692"/>
                    <a:pt x="591" y="692"/>
                    <a:pt x="592" y="691"/>
                  </a:cubicBezTo>
                  <a:close/>
                  <a:moveTo>
                    <a:pt x="592" y="715"/>
                  </a:moveTo>
                  <a:cubicBezTo>
                    <a:pt x="592" y="726"/>
                    <a:pt x="592" y="726"/>
                    <a:pt x="592" y="726"/>
                  </a:cubicBezTo>
                  <a:cubicBezTo>
                    <a:pt x="591" y="725"/>
                    <a:pt x="590" y="725"/>
                    <a:pt x="589" y="724"/>
                  </a:cubicBezTo>
                  <a:cubicBezTo>
                    <a:pt x="589" y="714"/>
                    <a:pt x="589" y="714"/>
                    <a:pt x="589" y="714"/>
                  </a:cubicBezTo>
                  <a:lnTo>
                    <a:pt x="592" y="715"/>
                  </a:lnTo>
                  <a:close/>
                  <a:moveTo>
                    <a:pt x="584" y="48"/>
                  </a:moveTo>
                  <a:cubicBezTo>
                    <a:pt x="586" y="49"/>
                    <a:pt x="587" y="50"/>
                    <a:pt x="589" y="50"/>
                  </a:cubicBezTo>
                  <a:cubicBezTo>
                    <a:pt x="589" y="59"/>
                    <a:pt x="589" y="59"/>
                    <a:pt x="589" y="59"/>
                  </a:cubicBezTo>
                  <a:cubicBezTo>
                    <a:pt x="588" y="59"/>
                    <a:pt x="586" y="58"/>
                    <a:pt x="584" y="57"/>
                  </a:cubicBezTo>
                  <a:cubicBezTo>
                    <a:pt x="584" y="48"/>
                    <a:pt x="584" y="48"/>
                    <a:pt x="584" y="48"/>
                  </a:cubicBezTo>
                  <a:close/>
                  <a:moveTo>
                    <a:pt x="589" y="745"/>
                  </a:moveTo>
                  <a:cubicBezTo>
                    <a:pt x="587" y="746"/>
                    <a:pt x="586" y="747"/>
                    <a:pt x="584" y="747"/>
                  </a:cubicBezTo>
                  <a:cubicBezTo>
                    <a:pt x="584" y="737"/>
                    <a:pt x="584" y="737"/>
                    <a:pt x="584" y="737"/>
                  </a:cubicBezTo>
                  <a:cubicBezTo>
                    <a:pt x="586" y="737"/>
                    <a:pt x="587" y="736"/>
                    <a:pt x="589" y="736"/>
                  </a:cubicBezTo>
                  <a:cubicBezTo>
                    <a:pt x="589" y="745"/>
                    <a:pt x="589" y="745"/>
                    <a:pt x="589" y="745"/>
                  </a:cubicBezTo>
                  <a:close/>
                  <a:moveTo>
                    <a:pt x="589" y="94"/>
                  </a:moveTo>
                  <a:cubicBezTo>
                    <a:pt x="589" y="104"/>
                    <a:pt x="589" y="104"/>
                    <a:pt x="589" y="104"/>
                  </a:cubicBezTo>
                  <a:cubicBezTo>
                    <a:pt x="587" y="103"/>
                    <a:pt x="586" y="102"/>
                    <a:pt x="584" y="100"/>
                  </a:cubicBezTo>
                  <a:cubicBezTo>
                    <a:pt x="584" y="82"/>
                    <a:pt x="584" y="82"/>
                    <a:pt x="584" y="82"/>
                  </a:cubicBezTo>
                  <a:cubicBezTo>
                    <a:pt x="585" y="87"/>
                    <a:pt x="585" y="87"/>
                    <a:pt x="585" y="87"/>
                  </a:cubicBezTo>
                  <a:cubicBezTo>
                    <a:pt x="586" y="90"/>
                    <a:pt x="587" y="93"/>
                    <a:pt x="589" y="94"/>
                  </a:cubicBezTo>
                  <a:close/>
                  <a:moveTo>
                    <a:pt x="589" y="133"/>
                  </a:moveTo>
                  <a:cubicBezTo>
                    <a:pt x="589" y="147"/>
                    <a:pt x="589" y="147"/>
                    <a:pt x="589" y="147"/>
                  </a:cubicBezTo>
                  <a:cubicBezTo>
                    <a:pt x="588" y="147"/>
                    <a:pt x="587" y="147"/>
                    <a:pt x="586" y="147"/>
                  </a:cubicBezTo>
                  <a:cubicBezTo>
                    <a:pt x="586" y="147"/>
                    <a:pt x="585" y="146"/>
                    <a:pt x="584" y="146"/>
                  </a:cubicBezTo>
                  <a:cubicBezTo>
                    <a:pt x="584" y="130"/>
                    <a:pt x="584" y="130"/>
                    <a:pt x="584" y="130"/>
                  </a:cubicBezTo>
                  <a:cubicBezTo>
                    <a:pt x="586" y="131"/>
                    <a:pt x="587" y="132"/>
                    <a:pt x="589" y="133"/>
                  </a:cubicBezTo>
                  <a:close/>
                  <a:moveTo>
                    <a:pt x="589" y="166"/>
                  </a:moveTo>
                  <a:cubicBezTo>
                    <a:pt x="589" y="178"/>
                    <a:pt x="589" y="178"/>
                    <a:pt x="589" y="178"/>
                  </a:cubicBezTo>
                  <a:cubicBezTo>
                    <a:pt x="586" y="176"/>
                    <a:pt x="585" y="175"/>
                    <a:pt x="585" y="167"/>
                  </a:cubicBezTo>
                  <a:cubicBezTo>
                    <a:pt x="586" y="166"/>
                    <a:pt x="587" y="166"/>
                    <a:pt x="589" y="166"/>
                  </a:cubicBezTo>
                  <a:close/>
                  <a:moveTo>
                    <a:pt x="589" y="185"/>
                  </a:moveTo>
                  <a:cubicBezTo>
                    <a:pt x="589" y="196"/>
                    <a:pt x="589" y="196"/>
                    <a:pt x="589" y="196"/>
                  </a:cubicBezTo>
                  <a:cubicBezTo>
                    <a:pt x="589" y="197"/>
                    <a:pt x="589" y="199"/>
                    <a:pt x="589" y="200"/>
                  </a:cubicBezTo>
                  <a:cubicBezTo>
                    <a:pt x="589" y="211"/>
                    <a:pt x="589" y="211"/>
                    <a:pt x="589" y="211"/>
                  </a:cubicBezTo>
                  <a:cubicBezTo>
                    <a:pt x="588" y="210"/>
                    <a:pt x="587" y="209"/>
                    <a:pt x="586" y="207"/>
                  </a:cubicBezTo>
                  <a:cubicBezTo>
                    <a:pt x="585" y="207"/>
                    <a:pt x="585" y="207"/>
                    <a:pt x="584" y="207"/>
                  </a:cubicBezTo>
                  <a:cubicBezTo>
                    <a:pt x="584" y="186"/>
                    <a:pt x="584" y="186"/>
                    <a:pt x="584" y="186"/>
                  </a:cubicBezTo>
                  <a:cubicBezTo>
                    <a:pt x="586" y="186"/>
                    <a:pt x="587" y="186"/>
                    <a:pt x="589" y="185"/>
                  </a:cubicBezTo>
                  <a:close/>
                  <a:moveTo>
                    <a:pt x="589" y="262"/>
                  </a:moveTo>
                  <a:cubicBezTo>
                    <a:pt x="589" y="270"/>
                    <a:pt x="589" y="270"/>
                    <a:pt x="589" y="270"/>
                  </a:cubicBezTo>
                  <a:cubicBezTo>
                    <a:pt x="588" y="268"/>
                    <a:pt x="587" y="267"/>
                    <a:pt x="584" y="266"/>
                  </a:cubicBezTo>
                  <a:cubicBezTo>
                    <a:pt x="584" y="256"/>
                    <a:pt x="584" y="256"/>
                    <a:pt x="584" y="256"/>
                  </a:cubicBezTo>
                  <a:cubicBezTo>
                    <a:pt x="586" y="258"/>
                    <a:pt x="587" y="260"/>
                    <a:pt x="589" y="262"/>
                  </a:cubicBezTo>
                  <a:close/>
                  <a:moveTo>
                    <a:pt x="589" y="278"/>
                  </a:moveTo>
                  <a:cubicBezTo>
                    <a:pt x="589" y="294"/>
                    <a:pt x="589" y="294"/>
                    <a:pt x="589" y="294"/>
                  </a:cubicBezTo>
                  <a:cubicBezTo>
                    <a:pt x="587" y="298"/>
                    <a:pt x="587" y="301"/>
                    <a:pt x="589" y="306"/>
                  </a:cubicBezTo>
                  <a:cubicBezTo>
                    <a:pt x="589" y="316"/>
                    <a:pt x="589" y="316"/>
                    <a:pt x="589" y="316"/>
                  </a:cubicBezTo>
                  <a:cubicBezTo>
                    <a:pt x="588" y="313"/>
                    <a:pt x="586" y="309"/>
                    <a:pt x="584" y="306"/>
                  </a:cubicBezTo>
                  <a:cubicBezTo>
                    <a:pt x="584" y="289"/>
                    <a:pt x="584" y="289"/>
                    <a:pt x="584" y="289"/>
                  </a:cubicBezTo>
                  <a:cubicBezTo>
                    <a:pt x="586" y="286"/>
                    <a:pt x="588" y="282"/>
                    <a:pt x="589" y="278"/>
                  </a:cubicBezTo>
                  <a:close/>
                  <a:moveTo>
                    <a:pt x="589" y="390"/>
                  </a:moveTo>
                  <a:cubicBezTo>
                    <a:pt x="589" y="394"/>
                    <a:pt x="589" y="394"/>
                    <a:pt x="589" y="394"/>
                  </a:cubicBezTo>
                  <a:cubicBezTo>
                    <a:pt x="587" y="394"/>
                    <a:pt x="587" y="394"/>
                    <a:pt x="587" y="394"/>
                  </a:cubicBezTo>
                  <a:cubicBezTo>
                    <a:pt x="588" y="397"/>
                    <a:pt x="588" y="400"/>
                    <a:pt x="589" y="402"/>
                  </a:cubicBezTo>
                  <a:cubicBezTo>
                    <a:pt x="589" y="414"/>
                    <a:pt x="589" y="414"/>
                    <a:pt x="589" y="414"/>
                  </a:cubicBezTo>
                  <a:cubicBezTo>
                    <a:pt x="584" y="414"/>
                    <a:pt x="584" y="414"/>
                    <a:pt x="584" y="414"/>
                  </a:cubicBezTo>
                  <a:cubicBezTo>
                    <a:pt x="584" y="411"/>
                    <a:pt x="584" y="411"/>
                    <a:pt x="584" y="411"/>
                  </a:cubicBezTo>
                  <a:cubicBezTo>
                    <a:pt x="586" y="411"/>
                    <a:pt x="586" y="411"/>
                    <a:pt x="586" y="411"/>
                  </a:cubicBezTo>
                  <a:cubicBezTo>
                    <a:pt x="585" y="406"/>
                    <a:pt x="585" y="402"/>
                    <a:pt x="584" y="399"/>
                  </a:cubicBezTo>
                  <a:cubicBezTo>
                    <a:pt x="584" y="390"/>
                    <a:pt x="584" y="390"/>
                    <a:pt x="584" y="390"/>
                  </a:cubicBezTo>
                  <a:cubicBezTo>
                    <a:pt x="589" y="390"/>
                    <a:pt x="589" y="390"/>
                    <a:pt x="589" y="390"/>
                  </a:cubicBezTo>
                  <a:close/>
                  <a:moveTo>
                    <a:pt x="589" y="487"/>
                  </a:moveTo>
                  <a:cubicBezTo>
                    <a:pt x="589" y="500"/>
                    <a:pt x="589" y="500"/>
                    <a:pt x="589" y="500"/>
                  </a:cubicBezTo>
                  <a:cubicBezTo>
                    <a:pt x="587" y="502"/>
                    <a:pt x="586" y="504"/>
                    <a:pt x="584" y="507"/>
                  </a:cubicBezTo>
                  <a:cubicBezTo>
                    <a:pt x="584" y="497"/>
                    <a:pt x="584" y="497"/>
                    <a:pt x="584" y="497"/>
                  </a:cubicBezTo>
                  <a:cubicBezTo>
                    <a:pt x="586" y="493"/>
                    <a:pt x="588" y="490"/>
                    <a:pt x="589" y="487"/>
                  </a:cubicBezTo>
                  <a:close/>
                  <a:moveTo>
                    <a:pt x="589" y="507"/>
                  </a:moveTo>
                  <a:cubicBezTo>
                    <a:pt x="589" y="514"/>
                    <a:pt x="589" y="514"/>
                    <a:pt x="589" y="514"/>
                  </a:cubicBezTo>
                  <a:cubicBezTo>
                    <a:pt x="587" y="514"/>
                    <a:pt x="586" y="514"/>
                    <a:pt x="584" y="514"/>
                  </a:cubicBezTo>
                  <a:cubicBezTo>
                    <a:pt x="584" y="507"/>
                    <a:pt x="584" y="507"/>
                    <a:pt x="584" y="507"/>
                  </a:cubicBezTo>
                  <a:cubicBezTo>
                    <a:pt x="586" y="507"/>
                    <a:pt x="588" y="507"/>
                    <a:pt x="589" y="507"/>
                  </a:cubicBezTo>
                  <a:close/>
                  <a:moveTo>
                    <a:pt x="589" y="524"/>
                  </a:moveTo>
                  <a:cubicBezTo>
                    <a:pt x="589" y="531"/>
                    <a:pt x="589" y="531"/>
                    <a:pt x="589" y="531"/>
                  </a:cubicBezTo>
                  <a:cubicBezTo>
                    <a:pt x="588" y="535"/>
                    <a:pt x="586" y="536"/>
                    <a:pt x="584" y="538"/>
                  </a:cubicBezTo>
                  <a:cubicBezTo>
                    <a:pt x="584" y="548"/>
                    <a:pt x="584" y="548"/>
                    <a:pt x="584" y="548"/>
                  </a:cubicBezTo>
                  <a:cubicBezTo>
                    <a:pt x="586" y="546"/>
                    <a:pt x="587" y="544"/>
                    <a:pt x="589" y="542"/>
                  </a:cubicBezTo>
                  <a:cubicBezTo>
                    <a:pt x="589" y="531"/>
                    <a:pt x="589" y="531"/>
                    <a:pt x="589" y="531"/>
                  </a:cubicBezTo>
                  <a:cubicBezTo>
                    <a:pt x="587" y="531"/>
                    <a:pt x="586" y="531"/>
                    <a:pt x="584" y="531"/>
                  </a:cubicBezTo>
                  <a:cubicBezTo>
                    <a:pt x="584" y="525"/>
                    <a:pt x="584" y="525"/>
                    <a:pt x="584" y="525"/>
                  </a:cubicBezTo>
                  <a:cubicBezTo>
                    <a:pt x="586" y="525"/>
                    <a:pt x="588" y="524"/>
                    <a:pt x="589" y="524"/>
                  </a:cubicBezTo>
                  <a:close/>
                  <a:moveTo>
                    <a:pt x="589" y="600"/>
                  </a:moveTo>
                  <a:cubicBezTo>
                    <a:pt x="589" y="617"/>
                    <a:pt x="589" y="617"/>
                    <a:pt x="589" y="617"/>
                  </a:cubicBezTo>
                  <a:cubicBezTo>
                    <a:pt x="588" y="615"/>
                    <a:pt x="586" y="613"/>
                    <a:pt x="584" y="611"/>
                  </a:cubicBezTo>
                  <a:cubicBezTo>
                    <a:pt x="584" y="598"/>
                    <a:pt x="584" y="598"/>
                    <a:pt x="584" y="598"/>
                  </a:cubicBezTo>
                  <a:cubicBezTo>
                    <a:pt x="585" y="598"/>
                    <a:pt x="586" y="598"/>
                    <a:pt x="586" y="598"/>
                  </a:cubicBezTo>
                  <a:cubicBezTo>
                    <a:pt x="587" y="598"/>
                    <a:pt x="588" y="599"/>
                    <a:pt x="589" y="600"/>
                  </a:cubicBezTo>
                  <a:close/>
                  <a:moveTo>
                    <a:pt x="589" y="635"/>
                  </a:moveTo>
                  <a:cubicBezTo>
                    <a:pt x="589" y="645"/>
                    <a:pt x="589" y="645"/>
                    <a:pt x="589" y="645"/>
                  </a:cubicBezTo>
                  <a:cubicBezTo>
                    <a:pt x="588" y="646"/>
                    <a:pt x="587" y="646"/>
                    <a:pt x="585" y="646"/>
                  </a:cubicBezTo>
                  <a:cubicBezTo>
                    <a:pt x="585" y="646"/>
                    <a:pt x="585" y="646"/>
                    <a:pt x="584" y="646"/>
                  </a:cubicBezTo>
                  <a:cubicBezTo>
                    <a:pt x="584" y="631"/>
                    <a:pt x="584" y="631"/>
                    <a:pt x="584" y="631"/>
                  </a:cubicBezTo>
                  <a:cubicBezTo>
                    <a:pt x="586" y="633"/>
                    <a:pt x="588" y="634"/>
                    <a:pt x="589" y="635"/>
                  </a:cubicBezTo>
                  <a:close/>
                  <a:moveTo>
                    <a:pt x="589" y="692"/>
                  </a:moveTo>
                  <a:cubicBezTo>
                    <a:pt x="589" y="701"/>
                    <a:pt x="589" y="701"/>
                    <a:pt x="589" y="701"/>
                  </a:cubicBezTo>
                  <a:cubicBezTo>
                    <a:pt x="587" y="702"/>
                    <a:pt x="586" y="702"/>
                    <a:pt x="584" y="703"/>
                  </a:cubicBezTo>
                  <a:cubicBezTo>
                    <a:pt x="584" y="695"/>
                    <a:pt x="584" y="695"/>
                    <a:pt x="584" y="695"/>
                  </a:cubicBezTo>
                  <a:cubicBezTo>
                    <a:pt x="586" y="694"/>
                    <a:pt x="587" y="693"/>
                    <a:pt x="589" y="692"/>
                  </a:cubicBezTo>
                  <a:close/>
                  <a:moveTo>
                    <a:pt x="589" y="714"/>
                  </a:moveTo>
                  <a:cubicBezTo>
                    <a:pt x="589" y="724"/>
                    <a:pt x="589" y="724"/>
                    <a:pt x="589" y="724"/>
                  </a:cubicBezTo>
                  <a:cubicBezTo>
                    <a:pt x="588" y="723"/>
                    <a:pt x="586" y="723"/>
                    <a:pt x="584" y="721"/>
                  </a:cubicBezTo>
                  <a:cubicBezTo>
                    <a:pt x="584" y="711"/>
                    <a:pt x="584" y="711"/>
                    <a:pt x="584" y="711"/>
                  </a:cubicBezTo>
                  <a:cubicBezTo>
                    <a:pt x="586" y="712"/>
                    <a:pt x="587" y="713"/>
                    <a:pt x="589" y="714"/>
                  </a:cubicBezTo>
                  <a:close/>
                  <a:moveTo>
                    <a:pt x="584" y="454"/>
                  </a:moveTo>
                  <a:cubicBezTo>
                    <a:pt x="584" y="442"/>
                    <a:pt x="584" y="442"/>
                    <a:pt x="584" y="442"/>
                  </a:cubicBezTo>
                  <a:cubicBezTo>
                    <a:pt x="585" y="446"/>
                    <a:pt x="585" y="449"/>
                    <a:pt x="584" y="454"/>
                  </a:cubicBezTo>
                  <a:close/>
                  <a:moveTo>
                    <a:pt x="584" y="358"/>
                  </a:moveTo>
                  <a:cubicBezTo>
                    <a:pt x="584" y="341"/>
                    <a:pt x="584" y="341"/>
                    <a:pt x="584" y="341"/>
                  </a:cubicBezTo>
                  <a:cubicBezTo>
                    <a:pt x="586" y="347"/>
                    <a:pt x="587" y="350"/>
                    <a:pt x="589" y="356"/>
                  </a:cubicBezTo>
                  <a:cubicBezTo>
                    <a:pt x="587" y="357"/>
                    <a:pt x="586" y="357"/>
                    <a:pt x="584" y="358"/>
                  </a:cubicBezTo>
                  <a:close/>
                  <a:moveTo>
                    <a:pt x="575" y="44"/>
                  </a:moveTo>
                  <a:cubicBezTo>
                    <a:pt x="578" y="45"/>
                    <a:pt x="581" y="47"/>
                    <a:pt x="584" y="48"/>
                  </a:cubicBezTo>
                  <a:cubicBezTo>
                    <a:pt x="584" y="57"/>
                    <a:pt x="584" y="57"/>
                    <a:pt x="584" y="57"/>
                  </a:cubicBezTo>
                  <a:cubicBezTo>
                    <a:pt x="583" y="57"/>
                    <a:pt x="583" y="57"/>
                    <a:pt x="583" y="57"/>
                  </a:cubicBezTo>
                  <a:cubicBezTo>
                    <a:pt x="584" y="82"/>
                    <a:pt x="584" y="82"/>
                    <a:pt x="584" y="82"/>
                  </a:cubicBezTo>
                  <a:cubicBezTo>
                    <a:pt x="584" y="100"/>
                    <a:pt x="584" y="100"/>
                    <a:pt x="584" y="100"/>
                  </a:cubicBezTo>
                  <a:cubicBezTo>
                    <a:pt x="582" y="99"/>
                    <a:pt x="580" y="97"/>
                    <a:pt x="579" y="94"/>
                  </a:cubicBezTo>
                  <a:cubicBezTo>
                    <a:pt x="575" y="93"/>
                    <a:pt x="575" y="93"/>
                    <a:pt x="575" y="93"/>
                  </a:cubicBezTo>
                  <a:cubicBezTo>
                    <a:pt x="575" y="44"/>
                    <a:pt x="575" y="44"/>
                    <a:pt x="575" y="44"/>
                  </a:cubicBezTo>
                  <a:close/>
                  <a:moveTo>
                    <a:pt x="584" y="747"/>
                  </a:moveTo>
                  <a:cubicBezTo>
                    <a:pt x="581" y="749"/>
                    <a:pt x="578" y="751"/>
                    <a:pt x="575" y="752"/>
                  </a:cubicBezTo>
                  <a:cubicBezTo>
                    <a:pt x="575" y="738"/>
                    <a:pt x="575" y="738"/>
                    <a:pt x="575" y="738"/>
                  </a:cubicBezTo>
                  <a:cubicBezTo>
                    <a:pt x="579" y="738"/>
                    <a:pt x="582" y="738"/>
                    <a:pt x="584" y="737"/>
                  </a:cubicBezTo>
                  <a:cubicBezTo>
                    <a:pt x="584" y="747"/>
                    <a:pt x="584" y="747"/>
                    <a:pt x="584" y="747"/>
                  </a:cubicBezTo>
                  <a:close/>
                  <a:moveTo>
                    <a:pt x="584" y="130"/>
                  </a:moveTo>
                  <a:cubicBezTo>
                    <a:pt x="584" y="146"/>
                    <a:pt x="584" y="146"/>
                    <a:pt x="584" y="146"/>
                  </a:cubicBezTo>
                  <a:cubicBezTo>
                    <a:pt x="582" y="144"/>
                    <a:pt x="579" y="144"/>
                    <a:pt x="575" y="143"/>
                  </a:cubicBezTo>
                  <a:cubicBezTo>
                    <a:pt x="575" y="131"/>
                    <a:pt x="575" y="131"/>
                    <a:pt x="575" y="131"/>
                  </a:cubicBezTo>
                  <a:cubicBezTo>
                    <a:pt x="578" y="130"/>
                    <a:pt x="582" y="130"/>
                    <a:pt x="584" y="130"/>
                  </a:cubicBezTo>
                  <a:close/>
                  <a:moveTo>
                    <a:pt x="584" y="186"/>
                  </a:moveTo>
                  <a:cubicBezTo>
                    <a:pt x="584" y="207"/>
                    <a:pt x="584" y="207"/>
                    <a:pt x="584" y="207"/>
                  </a:cubicBezTo>
                  <a:cubicBezTo>
                    <a:pt x="582" y="205"/>
                    <a:pt x="578" y="204"/>
                    <a:pt x="575" y="204"/>
                  </a:cubicBezTo>
                  <a:cubicBezTo>
                    <a:pt x="575" y="188"/>
                    <a:pt x="575" y="188"/>
                    <a:pt x="575" y="188"/>
                  </a:cubicBezTo>
                  <a:cubicBezTo>
                    <a:pt x="578" y="188"/>
                    <a:pt x="581" y="188"/>
                    <a:pt x="584" y="186"/>
                  </a:cubicBezTo>
                  <a:close/>
                  <a:moveTo>
                    <a:pt x="584" y="256"/>
                  </a:moveTo>
                  <a:cubicBezTo>
                    <a:pt x="584" y="266"/>
                    <a:pt x="584" y="266"/>
                    <a:pt x="584" y="266"/>
                  </a:cubicBezTo>
                  <a:cubicBezTo>
                    <a:pt x="584" y="265"/>
                    <a:pt x="584" y="265"/>
                    <a:pt x="583" y="265"/>
                  </a:cubicBezTo>
                  <a:cubicBezTo>
                    <a:pt x="581" y="278"/>
                    <a:pt x="575" y="280"/>
                    <a:pt x="581" y="292"/>
                  </a:cubicBezTo>
                  <a:cubicBezTo>
                    <a:pt x="582" y="292"/>
                    <a:pt x="582" y="292"/>
                    <a:pt x="583" y="292"/>
                  </a:cubicBezTo>
                  <a:cubicBezTo>
                    <a:pt x="583" y="291"/>
                    <a:pt x="584" y="290"/>
                    <a:pt x="584" y="289"/>
                  </a:cubicBezTo>
                  <a:cubicBezTo>
                    <a:pt x="584" y="306"/>
                    <a:pt x="584" y="306"/>
                    <a:pt x="584" y="306"/>
                  </a:cubicBezTo>
                  <a:cubicBezTo>
                    <a:pt x="582" y="300"/>
                    <a:pt x="578" y="294"/>
                    <a:pt x="575" y="289"/>
                  </a:cubicBezTo>
                  <a:cubicBezTo>
                    <a:pt x="575" y="270"/>
                    <a:pt x="575" y="270"/>
                    <a:pt x="575" y="270"/>
                  </a:cubicBezTo>
                  <a:cubicBezTo>
                    <a:pt x="578" y="264"/>
                    <a:pt x="579" y="260"/>
                    <a:pt x="575" y="253"/>
                  </a:cubicBezTo>
                  <a:cubicBezTo>
                    <a:pt x="575" y="245"/>
                    <a:pt x="575" y="245"/>
                    <a:pt x="575" y="245"/>
                  </a:cubicBezTo>
                  <a:cubicBezTo>
                    <a:pt x="578" y="248"/>
                    <a:pt x="581" y="252"/>
                    <a:pt x="584" y="256"/>
                  </a:cubicBezTo>
                  <a:close/>
                  <a:moveTo>
                    <a:pt x="584" y="341"/>
                  </a:moveTo>
                  <a:cubicBezTo>
                    <a:pt x="584" y="358"/>
                    <a:pt x="584" y="358"/>
                    <a:pt x="584" y="358"/>
                  </a:cubicBezTo>
                  <a:cubicBezTo>
                    <a:pt x="580" y="359"/>
                    <a:pt x="578" y="359"/>
                    <a:pt x="575" y="357"/>
                  </a:cubicBezTo>
                  <a:cubicBezTo>
                    <a:pt x="575" y="349"/>
                    <a:pt x="575" y="349"/>
                    <a:pt x="575" y="349"/>
                  </a:cubicBezTo>
                  <a:cubicBezTo>
                    <a:pt x="580" y="349"/>
                    <a:pt x="580" y="349"/>
                    <a:pt x="580" y="349"/>
                  </a:cubicBezTo>
                  <a:cubicBezTo>
                    <a:pt x="579" y="343"/>
                    <a:pt x="579" y="337"/>
                    <a:pt x="575" y="335"/>
                  </a:cubicBezTo>
                  <a:cubicBezTo>
                    <a:pt x="575" y="322"/>
                    <a:pt x="575" y="322"/>
                    <a:pt x="575" y="322"/>
                  </a:cubicBezTo>
                  <a:cubicBezTo>
                    <a:pt x="577" y="321"/>
                    <a:pt x="577" y="321"/>
                    <a:pt x="577" y="321"/>
                  </a:cubicBezTo>
                  <a:cubicBezTo>
                    <a:pt x="581" y="332"/>
                    <a:pt x="583" y="337"/>
                    <a:pt x="584" y="341"/>
                  </a:cubicBezTo>
                  <a:close/>
                  <a:moveTo>
                    <a:pt x="584" y="390"/>
                  </a:moveTo>
                  <a:cubicBezTo>
                    <a:pt x="584" y="399"/>
                    <a:pt x="584" y="399"/>
                    <a:pt x="584" y="399"/>
                  </a:cubicBezTo>
                  <a:cubicBezTo>
                    <a:pt x="584" y="395"/>
                    <a:pt x="581" y="394"/>
                    <a:pt x="575" y="393"/>
                  </a:cubicBezTo>
                  <a:cubicBezTo>
                    <a:pt x="575" y="390"/>
                    <a:pt x="575" y="390"/>
                    <a:pt x="575" y="390"/>
                  </a:cubicBezTo>
                  <a:cubicBezTo>
                    <a:pt x="584" y="390"/>
                    <a:pt x="584" y="390"/>
                    <a:pt x="584" y="390"/>
                  </a:cubicBezTo>
                  <a:close/>
                  <a:moveTo>
                    <a:pt x="584" y="411"/>
                  </a:moveTo>
                  <a:cubicBezTo>
                    <a:pt x="581" y="411"/>
                    <a:pt x="581" y="411"/>
                    <a:pt x="581" y="411"/>
                  </a:cubicBezTo>
                  <a:cubicBezTo>
                    <a:pt x="580" y="411"/>
                    <a:pt x="579" y="410"/>
                    <a:pt x="578" y="410"/>
                  </a:cubicBezTo>
                  <a:cubicBezTo>
                    <a:pt x="575" y="393"/>
                    <a:pt x="575" y="393"/>
                    <a:pt x="575" y="393"/>
                  </a:cubicBezTo>
                  <a:cubicBezTo>
                    <a:pt x="575" y="414"/>
                    <a:pt x="575" y="414"/>
                    <a:pt x="575" y="414"/>
                  </a:cubicBezTo>
                  <a:cubicBezTo>
                    <a:pt x="584" y="414"/>
                    <a:pt x="584" y="414"/>
                    <a:pt x="584" y="414"/>
                  </a:cubicBezTo>
                  <a:cubicBezTo>
                    <a:pt x="584" y="411"/>
                    <a:pt x="584" y="411"/>
                    <a:pt x="584" y="411"/>
                  </a:cubicBezTo>
                  <a:close/>
                  <a:moveTo>
                    <a:pt x="584" y="442"/>
                  </a:moveTo>
                  <a:cubicBezTo>
                    <a:pt x="584" y="454"/>
                    <a:pt x="584" y="454"/>
                    <a:pt x="584" y="454"/>
                  </a:cubicBezTo>
                  <a:cubicBezTo>
                    <a:pt x="583" y="462"/>
                    <a:pt x="579" y="472"/>
                    <a:pt x="575" y="481"/>
                  </a:cubicBezTo>
                  <a:cubicBezTo>
                    <a:pt x="575" y="448"/>
                    <a:pt x="575" y="448"/>
                    <a:pt x="575" y="448"/>
                  </a:cubicBezTo>
                  <a:cubicBezTo>
                    <a:pt x="575" y="445"/>
                    <a:pt x="576" y="442"/>
                    <a:pt x="576" y="438"/>
                  </a:cubicBezTo>
                  <a:cubicBezTo>
                    <a:pt x="578" y="438"/>
                    <a:pt x="580" y="438"/>
                    <a:pt x="582" y="438"/>
                  </a:cubicBezTo>
                  <a:cubicBezTo>
                    <a:pt x="583" y="439"/>
                    <a:pt x="584" y="440"/>
                    <a:pt x="584" y="442"/>
                  </a:cubicBezTo>
                  <a:close/>
                  <a:moveTo>
                    <a:pt x="584" y="497"/>
                  </a:moveTo>
                  <a:cubicBezTo>
                    <a:pt x="584" y="507"/>
                    <a:pt x="584" y="507"/>
                    <a:pt x="584" y="507"/>
                  </a:cubicBezTo>
                  <a:cubicBezTo>
                    <a:pt x="584" y="507"/>
                    <a:pt x="584" y="507"/>
                    <a:pt x="584" y="507"/>
                  </a:cubicBezTo>
                  <a:cubicBezTo>
                    <a:pt x="584" y="507"/>
                    <a:pt x="584" y="507"/>
                    <a:pt x="584" y="507"/>
                  </a:cubicBezTo>
                  <a:cubicBezTo>
                    <a:pt x="584" y="514"/>
                    <a:pt x="584" y="514"/>
                    <a:pt x="584" y="514"/>
                  </a:cubicBezTo>
                  <a:cubicBezTo>
                    <a:pt x="581" y="515"/>
                    <a:pt x="577" y="517"/>
                    <a:pt x="575" y="521"/>
                  </a:cubicBezTo>
                  <a:cubicBezTo>
                    <a:pt x="575" y="513"/>
                    <a:pt x="575" y="513"/>
                    <a:pt x="575" y="513"/>
                  </a:cubicBezTo>
                  <a:cubicBezTo>
                    <a:pt x="578" y="508"/>
                    <a:pt x="582" y="502"/>
                    <a:pt x="584" y="497"/>
                  </a:cubicBezTo>
                  <a:close/>
                  <a:moveTo>
                    <a:pt x="584" y="525"/>
                  </a:moveTo>
                  <a:cubicBezTo>
                    <a:pt x="584" y="531"/>
                    <a:pt x="584" y="531"/>
                    <a:pt x="584" y="531"/>
                  </a:cubicBezTo>
                  <a:cubicBezTo>
                    <a:pt x="581" y="531"/>
                    <a:pt x="578" y="530"/>
                    <a:pt x="575" y="530"/>
                  </a:cubicBezTo>
                  <a:cubicBezTo>
                    <a:pt x="575" y="523"/>
                    <a:pt x="575" y="523"/>
                    <a:pt x="575" y="523"/>
                  </a:cubicBezTo>
                  <a:cubicBezTo>
                    <a:pt x="577" y="524"/>
                    <a:pt x="580" y="524"/>
                    <a:pt x="582" y="525"/>
                  </a:cubicBezTo>
                  <a:cubicBezTo>
                    <a:pt x="583" y="525"/>
                    <a:pt x="584" y="525"/>
                    <a:pt x="584" y="525"/>
                  </a:cubicBezTo>
                  <a:close/>
                  <a:moveTo>
                    <a:pt x="584" y="538"/>
                  </a:moveTo>
                  <a:cubicBezTo>
                    <a:pt x="584" y="548"/>
                    <a:pt x="584" y="548"/>
                    <a:pt x="584" y="548"/>
                  </a:cubicBezTo>
                  <a:cubicBezTo>
                    <a:pt x="581" y="552"/>
                    <a:pt x="578" y="555"/>
                    <a:pt x="575" y="558"/>
                  </a:cubicBezTo>
                  <a:cubicBezTo>
                    <a:pt x="575" y="551"/>
                    <a:pt x="575" y="551"/>
                    <a:pt x="575" y="551"/>
                  </a:cubicBezTo>
                  <a:cubicBezTo>
                    <a:pt x="575" y="550"/>
                    <a:pt x="576" y="549"/>
                    <a:pt x="577" y="548"/>
                  </a:cubicBezTo>
                  <a:cubicBezTo>
                    <a:pt x="576" y="548"/>
                    <a:pt x="576" y="547"/>
                    <a:pt x="576" y="547"/>
                  </a:cubicBezTo>
                  <a:cubicBezTo>
                    <a:pt x="575" y="547"/>
                    <a:pt x="575" y="547"/>
                    <a:pt x="575" y="547"/>
                  </a:cubicBezTo>
                  <a:cubicBezTo>
                    <a:pt x="575" y="541"/>
                    <a:pt x="575" y="541"/>
                    <a:pt x="575" y="541"/>
                  </a:cubicBezTo>
                  <a:cubicBezTo>
                    <a:pt x="579" y="540"/>
                    <a:pt x="582" y="539"/>
                    <a:pt x="584" y="538"/>
                  </a:cubicBezTo>
                  <a:close/>
                  <a:moveTo>
                    <a:pt x="584" y="598"/>
                  </a:moveTo>
                  <a:cubicBezTo>
                    <a:pt x="584" y="611"/>
                    <a:pt x="584" y="611"/>
                    <a:pt x="584" y="611"/>
                  </a:cubicBezTo>
                  <a:cubicBezTo>
                    <a:pt x="582" y="608"/>
                    <a:pt x="579" y="605"/>
                    <a:pt x="577" y="604"/>
                  </a:cubicBezTo>
                  <a:cubicBezTo>
                    <a:pt x="580" y="601"/>
                    <a:pt x="582" y="599"/>
                    <a:pt x="584" y="598"/>
                  </a:cubicBezTo>
                  <a:close/>
                  <a:moveTo>
                    <a:pt x="584" y="631"/>
                  </a:moveTo>
                  <a:cubicBezTo>
                    <a:pt x="584" y="646"/>
                    <a:pt x="584" y="646"/>
                    <a:pt x="584" y="646"/>
                  </a:cubicBezTo>
                  <a:cubicBezTo>
                    <a:pt x="581" y="643"/>
                    <a:pt x="578" y="641"/>
                    <a:pt x="575" y="638"/>
                  </a:cubicBezTo>
                  <a:cubicBezTo>
                    <a:pt x="575" y="621"/>
                    <a:pt x="575" y="621"/>
                    <a:pt x="575" y="621"/>
                  </a:cubicBezTo>
                  <a:cubicBezTo>
                    <a:pt x="578" y="624"/>
                    <a:pt x="581" y="628"/>
                    <a:pt x="584" y="631"/>
                  </a:cubicBezTo>
                  <a:close/>
                  <a:moveTo>
                    <a:pt x="584" y="695"/>
                  </a:moveTo>
                  <a:cubicBezTo>
                    <a:pt x="584" y="703"/>
                    <a:pt x="584" y="703"/>
                    <a:pt x="584" y="703"/>
                  </a:cubicBezTo>
                  <a:cubicBezTo>
                    <a:pt x="582" y="704"/>
                    <a:pt x="580" y="706"/>
                    <a:pt x="578" y="708"/>
                  </a:cubicBezTo>
                  <a:cubicBezTo>
                    <a:pt x="580" y="709"/>
                    <a:pt x="582" y="710"/>
                    <a:pt x="584" y="711"/>
                  </a:cubicBezTo>
                  <a:cubicBezTo>
                    <a:pt x="584" y="721"/>
                    <a:pt x="584" y="721"/>
                    <a:pt x="584" y="721"/>
                  </a:cubicBezTo>
                  <a:cubicBezTo>
                    <a:pt x="584" y="721"/>
                    <a:pt x="583" y="721"/>
                    <a:pt x="582" y="720"/>
                  </a:cubicBezTo>
                  <a:cubicBezTo>
                    <a:pt x="579" y="719"/>
                    <a:pt x="577" y="718"/>
                    <a:pt x="575" y="717"/>
                  </a:cubicBezTo>
                  <a:cubicBezTo>
                    <a:pt x="575" y="702"/>
                    <a:pt x="575" y="702"/>
                    <a:pt x="575" y="702"/>
                  </a:cubicBezTo>
                  <a:cubicBezTo>
                    <a:pt x="578" y="699"/>
                    <a:pt x="581" y="697"/>
                    <a:pt x="584" y="695"/>
                  </a:cubicBezTo>
                  <a:close/>
                  <a:moveTo>
                    <a:pt x="575" y="158"/>
                  </a:moveTo>
                  <a:cubicBezTo>
                    <a:pt x="575" y="147"/>
                    <a:pt x="575" y="147"/>
                    <a:pt x="575" y="147"/>
                  </a:cubicBezTo>
                  <a:cubicBezTo>
                    <a:pt x="578" y="148"/>
                    <a:pt x="581" y="149"/>
                    <a:pt x="584" y="150"/>
                  </a:cubicBezTo>
                  <a:cubicBezTo>
                    <a:pt x="584" y="153"/>
                    <a:pt x="585" y="154"/>
                    <a:pt x="583" y="157"/>
                  </a:cubicBezTo>
                  <a:cubicBezTo>
                    <a:pt x="582" y="157"/>
                    <a:pt x="580" y="158"/>
                    <a:pt x="578" y="158"/>
                  </a:cubicBezTo>
                  <a:cubicBezTo>
                    <a:pt x="578" y="160"/>
                    <a:pt x="578" y="160"/>
                    <a:pt x="577" y="160"/>
                  </a:cubicBezTo>
                  <a:cubicBezTo>
                    <a:pt x="577" y="159"/>
                    <a:pt x="576" y="158"/>
                    <a:pt x="576" y="158"/>
                  </a:cubicBezTo>
                  <a:cubicBezTo>
                    <a:pt x="576" y="158"/>
                    <a:pt x="575" y="158"/>
                    <a:pt x="575" y="158"/>
                  </a:cubicBezTo>
                  <a:close/>
                  <a:moveTo>
                    <a:pt x="568" y="40"/>
                  </a:moveTo>
                  <a:cubicBezTo>
                    <a:pt x="570" y="41"/>
                    <a:pt x="573" y="42"/>
                    <a:pt x="575" y="44"/>
                  </a:cubicBezTo>
                  <a:cubicBezTo>
                    <a:pt x="575" y="93"/>
                    <a:pt x="575" y="93"/>
                    <a:pt x="575" y="93"/>
                  </a:cubicBezTo>
                  <a:cubicBezTo>
                    <a:pt x="573" y="92"/>
                    <a:pt x="570" y="91"/>
                    <a:pt x="568" y="90"/>
                  </a:cubicBezTo>
                  <a:cubicBezTo>
                    <a:pt x="568" y="82"/>
                    <a:pt x="568" y="82"/>
                    <a:pt x="568" y="82"/>
                  </a:cubicBezTo>
                  <a:cubicBezTo>
                    <a:pt x="569" y="83"/>
                    <a:pt x="571" y="84"/>
                    <a:pt x="572" y="85"/>
                  </a:cubicBezTo>
                  <a:cubicBezTo>
                    <a:pt x="573" y="85"/>
                    <a:pt x="574" y="85"/>
                    <a:pt x="575" y="85"/>
                  </a:cubicBezTo>
                  <a:cubicBezTo>
                    <a:pt x="574" y="70"/>
                    <a:pt x="576" y="57"/>
                    <a:pt x="568" y="49"/>
                  </a:cubicBezTo>
                  <a:cubicBezTo>
                    <a:pt x="568" y="40"/>
                    <a:pt x="568" y="40"/>
                    <a:pt x="568" y="40"/>
                  </a:cubicBezTo>
                  <a:close/>
                  <a:moveTo>
                    <a:pt x="575" y="752"/>
                  </a:moveTo>
                  <a:cubicBezTo>
                    <a:pt x="573" y="753"/>
                    <a:pt x="570" y="754"/>
                    <a:pt x="568" y="755"/>
                  </a:cubicBezTo>
                  <a:cubicBezTo>
                    <a:pt x="568" y="746"/>
                    <a:pt x="568" y="746"/>
                    <a:pt x="568" y="746"/>
                  </a:cubicBezTo>
                  <a:cubicBezTo>
                    <a:pt x="568" y="746"/>
                    <a:pt x="569" y="746"/>
                    <a:pt x="569" y="745"/>
                  </a:cubicBezTo>
                  <a:cubicBezTo>
                    <a:pt x="568" y="745"/>
                    <a:pt x="568" y="745"/>
                    <a:pt x="568" y="745"/>
                  </a:cubicBezTo>
                  <a:cubicBezTo>
                    <a:pt x="568" y="734"/>
                    <a:pt x="568" y="734"/>
                    <a:pt x="568" y="734"/>
                  </a:cubicBezTo>
                  <a:cubicBezTo>
                    <a:pt x="573" y="738"/>
                    <a:pt x="573" y="738"/>
                    <a:pt x="573" y="738"/>
                  </a:cubicBezTo>
                  <a:cubicBezTo>
                    <a:pt x="575" y="738"/>
                    <a:pt x="575" y="738"/>
                    <a:pt x="575" y="738"/>
                  </a:cubicBezTo>
                  <a:cubicBezTo>
                    <a:pt x="575" y="752"/>
                    <a:pt x="575" y="752"/>
                    <a:pt x="575" y="752"/>
                  </a:cubicBezTo>
                  <a:close/>
                  <a:moveTo>
                    <a:pt x="575" y="131"/>
                  </a:moveTo>
                  <a:cubicBezTo>
                    <a:pt x="575" y="143"/>
                    <a:pt x="575" y="143"/>
                    <a:pt x="575" y="143"/>
                  </a:cubicBezTo>
                  <a:cubicBezTo>
                    <a:pt x="575" y="143"/>
                    <a:pt x="575" y="143"/>
                    <a:pt x="575" y="143"/>
                  </a:cubicBezTo>
                  <a:cubicBezTo>
                    <a:pt x="575" y="139"/>
                    <a:pt x="575" y="135"/>
                    <a:pt x="575" y="131"/>
                  </a:cubicBezTo>
                  <a:cubicBezTo>
                    <a:pt x="575" y="131"/>
                    <a:pt x="575" y="131"/>
                    <a:pt x="575" y="131"/>
                  </a:cubicBezTo>
                  <a:close/>
                  <a:moveTo>
                    <a:pt x="575" y="147"/>
                  </a:moveTo>
                  <a:cubicBezTo>
                    <a:pt x="575" y="158"/>
                    <a:pt x="575" y="158"/>
                    <a:pt x="575" y="158"/>
                  </a:cubicBezTo>
                  <a:cubicBezTo>
                    <a:pt x="572" y="158"/>
                    <a:pt x="570" y="158"/>
                    <a:pt x="568" y="158"/>
                  </a:cubicBezTo>
                  <a:cubicBezTo>
                    <a:pt x="568" y="145"/>
                    <a:pt x="568" y="145"/>
                    <a:pt x="568" y="145"/>
                  </a:cubicBezTo>
                  <a:cubicBezTo>
                    <a:pt x="571" y="145"/>
                    <a:pt x="573" y="146"/>
                    <a:pt x="575" y="147"/>
                  </a:cubicBezTo>
                  <a:close/>
                  <a:moveTo>
                    <a:pt x="575" y="188"/>
                  </a:moveTo>
                  <a:cubicBezTo>
                    <a:pt x="575" y="204"/>
                    <a:pt x="575" y="204"/>
                    <a:pt x="575" y="204"/>
                  </a:cubicBezTo>
                  <a:cubicBezTo>
                    <a:pt x="573" y="204"/>
                    <a:pt x="570" y="203"/>
                    <a:pt x="568" y="203"/>
                  </a:cubicBezTo>
                  <a:cubicBezTo>
                    <a:pt x="568" y="188"/>
                    <a:pt x="568" y="188"/>
                    <a:pt x="568" y="188"/>
                  </a:cubicBezTo>
                  <a:cubicBezTo>
                    <a:pt x="570" y="189"/>
                    <a:pt x="570" y="189"/>
                    <a:pt x="570" y="189"/>
                  </a:cubicBezTo>
                  <a:cubicBezTo>
                    <a:pt x="572" y="189"/>
                    <a:pt x="573" y="189"/>
                    <a:pt x="575" y="188"/>
                  </a:cubicBezTo>
                  <a:close/>
                  <a:moveTo>
                    <a:pt x="575" y="245"/>
                  </a:moveTo>
                  <a:cubicBezTo>
                    <a:pt x="575" y="253"/>
                    <a:pt x="575" y="253"/>
                    <a:pt x="575" y="253"/>
                  </a:cubicBezTo>
                  <a:cubicBezTo>
                    <a:pt x="574" y="252"/>
                    <a:pt x="573" y="250"/>
                    <a:pt x="572" y="249"/>
                  </a:cubicBezTo>
                  <a:cubicBezTo>
                    <a:pt x="570" y="253"/>
                    <a:pt x="569" y="256"/>
                    <a:pt x="568" y="259"/>
                  </a:cubicBezTo>
                  <a:cubicBezTo>
                    <a:pt x="568" y="238"/>
                    <a:pt x="568" y="238"/>
                    <a:pt x="568" y="238"/>
                  </a:cubicBezTo>
                  <a:cubicBezTo>
                    <a:pt x="570" y="240"/>
                    <a:pt x="573" y="242"/>
                    <a:pt x="575" y="245"/>
                  </a:cubicBezTo>
                  <a:close/>
                  <a:moveTo>
                    <a:pt x="575" y="270"/>
                  </a:moveTo>
                  <a:cubicBezTo>
                    <a:pt x="575" y="289"/>
                    <a:pt x="575" y="289"/>
                    <a:pt x="575" y="289"/>
                  </a:cubicBezTo>
                  <a:cubicBezTo>
                    <a:pt x="573" y="285"/>
                    <a:pt x="571" y="282"/>
                    <a:pt x="568" y="279"/>
                  </a:cubicBezTo>
                  <a:cubicBezTo>
                    <a:pt x="568" y="272"/>
                    <a:pt x="568" y="272"/>
                    <a:pt x="568" y="272"/>
                  </a:cubicBezTo>
                  <a:cubicBezTo>
                    <a:pt x="569" y="273"/>
                    <a:pt x="570" y="275"/>
                    <a:pt x="571" y="277"/>
                  </a:cubicBezTo>
                  <a:cubicBezTo>
                    <a:pt x="573" y="274"/>
                    <a:pt x="574" y="272"/>
                    <a:pt x="575" y="270"/>
                  </a:cubicBezTo>
                  <a:close/>
                  <a:moveTo>
                    <a:pt x="575" y="322"/>
                  </a:moveTo>
                  <a:cubicBezTo>
                    <a:pt x="575" y="335"/>
                    <a:pt x="575" y="335"/>
                    <a:pt x="575" y="335"/>
                  </a:cubicBezTo>
                  <a:cubicBezTo>
                    <a:pt x="573" y="334"/>
                    <a:pt x="572" y="334"/>
                    <a:pt x="570" y="334"/>
                  </a:cubicBezTo>
                  <a:cubicBezTo>
                    <a:pt x="569" y="335"/>
                    <a:pt x="569" y="336"/>
                    <a:pt x="568" y="337"/>
                  </a:cubicBezTo>
                  <a:cubicBezTo>
                    <a:pt x="568" y="322"/>
                    <a:pt x="568" y="322"/>
                    <a:pt x="568" y="322"/>
                  </a:cubicBezTo>
                  <a:cubicBezTo>
                    <a:pt x="570" y="322"/>
                    <a:pt x="573" y="322"/>
                    <a:pt x="575" y="322"/>
                  </a:cubicBezTo>
                  <a:close/>
                  <a:moveTo>
                    <a:pt x="575" y="349"/>
                  </a:moveTo>
                  <a:cubicBezTo>
                    <a:pt x="575" y="357"/>
                    <a:pt x="575" y="357"/>
                    <a:pt x="575" y="357"/>
                  </a:cubicBezTo>
                  <a:cubicBezTo>
                    <a:pt x="573" y="357"/>
                    <a:pt x="571" y="355"/>
                    <a:pt x="568" y="353"/>
                  </a:cubicBezTo>
                  <a:cubicBezTo>
                    <a:pt x="568" y="341"/>
                    <a:pt x="568" y="341"/>
                    <a:pt x="568" y="341"/>
                  </a:cubicBezTo>
                  <a:cubicBezTo>
                    <a:pt x="571" y="343"/>
                    <a:pt x="572" y="346"/>
                    <a:pt x="573" y="349"/>
                  </a:cubicBezTo>
                  <a:cubicBezTo>
                    <a:pt x="575" y="349"/>
                    <a:pt x="575" y="349"/>
                    <a:pt x="575" y="349"/>
                  </a:cubicBezTo>
                  <a:close/>
                  <a:moveTo>
                    <a:pt x="575" y="390"/>
                  </a:moveTo>
                  <a:cubicBezTo>
                    <a:pt x="575" y="393"/>
                    <a:pt x="575" y="393"/>
                    <a:pt x="575" y="393"/>
                  </a:cubicBezTo>
                  <a:cubicBezTo>
                    <a:pt x="575" y="393"/>
                    <a:pt x="575" y="393"/>
                    <a:pt x="575" y="393"/>
                  </a:cubicBezTo>
                  <a:cubicBezTo>
                    <a:pt x="575" y="393"/>
                    <a:pt x="575" y="393"/>
                    <a:pt x="575" y="393"/>
                  </a:cubicBezTo>
                  <a:cubicBezTo>
                    <a:pt x="575" y="414"/>
                    <a:pt x="575" y="414"/>
                    <a:pt x="575" y="414"/>
                  </a:cubicBezTo>
                  <a:cubicBezTo>
                    <a:pt x="568" y="414"/>
                    <a:pt x="568" y="414"/>
                    <a:pt x="568" y="414"/>
                  </a:cubicBezTo>
                  <a:cubicBezTo>
                    <a:pt x="568" y="411"/>
                    <a:pt x="568" y="411"/>
                    <a:pt x="568" y="411"/>
                  </a:cubicBezTo>
                  <a:cubicBezTo>
                    <a:pt x="570" y="411"/>
                    <a:pt x="572" y="410"/>
                    <a:pt x="574" y="410"/>
                  </a:cubicBezTo>
                  <a:cubicBezTo>
                    <a:pt x="572" y="404"/>
                    <a:pt x="572" y="399"/>
                    <a:pt x="569" y="394"/>
                  </a:cubicBezTo>
                  <a:cubicBezTo>
                    <a:pt x="568" y="394"/>
                    <a:pt x="568" y="394"/>
                    <a:pt x="568" y="394"/>
                  </a:cubicBezTo>
                  <a:cubicBezTo>
                    <a:pt x="568" y="390"/>
                    <a:pt x="568" y="390"/>
                    <a:pt x="568" y="390"/>
                  </a:cubicBezTo>
                  <a:cubicBezTo>
                    <a:pt x="575" y="390"/>
                    <a:pt x="575" y="390"/>
                    <a:pt x="575" y="390"/>
                  </a:cubicBezTo>
                  <a:close/>
                  <a:moveTo>
                    <a:pt x="575" y="448"/>
                  </a:moveTo>
                  <a:cubicBezTo>
                    <a:pt x="575" y="481"/>
                    <a:pt x="575" y="481"/>
                    <a:pt x="575" y="481"/>
                  </a:cubicBezTo>
                  <a:cubicBezTo>
                    <a:pt x="573" y="486"/>
                    <a:pt x="570" y="490"/>
                    <a:pt x="568" y="494"/>
                  </a:cubicBezTo>
                  <a:cubicBezTo>
                    <a:pt x="568" y="468"/>
                    <a:pt x="568" y="468"/>
                    <a:pt x="568" y="468"/>
                  </a:cubicBezTo>
                  <a:cubicBezTo>
                    <a:pt x="571" y="462"/>
                    <a:pt x="573" y="455"/>
                    <a:pt x="575" y="448"/>
                  </a:cubicBezTo>
                  <a:close/>
                  <a:moveTo>
                    <a:pt x="575" y="513"/>
                  </a:moveTo>
                  <a:cubicBezTo>
                    <a:pt x="575" y="521"/>
                    <a:pt x="575" y="521"/>
                    <a:pt x="575" y="521"/>
                  </a:cubicBezTo>
                  <a:cubicBezTo>
                    <a:pt x="574" y="522"/>
                    <a:pt x="574" y="522"/>
                    <a:pt x="574" y="523"/>
                  </a:cubicBezTo>
                  <a:cubicBezTo>
                    <a:pt x="575" y="523"/>
                    <a:pt x="575" y="523"/>
                    <a:pt x="575" y="523"/>
                  </a:cubicBezTo>
                  <a:cubicBezTo>
                    <a:pt x="575" y="530"/>
                    <a:pt x="575" y="530"/>
                    <a:pt x="575" y="530"/>
                  </a:cubicBezTo>
                  <a:cubicBezTo>
                    <a:pt x="572" y="531"/>
                    <a:pt x="570" y="531"/>
                    <a:pt x="568" y="532"/>
                  </a:cubicBezTo>
                  <a:cubicBezTo>
                    <a:pt x="568" y="524"/>
                    <a:pt x="568" y="524"/>
                    <a:pt x="568" y="524"/>
                  </a:cubicBezTo>
                  <a:cubicBezTo>
                    <a:pt x="569" y="522"/>
                    <a:pt x="571" y="519"/>
                    <a:pt x="572" y="517"/>
                  </a:cubicBezTo>
                  <a:cubicBezTo>
                    <a:pt x="573" y="516"/>
                    <a:pt x="574" y="514"/>
                    <a:pt x="575" y="513"/>
                  </a:cubicBezTo>
                  <a:close/>
                  <a:moveTo>
                    <a:pt x="575" y="541"/>
                  </a:moveTo>
                  <a:cubicBezTo>
                    <a:pt x="575" y="547"/>
                    <a:pt x="575" y="547"/>
                    <a:pt x="575" y="547"/>
                  </a:cubicBezTo>
                  <a:cubicBezTo>
                    <a:pt x="573" y="546"/>
                    <a:pt x="570" y="546"/>
                    <a:pt x="568" y="546"/>
                  </a:cubicBezTo>
                  <a:cubicBezTo>
                    <a:pt x="568" y="540"/>
                    <a:pt x="568" y="540"/>
                    <a:pt x="568" y="540"/>
                  </a:cubicBezTo>
                  <a:cubicBezTo>
                    <a:pt x="570" y="540"/>
                    <a:pt x="571" y="541"/>
                    <a:pt x="575" y="541"/>
                  </a:cubicBezTo>
                  <a:cubicBezTo>
                    <a:pt x="575" y="541"/>
                    <a:pt x="575" y="541"/>
                    <a:pt x="575" y="541"/>
                  </a:cubicBezTo>
                  <a:close/>
                  <a:moveTo>
                    <a:pt x="575" y="551"/>
                  </a:moveTo>
                  <a:cubicBezTo>
                    <a:pt x="575" y="558"/>
                    <a:pt x="575" y="558"/>
                    <a:pt x="575" y="558"/>
                  </a:cubicBezTo>
                  <a:cubicBezTo>
                    <a:pt x="573" y="559"/>
                    <a:pt x="572" y="560"/>
                    <a:pt x="571" y="560"/>
                  </a:cubicBezTo>
                  <a:cubicBezTo>
                    <a:pt x="570" y="562"/>
                    <a:pt x="569" y="564"/>
                    <a:pt x="568" y="566"/>
                  </a:cubicBezTo>
                  <a:cubicBezTo>
                    <a:pt x="568" y="555"/>
                    <a:pt x="568" y="555"/>
                    <a:pt x="568" y="555"/>
                  </a:cubicBezTo>
                  <a:cubicBezTo>
                    <a:pt x="571" y="554"/>
                    <a:pt x="573" y="553"/>
                    <a:pt x="575" y="551"/>
                  </a:cubicBezTo>
                  <a:close/>
                  <a:moveTo>
                    <a:pt x="575" y="621"/>
                  </a:moveTo>
                  <a:cubicBezTo>
                    <a:pt x="575" y="638"/>
                    <a:pt x="575" y="638"/>
                    <a:pt x="575" y="638"/>
                  </a:cubicBezTo>
                  <a:cubicBezTo>
                    <a:pt x="573" y="636"/>
                    <a:pt x="570" y="633"/>
                    <a:pt x="568" y="631"/>
                  </a:cubicBezTo>
                  <a:cubicBezTo>
                    <a:pt x="568" y="614"/>
                    <a:pt x="568" y="614"/>
                    <a:pt x="568" y="614"/>
                  </a:cubicBezTo>
                  <a:cubicBezTo>
                    <a:pt x="570" y="616"/>
                    <a:pt x="572" y="618"/>
                    <a:pt x="575" y="621"/>
                  </a:cubicBezTo>
                  <a:close/>
                  <a:moveTo>
                    <a:pt x="575" y="702"/>
                  </a:moveTo>
                  <a:cubicBezTo>
                    <a:pt x="575" y="717"/>
                    <a:pt x="575" y="717"/>
                    <a:pt x="575" y="717"/>
                  </a:cubicBezTo>
                  <a:cubicBezTo>
                    <a:pt x="572" y="716"/>
                    <a:pt x="570" y="716"/>
                    <a:pt x="568" y="716"/>
                  </a:cubicBezTo>
                  <a:cubicBezTo>
                    <a:pt x="568" y="706"/>
                    <a:pt x="568" y="706"/>
                    <a:pt x="568" y="706"/>
                  </a:cubicBezTo>
                  <a:cubicBezTo>
                    <a:pt x="569" y="706"/>
                    <a:pt x="569" y="706"/>
                    <a:pt x="570" y="706"/>
                  </a:cubicBezTo>
                  <a:cubicBezTo>
                    <a:pt x="572" y="704"/>
                    <a:pt x="573" y="703"/>
                    <a:pt x="575" y="702"/>
                  </a:cubicBezTo>
                  <a:close/>
                  <a:moveTo>
                    <a:pt x="568" y="449"/>
                  </a:moveTo>
                  <a:cubicBezTo>
                    <a:pt x="569" y="449"/>
                    <a:pt x="569" y="449"/>
                    <a:pt x="570" y="449"/>
                  </a:cubicBezTo>
                  <a:cubicBezTo>
                    <a:pt x="571" y="444"/>
                    <a:pt x="570" y="443"/>
                    <a:pt x="568" y="440"/>
                  </a:cubicBezTo>
                  <a:cubicBezTo>
                    <a:pt x="568" y="449"/>
                    <a:pt x="568" y="449"/>
                    <a:pt x="568" y="449"/>
                  </a:cubicBezTo>
                  <a:close/>
                  <a:moveTo>
                    <a:pt x="568" y="171"/>
                  </a:moveTo>
                  <a:cubicBezTo>
                    <a:pt x="568" y="163"/>
                    <a:pt x="568" y="163"/>
                    <a:pt x="568" y="163"/>
                  </a:cubicBezTo>
                  <a:cubicBezTo>
                    <a:pt x="570" y="164"/>
                    <a:pt x="572" y="164"/>
                    <a:pt x="574" y="165"/>
                  </a:cubicBezTo>
                  <a:cubicBezTo>
                    <a:pt x="574" y="167"/>
                    <a:pt x="574" y="167"/>
                    <a:pt x="572" y="171"/>
                  </a:cubicBezTo>
                  <a:cubicBezTo>
                    <a:pt x="571" y="171"/>
                    <a:pt x="569" y="171"/>
                    <a:pt x="568" y="171"/>
                  </a:cubicBezTo>
                  <a:close/>
                  <a:moveTo>
                    <a:pt x="559" y="36"/>
                  </a:moveTo>
                  <a:cubicBezTo>
                    <a:pt x="563" y="37"/>
                    <a:pt x="565" y="39"/>
                    <a:pt x="568" y="40"/>
                  </a:cubicBezTo>
                  <a:cubicBezTo>
                    <a:pt x="568" y="49"/>
                    <a:pt x="568" y="49"/>
                    <a:pt x="568" y="49"/>
                  </a:cubicBezTo>
                  <a:cubicBezTo>
                    <a:pt x="566" y="47"/>
                    <a:pt x="563" y="45"/>
                    <a:pt x="559" y="44"/>
                  </a:cubicBezTo>
                  <a:cubicBezTo>
                    <a:pt x="559" y="36"/>
                    <a:pt x="559" y="36"/>
                    <a:pt x="559" y="36"/>
                  </a:cubicBezTo>
                  <a:close/>
                  <a:moveTo>
                    <a:pt x="568" y="755"/>
                  </a:moveTo>
                  <a:cubicBezTo>
                    <a:pt x="565" y="757"/>
                    <a:pt x="563" y="758"/>
                    <a:pt x="559" y="759"/>
                  </a:cubicBezTo>
                  <a:cubicBezTo>
                    <a:pt x="559" y="751"/>
                    <a:pt x="559" y="751"/>
                    <a:pt x="559" y="751"/>
                  </a:cubicBezTo>
                  <a:cubicBezTo>
                    <a:pt x="563" y="750"/>
                    <a:pt x="566" y="748"/>
                    <a:pt x="568" y="746"/>
                  </a:cubicBezTo>
                  <a:cubicBezTo>
                    <a:pt x="568" y="755"/>
                    <a:pt x="568" y="755"/>
                    <a:pt x="568" y="755"/>
                  </a:cubicBezTo>
                  <a:close/>
                  <a:moveTo>
                    <a:pt x="568" y="82"/>
                  </a:moveTo>
                  <a:cubicBezTo>
                    <a:pt x="568" y="90"/>
                    <a:pt x="568" y="90"/>
                    <a:pt x="568" y="90"/>
                  </a:cubicBezTo>
                  <a:cubicBezTo>
                    <a:pt x="565" y="89"/>
                    <a:pt x="562" y="88"/>
                    <a:pt x="559" y="86"/>
                  </a:cubicBezTo>
                  <a:cubicBezTo>
                    <a:pt x="559" y="74"/>
                    <a:pt x="559" y="74"/>
                    <a:pt x="559" y="74"/>
                  </a:cubicBezTo>
                  <a:cubicBezTo>
                    <a:pt x="561" y="77"/>
                    <a:pt x="564" y="80"/>
                    <a:pt x="568" y="82"/>
                  </a:cubicBezTo>
                  <a:close/>
                  <a:moveTo>
                    <a:pt x="568" y="145"/>
                  </a:moveTo>
                  <a:cubicBezTo>
                    <a:pt x="568" y="158"/>
                    <a:pt x="568" y="158"/>
                    <a:pt x="568" y="158"/>
                  </a:cubicBezTo>
                  <a:cubicBezTo>
                    <a:pt x="567" y="158"/>
                    <a:pt x="565" y="157"/>
                    <a:pt x="563" y="156"/>
                  </a:cubicBezTo>
                  <a:cubicBezTo>
                    <a:pt x="563" y="152"/>
                    <a:pt x="563" y="148"/>
                    <a:pt x="563" y="144"/>
                  </a:cubicBezTo>
                  <a:cubicBezTo>
                    <a:pt x="565" y="144"/>
                    <a:pt x="567" y="144"/>
                    <a:pt x="568" y="145"/>
                  </a:cubicBezTo>
                  <a:close/>
                  <a:moveTo>
                    <a:pt x="568" y="163"/>
                  </a:moveTo>
                  <a:cubicBezTo>
                    <a:pt x="568" y="171"/>
                    <a:pt x="568" y="171"/>
                    <a:pt x="568" y="171"/>
                  </a:cubicBezTo>
                  <a:cubicBezTo>
                    <a:pt x="565" y="172"/>
                    <a:pt x="562" y="173"/>
                    <a:pt x="559" y="173"/>
                  </a:cubicBezTo>
                  <a:cubicBezTo>
                    <a:pt x="559" y="160"/>
                    <a:pt x="559" y="160"/>
                    <a:pt x="559" y="160"/>
                  </a:cubicBezTo>
                  <a:cubicBezTo>
                    <a:pt x="562" y="162"/>
                    <a:pt x="565" y="162"/>
                    <a:pt x="568" y="163"/>
                  </a:cubicBezTo>
                  <a:close/>
                  <a:moveTo>
                    <a:pt x="568" y="188"/>
                  </a:moveTo>
                  <a:cubicBezTo>
                    <a:pt x="568" y="203"/>
                    <a:pt x="568" y="203"/>
                    <a:pt x="568" y="203"/>
                  </a:cubicBezTo>
                  <a:cubicBezTo>
                    <a:pt x="565" y="202"/>
                    <a:pt x="562" y="202"/>
                    <a:pt x="559" y="199"/>
                  </a:cubicBezTo>
                  <a:cubicBezTo>
                    <a:pt x="559" y="188"/>
                    <a:pt x="559" y="188"/>
                    <a:pt x="559" y="188"/>
                  </a:cubicBezTo>
                  <a:cubicBezTo>
                    <a:pt x="563" y="187"/>
                    <a:pt x="564" y="187"/>
                    <a:pt x="568" y="188"/>
                  </a:cubicBezTo>
                  <a:close/>
                  <a:moveTo>
                    <a:pt x="568" y="238"/>
                  </a:moveTo>
                  <a:cubicBezTo>
                    <a:pt x="568" y="259"/>
                    <a:pt x="568" y="259"/>
                    <a:pt x="568" y="259"/>
                  </a:cubicBezTo>
                  <a:cubicBezTo>
                    <a:pt x="567" y="263"/>
                    <a:pt x="566" y="267"/>
                    <a:pt x="568" y="272"/>
                  </a:cubicBezTo>
                  <a:cubicBezTo>
                    <a:pt x="568" y="279"/>
                    <a:pt x="568" y="279"/>
                    <a:pt x="568" y="279"/>
                  </a:cubicBezTo>
                  <a:cubicBezTo>
                    <a:pt x="565" y="275"/>
                    <a:pt x="563" y="272"/>
                    <a:pt x="559" y="269"/>
                  </a:cubicBezTo>
                  <a:cubicBezTo>
                    <a:pt x="559" y="263"/>
                    <a:pt x="559" y="263"/>
                    <a:pt x="559" y="263"/>
                  </a:cubicBezTo>
                  <a:cubicBezTo>
                    <a:pt x="564" y="253"/>
                    <a:pt x="569" y="243"/>
                    <a:pt x="559" y="236"/>
                  </a:cubicBezTo>
                  <a:cubicBezTo>
                    <a:pt x="559" y="229"/>
                    <a:pt x="559" y="229"/>
                    <a:pt x="559" y="229"/>
                  </a:cubicBezTo>
                  <a:cubicBezTo>
                    <a:pt x="563" y="232"/>
                    <a:pt x="565" y="234"/>
                    <a:pt x="568" y="238"/>
                  </a:cubicBezTo>
                  <a:close/>
                  <a:moveTo>
                    <a:pt x="568" y="322"/>
                  </a:moveTo>
                  <a:cubicBezTo>
                    <a:pt x="568" y="337"/>
                    <a:pt x="568" y="337"/>
                    <a:pt x="568" y="337"/>
                  </a:cubicBezTo>
                  <a:cubicBezTo>
                    <a:pt x="568" y="338"/>
                    <a:pt x="567" y="339"/>
                    <a:pt x="567" y="340"/>
                  </a:cubicBezTo>
                  <a:cubicBezTo>
                    <a:pt x="567" y="341"/>
                    <a:pt x="568" y="341"/>
                    <a:pt x="568" y="341"/>
                  </a:cubicBezTo>
                  <a:cubicBezTo>
                    <a:pt x="568" y="353"/>
                    <a:pt x="568" y="353"/>
                    <a:pt x="568" y="353"/>
                  </a:cubicBezTo>
                  <a:cubicBezTo>
                    <a:pt x="568" y="353"/>
                    <a:pt x="567" y="352"/>
                    <a:pt x="567" y="352"/>
                  </a:cubicBezTo>
                  <a:cubicBezTo>
                    <a:pt x="566" y="352"/>
                    <a:pt x="565" y="352"/>
                    <a:pt x="564" y="352"/>
                  </a:cubicBezTo>
                  <a:cubicBezTo>
                    <a:pt x="562" y="362"/>
                    <a:pt x="571" y="366"/>
                    <a:pt x="567" y="376"/>
                  </a:cubicBezTo>
                  <a:cubicBezTo>
                    <a:pt x="564" y="377"/>
                    <a:pt x="562" y="377"/>
                    <a:pt x="559" y="378"/>
                  </a:cubicBezTo>
                  <a:cubicBezTo>
                    <a:pt x="559" y="345"/>
                    <a:pt x="559" y="345"/>
                    <a:pt x="559" y="345"/>
                  </a:cubicBezTo>
                  <a:cubicBezTo>
                    <a:pt x="560" y="345"/>
                    <a:pt x="560" y="345"/>
                    <a:pt x="560" y="345"/>
                  </a:cubicBezTo>
                  <a:cubicBezTo>
                    <a:pt x="560" y="342"/>
                    <a:pt x="560" y="340"/>
                    <a:pt x="559" y="337"/>
                  </a:cubicBezTo>
                  <a:cubicBezTo>
                    <a:pt x="559" y="331"/>
                    <a:pt x="559" y="331"/>
                    <a:pt x="559" y="331"/>
                  </a:cubicBezTo>
                  <a:cubicBezTo>
                    <a:pt x="563" y="329"/>
                    <a:pt x="564" y="326"/>
                    <a:pt x="566" y="322"/>
                  </a:cubicBezTo>
                  <a:cubicBezTo>
                    <a:pt x="567" y="322"/>
                    <a:pt x="567" y="322"/>
                    <a:pt x="568" y="322"/>
                  </a:cubicBezTo>
                  <a:close/>
                  <a:moveTo>
                    <a:pt x="568" y="390"/>
                  </a:moveTo>
                  <a:cubicBezTo>
                    <a:pt x="568" y="394"/>
                    <a:pt x="568" y="394"/>
                    <a:pt x="568" y="394"/>
                  </a:cubicBezTo>
                  <a:cubicBezTo>
                    <a:pt x="562" y="394"/>
                    <a:pt x="562" y="394"/>
                    <a:pt x="562" y="394"/>
                  </a:cubicBezTo>
                  <a:cubicBezTo>
                    <a:pt x="563" y="399"/>
                    <a:pt x="564" y="405"/>
                    <a:pt x="565" y="410"/>
                  </a:cubicBezTo>
                  <a:cubicBezTo>
                    <a:pt x="566" y="410"/>
                    <a:pt x="567" y="411"/>
                    <a:pt x="568" y="411"/>
                  </a:cubicBezTo>
                  <a:cubicBezTo>
                    <a:pt x="568" y="411"/>
                    <a:pt x="568" y="411"/>
                    <a:pt x="568" y="411"/>
                  </a:cubicBezTo>
                  <a:cubicBezTo>
                    <a:pt x="568" y="414"/>
                    <a:pt x="568" y="414"/>
                    <a:pt x="568" y="414"/>
                  </a:cubicBezTo>
                  <a:cubicBezTo>
                    <a:pt x="559" y="414"/>
                    <a:pt x="559" y="414"/>
                    <a:pt x="559" y="414"/>
                  </a:cubicBezTo>
                  <a:cubicBezTo>
                    <a:pt x="559" y="411"/>
                    <a:pt x="559" y="411"/>
                    <a:pt x="559" y="411"/>
                  </a:cubicBezTo>
                  <a:cubicBezTo>
                    <a:pt x="562" y="411"/>
                    <a:pt x="562" y="411"/>
                    <a:pt x="562" y="411"/>
                  </a:cubicBezTo>
                  <a:cubicBezTo>
                    <a:pt x="560" y="406"/>
                    <a:pt x="560" y="402"/>
                    <a:pt x="559" y="400"/>
                  </a:cubicBezTo>
                  <a:cubicBezTo>
                    <a:pt x="559" y="390"/>
                    <a:pt x="559" y="390"/>
                    <a:pt x="559" y="390"/>
                  </a:cubicBezTo>
                  <a:cubicBezTo>
                    <a:pt x="568" y="390"/>
                    <a:pt x="568" y="390"/>
                    <a:pt x="568" y="390"/>
                  </a:cubicBezTo>
                  <a:close/>
                  <a:moveTo>
                    <a:pt x="568" y="440"/>
                  </a:moveTo>
                  <a:cubicBezTo>
                    <a:pt x="568" y="449"/>
                    <a:pt x="568" y="449"/>
                    <a:pt x="568" y="449"/>
                  </a:cubicBezTo>
                  <a:cubicBezTo>
                    <a:pt x="565" y="451"/>
                    <a:pt x="563" y="452"/>
                    <a:pt x="559" y="453"/>
                  </a:cubicBezTo>
                  <a:cubicBezTo>
                    <a:pt x="559" y="444"/>
                    <a:pt x="559" y="444"/>
                    <a:pt x="559" y="444"/>
                  </a:cubicBezTo>
                  <a:cubicBezTo>
                    <a:pt x="560" y="443"/>
                    <a:pt x="561" y="441"/>
                    <a:pt x="563" y="439"/>
                  </a:cubicBezTo>
                  <a:cubicBezTo>
                    <a:pt x="564" y="439"/>
                    <a:pt x="566" y="439"/>
                    <a:pt x="568" y="439"/>
                  </a:cubicBezTo>
                  <a:cubicBezTo>
                    <a:pt x="568" y="440"/>
                    <a:pt x="568" y="440"/>
                    <a:pt x="568" y="440"/>
                  </a:cubicBezTo>
                  <a:close/>
                  <a:moveTo>
                    <a:pt x="568" y="468"/>
                  </a:moveTo>
                  <a:cubicBezTo>
                    <a:pt x="568" y="494"/>
                    <a:pt x="568" y="494"/>
                    <a:pt x="568" y="494"/>
                  </a:cubicBezTo>
                  <a:cubicBezTo>
                    <a:pt x="565" y="499"/>
                    <a:pt x="562" y="504"/>
                    <a:pt x="559" y="507"/>
                  </a:cubicBezTo>
                  <a:cubicBezTo>
                    <a:pt x="559" y="486"/>
                    <a:pt x="559" y="486"/>
                    <a:pt x="559" y="486"/>
                  </a:cubicBezTo>
                  <a:cubicBezTo>
                    <a:pt x="563" y="480"/>
                    <a:pt x="566" y="474"/>
                    <a:pt x="568" y="468"/>
                  </a:cubicBezTo>
                  <a:close/>
                  <a:moveTo>
                    <a:pt x="568" y="524"/>
                  </a:moveTo>
                  <a:cubicBezTo>
                    <a:pt x="568" y="532"/>
                    <a:pt x="568" y="532"/>
                    <a:pt x="568" y="532"/>
                  </a:cubicBezTo>
                  <a:cubicBezTo>
                    <a:pt x="566" y="533"/>
                    <a:pt x="564" y="536"/>
                    <a:pt x="563" y="539"/>
                  </a:cubicBezTo>
                  <a:cubicBezTo>
                    <a:pt x="565" y="539"/>
                    <a:pt x="567" y="540"/>
                    <a:pt x="568" y="540"/>
                  </a:cubicBezTo>
                  <a:cubicBezTo>
                    <a:pt x="568" y="546"/>
                    <a:pt x="568" y="546"/>
                    <a:pt x="568" y="546"/>
                  </a:cubicBezTo>
                  <a:cubicBezTo>
                    <a:pt x="565" y="546"/>
                    <a:pt x="562" y="545"/>
                    <a:pt x="559" y="546"/>
                  </a:cubicBezTo>
                  <a:cubicBezTo>
                    <a:pt x="559" y="535"/>
                    <a:pt x="559" y="535"/>
                    <a:pt x="559" y="535"/>
                  </a:cubicBezTo>
                  <a:cubicBezTo>
                    <a:pt x="563" y="531"/>
                    <a:pt x="565" y="527"/>
                    <a:pt x="568" y="524"/>
                  </a:cubicBezTo>
                  <a:close/>
                  <a:moveTo>
                    <a:pt x="568" y="555"/>
                  </a:moveTo>
                  <a:cubicBezTo>
                    <a:pt x="568" y="566"/>
                    <a:pt x="568" y="566"/>
                    <a:pt x="568" y="566"/>
                  </a:cubicBezTo>
                  <a:cubicBezTo>
                    <a:pt x="567" y="567"/>
                    <a:pt x="567" y="567"/>
                    <a:pt x="567" y="567"/>
                  </a:cubicBezTo>
                  <a:cubicBezTo>
                    <a:pt x="565" y="570"/>
                    <a:pt x="562" y="572"/>
                    <a:pt x="559" y="574"/>
                  </a:cubicBezTo>
                  <a:cubicBezTo>
                    <a:pt x="559" y="567"/>
                    <a:pt x="559" y="567"/>
                    <a:pt x="559" y="567"/>
                  </a:cubicBezTo>
                  <a:cubicBezTo>
                    <a:pt x="561" y="566"/>
                    <a:pt x="563" y="565"/>
                    <a:pt x="564" y="562"/>
                  </a:cubicBezTo>
                  <a:cubicBezTo>
                    <a:pt x="563" y="561"/>
                    <a:pt x="561" y="561"/>
                    <a:pt x="559" y="561"/>
                  </a:cubicBezTo>
                  <a:cubicBezTo>
                    <a:pt x="559" y="556"/>
                    <a:pt x="559" y="556"/>
                    <a:pt x="559" y="556"/>
                  </a:cubicBezTo>
                  <a:cubicBezTo>
                    <a:pt x="563" y="556"/>
                    <a:pt x="566" y="556"/>
                    <a:pt x="568" y="555"/>
                  </a:cubicBezTo>
                  <a:close/>
                  <a:moveTo>
                    <a:pt x="568" y="614"/>
                  </a:moveTo>
                  <a:cubicBezTo>
                    <a:pt x="568" y="631"/>
                    <a:pt x="568" y="631"/>
                    <a:pt x="568" y="631"/>
                  </a:cubicBezTo>
                  <a:cubicBezTo>
                    <a:pt x="565" y="628"/>
                    <a:pt x="563" y="624"/>
                    <a:pt x="559" y="621"/>
                  </a:cubicBezTo>
                  <a:cubicBezTo>
                    <a:pt x="559" y="619"/>
                    <a:pt x="559" y="619"/>
                    <a:pt x="559" y="619"/>
                  </a:cubicBezTo>
                  <a:cubicBezTo>
                    <a:pt x="561" y="617"/>
                    <a:pt x="562" y="617"/>
                    <a:pt x="567" y="613"/>
                  </a:cubicBezTo>
                  <a:cubicBezTo>
                    <a:pt x="567" y="613"/>
                    <a:pt x="568" y="613"/>
                    <a:pt x="568" y="614"/>
                  </a:cubicBezTo>
                  <a:close/>
                  <a:moveTo>
                    <a:pt x="568" y="706"/>
                  </a:moveTo>
                  <a:cubicBezTo>
                    <a:pt x="568" y="716"/>
                    <a:pt x="568" y="716"/>
                    <a:pt x="568" y="716"/>
                  </a:cubicBezTo>
                  <a:cubicBezTo>
                    <a:pt x="565" y="716"/>
                    <a:pt x="563" y="716"/>
                    <a:pt x="559" y="718"/>
                  </a:cubicBezTo>
                  <a:cubicBezTo>
                    <a:pt x="559" y="709"/>
                    <a:pt x="559" y="709"/>
                    <a:pt x="559" y="709"/>
                  </a:cubicBezTo>
                  <a:cubicBezTo>
                    <a:pt x="562" y="708"/>
                    <a:pt x="565" y="707"/>
                    <a:pt x="568" y="706"/>
                  </a:cubicBezTo>
                  <a:close/>
                  <a:moveTo>
                    <a:pt x="568" y="734"/>
                  </a:moveTo>
                  <a:cubicBezTo>
                    <a:pt x="568" y="745"/>
                    <a:pt x="568" y="745"/>
                    <a:pt x="568" y="745"/>
                  </a:cubicBezTo>
                  <a:cubicBezTo>
                    <a:pt x="565" y="743"/>
                    <a:pt x="563" y="741"/>
                    <a:pt x="559" y="739"/>
                  </a:cubicBezTo>
                  <a:cubicBezTo>
                    <a:pt x="559" y="729"/>
                    <a:pt x="559" y="729"/>
                    <a:pt x="559" y="729"/>
                  </a:cubicBezTo>
                  <a:cubicBezTo>
                    <a:pt x="568" y="734"/>
                    <a:pt x="568" y="734"/>
                    <a:pt x="568" y="734"/>
                  </a:cubicBezTo>
                  <a:close/>
                  <a:moveTo>
                    <a:pt x="559" y="317"/>
                  </a:moveTo>
                  <a:cubicBezTo>
                    <a:pt x="559" y="304"/>
                    <a:pt x="559" y="304"/>
                    <a:pt x="559" y="304"/>
                  </a:cubicBezTo>
                  <a:cubicBezTo>
                    <a:pt x="561" y="307"/>
                    <a:pt x="562" y="310"/>
                    <a:pt x="562" y="316"/>
                  </a:cubicBezTo>
                  <a:cubicBezTo>
                    <a:pt x="561" y="316"/>
                    <a:pt x="560" y="316"/>
                    <a:pt x="559" y="317"/>
                  </a:cubicBezTo>
                  <a:close/>
                  <a:moveTo>
                    <a:pt x="559" y="36"/>
                  </a:moveTo>
                  <a:cubicBezTo>
                    <a:pt x="559" y="36"/>
                    <a:pt x="559" y="36"/>
                    <a:pt x="559" y="36"/>
                  </a:cubicBezTo>
                  <a:cubicBezTo>
                    <a:pt x="559" y="44"/>
                    <a:pt x="559" y="44"/>
                    <a:pt x="559" y="44"/>
                  </a:cubicBezTo>
                  <a:cubicBezTo>
                    <a:pt x="559" y="44"/>
                    <a:pt x="559" y="44"/>
                    <a:pt x="559" y="43"/>
                  </a:cubicBezTo>
                  <a:cubicBezTo>
                    <a:pt x="559" y="36"/>
                    <a:pt x="559" y="36"/>
                    <a:pt x="559" y="36"/>
                  </a:cubicBezTo>
                  <a:close/>
                  <a:moveTo>
                    <a:pt x="559" y="759"/>
                  </a:moveTo>
                  <a:cubicBezTo>
                    <a:pt x="559" y="759"/>
                    <a:pt x="559" y="759"/>
                    <a:pt x="559" y="759"/>
                  </a:cubicBezTo>
                  <a:cubicBezTo>
                    <a:pt x="559" y="751"/>
                    <a:pt x="559" y="751"/>
                    <a:pt x="559" y="751"/>
                  </a:cubicBezTo>
                  <a:cubicBezTo>
                    <a:pt x="559" y="751"/>
                    <a:pt x="559" y="751"/>
                    <a:pt x="559" y="751"/>
                  </a:cubicBezTo>
                  <a:cubicBezTo>
                    <a:pt x="559" y="759"/>
                    <a:pt x="559" y="759"/>
                    <a:pt x="559" y="759"/>
                  </a:cubicBezTo>
                  <a:close/>
                  <a:moveTo>
                    <a:pt x="559" y="74"/>
                  </a:moveTo>
                  <a:cubicBezTo>
                    <a:pt x="559" y="86"/>
                    <a:pt x="559" y="86"/>
                    <a:pt x="559" y="86"/>
                  </a:cubicBezTo>
                  <a:cubicBezTo>
                    <a:pt x="559" y="86"/>
                    <a:pt x="559" y="86"/>
                    <a:pt x="559" y="86"/>
                  </a:cubicBezTo>
                  <a:cubicBezTo>
                    <a:pt x="559" y="73"/>
                    <a:pt x="559" y="73"/>
                    <a:pt x="559" y="73"/>
                  </a:cubicBezTo>
                  <a:cubicBezTo>
                    <a:pt x="559" y="74"/>
                    <a:pt x="559" y="74"/>
                    <a:pt x="559" y="74"/>
                  </a:cubicBezTo>
                  <a:close/>
                  <a:moveTo>
                    <a:pt x="559" y="160"/>
                  </a:moveTo>
                  <a:cubicBezTo>
                    <a:pt x="559" y="173"/>
                    <a:pt x="559" y="173"/>
                    <a:pt x="559" y="173"/>
                  </a:cubicBezTo>
                  <a:cubicBezTo>
                    <a:pt x="559" y="173"/>
                    <a:pt x="559" y="173"/>
                    <a:pt x="559" y="173"/>
                  </a:cubicBezTo>
                  <a:cubicBezTo>
                    <a:pt x="559" y="159"/>
                    <a:pt x="559" y="159"/>
                    <a:pt x="559" y="159"/>
                  </a:cubicBezTo>
                  <a:cubicBezTo>
                    <a:pt x="559" y="159"/>
                    <a:pt x="559" y="159"/>
                    <a:pt x="559" y="160"/>
                  </a:cubicBezTo>
                  <a:close/>
                  <a:moveTo>
                    <a:pt x="559" y="188"/>
                  </a:moveTo>
                  <a:cubicBezTo>
                    <a:pt x="559" y="199"/>
                    <a:pt x="559" y="199"/>
                    <a:pt x="559" y="199"/>
                  </a:cubicBezTo>
                  <a:cubicBezTo>
                    <a:pt x="559" y="199"/>
                    <a:pt x="559" y="199"/>
                    <a:pt x="559" y="198"/>
                  </a:cubicBezTo>
                  <a:cubicBezTo>
                    <a:pt x="559" y="188"/>
                    <a:pt x="559" y="188"/>
                    <a:pt x="559" y="188"/>
                  </a:cubicBezTo>
                  <a:cubicBezTo>
                    <a:pt x="559" y="188"/>
                    <a:pt x="559" y="188"/>
                    <a:pt x="559" y="188"/>
                  </a:cubicBezTo>
                  <a:close/>
                  <a:moveTo>
                    <a:pt x="559" y="229"/>
                  </a:moveTo>
                  <a:cubicBezTo>
                    <a:pt x="559" y="236"/>
                    <a:pt x="559" y="236"/>
                    <a:pt x="559" y="236"/>
                  </a:cubicBezTo>
                  <a:cubicBezTo>
                    <a:pt x="559" y="236"/>
                    <a:pt x="559" y="236"/>
                    <a:pt x="559" y="235"/>
                  </a:cubicBezTo>
                  <a:cubicBezTo>
                    <a:pt x="559" y="228"/>
                    <a:pt x="559" y="228"/>
                    <a:pt x="559" y="228"/>
                  </a:cubicBezTo>
                  <a:cubicBezTo>
                    <a:pt x="559" y="229"/>
                    <a:pt x="559" y="229"/>
                    <a:pt x="559" y="229"/>
                  </a:cubicBezTo>
                  <a:close/>
                  <a:moveTo>
                    <a:pt x="559" y="263"/>
                  </a:moveTo>
                  <a:cubicBezTo>
                    <a:pt x="559" y="269"/>
                    <a:pt x="559" y="269"/>
                    <a:pt x="559" y="269"/>
                  </a:cubicBezTo>
                  <a:cubicBezTo>
                    <a:pt x="559" y="268"/>
                    <a:pt x="559" y="268"/>
                    <a:pt x="559" y="268"/>
                  </a:cubicBezTo>
                  <a:cubicBezTo>
                    <a:pt x="559" y="262"/>
                    <a:pt x="559" y="262"/>
                    <a:pt x="559" y="262"/>
                  </a:cubicBezTo>
                  <a:cubicBezTo>
                    <a:pt x="559" y="262"/>
                    <a:pt x="559" y="262"/>
                    <a:pt x="559" y="263"/>
                  </a:cubicBezTo>
                  <a:cubicBezTo>
                    <a:pt x="559" y="263"/>
                    <a:pt x="559" y="263"/>
                    <a:pt x="559" y="263"/>
                  </a:cubicBezTo>
                  <a:close/>
                  <a:moveTo>
                    <a:pt x="559" y="304"/>
                  </a:moveTo>
                  <a:cubicBezTo>
                    <a:pt x="559" y="317"/>
                    <a:pt x="559" y="317"/>
                    <a:pt x="559" y="317"/>
                  </a:cubicBezTo>
                  <a:cubicBezTo>
                    <a:pt x="559" y="317"/>
                    <a:pt x="559" y="317"/>
                    <a:pt x="559" y="317"/>
                  </a:cubicBezTo>
                  <a:cubicBezTo>
                    <a:pt x="559" y="302"/>
                    <a:pt x="559" y="302"/>
                    <a:pt x="559" y="302"/>
                  </a:cubicBezTo>
                  <a:cubicBezTo>
                    <a:pt x="559" y="303"/>
                    <a:pt x="559" y="303"/>
                    <a:pt x="559" y="304"/>
                  </a:cubicBezTo>
                  <a:close/>
                  <a:moveTo>
                    <a:pt x="559" y="331"/>
                  </a:moveTo>
                  <a:cubicBezTo>
                    <a:pt x="559" y="337"/>
                    <a:pt x="559" y="337"/>
                    <a:pt x="559" y="337"/>
                  </a:cubicBezTo>
                  <a:cubicBezTo>
                    <a:pt x="559" y="337"/>
                    <a:pt x="559" y="337"/>
                    <a:pt x="559" y="337"/>
                  </a:cubicBezTo>
                  <a:cubicBezTo>
                    <a:pt x="559" y="337"/>
                    <a:pt x="559" y="337"/>
                    <a:pt x="559" y="337"/>
                  </a:cubicBezTo>
                  <a:cubicBezTo>
                    <a:pt x="559" y="332"/>
                    <a:pt x="559" y="332"/>
                    <a:pt x="559" y="332"/>
                  </a:cubicBezTo>
                  <a:cubicBezTo>
                    <a:pt x="559" y="331"/>
                    <a:pt x="559" y="331"/>
                    <a:pt x="559" y="331"/>
                  </a:cubicBezTo>
                  <a:close/>
                  <a:moveTo>
                    <a:pt x="559" y="345"/>
                  </a:moveTo>
                  <a:cubicBezTo>
                    <a:pt x="559" y="378"/>
                    <a:pt x="559" y="378"/>
                    <a:pt x="559" y="378"/>
                  </a:cubicBezTo>
                  <a:cubicBezTo>
                    <a:pt x="559" y="378"/>
                    <a:pt x="559" y="378"/>
                    <a:pt x="559" y="378"/>
                  </a:cubicBezTo>
                  <a:cubicBezTo>
                    <a:pt x="559" y="344"/>
                    <a:pt x="559" y="344"/>
                    <a:pt x="559" y="344"/>
                  </a:cubicBezTo>
                  <a:cubicBezTo>
                    <a:pt x="559" y="345"/>
                    <a:pt x="559" y="345"/>
                    <a:pt x="559" y="345"/>
                  </a:cubicBezTo>
                  <a:close/>
                  <a:moveTo>
                    <a:pt x="559" y="390"/>
                  </a:moveTo>
                  <a:cubicBezTo>
                    <a:pt x="559" y="400"/>
                    <a:pt x="559" y="400"/>
                    <a:pt x="559" y="400"/>
                  </a:cubicBezTo>
                  <a:cubicBezTo>
                    <a:pt x="559" y="399"/>
                    <a:pt x="559" y="398"/>
                    <a:pt x="559" y="397"/>
                  </a:cubicBezTo>
                  <a:cubicBezTo>
                    <a:pt x="559" y="390"/>
                    <a:pt x="559" y="390"/>
                    <a:pt x="559" y="390"/>
                  </a:cubicBezTo>
                  <a:cubicBezTo>
                    <a:pt x="559" y="390"/>
                    <a:pt x="559" y="390"/>
                    <a:pt x="559" y="390"/>
                  </a:cubicBezTo>
                  <a:close/>
                  <a:moveTo>
                    <a:pt x="559" y="411"/>
                  </a:moveTo>
                  <a:cubicBezTo>
                    <a:pt x="559" y="414"/>
                    <a:pt x="559" y="414"/>
                    <a:pt x="559" y="414"/>
                  </a:cubicBezTo>
                  <a:cubicBezTo>
                    <a:pt x="559" y="414"/>
                    <a:pt x="559" y="414"/>
                    <a:pt x="559" y="414"/>
                  </a:cubicBezTo>
                  <a:cubicBezTo>
                    <a:pt x="559" y="411"/>
                    <a:pt x="559" y="411"/>
                    <a:pt x="559" y="411"/>
                  </a:cubicBezTo>
                  <a:cubicBezTo>
                    <a:pt x="559" y="411"/>
                    <a:pt x="559" y="411"/>
                    <a:pt x="559" y="411"/>
                  </a:cubicBezTo>
                  <a:close/>
                  <a:moveTo>
                    <a:pt x="559" y="444"/>
                  </a:moveTo>
                  <a:cubicBezTo>
                    <a:pt x="559" y="453"/>
                    <a:pt x="559" y="453"/>
                    <a:pt x="559" y="453"/>
                  </a:cubicBezTo>
                  <a:cubicBezTo>
                    <a:pt x="559" y="453"/>
                    <a:pt x="559" y="453"/>
                    <a:pt x="559" y="453"/>
                  </a:cubicBezTo>
                  <a:cubicBezTo>
                    <a:pt x="559" y="446"/>
                    <a:pt x="559" y="446"/>
                    <a:pt x="559" y="446"/>
                  </a:cubicBezTo>
                  <a:cubicBezTo>
                    <a:pt x="559" y="446"/>
                    <a:pt x="559" y="445"/>
                    <a:pt x="559" y="444"/>
                  </a:cubicBezTo>
                  <a:close/>
                  <a:moveTo>
                    <a:pt x="559" y="486"/>
                  </a:moveTo>
                  <a:cubicBezTo>
                    <a:pt x="559" y="507"/>
                    <a:pt x="559" y="507"/>
                    <a:pt x="559" y="507"/>
                  </a:cubicBezTo>
                  <a:cubicBezTo>
                    <a:pt x="559" y="508"/>
                    <a:pt x="559" y="508"/>
                    <a:pt x="559" y="508"/>
                  </a:cubicBezTo>
                  <a:cubicBezTo>
                    <a:pt x="559" y="487"/>
                    <a:pt x="559" y="487"/>
                    <a:pt x="559" y="487"/>
                  </a:cubicBezTo>
                  <a:cubicBezTo>
                    <a:pt x="559" y="486"/>
                    <a:pt x="559" y="486"/>
                    <a:pt x="559" y="486"/>
                  </a:cubicBezTo>
                  <a:close/>
                  <a:moveTo>
                    <a:pt x="559" y="535"/>
                  </a:moveTo>
                  <a:cubicBezTo>
                    <a:pt x="559" y="546"/>
                    <a:pt x="559" y="546"/>
                    <a:pt x="559" y="546"/>
                  </a:cubicBezTo>
                  <a:cubicBezTo>
                    <a:pt x="559" y="546"/>
                    <a:pt x="559" y="546"/>
                    <a:pt x="559" y="546"/>
                  </a:cubicBezTo>
                  <a:cubicBezTo>
                    <a:pt x="559" y="535"/>
                    <a:pt x="559" y="535"/>
                    <a:pt x="559" y="535"/>
                  </a:cubicBezTo>
                  <a:cubicBezTo>
                    <a:pt x="559" y="535"/>
                    <a:pt x="559" y="535"/>
                    <a:pt x="559" y="535"/>
                  </a:cubicBezTo>
                  <a:close/>
                  <a:moveTo>
                    <a:pt x="559" y="556"/>
                  </a:moveTo>
                  <a:cubicBezTo>
                    <a:pt x="559" y="561"/>
                    <a:pt x="559" y="561"/>
                    <a:pt x="559" y="561"/>
                  </a:cubicBezTo>
                  <a:cubicBezTo>
                    <a:pt x="559" y="560"/>
                    <a:pt x="559" y="560"/>
                    <a:pt x="559" y="560"/>
                  </a:cubicBezTo>
                  <a:cubicBezTo>
                    <a:pt x="559" y="556"/>
                    <a:pt x="559" y="556"/>
                    <a:pt x="559" y="556"/>
                  </a:cubicBezTo>
                  <a:cubicBezTo>
                    <a:pt x="559" y="556"/>
                    <a:pt x="559" y="556"/>
                    <a:pt x="559" y="556"/>
                  </a:cubicBezTo>
                  <a:close/>
                  <a:moveTo>
                    <a:pt x="559" y="567"/>
                  </a:moveTo>
                  <a:cubicBezTo>
                    <a:pt x="559" y="574"/>
                    <a:pt x="559" y="574"/>
                    <a:pt x="559" y="574"/>
                  </a:cubicBezTo>
                  <a:cubicBezTo>
                    <a:pt x="559" y="575"/>
                    <a:pt x="559" y="575"/>
                    <a:pt x="559" y="575"/>
                  </a:cubicBezTo>
                  <a:cubicBezTo>
                    <a:pt x="559" y="568"/>
                    <a:pt x="559" y="568"/>
                    <a:pt x="559" y="568"/>
                  </a:cubicBezTo>
                  <a:cubicBezTo>
                    <a:pt x="559" y="568"/>
                    <a:pt x="559" y="567"/>
                    <a:pt x="559" y="567"/>
                  </a:cubicBezTo>
                  <a:close/>
                  <a:moveTo>
                    <a:pt x="559" y="619"/>
                  </a:moveTo>
                  <a:cubicBezTo>
                    <a:pt x="559" y="621"/>
                    <a:pt x="559" y="621"/>
                    <a:pt x="559" y="621"/>
                  </a:cubicBezTo>
                  <a:cubicBezTo>
                    <a:pt x="559" y="620"/>
                    <a:pt x="559" y="620"/>
                    <a:pt x="559" y="620"/>
                  </a:cubicBezTo>
                  <a:cubicBezTo>
                    <a:pt x="559" y="619"/>
                    <a:pt x="559" y="619"/>
                    <a:pt x="559" y="619"/>
                  </a:cubicBezTo>
                  <a:close/>
                  <a:moveTo>
                    <a:pt x="559" y="709"/>
                  </a:moveTo>
                  <a:cubicBezTo>
                    <a:pt x="559" y="718"/>
                    <a:pt x="559" y="718"/>
                    <a:pt x="559" y="718"/>
                  </a:cubicBezTo>
                  <a:cubicBezTo>
                    <a:pt x="559" y="718"/>
                    <a:pt x="559" y="718"/>
                    <a:pt x="559" y="718"/>
                  </a:cubicBezTo>
                  <a:cubicBezTo>
                    <a:pt x="559" y="709"/>
                    <a:pt x="559" y="709"/>
                    <a:pt x="559" y="709"/>
                  </a:cubicBezTo>
                  <a:cubicBezTo>
                    <a:pt x="559" y="709"/>
                    <a:pt x="559" y="709"/>
                    <a:pt x="559" y="709"/>
                  </a:cubicBezTo>
                  <a:close/>
                  <a:moveTo>
                    <a:pt x="559" y="729"/>
                  </a:moveTo>
                  <a:cubicBezTo>
                    <a:pt x="559" y="739"/>
                    <a:pt x="559" y="739"/>
                    <a:pt x="559" y="739"/>
                  </a:cubicBezTo>
                  <a:cubicBezTo>
                    <a:pt x="559" y="739"/>
                    <a:pt x="559" y="739"/>
                    <a:pt x="559" y="739"/>
                  </a:cubicBezTo>
                  <a:cubicBezTo>
                    <a:pt x="559" y="728"/>
                    <a:pt x="559" y="728"/>
                    <a:pt x="559" y="728"/>
                  </a:cubicBezTo>
                  <a:cubicBezTo>
                    <a:pt x="559" y="729"/>
                    <a:pt x="559" y="729"/>
                    <a:pt x="559" y="729"/>
                  </a:cubicBezTo>
                  <a:close/>
                  <a:moveTo>
                    <a:pt x="559" y="469"/>
                  </a:moveTo>
                  <a:cubicBezTo>
                    <a:pt x="559" y="464"/>
                    <a:pt x="559" y="464"/>
                    <a:pt x="559" y="464"/>
                  </a:cubicBezTo>
                  <a:cubicBezTo>
                    <a:pt x="559" y="464"/>
                    <a:pt x="559" y="464"/>
                    <a:pt x="559" y="464"/>
                  </a:cubicBezTo>
                  <a:cubicBezTo>
                    <a:pt x="559" y="467"/>
                    <a:pt x="559" y="468"/>
                    <a:pt x="559" y="469"/>
                  </a:cubicBezTo>
                  <a:close/>
                  <a:moveTo>
                    <a:pt x="556" y="35"/>
                  </a:moveTo>
                  <a:cubicBezTo>
                    <a:pt x="557" y="35"/>
                    <a:pt x="558" y="35"/>
                    <a:pt x="559" y="36"/>
                  </a:cubicBezTo>
                  <a:cubicBezTo>
                    <a:pt x="559" y="43"/>
                    <a:pt x="559" y="43"/>
                    <a:pt x="559" y="43"/>
                  </a:cubicBezTo>
                  <a:cubicBezTo>
                    <a:pt x="558" y="43"/>
                    <a:pt x="557" y="43"/>
                    <a:pt x="556" y="43"/>
                  </a:cubicBezTo>
                  <a:cubicBezTo>
                    <a:pt x="556" y="35"/>
                    <a:pt x="556" y="35"/>
                    <a:pt x="556" y="35"/>
                  </a:cubicBezTo>
                  <a:close/>
                  <a:moveTo>
                    <a:pt x="559" y="759"/>
                  </a:moveTo>
                  <a:cubicBezTo>
                    <a:pt x="558" y="759"/>
                    <a:pt x="557" y="760"/>
                    <a:pt x="556" y="760"/>
                  </a:cubicBezTo>
                  <a:cubicBezTo>
                    <a:pt x="556" y="752"/>
                    <a:pt x="556" y="752"/>
                    <a:pt x="556" y="752"/>
                  </a:cubicBezTo>
                  <a:cubicBezTo>
                    <a:pt x="557" y="751"/>
                    <a:pt x="558" y="751"/>
                    <a:pt x="559" y="751"/>
                  </a:cubicBezTo>
                  <a:cubicBezTo>
                    <a:pt x="559" y="759"/>
                    <a:pt x="559" y="759"/>
                    <a:pt x="559" y="759"/>
                  </a:cubicBezTo>
                  <a:close/>
                  <a:moveTo>
                    <a:pt x="559" y="73"/>
                  </a:moveTo>
                  <a:cubicBezTo>
                    <a:pt x="559" y="86"/>
                    <a:pt x="559" y="86"/>
                    <a:pt x="559" y="86"/>
                  </a:cubicBezTo>
                  <a:cubicBezTo>
                    <a:pt x="558" y="85"/>
                    <a:pt x="557" y="85"/>
                    <a:pt x="556" y="84"/>
                  </a:cubicBezTo>
                  <a:cubicBezTo>
                    <a:pt x="556" y="68"/>
                    <a:pt x="556" y="68"/>
                    <a:pt x="556" y="68"/>
                  </a:cubicBezTo>
                  <a:cubicBezTo>
                    <a:pt x="557" y="70"/>
                    <a:pt x="558" y="72"/>
                    <a:pt x="559" y="73"/>
                  </a:cubicBezTo>
                  <a:close/>
                  <a:moveTo>
                    <a:pt x="559" y="159"/>
                  </a:moveTo>
                  <a:cubicBezTo>
                    <a:pt x="559" y="173"/>
                    <a:pt x="559" y="173"/>
                    <a:pt x="559" y="173"/>
                  </a:cubicBezTo>
                  <a:cubicBezTo>
                    <a:pt x="558" y="174"/>
                    <a:pt x="557" y="174"/>
                    <a:pt x="556" y="174"/>
                  </a:cubicBezTo>
                  <a:cubicBezTo>
                    <a:pt x="556" y="159"/>
                    <a:pt x="556" y="159"/>
                    <a:pt x="556" y="159"/>
                  </a:cubicBezTo>
                  <a:cubicBezTo>
                    <a:pt x="557" y="159"/>
                    <a:pt x="558" y="158"/>
                    <a:pt x="558" y="158"/>
                  </a:cubicBezTo>
                  <a:cubicBezTo>
                    <a:pt x="558" y="159"/>
                    <a:pt x="558" y="159"/>
                    <a:pt x="559" y="159"/>
                  </a:cubicBezTo>
                  <a:close/>
                  <a:moveTo>
                    <a:pt x="559" y="188"/>
                  </a:moveTo>
                  <a:cubicBezTo>
                    <a:pt x="559" y="198"/>
                    <a:pt x="559" y="198"/>
                    <a:pt x="559" y="198"/>
                  </a:cubicBezTo>
                  <a:cubicBezTo>
                    <a:pt x="557" y="197"/>
                    <a:pt x="556" y="194"/>
                    <a:pt x="556" y="190"/>
                  </a:cubicBezTo>
                  <a:cubicBezTo>
                    <a:pt x="557" y="189"/>
                    <a:pt x="558" y="189"/>
                    <a:pt x="559" y="188"/>
                  </a:cubicBezTo>
                  <a:close/>
                  <a:moveTo>
                    <a:pt x="559" y="228"/>
                  </a:moveTo>
                  <a:cubicBezTo>
                    <a:pt x="559" y="235"/>
                    <a:pt x="559" y="235"/>
                    <a:pt x="559" y="235"/>
                  </a:cubicBezTo>
                  <a:cubicBezTo>
                    <a:pt x="558" y="235"/>
                    <a:pt x="558" y="235"/>
                    <a:pt x="558" y="235"/>
                  </a:cubicBezTo>
                  <a:cubicBezTo>
                    <a:pt x="557" y="237"/>
                    <a:pt x="557" y="238"/>
                    <a:pt x="556" y="240"/>
                  </a:cubicBezTo>
                  <a:cubicBezTo>
                    <a:pt x="556" y="226"/>
                    <a:pt x="556" y="226"/>
                    <a:pt x="556" y="226"/>
                  </a:cubicBezTo>
                  <a:cubicBezTo>
                    <a:pt x="557" y="227"/>
                    <a:pt x="558" y="228"/>
                    <a:pt x="559" y="228"/>
                  </a:cubicBezTo>
                  <a:close/>
                  <a:moveTo>
                    <a:pt x="559" y="262"/>
                  </a:moveTo>
                  <a:cubicBezTo>
                    <a:pt x="559" y="268"/>
                    <a:pt x="559" y="268"/>
                    <a:pt x="559" y="268"/>
                  </a:cubicBezTo>
                  <a:cubicBezTo>
                    <a:pt x="558" y="267"/>
                    <a:pt x="557" y="266"/>
                    <a:pt x="556" y="266"/>
                  </a:cubicBezTo>
                  <a:cubicBezTo>
                    <a:pt x="556" y="258"/>
                    <a:pt x="556" y="258"/>
                    <a:pt x="556" y="258"/>
                  </a:cubicBezTo>
                  <a:cubicBezTo>
                    <a:pt x="557" y="259"/>
                    <a:pt x="558" y="260"/>
                    <a:pt x="559" y="262"/>
                  </a:cubicBezTo>
                  <a:close/>
                  <a:moveTo>
                    <a:pt x="559" y="302"/>
                  </a:moveTo>
                  <a:cubicBezTo>
                    <a:pt x="559" y="317"/>
                    <a:pt x="559" y="317"/>
                    <a:pt x="559" y="317"/>
                  </a:cubicBezTo>
                  <a:cubicBezTo>
                    <a:pt x="558" y="317"/>
                    <a:pt x="557" y="317"/>
                    <a:pt x="556" y="318"/>
                  </a:cubicBezTo>
                  <a:cubicBezTo>
                    <a:pt x="556" y="298"/>
                    <a:pt x="556" y="298"/>
                    <a:pt x="556" y="298"/>
                  </a:cubicBezTo>
                  <a:cubicBezTo>
                    <a:pt x="557" y="300"/>
                    <a:pt x="558" y="301"/>
                    <a:pt x="559" y="302"/>
                  </a:cubicBezTo>
                  <a:close/>
                  <a:moveTo>
                    <a:pt x="559" y="332"/>
                  </a:moveTo>
                  <a:cubicBezTo>
                    <a:pt x="559" y="337"/>
                    <a:pt x="559" y="337"/>
                    <a:pt x="559" y="337"/>
                  </a:cubicBezTo>
                  <a:cubicBezTo>
                    <a:pt x="557" y="337"/>
                    <a:pt x="557" y="337"/>
                    <a:pt x="557" y="337"/>
                  </a:cubicBezTo>
                  <a:cubicBezTo>
                    <a:pt x="557" y="335"/>
                    <a:pt x="557" y="334"/>
                    <a:pt x="558" y="332"/>
                  </a:cubicBezTo>
                  <a:cubicBezTo>
                    <a:pt x="558" y="332"/>
                    <a:pt x="558" y="332"/>
                    <a:pt x="559" y="332"/>
                  </a:cubicBezTo>
                  <a:close/>
                  <a:moveTo>
                    <a:pt x="559" y="344"/>
                  </a:moveTo>
                  <a:cubicBezTo>
                    <a:pt x="559" y="378"/>
                    <a:pt x="559" y="378"/>
                    <a:pt x="559" y="378"/>
                  </a:cubicBezTo>
                  <a:cubicBezTo>
                    <a:pt x="558" y="378"/>
                    <a:pt x="557" y="378"/>
                    <a:pt x="556" y="378"/>
                  </a:cubicBezTo>
                  <a:cubicBezTo>
                    <a:pt x="556" y="370"/>
                    <a:pt x="556" y="370"/>
                    <a:pt x="556" y="370"/>
                  </a:cubicBezTo>
                  <a:cubicBezTo>
                    <a:pt x="557" y="370"/>
                    <a:pt x="558" y="370"/>
                    <a:pt x="558" y="370"/>
                  </a:cubicBezTo>
                  <a:cubicBezTo>
                    <a:pt x="559" y="364"/>
                    <a:pt x="558" y="362"/>
                    <a:pt x="556" y="358"/>
                  </a:cubicBezTo>
                  <a:cubicBezTo>
                    <a:pt x="556" y="343"/>
                    <a:pt x="556" y="343"/>
                    <a:pt x="556" y="343"/>
                  </a:cubicBezTo>
                  <a:cubicBezTo>
                    <a:pt x="557" y="344"/>
                    <a:pt x="558" y="344"/>
                    <a:pt x="559" y="344"/>
                  </a:cubicBezTo>
                  <a:close/>
                  <a:moveTo>
                    <a:pt x="559" y="390"/>
                  </a:moveTo>
                  <a:cubicBezTo>
                    <a:pt x="559" y="397"/>
                    <a:pt x="559" y="397"/>
                    <a:pt x="559" y="397"/>
                  </a:cubicBezTo>
                  <a:cubicBezTo>
                    <a:pt x="558" y="396"/>
                    <a:pt x="558" y="395"/>
                    <a:pt x="557" y="394"/>
                  </a:cubicBezTo>
                  <a:cubicBezTo>
                    <a:pt x="556" y="394"/>
                    <a:pt x="556" y="394"/>
                    <a:pt x="556" y="394"/>
                  </a:cubicBezTo>
                  <a:cubicBezTo>
                    <a:pt x="556" y="390"/>
                    <a:pt x="556" y="390"/>
                    <a:pt x="556" y="390"/>
                  </a:cubicBezTo>
                  <a:cubicBezTo>
                    <a:pt x="559" y="390"/>
                    <a:pt x="559" y="390"/>
                    <a:pt x="559" y="390"/>
                  </a:cubicBezTo>
                  <a:close/>
                  <a:moveTo>
                    <a:pt x="559" y="411"/>
                  </a:moveTo>
                  <a:cubicBezTo>
                    <a:pt x="559" y="414"/>
                    <a:pt x="559" y="414"/>
                    <a:pt x="559" y="414"/>
                  </a:cubicBezTo>
                  <a:cubicBezTo>
                    <a:pt x="556" y="414"/>
                    <a:pt x="556" y="414"/>
                    <a:pt x="556" y="414"/>
                  </a:cubicBezTo>
                  <a:cubicBezTo>
                    <a:pt x="556" y="411"/>
                    <a:pt x="556" y="411"/>
                    <a:pt x="556" y="411"/>
                  </a:cubicBezTo>
                  <a:cubicBezTo>
                    <a:pt x="559" y="411"/>
                    <a:pt x="559" y="411"/>
                    <a:pt x="559" y="411"/>
                  </a:cubicBezTo>
                  <a:close/>
                  <a:moveTo>
                    <a:pt x="559" y="446"/>
                  </a:moveTo>
                  <a:cubicBezTo>
                    <a:pt x="559" y="453"/>
                    <a:pt x="559" y="453"/>
                    <a:pt x="559" y="453"/>
                  </a:cubicBezTo>
                  <a:cubicBezTo>
                    <a:pt x="558" y="453"/>
                    <a:pt x="558" y="453"/>
                    <a:pt x="558" y="453"/>
                  </a:cubicBezTo>
                  <a:cubicBezTo>
                    <a:pt x="558" y="450"/>
                    <a:pt x="558" y="448"/>
                    <a:pt x="559" y="446"/>
                  </a:cubicBezTo>
                  <a:close/>
                  <a:moveTo>
                    <a:pt x="559" y="464"/>
                  </a:moveTo>
                  <a:cubicBezTo>
                    <a:pt x="559" y="469"/>
                    <a:pt x="559" y="469"/>
                    <a:pt x="559" y="469"/>
                  </a:cubicBezTo>
                  <a:cubicBezTo>
                    <a:pt x="558" y="470"/>
                    <a:pt x="558" y="471"/>
                    <a:pt x="557" y="471"/>
                  </a:cubicBezTo>
                  <a:cubicBezTo>
                    <a:pt x="556" y="471"/>
                    <a:pt x="556" y="471"/>
                    <a:pt x="556" y="471"/>
                  </a:cubicBezTo>
                  <a:cubicBezTo>
                    <a:pt x="556" y="461"/>
                    <a:pt x="556" y="461"/>
                    <a:pt x="556" y="461"/>
                  </a:cubicBezTo>
                  <a:cubicBezTo>
                    <a:pt x="556" y="462"/>
                    <a:pt x="556" y="463"/>
                    <a:pt x="557" y="463"/>
                  </a:cubicBezTo>
                  <a:cubicBezTo>
                    <a:pt x="557" y="463"/>
                    <a:pt x="558" y="463"/>
                    <a:pt x="559" y="464"/>
                  </a:cubicBezTo>
                  <a:close/>
                  <a:moveTo>
                    <a:pt x="559" y="487"/>
                  </a:moveTo>
                  <a:cubicBezTo>
                    <a:pt x="559" y="508"/>
                    <a:pt x="559" y="508"/>
                    <a:pt x="559" y="508"/>
                  </a:cubicBezTo>
                  <a:cubicBezTo>
                    <a:pt x="558" y="509"/>
                    <a:pt x="558" y="509"/>
                    <a:pt x="557" y="510"/>
                  </a:cubicBezTo>
                  <a:cubicBezTo>
                    <a:pt x="557" y="509"/>
                    <a:pt x="556" y="509"/>
                    <a:pt x="556" y="508"/>
                  </a:cubicBezTo>
                  <a:cubicBezTo>
                    <a:pt x="556" y="492"/>
                    <a:pt x="556" y="492"/>
                    <a:pt x="556" y="492"/>
                  </a:cubicBezTo>
                  <a:cubicBezTo>
                    <a:pt x="557" y="490"/>
                    <a:pt x="558" y="489"/>
                    <a:pt x="559" y="487"/>
                  </a:cubicBezTo>
                  <a:close/>
                  <a:moveTo>
                    <a:pt x="559" y="535"/>
                  </a:moveTo>
                  <a:cubicBezTo>
                    <a:pt x="559" y="546"/>
                    <a:pt x="559" y="546"/>
                    <a:pt x="559" y="546"/>
                  </a:cubicBezTo>
                  <a:cubicBezTo>
                    <a:pt x="558" y="546"/>
                    <a:pt x="557" y="546"/>
                    <a:pt x="556" y="547"/>
                  </a:cubicBezTo>
                  <a:cubicBezTo>
                    <a:pt x="556" y="539"/>
                    <a:pt x="556" y="539"/>
                    <a:pt x="556" y="539"/>
                  </a:cubicBezTo>
                  <a:cubicBezTo>
                    <a:pt x="557" y="538"/>
                    <a:pt x="558" y="537"/>
                    <a:pt x="559" y="535"/>
                  </a:cubicBezTo>
                  <a:close/>
                  <a:moveTo>
                    <a:pt x="559" y="556"/>
                  </a:moveTo>
                  <a:cubicBezTo>
                    <a:pt x="559" y="560"/>
                    <a:pt x="559" y="560"/>
                    <a:pt x="559" y="560"/>
                  </a:cubicBezTo>
                  <a:cubicBezTo>
                    <a:pt x="558" y="560"/>
                    <a:pt x="557" y="560"/>
                    <a:pt x="556" y="560"/>
                  </a:cubicBezTo>
                  <a:cubicBezTo>
                    <a:pt x="556" y="555"/>
                    <a:pt x="556" y="555"/>
                    <a:pt x="556" y="555"/>
                  </a:cubicBezTo>
                  <a:cubicBezTo>
                    <a:pt x="557" y="555"/>
                    <a:pt x="557" y="555"/>
                    <a:pt x="558" y="556"/>
                  </a:cubicBezTo>
                  <a:cubicBezTo>
                    <a:pt x="559" y="556"/>
                    <a:pt x="559" y="556"/>
                    <a:pt x="559" y="556"/>
                  </a:cubicBezTo>
                  <a:close/>
                  <a:moveTo>
                    <a:pt x="559" y="568"/>
                  </a:moveTo>
                  <a:cubicBezTo>
                    <a:pt x="559" y="575"/>
                    <a:pt x="559" y="575"/>
                    <a:pt x="559" y="575"/>
                  </a:cubicBezTo>
                  <a:cubicBezTo>
                    <a:pt x="556" y="577"/>
                    <a:pt x="556" y="577"/>
                    <a:pt x="556" y="577"/>
                  </a:cubicBezTo>
                  <a:cubicBezTo>
                    <a:pt x="556" y="569"/>
                    <a:pt x="556" y="569"/>
                    <a:pt x="556" y="569"/>
                  </a:cubicBezTo>
                  <a:cubicBezTo>
                    <a:pt x="557" y="569"/>
                    <a:pt x="558" y="568"/>
                    <a:pt x="559" y="568"/>
                  </a:cubicBezTo>
                  <a:close/>
                  <a:moveTo>
                    <a:pt x="559" y="709"/>
                  </a:moveTo>
                  <a:cubicBezTo>
                    <a:pt x="559" y="718"/>
                    <a:pt x="559" y="718"/>
                    <a:pt x="559" y="718"/>
                  </a:cubicBezTo>
                  <a:cubicBezTo>
                    <a:pt x="558" y="718"/>
                    <a:pt x="557" y="719"/>
                    <a:pt x="556" y="719"/>
                  </a:cubicBezTo>
                  <a:cubicBezTo>
                    <a:pt x="556" y="710"/>
                    <a:pt x="556" y="710"/>
                    <a:pt x="556" y="710"/>
                  </a:cubicBezTo>
                  <a:cubicBezTo>
                    <a:pt x="557" y="710"/>
                    <a:pt x="558" y="709"/>
                    <a:pt x="559" y="709"/>
                  </a:cubicBezTo>
                  <a:close/>
                  <a:moveTo>
                    <a:pt x="559" y="728"/>
                  </a:moveTo>
                  <a:cubicBezTo>
                    <a:pt x="559" y="739"/>
                    <a:pt x="559" y="739"/>
                    <a:pt x="559" y="739"/>
                  </a:cubicBezTo>
                  <a:cubicBezTo>
                    <a:pt x="558" y="738"/>
                    <a:pt x="557" y="738"/>
                    <a:pt x="556" y="737"/>
                  </a:cubicBezTo>
                  <a:cubicBezTo>
                    <a:pt x="556" y="726"/>
                    <a:pt x="556" y="726"/>
                    <a:pt x="556" y="726"/>
                  </a:cubicBezTo>
                  <a:lnTo>
                    <a:pt x="559" y="728"/>
                  </a:lnTo>
                  <a:close/>
                  <a:moveTo>
                    <a:pt x="545" y="31"/>
                  </a:moveTo>
                  <a:cubicBezTo>
                    <a:pt x="546" y="31"/>
                    <a:pt x="546" y="31"/>
                    <a:pt x="546" y="31"/>
                  </a:cubicBezTo>
                  <a:cubicBezTo>
                    <a:pt x="550" y="33"/>
                    <a:pt x="553" y="34"/>
                    <a:pt x="556" y="35"/>
                  </a:cubicBezTo>
                  <a:cubicBezTo>
                    <a:pt x="556" y="43"/>
                    <a:pt x="556" y="43"/>
                    <a:pt x="556" y="43"/>
                  </a:cubicBezTo>
                  <a:cubicBezTo>
                    <a:pt x="555" y="42"/>
                    <a:pt x="554" y="42"/>
                    <a:pt x="552" y="42"/>
                  </a:cubicBezTo>
                  <a:cubicBezTo>
                    <a:pt x="554" y="53"/>
                    <a:pt x="554" y="61"/>
                    <a:pt x="556" y="68"/>
                  </a:cubicBezTo>
                  <a:cubicBezTo>
                    <a:pt x="556" y="84"/>
                    <a:pt x="556" y="84"/>
                    <a:pt x="556" y="84"/>
                  </a:cubicBezTo>
                  <a:cubicBezTo>
                    <a:pt x="554" y="83"/>
                    <a:pt x="553" y="81"/>
                    <a:pt x="551" y="80"/>
                  </a:cubicBezTo>
                  <a:cubicBezTo>
                    <a:pt x="549" y="79"/>
                    <a:pt x="547" y="79"/>
                    <a:pt x="545" y="78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31"/>
                    <a:pt x="545" y="31"/>
                    <a:pt x="545" y="31"/>
                  </a:cubicBezTo>
                  <a:close/>
                  <a:moveTo>
                    <a:pt x="556" y="760"/>
                  </a:moveTo>
                  <a:cubicBezTo>
                    <a:pt x="553" y="761"/>
                    <a:pt x="550" y="762"/>
                    <a:pt x="546" y="763"/>
                  </a:cubicBezTo>
                  <a:cubicBezTo>
                    <a:pt x="546" y="764"/>
                    <a:pt x="546" y="764"/>
                    <a:pt x="545" y="764"/>
                  </a:cubicBezTo>
                  <a:cubicBezTo>
                    <a:pt x="545" y="752"/>
                    <a:pt x="545" y="752"/>
                    <a:pt x="545" y="752"/>
                  </a:cubicBezTo>
                  <a:cubicBezTo>
                    <a:pt x="546" y="752"/>
                    <a:pt x="547" y="753"/>
                    <a:pt x="548" y="753"/>
                  </a:cubicBezTo>
                  <a:cubicBezTo>
                    <a:pt x="550" y="753"/>
                    <a:pt x="553" y="753"/>
                    <a:pt x="556" y="752"/>
                  </a:cubicBezTo>
                  <a:cubicBezTo>
                    <a:pt x="556" y="760"/>
                    <a:pt x="556" y="760"/>
                    <a:pt x="556" y="760"/>
                  </a:cubicBezTo>
                  <a:close/>
                  <a:moveTo>
                    <a:pt x="556" y="159"/>
                  </a:moveTo>
                  <a:cubicBezTo>
                    <a:pt x="556" y="174"/>
                    <a:pt x="556" y="174"/>
                    <a:pt x="556" y="174"/>
                  </a:cubicBezTo>
                  <a:cubicBezTo>
                    <a:pt x="553" y="175"/>
                    <a:pt x="551" y="175"/>
                    <a:pt x="548" y="176"/>
                  </a:cubicBezTo>
                  <a:cubicBezTo>
                    <a:pt x="547" y="174"/>
                    <a:pt x="546" y="173"/>
                    <a:pt x="545" y="172"/>
                  </a:cubicBezTo>
                  <a:cubicBezTo>
                    <a:pt x="545" y="165"/>
                    <a:pt x="545" y="165"/>
                    <a:pt x="545" y="165"/>
                  </a:cubicBezTo>
                  <a:cubicBezTo>
                    <a:pt x="547" y="162"/>
                    <a:pt x="551" y="159"/>
                    <a:pt x="556" y="159"/>
                  </a:cubicBezTo>
                  <a:close/>
                  <a:moveTo>
                    <a:pt x="556" y="226"/>
                  </a:moveTo>
                  <a:cubicBezTo>
                    <a:pt x="556" y="240"/>
                    <a:pt x="556" y="240"/>
                    <a:pt x="556" y="240"/>
                  </a:cubicBezTo>
                  <a:cubicBezTo>
                    <a:pt x="554" y="247"/>
                    <a:pt x="553" y="251"/>
                    <a:pt x="556" y="258"/>
                  </a:cubicBezTo>
                  <a:cubicBezTo>
                    <a:pt x="556" y="266"/>
                    <a:pt x="556" y="266"/>
                    <a:pt x="556" y="266"/>
                  </a:cubicBezTo>
                  <a:cubicBezTo>
                    <a:pt x="555" y="265"/>
                    <a:pt x="554" y="264"/>
                    <a:pt x="553" y="263"/>
                  </a:cubicBezTo>
                  <a:cubicBezTo>
                    <a:pt x="551" y="265"/>
                    <a:pt x="549" y="268"/>
                    <a:pt x="547" y="270"/>
                  </a:cubicBezTo>
                  <a:cubicBezTo>
                    <a:pt x="546" y="270"/>
                    <a:pt x="546" y="271"/>
                    <a:pt x="545" y="271"/>
                  </a:cubicBezTo>
                  <a:cubicBezTo>
                    <a:pt x="545" y="264"/>
                    <a:pt x="545" y="264"/>
                    <a:pt x="545" y="264"/>
                  </a:cubicBezTo>
                  <a:cubicBezTo>
                    <a:pt x="545" y="264"/>
                    <a:pt x="545" y="264"/>
                    <a:pt x="545" y="264"/>
                  </a:cubicBezTo>
                  <a:cubicBezTo>
                    <a:pt x="545" y="264"/>
                    <a:pt x="545" y="264"/>
                    <a:pt x="545" y="264"/>
                  </a:cubicBezTo>
                  <a:cubicBezTo>
                    <a:pt x="545" y="260"/>
                    <a:pt x="545" y="260"/>
                    <a:pt x="545" y="260"/>
                  </a:cubicBezTo>
                  <a:cubicBezTo>
                    <a:pt x="550" y="260"/>
                    <a:pt x="550" y="260"/>
                    <a:pt x="550" y="260"/>
                  </a:cubicBezTo>
                  <a:cubicBezTo>
                    <a:pt x="550" y="258"/>
                    <a:pt x="549" y="256"/>
                    <a:pt x="549" y="254"/>
                  </a:cubicBezTo>
                  <a:cubicBezTo>
                    <a:pt x="548" y="254"/>
                    <a:pt x="546" y="253"/>
                    <a:pt x="545" y="253"/>
                  </a:cubicBezTo>
                  <a:cubicBezTo>
                    <a:pt x="545" y="247"/>
                    <a:pt x="545" y="247"/>
                    <a:pt x="545" y="247"/>
                  </a:cubicBezTo>
                  <a:cubicBezTo>
                    <a:pt x="546" y="248"/>
                    <a:pt x="546" y="248"/>
                    <a:pt x="546" y="249"/>
                  </a:cubicBezTo>
                  <a:cubicBezTo>
                    <a:pt x="550" y="238"/>
                    <a:pt x="553" y="230"/>
                    <a:pt x="545" y="223"/>
                  </a:cubicBezTo>
                  <a:cubicBezTo>
                    <a:pt x="545" y="217"/>
                    <a:pt x="545" y="217"/>
                    <a:pt x="545" y="217"/>
                  </a:cubicBezTo>
                  <a:cubicBezTo>
                    <a:pt x="549" y="220"/>
                    <a:pt x="553" y="223"/>
                    <a:pt x="556" y="226"/>
                  </a:cubicBezTo>
                  <a:close/>
                  <a:moveTo>
                    <a:pt x="556" y="298"/>
                  </a:moveTo>
                  <a:cubicBezTo>
                    <a:pt x="556" y="318"/>
                    <a:pt x="556" y="318"/>
                    <a:pt x="556" y="318"/>
                  </a:cubicBezTo>
                  <a:cubicBezTo>
                    <a:pt x="553" y="319"/>
                    <a:pt x="550" y="321"/>
                    <a:pt x="545" y="321"/>
                  </a:cubicBezTo>
                  <a:cubicBezTo>
                    <a:pt x="545" y="309"/>
                    <a:pt x="545" y="309"/>
                    <a:pt x="545" y="309"/>
                  </a:cubicBezTo>
                  <a:cubicBezTo>
                    <a:pt x="547" y="310"/>
                    <a:pt x="550" y="310"/>
                    <a:pt x="554" y="311"/>
                  </a:cubicBezTo>
                  <a:cubicBezTo>
                    <a:pt x="554" y="309"/>
                    <a:pt x="554" y="308"/>
                    <a:pt x="554" y="306"/>
                  </a:cubicBezTo>
                  <a:cubicBezTo>
                    <a:pt x="548" y="305"/>
                    <a:pt x="548" y="299"/>
                    <a:pt x="547" y="295"/>
                  </a:cubicBezTo>
                  <a:cubicBezTo>
                    <a:pt x="549" y="292"/>
                    <a:pt x="551" y="293"/>
                    <a:pt x="554" y="293"/>
                  </a:cubicBezTo>
                  <a:cubicBezTo>
                    <a:pt x="554" y="295"/>
                    <a:pt x="555" y="297"/>
                    <a:pt x="556" y="298"/>
                  </a:cubicBezTo>
                  <a:close/>
                  <a:moveTo>
                    <a:pt x="556" y="343"/>
                  </a:moveTo>
                  <a:cubicBezTo>
                    <a:pt x="556" y="358"/>
                    <a:pt x="556" y="358"/>
                    <a:pt x="556" y="358"/>
                  </a:cubicBezTo>
                  <a:cubicBezTo>
                    <a:pt x="556" y="357"/>
                    <a:pt x="555" y="357"/>
                    <a:pt x="555" y="356"/>
                  </a:cubicBezTo>
                  <a:cubicBezTo>
                    <a:pt x="552" y="356"/>
                    <a:pt x="550" y="356"/>
                    <a:pt x="548" y="356"/>
                  </a:cubicBezTo>
                  <a:cubicBezTo>
                    <a:pt x="547" y="362"/>
                    <a:pt x="551" y="365"/>
                    <a:pt x="554" y="371"/>
                  </a:cubicBezTo>
                  <a:cubicBezTo>
                    <a:pt x="554" y="371"/>
                    <a:pt x="555" y="371"/>
                    <a:pt x="556" y="370"/>
                  </a:cubicBezTo>
                  <a:cubicBezTo>
                    <a:pt x="556" y="378"/>
                    <a:pt x="556" y="378"/>
                    <a:pt x="556" y="378"/>
                  </a:cubicBezTo>
                  <a:cubicBezTo>
                    <a:pt x="550" y="378"/>
                    <a:pt x="548" y="375"/>
                    <a:pt x="545" y="369"/>
                  </a:cubicBezTo>
                  <a:cubicBezTo>
                    <a:pt x="545" y="349"/>
                    <a:pt x="545" y="349"/>
                    <a:pt x="545" y="349"/>
                  </a:cubicBezTo>
                  <a:cubicBezTo>
                    <a:pt x="546" y="348"/>
                    <a:pt x="547" y="348"/>
                    <a:pt x="548" y="348"/>
                  </a:cubicBezTo>
                  <a:cubicBezTo>
                    <a:pt x="548" y="346"/>
                    <a:pt x="548" y="345"/>
                    <a:pt x="548" y="344"/>
                  </a:cubicBezTo>
                  <a:cubicBezTo>
                    <a:pt x="545" y="344"/>
                    <a:pt x="545" y="344"/>
                    <a:pt x="545" y="344"/>
                  </a:cubicBezTo>
                  <a:cubicBezTo>
                    <a:pt x="545" y="328"/>
                    <a:pt x="545" y="328"/>
                    <a:pt x="545" y="328"/>
                  </a:cubicBezTo>
                  <a:cubicBezTo>
                    <a:pt x="548" y="328"/>
                    <a:pt x="548" y="328"/>
                    <a:pt x="550" y="330"/>
                  </a:cubicBezTo>
                  <a:cubicBezTo>
                    <a:pt x="551" y="335"/>
                    <a:pt x="552" y="340"/>
                    <a:pt x="556" y="343"/>
                  </a:cubicBezTo>
                  <a:close/>
                  <a:moveTo>
                    <a:pt x="556" y="390"/>
                  </a:moveTo>
                  <a:cubicBezTo>
                    <a:pt x="556" y="394"/>
                    <a:pt x="556" y="394"/>
                    <a:pt x="556" y="394"/>
                  </a:cubicBezTo>
                  <a:cubicBezTo>
                    <a:pt x="554" y="394"/>
                    <a:pt x="552" y="393"/>
                    <a:pt x="550" y="393"/>
                  </a:cubicBezTo>
                  <a:cubicBezTo>
                    <a:pt x="551" y="399"/>
                    <a:pt x="551" y="407"/>
                    <a:pt x="556" y="411"/>
                  </a:cubicBezTo>
                  <a:cubicBezTo>
                    <a:pt x="556" y="411"/>
                    <a:pt x="556" y="411"/>
                    <a:pt x="556" y="411"/>
                  </a:cubicBezTo>
                  <a:cubicBezTo>
                    <a:pt x="556" y="414"/>
                    <a:pt x="556" y="414"/>
                    <a:pt x="556" y="414"/>
                  </a:cubicBezTo>
                  <a:cubicBezTo>
                    <a:pt x="545" y="414"/>
                    <a:pt x="545" y="414"/>
                    <a:pt x="545" y="414"/>
                  </a:cubicBezTo>
                  <a:cubicBezTo>
                    <a:pt x="545" y="411"/>
                    <a:pt x="545" y="411"/>
                    <a:pt x="545" y="411"/>
                  </a:cubicBezTo>
                  <a:cubicBezTo>
                    <a:pt x="547" y="410"/>
                    <a:pt x="548" y="410"/>
                    <a:pt x="550" y="410"/>
                  </a:cubicBezTo>
                  <a:cubicBezTo>
                    <a:pt x="548" y="401"/>
                    <a:pt x="547" y="399"/>
                    <a:pt x="545" y="396"/>
                  </a:cubicBezTo>
                  <a:cubicBezTo>
                    <a:pt x="545" y="390"/>
                    <a:pt x="545" y="390"/>
                    <a:pt x="545" y="390"/>
                  </a:cubicBezTo>
                  <a:cubicBezTo>
                    <a:pt x="556" y="390"/>
                    <a:pt x="556" y="390"/>
                    <a:pt x="556" y="390"/>
                  </a:cubicBezTo>
                  <a:close/>
                  <a:moveTo>
                    <a:pt x="556" y="461"/>
                  </a:moveTo>
                  <a:cubicBezTo>
                    <a:pt x="556" y="471"/>
                    <a:pt x="556" y="471"/>
                    <a:pt x="556" y="471"/>
                  </a:cubicBezTo>
                  <a:cubicBezTo>
                    <a:pt x="552" y="472"/>
                    <a:pt x="549" y="473"/>
                    <a:pt x="545" y="474"/>
                  </a:cubicBezTo>
                  <a:cubicBezTo>
                    <a:pt x="545" y="449"/>
                    <a:pt x="545" y="449"/>
                    <a:pt x="545" y="449"/>
                  </a:cubicBezTo>
                  <a:cubicBezTo>
                    <a:pt x="548" y="454"/>
                    <a:pt x="551" y="458"/>
                    <a:pt x="556" y="461"/>
                  </a:cubicBezTo>
                  <a:cubicBezTo>
                    <a:pt x="556" y="461"/>
                    <a:pt x="556" y="461"/>
                    <a:pt x="556" y="461"/>
                  </a:cubicBezTo>
                  <a:close/>
                  <a:moveTo>
                    <a:pt x="556" y="492"/>
                  </a:moveTo>
                  <a:cubicBezTo>
                    <a:pt x="556" y="508"/>
                    <a:pt x="556" y="508"/>
                    <a:pt x="556" y="508"/>
                  </a:cubicBezTo>
                  <a:cubicBezTo>
                    <a:pt x="554" y="505"/>
                    <a:pt x="553" y="503"/>
                    <a:pt x="553" y="499"/>
                  </a:cubicBezTo>
                  <a:cubicBezTo>
                    <a:pt x="554" y="497"/>
                    <a:pt x="555" y="495"/>
                    <a:pt x="556" y="492"/>
                  </a:cubicBezTo>
                  <a:close/>
                  <a:moveTo>
                    <a:pt x="556" y="539"/>
                  </a:moveTo>
                  <a:cubicBezTo>
                    <a:pt x="556" y="547"/>
                    <a:pt x="556" y="547"/>
                    <a:pt x="556" y="547"/>
                  </a:cubicBezTo>
                  <a:cubicBezTo>
                    <a:pt x="554" y="548"/>
                    <a:pt x="552" y="550"/>
                    <a:pt x="550" y="553"/>
                  </a:cubicBezTo>
                  <a:cubicBezTo>
                    <a:pt x="554" y="554"/>
                    <a:pt x="554" y="554"/>
                    <a:pt x="556" y="555"/>
                  </a:cubicBezTo>
                  <a:cubicBezTo>
                    <a:pt x="556" y="560"/>
                    <a:pt x="556" y="560"/>
                    <a:pt x="556" y="560"/>
                  </a:cubicBezTo>
                  <a:cubicBezTo>
                    <a:pt x="552" y="559"/>
                    <a:pt x="549" y="559"/>
                    <a:pt x="545" y="560"/>
                  </a:cubicBezTo>
                  <a:cubicBezTo>
                    <a:pt x="545" y="550"/>
                    <a:pt x="545" y="550"/>
                    <a:pt x="545" y="550"/>
                  </a:cubicBezTo>
                  <a:cubicBezTo>
                    <a:pt x="550" y="546"/>
                    <a:pt x="552" y="541"/>
                    <a:pt x="545" y="539"/>
                  </a:cubicBezTo>
                  <a:cubicBezTo>
                    <a:pt x="545" y="539"/>
                    <a:pt x="545" y="539"/>
                    <a:pt x="545" y="539"/>
                  </a:cubicBezTo>
                  <a:cubicBezTo>
                    <a:pt x="545" y="533"/>
                    <a:pt x="545" y="533"/>
                    <a:pt x="545" y="533"/>
                  </a:cubicBezTo>
                  <a:cubicBezTo>
                    <a:pt x="552" y="540"/>
                    <a:pt x="552" y="540"/>
                    <a:pt x="552" y="540"/>
                  </a:cubicBezTo>
                  <a:cubicBezTo>
                    <a:pt x="554" y="540"/>
                    <a:pt x="555" y="540"/>
                    <a:pt x="556" y="539"/>
                  </a:cubicBezTo>
                  <a:cubicBezTo>
                    <a:pt x="556" y="539"/>
                    <a:pt x="556" y="539"/>
                    <a:pt x="556" y="539"/>
                  </a:cubicBezTo>
                  <a:close/>
                  <a:moveTo>
                    <a:pt x="556" y="569"/>
                  </a:moveTo>
                  <a:cubicBezTo>
                    <a:pt x="556" y="577"/>
                    <a:pt x="556" y="577"/>
                    <a:pt x="556" y="577"/>
                  </a:cubicBezTo>
                  <a:cubicBezTo>
                    <a:pt x="553" y="580"/>
                    <a:pt x="549" y="584"/>
                    <a:pt x="545" y="587"/>
                  </a:cubicBezTo>
                  <a:cubicBezTo>
                    <a:pt x="545" y="580"/>
                    <a:pt x="545" y="580"/>
                    <a:pt x="545" y="580"/>
                  </a:cubicBezTo>
                  <a:cubicBezTo>
                    <a:pt x="547" y="579"/>
                    <a:pt x="548" y="578"/>
                    <a:pt x="550" y="576"/>
                  </a:cubicBezTo>
                  <a:cubicBezTo>
                    <a:pt x="548" y="576"/>
                    <a:pt x="547" y="575"/>
                    <a:pt x="545" y="575"/>
                  </a:cubicBezTo>
                  <a:cubicBezTo>
                    <a:pt x="545" y="569"/>
                    <a:pt x="545" y="569"/>
                    <a:pt x="545" y="569"/>
                  </a:cubicBezTo>
                  <a:cubicBezTo>
                    <a:pt x="551" y="571"/>
                    <a:pt x="551" y="571"/>
                    <a:pt x="551" y="571"/>
                  </a:cubicBezTo>
                  <a:cubicBezTo>
                    <a:pt x="553" y="570"/>
                    <a:pt x="555" y="570"/>
                    <a:pt x="556" y="569"/>
                  </a:cubicBezTo>
                  <a:close/>
                  <a:moveTo>
                    <a:pt x="556" y="710"/>
                  </a:moveTo>
                  <a:cubicBezTo>
                    <a:pt x="556" y="719"/>
                    <a:pt x="556" y="719"/>
                    <a:pt x="556" y="719"/>
                  </a:cubicBezTo>
                  <a:cubicBezTo>
                    <a:pt x="554" y="720"/>
                    <a:pt x="552" y="721"/>
                    <a:pt x="550" y="722"/>
                  </a:cubicBezTo>
                  <a:cubicBezTo>
                    <a:pt x="552" y="723"/>
                    <a:pt x="554" y="725"/>
                    <a:pt x="556" y="726"/>
                  </a:cubicBezTo>
                  <a:cubicBezTo>
                    <a:pt x="556" y="737"/>
                    <a:pt x="556" y="737"/>
                    <a:pt x="556" y="737"/>
                  </a:cubicBezTo>
                  <a:cubicBezTo>
                    <a:pt x="553" y="735"/>
                    <a:pt x="549" y="733"/>
                    <a:pt x="545" y="731"/>
                  </a:cubicBezTo>
                  <a:cubicBezTo>
                    <a:pt x="545" y="717"/>
                    <a:pt x="545" y="717"/>
                    <a:pt x="545" y="717"/>
                  </a:cubicBezTo>
                  <a:cubicBezTo>
                    <a:pt x="549" y="714"/>
                    <a:pt x="552" y="712"/>
                    <a:pt x="556" y="710"/>
                  </a:cubicBezTo>
                  <a:close/>
                  <a:moveTo>
                    <a:pt x="545" y="496"/>
                  </a:moveTo>
                  <a:cubicBezTo>
                    <a:pt x="545" y="483"/>
                    <a:pt x="545" y="483"/>
                    <a:pt x="545" y="483"/>
                  </a:cubicBezTo>
                  <a:cubicBezTo>
                    <a:pt x="548" y="485"/>
                    <a:pt x="547" y="490"/>
                    <a:pt x="547" y="495"/>
                  </a:cubicBezTo>
                  <a:lnTo>
                    <a:pt x="545" y="496"/>
                  </a:lnTo>
                  <a:close/>
                  <a:moveTo>
                    <a:pt x="539" y="27"/>
                  </a:moveTo>
                  <a:cubicBezTo>
                    <a:pt x="541" y="29"/>
                    <a:pt x="544" y="30"/>
                    <a:pt x="545" y="31"/>
                  </a:cubicBezTo>
                  <a:cubicBezTo>
                    <a:pt x="545" y="71"/>
                    <a:pt x="545" y="71"/>
                    <a:pt x="545" y="71"/>
                  </a:cubicBezTo>
                  <a:cubicBezTo>
                    <a:pt x="545" y="56"/>
                    <a:pt x="546" y="46"/>
                    <a:pt x="539" y="38"/>
                  </a:cubicBezTo>
                  <a:cubicBezTo>
                    <a:pt x="539" y="27"/>
                    <a:pt x="539" y="27"/>
                    <a:pt x="539" y="27"/>
                  </a:cubicBezTo>
                  <a:close/>
                  <a:moveTo>
                    <a:pt x="545" y="764"/>
                  </a:moveTo>
                  <a:cubicBezTo>
                    <a:pt x="544" y="765"/>
                    <a:pt x="541" y="766"/>
                    <a:pt x="539" y="767"/>
                  </a:cubicBezTo>
                  <a:cubicBezTo>
                    <a:pt x="539" y="749"/>
                    <a:pt x="539" y="749"/>
                    <a:pt x="539" y="749"/>
                  </a:cubicBezTo>
                  <a:cubicBezTo>
                    <a:pt x="541" y="750"/>
                    <a:pt x="543" y="751"/>
                    <a:pt x="545" y="752"/>
                  </a:cubicBezTo>
                  <a:cubicBezTo>
                    <a:pt x="545" y="764"/>
                    <a:pt x="545" y="764"/>
                    <a:pt x="545" y="764"/>
                  </a:cubicBezTo>
                  <a:close/>
                  <a:moveTo>
                    <a:pt x="545" y="71"/>
                  </a:moveTo>
                  <a:cubicBezTo>
                    <a:pt x="543" y="70"/>
                    <a:pt x="541" y="69"/>
                    <a:pt x="539" y="68"/>
                  </a:cubicBezTo>
                  <a:cubicBezTo>
                    <a:pt x="539" y="76"/>
                    <a:pt x="539" y="76"/>
                    <a:pt x="539" y="76"/>
                  </a:cubicBezTo>
                  <a:cubicBezTo>
                    <a:pt x="541" y="77"/>
                    <a:pt x="543" y="78"/>
                    <a:pt x="545" y="78"/>
                  </a:cubicBezTo>
                  <a:cubicBezTo>
                    <a:pt x="545" y="71"/>
                    <a:pt x="545" y="71"/>
                    <a:pt x="545" y="71"/>
                  </a:cubicBezTo>
                  <a:close/>
                  <a:moveTo>
                    <a:pt x="545" y="165"/>
                  </a:moveTo>
                  <a:cubicBezTo>
                    <a:pt x="545" y="172"/>
                    <a:pt x="545" y="172"/>
                    <a:pt x="545" y="172"/>
                  </a:cubicBezTo>
                  <a:cubicBezTo>
                    <a:pt x="544" y="169"/>
                    <a:pt x="544" y="167"/>
                    <a:pt x="545" y="165"/>
                  </a:cubicBezTo>
                  <a:close/>
                  <a:moveTo>
                    <a:pt x="545" y="217"/>
                  </a:moveTo>
                  <a:cubicBezTo>
                    <a:pt x="545" y="223"/>
                    <a:pt x="545" y="223"/>
                    <a:pt x="545" y="223"/>
                  </a:cubicBezTo>
                  <a:cubicBezTo>
                    <a:pt x="544" y="222"/>
                    <a:pt x="544" y="221"/>
                    <a:pt x="542" y="220"/>
                  </a:cubicBezTo>
                  <a:cubicBezTo>
                    <a:pt x="540" y="231"/>
                    <a:pt x="537" y="240"/>
                    <a:pt x="545" y="247"/>
                  </a:cubicBezTo>
                  <a:cubicBezTo>
                    <a:pt x="545" y="253"/>
                    <a:pt x="545" y="253"/>
                    <a:pt x="545" y="253"/>
                  </a:cubicBezTo>
                  <a:cubicBezTo>
                    <a:pt x="543" y="252"/>
                    <a:pt x="542" y="251"/>
                    <a:pt x="539" y="250"/>
                  </a:cubicBezTo>
                  <a:cubicBezTo>
                    <a:pt x="539" y="212"/>
                    <a:pt x="539" y="212"/>
                    <a:pt x="539" y="212"/>
                  </a:cubicBezTo>
                  <a:cubicBezTo>
                    <a:pt x="541" y="214"/>
                    <a:pt x="544" y="215"/>
                    <a:pt x="545" y="217"/>
                  </a:cubicBezTo>
                  <a:close/>
                  <a:moveTo>
                    <a:pt x="545" y="260"/>
                  </a:moveTo>
                  <a:cubicBezTo>
                    <a:pt x="545" y="264"/>
                    <a:pt x="545" y="264"/>
                    <a:pt x="545" y="264"/>
                  </a:cubicBezTo>
                  <a:cubicBezTo>
                    <a:pt x="544" y="264"/>
                    <a:pt x="542" y="262"/>
                    <a:pt x="539" y="261"/>
                  </a:cubicBezTo>
                  <a:cubicBezTo>
                    <a:pt x="539" y="257"/>
                    <a:pt x="539" y="257"/>
                    <a:pt x="539" y="257"/>
                  </a:cubicBezTo>
                  <a:cubicBezTo>
                    <a:pt x="541" y="258"/>
                    <a:pt x="542" y="259"/>
                    <a:pt x="544" y="260"/>
                  </a:cubicBezTo>
                  <a:cubicBezTo>
                    <a:pt x="545" y="260"/>
                    <a:pt x="545" y="260"/>
                    <a:pt x="545" y="260"/>
                  </a:cubicBezTo>
                  <a:close/>
                  <a:moveTo>
                    <a:pt x="545" y="264"/>
                  </a:moveTo>
                  <a:cubicBezTo>
                    <a:pt x="545" y="271"/>
                    <a:pt x="545" y="271"/>
                    <a:pt x="545" y="271"/>
                  </a:cubicBezTo>
                  <a:cubicBezTo>
                    <a:pt x="543" y="272"/>
                    <a:pt x="541" y="274"/>
                    <a:pt x="539" y="275"/>
                  </a:cubicBezTo>
                  <a:cubicBezTo>
                    <a:pt x="539" y="269"/>
                    <a:pt x="539" y="269"/>
                    <a:pt x="539" y="269"/>
                  </a:cubicBezTo>
                  <a:cubicBezTo>
                    <a:pt x="542" y="268"/>
                    <a:pt x="545" y="267"/>
                    <a:pt x="545" y="264"/>
                  </a:cubicBezTo>
                  <a:close/>
                  <a:moveTo>
                    <a:pt x="545" y="309"/>
                  </a:moveTo>
                  <a:cubicBezTo>
                    <a:pt x="545" y="321"/>
                    <a:pt x="545" y="321"/>
                    <a:pt x="545" y="321"/>
                  </a:cubicBezTo>
                  <a:cubicBezTo>
                    <a:pt x="545" y="321"/>
                    <a:pt x="545" y="320"/>
                    <a:pt x="544" y="320"/>
                  </a:cubicBezTo>
                  <a:cubicBezTo>
                    <a:pt x="543" y="318"/>
                    <a:pt x="541" y="316"/>
                    <a:pt x="540" y="314"/>
                  </a:cubicBezTo>
                  <a:cubicBezTo>
                    <a:pt x="539" y="314"/>
                    <a:pt x="539" y="314"/>
                    <a:pt x="539" y="314"/>
                  </a:cubicBezTo>
                  <a:cubicBezTo>
                    <a:pt x="539" y="304"/>
                    <a:pt x="539" y="304"/>
                    <a:pt x="539" y="304"/>
                  </a:cubicBezTo>
                  <a:cubicBezTo>
                    <a:pt x="542" y="306"/>
                    <a:pt x="543" y="308"/>
                    <a:pt x="545" y="309"/>
                  </a:cubicBezTo>
                  <a:close/>
                  <a:moveTo>
                    <a:pt x="545" y="328"/>
                  </a:moveTo>
                  <a:cubicBezTo>
                    <a:pt x="545" y="344"/>
                    <a:pt x="545" y="344"/>
                    <a:pt x="545" y="344"/>
                  </a:cubicBezTo>
                  <a:cubicBezTo>
                    <a:pt x="544" y="344"/>
                    <a:pt x="542" y="344"/>
                    <a:pt x="541" y="344"/>
                  </a:cubicBezTo>
                  <a:cubicBezTo>
                    <a:pt x="541" y="346"/>
                    <a:pt x="541" y="348"/>
                    <a:pt x="542" y="350"/>
                  </a:cubicBezTo>
                  <a:cubicBezTo>
                    <a:pt x="545" y="349"/>
                    <a:pt x="545" y="349"/>
                    <a:pt x="545" y="349"/>
                  </a:cubicBezTo>
                  <a:cubicBezTo>
                    <a:pt x="545" y="369"/>
                    <a:pt x="545" y="369"/>
                    <a:pt x="545" y="369"/>
                  </a:cubicBezTo>
                  <a:cubicBezTo>
                    <a:pt x="545" y="367"/>
                    <a:pt x="544" y="365"/>
                    <a:pt x="543" y="363"/>
                  </a:cubicBezTo>
                  <a:cubicBezTo>
                    <a:pt x="542" y="363"/>
                    <a:pt x="541" y="363"/>
                    <a:pt x="540" y="363"/>
                  </a:cubicBezTo>
                  <a:cubicBezTo>
                    <a:pt x="540" y="364"/>
                    <a:pt x="540" y="365"/>
                    <a:pt x="539" y="366"/>
                  </a:cubicBezTo>
                  <a:cubicBezTo>
                    <a:pt x="539" y="334"/>
                    <a:pt x="539" y="334"/>
                    <a:pt x="539" y="334"/>
                  </a:cubicBezTo>
                  <a:cubicBezTo>
                    <a:pt x="542" y="331"/>
                    <a:pt x="543" y="330"/>
                    <a:pt x="544" y="328"/>
                  </a:cubicBezTo>
                  <a:cubicBezTo>
                    <a:pt x="544" y="328"/>
                    <a:pt x="545" y="328"/>
                    <a:pt x="545" y="328"/>
                  </a:cubicBezTo>
                  <a:close/>
                  <a:moveTo>
                    <a:pt x="545" y="390"/>
                  </a:moveTo>
                  <a:cubicBezTo>
                    <a:pt x="545" y="396"/>
                    <a:pt x="545" y="396"/>
                    <a:pt x="545" y="396"/>
                  </a:cubicBezTo>
                  <a:cubicBezTo>
                    <a:pt x="545" y="395"/>
                    <a:pt x="545" y="395"/>
                    <a:pt x="544" y="394"/>
                  </a:cubicBezTo>
                  <a:cubicBezTo>
                    <a:pt x="539" y="394"/>
                    <a:pt x="539" y="394"/>
                    <a:pt x="539" y="394"/>
                  </a:cubicBezTo>
                  <a:cubicBezTo>
                    <a:pt x="539" y="390"/>
                    <a:pt x="539" y="390"/>
                    <a:pt x="539" y="390"/>
                  </a:cubicBezTo>
                  <a:cubicBezTo>
                    <a:pt x="545" y="390"/>
                    <a:pt x="545" y="390"/>
                    <a:pt x="545" y="390"/>
                  </a:cubicBezTo>
                  <a:close/>
                  <a:moveTo>
                    <a:pt x="545" y="411"/>
                  </a:moveTo>
                  <a:cubicBezTo>
                    <a:pt x="545" y="414"/>
                    <a:pt x="545" y="414"/>
                    <a:pt x="545" y="414"/>
                  </a:cubicBezTo>
                  <a:cubicBezTo>
                    <a:pt x="539" y="414"/>
                    <a:pt x="539" y="414"/>
                    <a:pt x="539" y="414"/>
                  </a:cubicBezTo>
                  <a:cubicBezTo>
                    <a:pt x="539" y="405"/>
                    <a:pt x="539" y="405"/>
                    <a:pt x="539" y="405"/>
                  </a:cubicBezTo>
                  <a:cubicBezTo>
                    <a:pt x="541" y="410"/>
                    <a:pt x="541" y="410"/>
                    <a:pt x="541" y="410"/>
                  </a:cubicBezTo>
                  <a:cubicBezTo>
                    <a:pt x="541" y="410"/>
                    <a:pt x="542" y="411"/>
                    <a:pt x="543" y="411"/>
                  </a:cubicBezTo>
                  <a:cubicBezTo>
                    <a:pt x="544" y="411"/>
                    <a:pt x="544" y="411"/>
                    <a:pt x="545" y="411"/>
                  </a:cubicBezTo>
                  <a:close/>
                  <a:moveTo>
                    <a:pt x="545" y="449"/>
                  </a:moveTo>
                  <a:cubicBezTo>
                    <a:pt x="545" y="474"/>
                    <a:pt x="545" y="474"/>
                    <a:pt x="545" y="474"/>
                  </a:cubicBezTo>
                  <a:cubicBezTo>
                    <a:pt x="543" y="474"/>
                    <a:pt x="541" y="474"/>
                    <a:pt x="539" y="475"/>
                  </a:cubicBezTo>
                  <a:cubicBezTo>
                    <a:pt x="539" y="467"/>
                    <a:pt x="539" y="467"/>
                    <a:pt x="539" y="467"/>
                  </a:cubicBezTo>
                  <a:cubicBezTo>
                    <a:pt x="540" y="467"/>
                    <a:pt x="540" y="467"/>
                    <a:pt x="541" y="467"/>
                  </a:cubicBezTo>
                  <a:cubicBezTo>
                    <a:pt x="541" y="465"/>
                    <a:pt x="541" y="463"/>
                    <a:pt x="541" y="461"/>
                  </a:cubicBezTo>
                  <a:cubicBezTo>
                    <a:pt x="539" y="461"/>
                    <a:pt x="539" y="461"/>
                    <a:pt x="539" y="461"/>
                  </a:cubicBezTo>
                  <a:cubicBezTo>
                    <a:pt x="539" y="423"/>
                    <a:pt x="539" y="423"/>
                    <a:pt x="539" y="423"/>
                  </a:cubicBezTo>
                  <a:cubicBezTo>
                    <a:pt x="540" y="430"/>
                    <a:pt x="542" y="441"/>
                    <a:pt x="545" y="449"/>
                  </a:cubicBezTo>
                  <a:close/>
                  <a:moveTo>
                    <a:pt x="545" y="483"/>
                  </a:moveTo>
                  <a:cubicBezTo>
                    <a:pt x="545" y="496"/>
                    <a:pt x="545" y="496"/>
                    <a:pt x="545" y="496"/>
                  </a:cubicBezTo>
                  <a:cubicBezTo>
                    <a:pt x="544" y="496"/>
                    <a:pt x="544" y="497"/>
                    <a:pt x="543" y="497"/>
                  </a:cubicBezTo>
                  <a:cubicBezTo>
                    <a:pt x="539" y="491"/>
                    <a:pt x="541" y="489"/>
                    <a:pt x="542" y="482"/>
                  </a:cubicBezTo>
                  <a:cubicBezTo>
                    <a:pt x="543" y="482"/>
                    <a:pt x="544" y="482"/>
                    <a:pt x="545" y="483"/>
                  </a:cubicBezTo>
                  <a:close/>
                  <a:moveTo>
                    <a:pt x="545" y="533"/>
                  </a:moveTo>
                  <a:cubicBezTo>
                    <a:pt x="545" y="539"/>
                    <a:pt x="545" y="539"/>
                    <a:pt x="545" y="539"/>
                  </a:cubicBezTo>
                  <a:cubicBezTo>
                    <a:pt x="544" y="543"/>
                    <a:pt x="541" y="546"/>
                    <a:pt x="539" y="549"/>
                  </a:cubicBezTo>
                  <a:cubicBezTo>
                    <a:pt x="539" y="544"/>
                    <a:pt x="539" y="544"/>
                    <a:pt x="539" y="544"/>
                  </a:cubicBezTo>
                  <a:cubicBezTo>
                    <a:pt x="541" y="541"/>
                    <a:pt x="541" y="537"/>
                    <a:pt x="539" y="533"/>
                  </a:cubicBezTo>
                  <a:cubicBezTo>
                    <a:pt x="539" y="527"/>
                    <a:pt x="539" y="527"/>
                    <a:pt x="539" y="527"/>
                  </a:cubicBezTo>
                  <a:cubicBezTo>
                    <a:pt x="545" y="533"/>
                    <a:pt x="545" y="533"/>
                    <a:pt x="545" y="533"/>
                  </a:cubicBezTo>
                  <a:close/>
                  <a:moveTo>
                    <a:pt x="545" y="550"/>
                  </a:moveTo>
                  <a:cubicBezTo>
                    <a:pt x="545" y="560"/>
                    <a:pt x="545" y="560"/>
                    <a:pt x="545" y="560"/>
                  </a:cubicBezTo>
                  <a:cubicBezTo>
                    <a:pt x="544" y="560"/>
                    <a:pt x="541" y="561"/>
                    <a:pt x="539" y="562"/>
                  </a:cubicBezTo>
                  <a:cubicBezTo>
                    <a:pt x="539" y="555"/>
                    <a:pt x="539" y="555"/>
                    <a:pt x="539" y="555"/>
                  </a:cubicBezTo>
                  <a:cubicBezTo>
                    <a:pt x="541" y="554"/>
                    <a:pt x="544" y="552"/>
                    <a:pt x="545" y="550"/>
                  </a:cubicBezTo>
                  <a:close/>
                  <a:moveTo>
                    <a:pt x="545" y="569"/>
                  </a:moveTo>
                  <a:cubicBezTo>
                    <a:pt x="545" y="575"/>
                    <a:pt x="545" y="575"/>
                    <a:pt x="545" y="575"/>
                  </a:cubicBezTo>
                  <a:cubicBezTo>
                    <a:pt x="544" y="574"/>
                    <a:pt x="541" y="573"/>
                    <a:pt x="539" y="573"/>
                  </a:cubicBezTo>
                  <a:cubicBezTo>
                    <a:pt x="539" y="567"/>
                    <a:pt x="539" y="567"/>
                    <a:pt x="539" y="567"/>
                  </a:cubicBezTo>
                  <a:cubicBezTo>
                    <a:pt x="545" y="569"/>
                    <a:pt x="545" y="569"/>
                    <a:pt x="545" y="569"/>
                  </a:cubicBezTo>
                  <a:close/>
                  <a:moveTo>
                    <a:pt x="545" y="580"/>
                  </a:moveTo>
                  <a:cubicBezTo>
                    <a:pt x="545" y="587"/>
                    <a:pt x="545" y="587"/>
                    <a:pt x="545" y="587"/>
                  </a:cubicBezTo>
                  <a:cubicBezTo>
                    <a:pt x="544" y="588"/>
                    <a:pt x="541" y="590"/>
                    <a:pt x="539" y="592"/>
                  </a:cubicBezTo>
                  <a:cubicBezTo>
                    <a:pt x="539" y="583"/>
                    <a:pt x="539" y="583"/>
                    <a:pt x="539" y="583"/>
                  </a:cubicBezTo>
                  <a:cubicBezTo>
                    <a:pt x="542" y="582"/>
                    <a:pt x="544" y="582"/>
                    <a:pt x="545" y="580"/>
                  </a:cubicBezTo>
                  <a:close/>
                  <a:moveTo>
                    <a:pt x="545" y="717"/>
                  </a:moveTo>
                  <a:cubicBezTo>
                    <a:pt x="545" y="731"/>
                    <a:pt x="545" y="731"/>
                    <a:pt x="545" y="731"/>
                  </a:cubicBezTo>
                  <a:cubicBezTo>
                    <a:pt x="544" y="730"/>
                    <a:pt x="541" y="730"/>
                    <a:pt x="539" y="730"/>
                  </a:cubicBezTo>
                  <a:cubicBezTo>
                    <a:pt x="539" y="720"/>
                    <a:pt x="539" y="720"/>
                    <a:pt x="539" y="720"/>
                  </a:cubicBezTo>
                  <a:cubicBezTo>
                    <a:pt x="540" y="720"/>
                    <a:pt x="541" y="720"/>
                    <a:pt x="542" y="720"/>
                  </a:cubicBezTo>
                  <a:cubicBezTo>
                    <a:pt x="543" y="719"/>
                    <a:pt x="544" y="718"/>
                    <a:pt x="545" y="717"/>
                  </a:cubicBezTo>
                  <a:close/>
                  <a:moveTo>
                    <a:pt x="534" y="25"/>
                  </a:moveTo>
                  <a:cubicBezTo>
                    <a:pt x="535" y="25"/>
                    <a:pt x="535" y="25"/>
                    <a:pt x="535" y="25"/>
                  </a:cubicBezTo>
                  <a:cubicBezTo>
                    <a:pt x="536" y="25"/>
                    <a:pt x="538" y="26"/>
                    <a:pt x="539" y="27"/>
                  </a:cubicBezTo>
                  <a:cubicBezTo>
                    <a:pt x="539" y="38"/>
                    <a:pt x="539" y="38"/>
                    <a:pt x="539" y="38"/>
                  </a:cubicBezTo>
                  <a:cubicBezTo>
                    <a:pt x="538" y="37"/>
                    <a:pt x="537" y="35"/>
                    <a:pt x="534" y="34"/>
                  </a:cubicBezTo>
                  <a:cubicBezTo>
                    <a:pt x="534" y="25"/>
                    <a:pt x="534" y="25"/>
                    <a:pt x="534" y="25"/>
                  </a:cubicBezTo>
                  <a:close/>
                  <a:moveTo>
                    <a:pt x="539" y="767"/>
                  </a:moveTo>
                  <a:cubicBezTo>
                    <a:pt x="538" y="768"/>
                    <a:pt x="536" y="769"/>
                    <a:pt x="534" y="770"/>
                  </a:cubicBezTo>
                  <a:cubicBezTo>
                    <a:pt x="534" y="761"/>
                    <a:pt x="534" y="761"/>
                    <a:pt x="534" y="761"/>
                  </a:cubicBezTo>
                  <a:cubicBezTo>
                    <a:pt x="536" y="761"/>
                    <a:pt x="537" y="760"/>
                    <a:pt x="538" y="760"/>
                  </a:cubicBezTo>
                  <a:cubicBezTo>
                    <a:pt x="537" y="759"/>
                    <a:pt x="536" y="757"/>
                    <a:pt x="534" y="756"/>
                  </a:cubicBezTo>
                  <a:cubicBezTo>
                    <a:pt x="534" y="745"/>
                    <a:pt x="534" y="745"/>
                    <a:pt x="534" y="745"/>
                  </a:cubicBezTo>
                  <a:cubicBezTo>
                    <a:pt x="536" y="746"/>
                    <a:pt x="538" y="747"/>
                    <a:pt x="539" y="749"/>
                  </a:cubicBezTo>
                  <a:cubicBezTo>
                    <a:pt x="539" y="767"/>
                    <a:pt x="539" y="767"/>
                    <a:pt x="539" y="767"/>
                  </a:cubicBezTo>
                  <a:close/>
                  <a:moveTo>
                    <a:pt x="539" y="68"/>
                  </a:moveTo>
                  <a:cubicBezTo>
                    <a:pt x="539" y="76"/>
                    <a:pt x="539" y="76"/>
                    <a:pt x="539" y="76"/>
                  </a:cubicBezTo>
                  <a:cubicBezTo>
                    <a:pt x="538" y="75"/>
                    <a:pt x="536" y="75"/>
                    <a:pt x="534" y="74"/>
                  </a:cubicBezTo>
                  <a:cubicBezTo>
                    <a:pt x="534" y="66"/>
                    <a:pt x="534" y="66"/>
                    <a:pt x="534" y="66"/>
                  </a:cubicBezTo>
                  <a:cubicBezTo>
                    <a:pt x="536" y="67"/>
                    <a:pt x="537" y="67"/>
                    <a:pt x="539" y="68"/>
                  </a:cubicBezTo>
                  <a:close/>
                  <a:moveTo>
                    <a:pt x="539" y="212"/>
                  </a:moveTo>
                  <a:cubicBezTo>
                    <a:pt x="539" y="250"/>
                    <a:pt x="539" y="250"/>
                    <a:pt x="539" y="250"/>
                  </a:cubicBezTo>
                  <a:cubicBezTo>
                    <a:pt x="538" y="249"/>
                    <a:pt x="537" y="249"/>
                    <a:pt x="535" y="249"/>
                  </a:cubicBezTo>
                  <a:cubicBezTo>
                    <a:pt x="535" y="250"/>
                    <a:pt x="535" y="251"/>
                    <a:pt x="534" y="252"/>
                  </a:cubicBezTo>
                  <a:cubicBezTo>
                    <a:pt x="534" y="245"/>
                    <a:pt x="534" y="245"/>
                    <a:pt x="534" y="245"/>
                  </a:cubicBezTo>
                  <a:cubicBezTo>
                    <a:pt x="535" y="245"/>
                    <a:pt x="535" y="245"/>
                    <a:pt x="535" y="245"/>
                  </a:cubicBezTo>
                  <a:cubicBezTo>
                    <a:pt x="535" y="243"/>
                    <a:pt x="535" y="243"/>
                    <a:pt x="535" y="242"/>
                  </a:cubicBezTo>
                  <a:cubicBezTo>
                    <a:pt x="534" y="241"/>
                    <a:pt x="534" y="241"/>
                    <a:pt x="534" y="241"/>
                  </a:cubicBezTo>
                  <a:cubicBezTo>
                    <a:pt x="534" y="229"/>
                    <a:pt x="534" y="229"/>
                    <a:pt x="534" y="229"/>
                  </a:cubicBezTo>
                  <a:cubicBezTo>
                    <a:pt x="535" y="224"/>
                    <a:pt x="536" y="220"/>
                    <a:pt x="534" y="217"/>
                  </a:cubicBezTo>
                  <a:cubicBezTo>
                    <a:pt x="534" y="209"/>
                    <a:pt x="534" y="209"/>
                    <a:pt x="534" y="209"/>
                  </a:cubicBezTo>
                  <a:cubicBezTo>
                    <a:pt x="536" y="210"/>
                    <a:pt x="538" y="211"/>
                    <a:pt x="539" y="212"/>
                  </a:cubicBezTo>
                  <a:close/>
                  <a:moveTo>
                    <a:pt x="539" y="257"/>
                  </a:moveTo>
                  <a:cubicBezTo>
                    <a:pt x="539" y="261"/>
                    <a:pt x="539" y="261"/>
                    <a:pt x="539" y="261"/>
                  </a:cubicBezTo>
                  <a:cubicBezTo>
                    <a:pt x="538" y="260"/>
                    <a:pt x="536" y="259"/>
                    <a:pt x="534" y="258"/>
                  </a:cubicBezTo>
                  <a:cubicBezTo>
                    <a:pt x="534" y="254"/>
                    <a:pt x="534" y="254"/>
                    <a:pt x="534" y="254"/>
                  </a:cubicBezTo>
                  <a:cubicBezTo>
                    <a:pt x="537" y="255"/>
                    <a:pt x="538" y="255"/>
                    <a:pt x="539" y="257"/>
                  </a:cubicBezTo>
                  <a:close/>
                  <a:moveTo>
                    <a:pt x="539" y="269"/>
                  </a:moveTo>
                  <a:cubicBezTo>
                    <a:pt x="539" y="275"/>
                    <a:pt x="539" y="275"/>
                    <a:pt x="539" y="275"/>
                  </a:cubicBezTo>
                  <a:cubicBezTo>
                    <a:pt x="538" y="277"/>
                    <a:pt x="536" y="279"/>
                    <a:pt x="534" y="281"/>
                  </a:cubicBezTo>
                  <a:cubicBezTo>
                    <a:pt x="534" y="276"/>
                    <a:pt x="534" y="276"/>
                    <a:pt x="534" y="276"/>
                  </a:cubicBezTo>
                  <a:cubicBezTo>
                    <a:pt x="535" y="275"/>
                    <a:pt x="536" y="275"/>
                    <a:pt x="537" y="274"/>
                  </a:cubicBezTo>
                  <a:cubicBezTo>
                    <a:pt x="536" y="273"/>
                    <a:pt x="535" y="273"/>
                    <a:pt x="534" y="272"/>
                  </a:cubicBezTo>
                  <a:cubicBezTo>
                    <a:pt x="534" y="268"/>
                    <a:pt x="534" y="268"/>
                    <a:pt x="534" y="268"/>
                  </a:cubicBezTo>
                  <a:cubicBezTo>
                    <a:pt x="535" y="268"/>
                    <a:pt x="536" y="269"/>
                    <a:pt x="537" y="270"/>
                  </a:cubicBezTo>
                  <a:cubicBezTo>
                    <a:pt x="538" y="270"/>
                    <a:pt x="539" y="270"/>
                    <a:pt x="539" y="269"/>
                  </a:cubicBezTo>
                  <a:close/>
                  <a:moveTo>
                    <a:pt x="539" y="304"/>
                  </a:moveTo>
                  <a:cubicBezTo>
                    <a:pt x="539" y="314"/>
                    <a:pt x="539" y="314"/>
                    <a:pt x="539" y="314"/>
                  </a:cubicBezTo>
                  <a:cubicBezTo>
                    <a:pt x="534" y="314"/>
                    <a:pt x="534" y="314"/>
                    <a:pt x="534" y="314"/>
                  </a:cubicBezTo>
                  <a:cubicBezTo>
                    <a:pt x="534" y="302"/>
                    <a:pt x="534" y="302"/>
                    <a:pt x="534" y="302"/>
                  </a:cubicBezTo>
                  <a:cubicBezTo>
                    <a:pt x="535" y="301"/>
                    <a:pt x="536" y="301"/>
                    <a:pt x="537" y="301"/>
                  </a:cubicBezTo>
                  <a:cubicBezTo>
                    <a:pt x="538" y="302"/>
                    <a:pt x="539" y="303"/>
                    <a:pt x="539" y="304"/>
                  </a:cubicBezTo>
                  <a:close/>
                  <a:moveTo>
                    <a:pt x="539" y="334"/>
                  </a:moveTo>
                  <a:cubicBezTo>
                    <a:pt x="539" y="366"/>
                    <a:pt x="539" y="366"/>
                    <a:pt x="539" y="366"/>
                  </a:cubicBezTo>
                  <a:cubicBezTo>
                    <a:pt x="538" y="369"/>
                    <a:pt x="537" y="372"/>
                    <a:pt x="534" y="374"/>
                  </a:cubicBezTo>
                  <a:cubicBezTo>
                    <a:pt x="534" y="361"/>
                    <a:pt x="534" y="361"/>
                    <a:pt x="534" y="361"/>
                  </a:cubicBezTo>
                  <a:cubicBezTo>
                    <a:pt x="535" y="361"/>
                    <a:pt x="535" y="360"/>
                    <a:pt x="536" y="360"/>
                  </a:cubicBezTo>
                  <a:cubicBezTo>
                    <a:pt x="534" y="360"/>
                    <a:pt x="534" y="360"/>
                    <a:pt x="534" y="360"/>
                  </a:cubicBezTo>
                  <a:cubicBezTo>
                    <a:pt x="534" y="340"/>
                    <a:pt x="534" y="340"/>
                    <a:pt x="534" y="340"/>
                  </a:cubicBezTo>
                  <a:cubicBezTo>
                    <a:pt x="537" y="337"/>
                    <a:pt x="538" y="336"/>
                    <a:pt x="539" y="334"/>
                  </a:cubicBezTo>
                  <a:close/>
                  <a:moveTo>
                    <a:pt x="539" y="390"/>
                  </a:moveTo>
                  <a:cubicBezTo>
                    <a:pt x="539" y="394"/>
                    <a:pt x="539" y="394"/>
                    <a:pt x="539" y="394"/>
                  </a:cubicBezTo>
                  <a:cubicBezTo>
                    <a:pt x="537" y="394"/>
                    <a:pt x="537" y="394"/>
                    <a:pt x="537" y="394"/>
                  </a:cubicBezTo>
                  <a:cubicBezTo>
                    <a:pt x="538" y="398"/>
                    <a:pt x="539" y="402"/>
                    <a:pt x="539" y="405"/>
                  </a:cubicBezTo>
                  <a:cubicBezTo>
                    <a:pt x="539" y="414"/>
                    <a:pt x="539" y="414"/>
                    <a:pt x="539" y="414"/>
                  </a:cubicBezTo>
                  <a:cubicBezTo>
                    <a:pt x="534" y="414"/>
                    <a:pt x="534" y="414"/>
                    <a:pt x="534" y="414"/>
                  </a:cubicBezTo>
                  <a:cubicBezTo>
                    <a:pt x="534" y="411"/>
                    <a:pt x="534" y="411"/>
                    <a:pt x="534" y="411"/>
                  </a:cubicBezTo>
                  <a:cubicBezTo>
                    <a:pt x="537" y="411"/>
                    <a:pt x="537" y="411"/>
                    <a:pt x="537" y="411"/>
                  </a:cubicBezTo>
                  <a:cubicBezTo>
                    <a:pt x="536" y="404"/>
                    <a:pt x="535" y="401"/>
                    <a:pt x="534" y="399"/>
                  </a:cubicBezTo>
                  <a:cubicBezTo>
                    <a:pt x="534" y="390"/>
                    <a:pt x="534" y="390"/>
                    <a:pt x="534" y="390"/>
                  </a:cubicBezTo>
                  <a:cubicBezTo>
                    <a:pt x="539" y="390"/>
                    <a:pt x="539" y="390"/>
                    <a:pt x="539" y="390"/>
                  </a:cubicBezTo>
                  <a:close/>
                  <a:moveTo>
                    <a:pt x="539" y="423"/>
                  </a:moveTo>
                  <a:cubicBezTo>
                    <a:pt x="539" y="461"/>
                    <a:pt x="539" y="461"/>
                    <a:pt x="539" y="461"/>
                  </a:cubicBezTo>
                  <a:cubicBezTo>
                    <a:pt x="538" y="461"/>
                    <a:pt x="536" y="461"/>
                    <a:pt x="534" y="461"/>
                  </a:cubicBezTo>
                  <a:cubicBezTo>
                    <a:pt x="534" y="452"/>
                    <a:pt x="534" y="452"/>
                    <a:pt x="534" y="452"/>
                  </a:cubicBezTo>
                  <a:cubicBezTo>
                    <a:pt x="536" y="452"/>
                    <a:pt x="538" y="452"/>
                    <a:pt x="539" y="452"/>
                  </a:cubicBezTo>
                  <a:cubicBezTo>
                    <a:pt x="539" y="447"/>
                    <a:pt x="537" y="444"/>
                    <a:pt x="534" y="440"/>
                  </a:cubicBezTo>
                  <a:cubicBezTo>
                    <a:pt x="534" y="421"/>
                    <a:pt x="534" y="421"/>
                    <a:pt x="534" y="421"/>
                  </a:cubicBezTo>
                  <a:cubicBezTo>
                    <a:pt x="536" y="421"/>
                    <a:pt x="537" y="421"/>
                    <a:pt x="539" y="422"/>
                  </a:cubicBezTo>
                  <a:cubicBezTo>
                    <a:pt x="539" y="423"/>
                    <a:pt x="539" y="423"/>
                    <a:pt x="539" y="423"/>
                  </a:cubicBezTo>
                  <a:close/>
                  <a:moveTo>
                    <a:pt x="539" y="467"/>
                  </a:moveTo>
                  <a:cubicBezTo>
                    <a:pt x="539" y="475"/>
                    <a:pt x="539" y="475"/>
                    <a:pt x="539" y="475"/>
                  </a:cubicBezTo>
                  <a:cubicBezTo>
                    <a:pt x="538" y="475"/>
                    <a:pt x="536" y="476"/>
                    <a:pt x="534" y="476"/>
                  </a:cubicBezTo>
                  <a:cubicBezTo>
                    <a:pt x="534" y="466"/>
                    <a:pt x="534" y="466"/>
                    <a:pt x="534" y="466"/>
                  </a:cubicBezTo>
                  <a:cubicBezTo>
                    <a:pt x="535" y="466"/>
                    <a:pt x="536" y="466"/>
                    <a:pt x="537" y="466"/>
                  </a:cubicBezTo>
                  <a:cubicBezTo>
                    <a:pt x="538" y="467"/>
                    <a:pt x="538" y="467"/>
                    <a:pt x="539" y="467"/>
                  </a:cubicBezTo>
                  <a:close/>
                  <a:moveTo>
                    <a:pt x="539" y="527"/>
                  </a:moveTo>
                  <a:cubicBezTo>
                    <a:pt x="539" y="533"/>
                    <a:pt x="539" y="533"/>
                    <a:pt x="539" y="533"/>
                  </a:cubicBezTo>
                  <a:cubicBezTo>
                    <a:pt x="539" y="532"/>
                    <a:pt x="538" y="531"/>
                    <a:pt x="538" y="530"/>
                  </a:cubicBezTo>
                  <a:cubicBezTo>
                    <a:pt x="537" y="531"/>
                    <a:pt x="535" y="533"/>
                    <a:pt x="534" y="534"/>
                  </a:cubicBezTo>
                  <a:cubicBezTo>
                    <a:pt x="534" y="522"/>
                    <a:pt x="534" y="522"/>
                    <a:pt x="534" y="522"/>
                  </a:cubicBezTo>
                  <a:cubicBezTo>
                    <a:pt x="539" y="527"/>
                    <a:pt x="539" y="527"/>
                    <a:pt x="539" y="527"/>
                  </a:cubicBezTo>
                  <a:close/>
                  <a:moveTo>
                    <a:pt x="539" y="544"/>
                  </a:moveTo>
                  <a:cubicBezTo>
                    <a:pt x="539" y="549"/>
                    <a:pt x="539" y="549"/>
                    <a:pt x="539" y="549"/>
                  </a:cubicBezTo>
                  <a:cubicBezTo>
                    <a:pt x="539" y="551"/>
                    <a:pt x="538" y="553"/>
                    <a:pt x="538" y="556"/>
                  </a:cubicBezTo>
                  <a:cubicBezTo>
                    <a:pt x="539" y="556"/>
                    <a:pt x="539" y="555"/>
                    <a:pt x="539" y="555"/>
                  </a:cubicBezTo>
                  <a:cubicBezTo>
                    <a:pt x="539" y="562"/>
                    <a:pt x="539" y="562"/>
                    <a:pt x="539" y="562"/>
                  </a:cubicBezTo>
                  <a:cubicBezTo>
                    <a:pt x="538" y="563"/>
                    <a:pt x="537" y="565"/>
                    <a:pt x="536" y="566"/>
                  </a:cubicBezTo>
                  <a:cubicBezTo>
                    <a:pt x="539" y="567"/>
                    <a:pt x="539" y="567"/>
                    <a:pt x="539" y="567"/>
                  </a:cubicBezTo>
                  <a:cubicBezTo>
                    <a:pt x="539" y="573"/>
                    <a:pt x="539" y="573"/>
                    <a:pt x="539" y="573"/>
                  </a:cubicBezTo>
                  <a:cubicBezTo>
                    <a:pt x="538" y="572"/>
                    <a:pt x="536" y="572"/>
                    <a:pt x="534" y="572"/>
                  </a:cubicBezTo>
                  <a:cubicBezTo>
                    <a:pt x="534" y="560"/>
                    <a:pt x="534" y="560"/>
                    <a:pt x="534" y="560"/>
                  </a:cubicBezTo>
                  <a:cubicBezTo>
                    <a:pt x="536" y="559"/>
                    <a:pt x="536" y="559"/>
                    <a:pt x="536" y="559"/>
                  </a:cubicBezTo>
                  <a:cubicBezTo>
                    <a:pt x="534" y="557"/>
                    <a:pt x="534" y="557"/>
                    <a:pt x="534" y="557"/>
                  </a:cubicBezTo>
                  <a:cubicBezTo>
                    <a:pt x="534" y="550"/>
                    <a:pt x="534" y="550"/>
                    <a:pt x="534" y="550"/>
                  </a:cubicBezTo>
                  <a:cubicBezTo>
                    <a:pt x="537" y="548"/>
                    <a:pt x="539" y="546"/>
                    <a:pt x="539" y="544"/>
                  </a:cubicBezTo>
                  <a:close/>
                  <a:moveTo>
                    <a:pt x="539" y="583"/>
                  </a:moveTo>
                  <a:cubicBezTo>
                    <a:pt x="539" y="592"/>
                    <a:pt x="539" y="592"/>
                    <a:pt x="539" y="592"/>
                  </a:cubicBezTo>
                  <a:cubicBezTo>
                    <a:pt x="538" y="593"/>
                    <a:pt x="536" y="594"/>
                    <a:pt x="534" y="596"/>
                  </a:cubicBezTo>
                  <a:cubicBezTo>
                    <a:pt x="534" y="583"/>
                    <a:pt x="534" y="583"/>
                    <a:pt x="534" y="583"/>
                  </a:cubicBezTo>
                  <a:cubicBezTo>
                    <a:pt x="537" y="584"/>
                    <a:pt x="537" y="584"/>
                    <a:pt x="537" y="584"/>
                  </a:cubicBezTo>
                  <a:cubicBezTo>
                    <a:pt x="538" y="584"/>
                    <a:pt x="539" y="583"/>
                    <a:pt x="539" y="583"/>
                  </a:cubicBezTo>
                  <a:close/>
                  <a:moveTo>
                    <a:pt x="539" y="720"/>
                  </a:moveTo>
                  <a:cubicBezTo>
                    <a:pt x="539" y="730"/>
                    <a:pt x="539" y="730"/>
                    <a:pt x="539" y="730"/>
                  </a:cubicBezTo>
                  <a:cubicBezTo>
                    <a:pt x="538" y="729"/>
                    <a:pt x="536" y="729"/>
                    <a:pt x="534" y="729"/>
                  </a:cubicBezTo>
                  <a:cubicBezTo>
                    <a:pt x="534" y="721"/>
                    <a:pt x="534" y="721"/>
                    <a:pt x="534" y="721"/>
                  </a:cubicBezTo>
                  <a:cubicBezTo>
                    <a:pt x="536" y="721"/>
                    <a:pt x="538" y="721"/>
                    <a:pt x="539" y="720"/>
                  </a:cubicBezTo>
                  <a:close/>
                  <a:moveTo>
                    <a:pt x="530" y="23"/>
                  </a:moveTo>
                  <a:cubicBezTo>
                    <a:pt x="531" y="24"/>
                    <a:pt x="533" y="24"/>
                    <a:pt x="534" y="25"/>
                  </a:cubicBezTo>
                  <a:cubicBezTo>
                    <a:pt x="534" y="34"/>
                    <a:pt x="534" y="34"/>
                    <a:pt x="534" y="34"/>
                  </a:cubicBezTo>
                  <a:cubicBezTo>
                    <a:pt x="533" y="33"/>
                    <a:pt x="532" y="33"/>
                    <a:pt x="530" y="32"/>
                  </a:cubicBezTo>
                  <a:cubicBezTo>
                    <a:pt x="530" y="23"/>
                    <a:pt x="530" y="23"/>
                    <a:pt x="530" y="23"/>
                  </a:cubicBezTo>
                  <a:close/>
                  <a:moveTo>
                    <a:pt x="534" y="770"/>
                  </a:moveTo>
                  <a:cubicBezTo>
                    <a:pt x="533" y="770"/>
                    <a:pt x="531" y="771"/>
                    <a:pt x="530" y="771"/>
                  </a:cubicBezTo>
                  <a:cubicBezTo>
                    <a:pt x="530" y="763"/>
                    <a:pt x="530" y="763"/>
                    <a:pt x="530" y="763"/>
                  </a:cubicBezTo>
                  <a:cubicBezTo>
                    <a:pt x="531" y="762"/>
                    <a:pt x="533" y="762"/>
                    <a:pt x="534" y="761"/>
                  </a:cubicBezTo>
                  <a:cubicBezTo>
                    <a:pt x="534" y="770"/>
                    <a:pt x="534" y="770"/>
                    <a:pt x="534" y="770"/>
                  </a:cubicBezTo>
                  <a:close/>
                  <a:moveTo>
                    <a:pt x="534" y="66"/>
                  </a:moveTo>
                  <a:cubicBezTo>
                    <a:pt x="534" y="74"/>
                    <a:pt x="534" y="74"/>
                    <a:pt x="534" y="74"/>
                  </a:cubicBezTo>
                  <a:cubicBezTo>
                    <a:pt x="533" y="73"/>
                    <a:pt x="531" y="73"/>
                    <a:pt x="530" y="72"/>
                  </a:cubicBezTo>
                  <a:cubicBezTo>
                    <a:pt x="530" y="62"/>
                    <a:pt x="530" y="62"/>
                    <a:pt x="530" y="62"/>
                  </a:cubicBezTo>
                  <a:cubicBezTo>
                    <a:pt x="531" y="63"/>
                    <a:pt x="533" y="65"/>
                    <a:pt x="534" y="66"/>
                  </a:cubicBezTo>
                  <a:close/>
                  <a:moveTo>
                    <a:pt x="534" y="209"/>
                  </a:moveTo>
                  <a:cubicBezTo>
                    <a:pt x="534" y="217"/>
                    <a:pt x="534" y="217"/>
                    <a:pt x="534" y="217"/>
                  </a:cubicBezTo>
                  <a:cubicBezTo>
                    <a:pt x="534" y="215"/>
                    <a:pt x="532" y="213"/>
                    <a:pt x="530" y="211"/>
                  </a:cubicBezTo>
                  <a:cubicBezTo>
                    <a:pt x="530" y="205"/>
                    <a:pt x="530" y="205"/>
                    <a:pt x="530" y="205"/>
                  </a:cubicBezTo>
                  <a:cubicBezTo>
                    <a:pt x="531" y="207"/>
                    <a:pt x="533" y="207"/>
                    <a:pt x="534" y="209"/>
                  </a:cubicBezTo>
                  <a:close/>
                  <a:moveTo>
                    <a:pt x="534" y="229"/>
                  </a:moveTo>
                  <a:cubicBezTo>
                    <a:pt x="534" y="241"/>
                    <a:pt x="534" y="241"/>
                    <a:pt x="534" y="241"/>
                  </a:cubicBezTo>
                  <a:cubicBezTo>
                    <a:pt x="533" y="241"/>
                    <a:pt x="531" y="241"/>
                    <a:pt x="530" y="240"/>
                  </a:cubicBezTo>
                  <a:cubicBezTo>
                    <a:pt x="530" y="234"/>
                    <a:pt x="530" y="234"/>
                    <a:pt x="530" y="234"/>
                  </a:cubicBezTo>
                  <a:cubicBezTo>
                    <a:pt x="531" y="234"/>
                    <a:pt x="531" y="235"/>
                    <a:pt x="532" y="236"/>
                  </a:cubicBezTo>
                  <a:cubicBezTo>
                    <a:pt x="533" y="233"/>
                    <a:pt x="534" y="231"/>
                    <a:pt x="534" y="229"/>
                  </a:cubicBezTo>
                  <a:close/>
                  <a:moveTo>
                    <a:pt x="534" y="245"/>
                  </a:moveTo>
                  <a:cubicBezTo>
                    <a:pt x="534" y="252"/>
                    <a:pt x="534" y="252"/>
                    <a:pt x="534" y="252"/>
                  </a:cubicBezTo>
                  <a:cubicBezTo>
                    <a:pt x="534" y="252"/>
                    <a:pt x="534" y="253"/>
                    <a:pt x="533" y="253"/>
                  </a:cubicBezTo>
                  <a:cubicBezTo>
                    <a:pt x="534" y="253"/>
                    <a:pt x="534" y="253"/>
                    <a:pt x="534" y="254"/>
                  </a:cubicBezTo>
                  <a:cubicBezTo>
                    <a:pt x="534" y="258"/>
                    <a:pt x="534" y="258"/>
                    <a:pt x="534" y="258"/>
                  </a:cubicBezTo>
                  <a:cubicBezTo>
                    <a:pt x="533" y="258"/>
                    <a:pt x="531" y="257"/>
                    <a:pt x="530" y="257"/>
                  </a:cubicBezTo>
                  <a:cubicBezTo>
                    <a:pt x="530" y="250"/>
                    <a:pt x="530" y="250"/>
                    <a:pt x="530" y="250"/>
                  </a:cubicBezTo>
                  <a:cubicBezTo>
                    <a:pt x="531" y="249"/>
                    <a:pt x="533" y="247"/>
                    <a:pt x="534" y="245"/>
                  </a:cubicBezTo>
                  <a:close/>
                  <a:moveTo>
                    <a:pt x="534" y="268"/>
                  </a:moveTo>
                  <a:cubicBezTo>
                    <a:pt x="534" y="272"/>
                    <a:pt x="534" y="272"/>
                    <a:pt x="534" y="272"/>
                  </a:cubicBezTo>
                  <a:cubicBezTo>
                    <a:pt x="533" y="271"/>
                    <a:pt x="531" y="270"/>
                    <a:pt x="530" y="269"/>
                  </a:cubicBezTo>
                  <a:cubicBezTo>
                    <a:pt x="530" y="265"/>
                    <a:pt x="530" y="265"/>
                    <a:pt x="530" y="265"/>
                  </a:cubicBezTo>
                  <a:cubicBezTo>
                    <a:pt x="531" y="266"/>
                    <a:pt x="533" y="267"/>
                    <a:pt x="534" y="268"/>
                  </a:cubicBezTo>
                  <a:close/>
                  <a:moveTo>
                    <a:pt x="534" y="276"/>
                  </a:moveTo>
                  <a:cubicBezTo>
                    <a:pt x="534" y="281"/>
                    <a:pt x="534" y="281"/>
                    <a:pt x="534" y="281"/>
                  </a:cubicBezTo>
                  <a:cubicBezTo>
                    <a:pt x="533" y="282"/>
                    <a:pt x="531" y="284"/>
                    <a:pt x="530" y="286"/>
                  </a:cubicBezTo>
                  <a:cubicBezTo>
                    <a:pt x="530" y="277"/>
                    <a:pt x="530" y="277"/>
                    <a:pt x="530" y="277"/>
                  </a:cubicBezTo>
                  <a:cubicBezTo>
                    <a:pt x="532" y="277"/>
                    <a:pt x="533" y="277"/>
                    <a:pt x="534" y="276"/>
                  </a:cubicBezTo>
                  <a:close/>
                  <a:moveTo>
                    <a:pt x="534" y="302"/>
                  </a:moveTo>
                  <a:cubicBezTo>
                    <a:pt x="534" y="314"/>
                    <a:pt x="534" y="314"/>
                    <a:pt x="534" y="314"/>
                  </a:cubicBezTo>
                  <a:cubicBezTo>
                    <a:pt x="533" y="314"/>
                    <a:pt x="533" y="314"/>
                    <a:pt x="533" y="314"/>
                  </a:cubicBezTo>
                  <a:cubicBezTo>
                    <a:pt x="533" y="329"/>
                    <a:pt x="533" y="329"/>
                    <a:pt x="531" y="334"/>
                  </a:cubicBezTo>
                  <a:cubicBezTo>
                    <a:pt x="530" y="334"/>
                    <a:pt x="530" y="334"/>
                    <a:pt x="530" y="334"/>
                  </a:cubicBezTo>
                  <a:cubicBezTo>
                    <a:pt x="530" y="304"/>
                    <a:pt x="530" y="304"/>
                    <a:pt x="530" y="304"/>
                  </a:cubicBezTo>
                  <a:cubicBezTo>
                    <a:pt x="531" y="303"/>
                    <a:pt x="533" y="302"/>
                    <a:pt x="534" y="302"/>
                  </a:cubicBezTo>
                  <a:close/>
                  <a:moveTo>
                    <a:pt x="534" y="340"/>
                  </a:moveTo>
                  <a:cubicBezTo>
                    <a:pt x="534" y="360"/>
                    <a:pt x="534" y="360"/>
                    <a:pt x="534" y="360"/>
                  </a:cubicBezTo>
                  <a:cubicBezTo>
                    <a:pt x="530" y="360"/>
                    <a:pt x="530" y="360"/>
                    <a:pt x="530" y="360"/>
                  </a:cubicBezTo>
                  <a:cubicBezTo>
                    <a:pt x="530" y="351"/>
                    <a:pt x="530" y="351"/>
                    <a:pt x="530" y="351"/>
                  </a:cubicBezTo>
                  <a:cubicBezTo>
                    <a:pt x="531" y="351"/>
                    <a:pt x="531" y="351"/>
                    <a:pt x="531" y="351"/>
                  </a:cubicBezTo>
                  <a:cubicBezTo>
                    <a:pt x="532" y="348"/>
                    <a:pt x="532" y="345"/>
                    <a:pt x="533" y="342"/>
                  </a:cubicBezTo>
                  <a:cubicBezTo>
                    <a:pt x="534" y="340"/>
                    <a:pt x="534" y="340"/>
                    <a:pt x="534" y="340"/>
                  </a:cubicBezTo>
                  <a:close/>
                  <a:moveTo>
                    <a:pt x="534" y="361"/>
                  </a:moveTo>
                  <a:cubicBezTo>
                    <a:pt x="534" y="374"/>
                    <a:pt x="534" y="374"/>
                    <a:pt x="534" y="374"/>
                  </a:cubicBezTo>
                  <a:cubicBezTo>
                    <a:pt x="533" y="376"/>
                    <a:pt x="531" y="378"/>
                    <a:pt x="530" y="381"/>
                  </a:cubicBezTo>
                  <a:cubicBezTo>
                    <a:pt x="530" y="381"/>
                    <a:pt x="530" y="381"/>
                    <a:pt x="530" y="381"/>
                  </a:cubicBezTo>
                  <a:cubicBezTo>
                    <a:pt x="530" y="364"/>
                    <a:pt x="530" y="364"/>
                    <a:pt x="530" y="364"/>
                  </a:cubicBezTo>
                  <a:cubicBezTo>
                    <a:pt x="531" y="364"/>
                    <a:pt x="533" y="363"/>
                    <a:pt x="534" y="361"/>
                  </a:cubicBezTo>
                  <a:close/>
                  <a:moveTo>
                    <a:pt x="534" y="390"/>
                  </a:moveTo>
                  <a:cubicBezTo>
                    <a:pt x="534" y="399"/>
                    <a:pt x="534" y="399"/>
                    <a:pt x="534" y="399"/>
                  </a:cubicBezTo>
                  <a:cubicBezTo>
                    <a:pt x="534" y="396"/>
                    <a:pt x="533" y="396"/>
                    <a:pt x="533" y="394"/>
                  </a:cubicBezTo>
                  <a:cubicBezTo>
                    <a:pt x="532" y="394"/>
                    <a:pt x="531" y="394"/>
                    <a:pt x="530" y="394"/>
                  </a:cubicBezTo>
                  <a:cubicBezTo>
                    <a:pt x="530" y="390"/>
                    <a:pt x="530" y="390"/>
                    <a:pt x="530" y="390"/>
                  </a:cubicBezTo>
                  <a:cubicBezTo>
                    <a:pt x="534" y="390"/>
                    <a:pt x="534" y="390"/>
                    <a:pt x="534" y="390"/>
                  </a:cubicBezTo>
                  <a:close/>
                  <a:moveTo>
                    <a:pt x="534" y="411"/>
                  </a:moveTo>
                  <a:cubicBezTo>
                    <a:pt x="534" y="414"/>
                    <a:pt x="534" y="414"/>
                    <a:pt x="534" y="414"/>
                  </a:cubicBezTo>
                  <a:cubicBezTo>
                    <a:pt x="530" y="414"/>
                    <a:pt x="530" y="414"/>
                    <a:pt x="530" y="414"/>
                  </a:cubicBezTo>
                  <a:cubicBezTo>
                    <a:pt x="530" y="410"/>
                    <a:pt x="530" y="410"/>
                    <a:pt x="530" y="410"/>
                  </a:cubicBezTo>
                  <a:cubicBezTo>
                    <a:pt x="530" y="410"/>
                    <a:pt x="531" y="411"/>
                    <a:pt x="531" y="411"/>
                  </a:cubicBezTo>
                  <a:cubicBezTo>
                    <a:pt x="534" y="411"/>
                    <a:pt x="534" y="411"/>
                    <a:pt x="534" y="411"/>
                  </a:cubicBezTo>
                  <a:close/>
                  <a:moveTo>
                    <a:pt x="534" y="421"/>
                  </a:moveTo>
                  <a:cubicBezTo>
                    <a:pt x="534" y="440"/>
                    <a:pt x="534" y="440"/>
                    <a:pt x="534" y="440"/>
                  </a:cubicBezTo>
                  <a:cubicBezTo>
                    <a:pt x="533" y="438"/>
                    <a:pt x="532" y="436"/>
                    <a:pt x="531" y="435"/>
                  </a:cubicBezTo>
                  <a:cubicBezTo>
                    <a:pt x="531" y="430"/>
                    <a:pt x="531" y="427"/>
                    <a:pt x="531" y="423"/>
                  </a:cubicBezTo>
                  <a:cubicBezTo>
                    <a:pt x="533" y="422"/>
                    <a:pt x="533" y="422"/>
                    <a:pt x="534" y="421"/>
                  </a:cubicBezTo>
                  <a:close/>
                  <a:moveTo>
                    <a:pt x="534" y="452"/>
                  </a:moveTo>
                  <a:cubicBezTo>
                    <a:pt x="534" y="461"/>
                    <a:pt x="534" y="461"/>
                    <a:pt x="534" y="461"/>
                  </a:cubicBezTo>
                  <a:cubicBezTo>
                    <a:pt x="533" y="461"/>
                    <a:pt x="531" y="461"/>
                    <a:pt x="530" y="461"/>
                  </a:cubicBezTo>
                  <a:cubicBezTo>
                    <a:pt x="530" y="451"/>
                    <a:pt x="530" y="451"/>
                    <a:pt x="530" y="451"/>
                  </a:cubicBezTo>
                  <a:cubicBezTo>
                    <a:pt x="531" y="451"/>
                    <a:pt x="531" y="451"/>
                    <a:pt x="531" y="452"/>
                  </a:cubicBezTo>
                  <a:cubicBezTo>
                    <a:pt x="534" y="452"/>
                    <a:pt x="534" y="452"/>
                    <a:pt x="534" y="452"/>
                  </a:cubicBezTo>
                  <a:close/>
                  <a:moveTo>
                    <a:pt x="534" y="466"/>
                  </a:moveTo>
                  <a:cubicBezTo>
                    <a:pt x="534" y="476"/>
                    <a:pt x="534" y="476"/>
                    <a:pt x="534" y="476"/>
                  </a:cubicBezTo>
                  <a:cubicBezTo>
                    <a:pt x="533" y="476"/>
                    <a:pt x="531" y="477"/>
                    <a:pt x="530" y="477"/>
                  </a:cubicBezTo>
                  <a:cubicBezTo>
                    <a:pt x="530" y="467"/>
                    <a:pt x="530" y="467"/>
                    <a:pt x="530" y="467"/>
                  </a:cubicBezTo>
                  <a:cubicBezTo>
                    <a:pt x="532" y="467"/>
                    <a:pt x="533" y="466"/>
                    <a:pt x="534" y="466"/>
                  </a:cubicBezTo>
                  <a:close/>
                  <a:moveTo>
                    <a:pt x="534" y="522"/>
                  </a:moveTo>
                  <a:cubicBezTo>
                    <a:pt x="534" y="534"/>
                    <a:pt x="534" y="534"/>
                    <a:pt x="534" y="534"/>
                  </a:cubicBezTo>
                  <a:cubicBezTo>
                    <a:pt x="533" y="537"/>
                    <a:pt x="531" y="539"/>
                    <a:pt x="530" y="541"/>
                  </a:cubicBezTo>
                  <a:cubicBezTo>
                    <a:pt x="530" y="533"/>
                    <a:pt x="530" y="533"/>
                    <a:pt x="530" y="533"/>
                  </a:cubicBezTo>
                  <a:cubicBezTo>
                    <a:pt x="531" y="531"/>
                    <a:pt x="532" y="530"/>
                    <a:pt x="533" y="528"/>
                  </a:cubicBezTo>
                  <a:cubicBezTo>
                    <a:pt x="532" y="526"/>
                    <a:pt x="531" y="524"/>
                    <a:pt x="530" y="523"/>
                  </a:cubicBezTo>
                  <a:cubicBezTo>
                    <a:pt x="530" y="518"/>
                    <a:pt x="530" y="518"/>
                    <a:pt x="530" y="518"/>
                  </a:cubicBezTo>
                  <a:cubicBezTo>
                    <a:pt x="534" y="522"/>
                    <a:pt x="534" y="522"/>
                    <a:pt x="534" y="522"/>
                  </a:cubicBezTo>
                  <a:close/>
                  <a:moveTo>
                    <a:pt x="534" y="550"/>
                  </a:moveTo>
                  <a:cubicBezTo>
                    <a:pt x="534" y="557"/>
                    <a:pt x="534" y="557"/>
                    <a:pt x="534" y="557"/>
                  </a:cubicBezTo>
                  <a:cubicBezTo>
                    <a:pt x="530" y="553"/>
                    <a:pt x="530" y="553"/>
                    <a:pt x="530" y="553"/>
                  </a:cubicBezTo>
                  <a:cubicBezTo>
                    <a:pt x="530" y="547"/>
                    <a:pt x="530" y="547"/>
                    <a:pt x="530" y="547"/>
                  </a:cubicBezTo>
                  <a:cubicBezTo>
                    <a:pt x="531" y="548"/>
                    <a:pt x="531" y="550"/>
                    <a:pt x="532" y="551"/>
                  </a:cubicBezTo>
                  <a:cubicBezTo>
                    <a:pt x="533" y="550"/>
                    <a:pt x="534" y="550"/>
                    <a:pt x="534" y="550"/>
                  </a:cubicBezTo>
                  <a:close/>
                  <a:moveTo>
                    <a:pt x="534" y="560"/>
                  </a:moveTo>
                  <a:cubicBezTo>
                    <a:pt x="534" y="572"/>
                    <a:pt x="534" y="572"/>
                    <a:pt x="534" y="572"/>
                  </a:cubicBezTo>
                  <a:cubicBezTo>
                    <a:pt x="533" y="571"/>
                    <a:pt x="531" y="571"/>
                    <a:pt x="530" y="572"/>
                  </a:cubicBezTo>
                  <a:cubicBezTo>
                    <a:pt x="530" y="566"/>
                    <a:pt x="530" y="566"/>
                    <a:pt x="530" y="566"/>
                  </a:cubicBezTo>
                  <a:cubicBezTo>
                    <a:pt x="531" y="565"/>
                    <a:pt x="531" y="565"/>
                    <a:pt x="531" y="565"/>
                  </a:cubicBezTo>
                  <a:cubicBezTo>
                    <a:pt x="532" y="563"/>
                    <a:pt x="532" y="562"/>
                    <a:pt x="534" y="560"/>
                  </a:cubicBezTo>
                  <a:close/>
                  <a:moveTo>
                    <a:pt x="534" y="583"/>
                  </a:moveTo>
                  <a:cubicBezTo>
                    <a:pt x="534" y="596"/>
                    <a:pt x="534" y="596"/>
                    <a:pt x="534" y="596"/>
                  </a:cubicBezTo>
                  <a:cubicBezTo>
                    <a:pt x="533" y="597"/>
                    <a:pt x="531" y="598"/>
                    <a:pt x="530" y="599"/>
                  </a:cubicBezTo>
                  <a:cubicBezTo>
                    <a:pt x="530" y="592"/>
                    <a:pt x="530" y="592"/>
                    <a:pt x="530" y="592"/>
                  </a:cubicBezTo>
                  <a:cubicBezTo>
                    <a:pt x="531" y="591"/>
                    <a:pt x="532" y="590"/>
                    <a:pt x="533" y="589"/>
                  </a:cubicBezTo>
                  <a:cubicBezTo>
                    <a:pt x="532" y="589"/>
                    <a:pt x="531" y="588"/>
                    <a:pt x="530" y="588"/>
                  </a:cubicBezTo>
                  <a:cubicBezTo>
                    <a:pt x="530" y="581"/>
                    <a:pt x="530" y="581"/>
                    <a:pt x="530" y="581"/>
                  </a:cubicBezTo>
                  <a:cubicBezTo>
                    <a:pt x="534" y="583"/>
                    <a:pt x="534" y="583"/>
                    <a:pt x="534" y="583"/>
                  </a:cubicBezTo>
                  <a:close/>
                  <a:moveTo>
                    <a:pt x="534" y="721"/>
                  </a:moveTo>
                  <a:cubicBezTo>
                    <a:pt x="534" y="729"/>
                    <a:pt x="534" y="729"/>
                    <a:pt x="534" y="729"/>
                  </a:cubicBezTo>
                  <a:cubicBezTo>
                    <a:pt x="533" y="729"/>
                    <a:pt x="531" y="730"/>
                    <a:pt x="530" y="730"/>
                  </a:cubicBezTo>
                  <a:cubicBezTo>
                    <a:pt x="530" y="723"/>
                    <a:pt x="530" y="723"/>
                    <a:pt x="530" y="723"/>
                  </a:cubicBezTo>
                  <a:cubicBezTo>
                    <a:pt x="531" y="722"/>
                    <a:pt x="533" y="722"/>
                    <a:pt x="534" y="721"/>
                  </a:cubicBezTo>
                  <a:close/>
                  <a:moveTo>
                    <a:pt x="534" y="745"/>
                  </a:moveTo>
                  <a:cubicBezTo>
                    <a:pt x="534" y="756"/>
                    <a:pt x="534" y="756"/>
                    <a:pt x="534" y="756"/>
                  </a:cubicBezTo>
                  <a:cubicBezTo>
                    <a:pt x="533" y="755"/>
                    <a:pt x="531" y="754"/>
                    <a:pt x="530" y="753"/>
                  </a:cubicBezTo>
                  <a:cubicBezTo>
                    <a:pt x="530" y="742"/>
                    <a:pt x="530" y="742"/>
                    <a:pt x="530" y="742"/>
                  </a:cubicBezTo>
                  <a:cubicBezTo>
                    <a:pt x="531" y="743"/>
                    <a:pt x="533" y="744"/>
                    <a:pt x="534" y="745"/>
                  </a:cubicBezTo>
                  <a:close/>
                  <a:moveTo>
                    <a:pt x="522" y="21"/>
                  </a:moveTo>
                  <a:cubicBezTo>
                    <a:pt x="524" y="22"/>
                    <a:pt x="527" y="23"/>
                    <a:pt x="530" y="23"/>
                  </a:cubicBezTo>
                  <a:cubicBezTo>
                    <a:pt x="530" y="32"/>
                    <a:pt x="530" y="32"/>
                    <a:pt x="530" y="32"/>
                  </a:cubicBezTo>
                  <a:cubicBezTo>
                    <a:pt x="528" y="31"/>
                    <a:pt x="525" y="30"/>
                    <a:pt x="522" y="29"/>
                  </a:cubicBezTo>
                  <a:cubicBezTo>
                    <a:pt x="522" y="21"/>
                    <a:pt x="522" y="21"/>
                    <a:pt x="522" y="21"/>
                  </a:cubicBezTo>
                  <a:close/>
                  <a:moveTo>
                    <a:pt x="530" y="771"/>
                  </a:moveTo>
                  <a:cubicBezTo>
                    <a:pt x="527" y="772"/>
                    <a:pt x="524" y="773"/>
                    <a:pt x="522" y="774"/>
                  </a:cubicBezTo>
                  <a:cubicBezTo>
                    <a:pt x="522" y="764"/>
                    <a:pt x="522" y="764"/>
                    <a:pt x="522" y="764"/>
                  </a:cubicBezTo>
                  <a:cubicBezTo>
                    <a:pt x="524" y="764"/>
                    <a:pt x="527" y="763"/>
                    <a:pt x="530" y="763"/>
                  </a:cubicBezTo>
                  <a:cubicBezTo>
                    <a:pt x="530" y="771"/>
                    <a:pt x="530" y="771"/>
                    <a:pt x="530" y="771"/>
                  </a:cubicBezTo>
                  <a:close/>
                  <a:moveTo>
                    <a:pt x="530" y="62"/>
                  </a:moveTo>
                  <a:cubicBezTo>
                    <a:pt x="530" y="72"/>
                    <a:pt x="530" y="72"/>
                    <a:pt x="530" y="72"/>
                  </a:cubicBezTo>
                  <a:cubicBezTo>
                    <a:pt x="527" y="71"/>
                    <a:pt x="524" y="70"/>
                    <a:pt x="522" y="69"/>
                  </a:cubicBezTo>
                  <a:cubicBezTo>
                    <a:pt x="522" y="33"/>
                    <a:pt x="522" y="33"/>
                    <a:pt x="522" y="33"/>
                  </a:cubicBezTo>
                  <a:cubicBezTo>
                    <a:pt x="522" y="35"/>
                    <a:pt x="523" y="41"/>
                    <a:pt x="526" y="53"/>
                  </a:cubicBezTo>
                  <a:cubicBezTo>
                    <a:pt x="527" y="57"/>
                    <a:pt x="529" y="60"/>
                    <a:pt x="530" y="62"/>
                  </a:cubicBezTo>
                  <a:close/>
                  <a:moveTo>
                    <a:pt x="530" y="205"/>
                  </a:moveTo>
                  <a:cubicBezTo>
                    <a:pt x="530" y="211"/>
                    <a:pt x="530" y="211"/>
                    <a:pt x="530" y="211"/>
                  </a:cubicBezTo>
                  <a:cubicBezTo>
                    <a:pt x="529" y="211"/>
                    <a:pt x="528" y="210"/>
                    <a:pt x="526" y="209"/>
                  </a:cubicBezTo>
                  <a:cubicBezTo>
                    <a:pt x="526" y="216"/>
                    <a:pt x="526" y="223"/>
                    <a:pt x="526" y="230"/>
                  </a:cubicBezTo>
                  <a:cubicBezTo>
                    <a:pt x="527" y="231"/>
                    <a:pt x="529" y="232"/>
                    <a:pt x="530" y="234"/>
                  </a:cubicBezTo>
                  <a:cubicBezTo>
                    <a:pt x="530" y="240"/>
                    <a:pt x="530" y="240"/>
                    <a:pt x="530" y="240"/>
                  </a:cubicBezTo>
                  <a:cubicBezTo>
                    <a:pt x="530" y="240"/>
                    <a:pt x="530" y="240"/>
                    <a:pt x="530" y="240"/>
                  </a:cubicBezTo>
                  <a:cubicBezTo>
                    <a:pt x="527" y="238"/>
                    <a:pt x="524" y="235"/>
                    <a:pt x="522" y="233"/>
                  </a:cubicBezTo>
                  <a:cubicBezTo>
                    <a:pt x="522" y="200"/>
                    <a:pt x="522" y="200"/>
                    <a:pt x="522" y="200"/>
                  </a:cubicBezTo>
                  <a:cubicBezTo>
                    <a:pt x="524" y="202"/>
                    <a:pt x="527" y="204"/>
                    <a:pt x="530" y="205"/>
                  </a:cubicBezTo>
                  <a:close/>
                  <a:moveTo>
                    <a:pt x="530" y="250"/>
                  </a:moveTo>
                  <a:cubicBezTo>
                    <a:pt x="530" y="257"/>
                    <a:pt x="530" y="257"/>
                    <a:pt x="530" y="257"/>
                  </a:cubicBezTo>
                  <a:cubicBezTo>
                    <a:pt x="527" y="257"/>
                    <a:pt x="526" y="258"/>
                    <a:pt x="526" y="262"/>
                  </a:cubicBezTo>
                  <a:cubicBezTo>
                    <a:pt x="530" y="265"/>
                    <a:pt x="530" y="265"/>
                    <a:pt x="530" y="265"/>
                  </a:cubicBezTo>
                  <a:cubicBezTo>
                    <a:pt x="530" y="269"/>
                    <a:pt x="530" y="269"/>
                    <a:pt x="530" y="269"/>
                  </a:cubicBezTo>
                  <a:cubicBezTo>
                    <a:pt x="527" y="267"/>
                    <a:pt x="524" y="266"/>
                    <a:pt x="522" y="266"/>
                  </a:cubicBezTo>
                  <a:cubicBezTo>
                    <a:pt x="522" y="259"/>
                    <a:pt x="522" y="259"/>
                    <a:pt x="522" y="259"/>
                  </a:cubicBezTo>
                  <a:cubicBezTo>
                    <a:pt x="524" y="256"/>
                    <a:pt x="527" y="253"/>
                    <a:pt x="530" y="250"/>
                  </a:cubicBezTo>
                  <a:close/>
                  <a:moveTo>
                    <a:pt x="530" y="277"/>
                  </a:moveTo>
                  <a:cubicBezTo>
                    <a:pt x="530" y="286"/>
                    <a:pt x="530" y="286"/>
                    <a:pt x="530" y="286"/>
                  </a:cubicBezTo>
                  <a:cubicBezTo>
                    <a:pt x="527" y="289"/>
                    <a:pt x="524" y="293"/>
                    <a:pt x="522" y="296"/>
                  </a:cubicBezTo>
                  <a:cubicBezTo>
                    <a:pt x="522" y="286"/>
                    <a:pt x="522" y="286"/>
                    <a:pt x="522" y="286"/>
                  </a:cubicBezTo>
                  <a:cubicBezTo>
                    <a:pt x="523" y="285"/>
                    <a:pt x="525" y="285"/>
                    <a:pt x="527" y="284"/>
                  </a:cubicBezTo>
                  <a:cubicBezTo>
                    <a:pt x="527" y="283"/>
                    <a:pt x="527" y="282"/>
                    <a:pt x="528" y="282"/>
                  </a:cubicBezTo>
                  <a:cubicBezTo>
                    <a:pt x="527" y="281"/>
                    <a:pt x="524" y="280"/>
                    <a:pt x="522" y="278"/>
                  </a:cubicBezTo>
                  <a:cubicBezTo>
                    <a:pt x="522" y="274"/>
                    <a:pt x="522" y="274"/>
                    <a:pt x="522" y="274"/>
                  </a:cubicBezTo>
                  <a:cubicBezTo>
                    <a:pt x="523" y="275"/>
                    <a:pt x="525" y="277"/>
                    <a:pt x="527" y="278"/>
                  </a:cubicBezTo>
                  <a:cubicBezTo>
                    <a:pt x="528" y="278"/>
                    <a:pt x="529" y="278"/>
                    <a:pt x="530" y="277"/>
                  </a:cubicBezTo>
                  <a:close/>
                  <a:moveTo>
                    <a:pt x="530" y="304"/>
                  </a:moveTo>
                  <a:cubicBezTo>
                    <a:pt x="530" y="334"/>
                    <a:pt x="530" y="334"/>
                    <a:pt x="530" y="334"/>
                  </a:cubicBezTo>
                  <a:cubicBezTo>
                    <a:pt x="527" y="336"/>
                    <a:pt x="524" y="338"/>
                    <a:pt x="522" y="339"/>
                  </a:cubicBezTo>
                  <a:cubicBezTo>
                    <a:pt x="522" y="328"/>
                    <a:pt x="522" y="328"/>
                    <a:pt x="522" y="328"/>
                  </a:cubicBezTo>
                  <a:cubicBezTo>
                    <a:pt x="523" y="328"/>
                    <a:pt x="524" y="328"/>
                    <a:pt x="525" y="327"/>
                  </a:cubicBezTo>
                  <a:cubicBezTo>
                    <a:pt x="526" y="320"/>
                    <a:pt x="520" y="318"/>
                    <a:pt x="522" y="311"/>
                  </a:cubicBezTo>
                  <a:cubicBezTo>
                    <a:pt x="524" y="309"/>
                    <a:pt x="527" y="306"/>
                    <a:pt x="530" y="304"/>
                  </a:cubicBezTo>
                  <a:close/>
                  <a:moveTo>
                    <a:pt x="530" y="351"/>
                  </a:moveTo>
                  <a:cubicBezTo>
                    <a:pt x="530" y="360"/>
                    <a:pt x="530" y="360"/>
                    <a:pt x="530" y="360"/>
                  </a:cubicBezTo>
                  <a:cubicBezTo>
                    <a:pt x="524" y="360"/>
                    <a:pt x="524" y="360"/>
                    <a:pt x="524" y="360"/>
                  </a:cubicBezTo>
                  <a:cubicBezTo>
                    <a:pt x="524" y="362"/>
                    <a:pt x="524" y="363"/>
                    <a:pt x="524" y="365"/>
                  </a:cubicBezTo>
                  <a:cubicBezTo>
                    <a:pt x="527" y="365"/>
                    <a:pt x="529" y="365"/>
                    <a:pt x="530" y="364"/>
                  </a:cubicBezTo>
                  <a:cubicBezTo>
                    <a:pt x="530" y="381"/>
                    <a:pt x="530" y="381"/>
                    <a:pt x="530" y="381"/>
                  </a:cubicBezTo>
                  <a:cubicBezTo>
                    <a:pt x="528" y="381"/>
                    <a:pt x="526" y="381"/>
                    <a:pt x="524" y="382"/>
                  </a:cubicBezTo>
                  <a:cubicBezTo>
                    <a:pt x="523" y="380"/>
                    <a:pt x="522" y="378"/>
                    <a:pt x="522" y="377"/>
                  </a:cubicBezTo>
                  <a:cubicBezTo>
                    <a:pt x="522" y="351"/>
                    <a:pt x="522" y="351"/>
                    <a:pt x="522" y="351"/>
                  </a:cubicBezTo>
                  <a:cubicBezTo>
                    <a:pt x="524" y="351"/>
                    <a:pt x="528" y="351"/>
                    <a:pt x="530" y="351"/>
                  </a:cubicBezTo>
                  <a:close/>
                  <a:moveTo>
                    <a:pt x="530" y="390"/>
                  </a:moveTo>
                  <a:cubicBezTo>
                    <a:pt x="530" y="394"/>
                    <a:pt x="530" y="394"/>
                    <a:pt x="530" y="394"/>
                  </a:cubicBezTo>
                  <a:cubicBezTo>
                    <a:pt x="529" y="394"/>
                    <a:pt x="527" y="393"/>
                    <a:pt x="525" y="393"/>
                  </a:cubicBezTo>
                  <a:cubicBezTo>
                    <a:pt x="527" y="399"/>
                    <a:pt x="526" y="406"/>
                    <a:pt x="530" y="410"/>
                  </a:cubicBezTo>
                  <a:cubicBezTo>
                    <a:pt x="530" y="414"/>
                    <a:pt x="530" y="414"/>
                    <a:pt x="530" y="414"/>
                  </a:cubicBezTo>
                  <a:cubicBezTo>
                    <a:pt x="522" y="414"/>
                    <a:pt x="522" y="414"/>
                    <a:pt x="522" y="414"/>
                  </a:cubicBezTo>
                  <a:cubicBezTo>
                    <a:pt x="522" y="411"/>
                    <a:pt x="522" y="411"/>
                    <a:pt x="522" y="411"/>
                  </a:cubicBezTo>
                  <a:cubicBezTo>
                    <a:pt x="524" y="411"/>
                    <a:pt x="524" y="411"/>
                    <a:pt x="524" y="411"/>
                  </a:cubicBezTo>
                  <a:cubicBezTo>
                    <a:pt x="523" y="405"/>
                    <a:pt x="523" y="401"/>
                    <a:pt x="522" y="398"/>
                  </a:cubicBezTo>
                  <a:cubicBezTo>
                    <a:pt x="522" y="390"/>
                    <a:pt x="522" y="390"/>
                    <a:pt x="522" y="390"/>
                  </a:cubicBezTo>
                  <a:cubicBezTo>
                    <a:pt x="530" y="390"/>
                    <a:pt x="530" y="390"/>
                    <a:pt x="530" y="390"/>
                  </a:cubicBezTo>
                  <a:close/>
                  <a:moveTo>
                    <a:pt x="530" y="451"/>
                  </a:moveTo>
                  <a:cubicBezTo>
                    <a:pt x="530" y="461"/>
                    <a:pt x="530" y="461"/>
                    <a:pt x="530" y="461"/>
                  </a:cubicBezTo>
                  <a:cubicBezTo>
                    <a:pt x="527" y="460"/>
                    <a:pt x="524" y="460"/>
                    <a:pt x="522" y="459"/>
                  </a:cubicBezTo>
                  <a:cubicBezTo>
                    <a:pt x="522" y="446"/>
                    <a:pt x="522" y="446"/>
                    <a:pt x="522" y="446"/>
                  </a:cubicBezTo>
                  <a:cubicBezTo>
                    <a:pt x="525" y="447"/>
                    <a:pt x="528" y="449"/>
                    <a:pt x="530" y="451"/>
                  </a:cubicBezTo>
                  <a:close/>
                  <a:moveTo>
                    <a:pt x="530" y="467"/>
                  </a:moveTo>
                  <a:cubicBezTo>
                    <a:pt x="530" y="477"/>
                    <a:pt x="530" y="477"/>
                    <a:pt x="530" y="477"/>
                  </a:cubicBezTo>
                  <a:cubicBezTo>
                    <a:pt x="527" y="478"/>
                    <a:pt x="524" y="479"/>
                    <a:pt x="522" y="480"/>
                  </a:cubicBezTo>
                  <a:cubicBezTo>
                    <a:pt x="522" y="469"/>
                    <a:pt x="522" y="469"/>
                    <a:pt x="522" y="469"/>
                  </a:cubicBezTo>
                  <a:cubicBezTo>
                    <a:pt x="524" y="468"/>
                    <a:pt x="527" y="467"/>
                    <a:pt x="530" y="467"/>
                  </a:cubicBezTo>
                  <a:close/>
                  <a:moveTo>
                    <a:pt x="530" y="518"/>
                  </a:moveTo>
                  <a:cubicBezTo>
                    <a:pt x="530" y="523"/>
                    <a:pt x="530" y="523"/>
                    <a:pt x="530" y="523"/>
                  </a:cubicBezTo>
                  <a:cubicBezTo>
                    <a:pt x="529" y="522"/>
                    <a:pt x="529" y="522"/>
                    <a:pt x="528" y="522"/>
                  </a:cubicBezTo>
                  <a:cubicBezTo>
                    <a:pt x="526" y="526"/>
                    <a:pt x="523" y="529"/>
                    <a:pt x="522" y="533"/>
                  </a:cubicBezTo>
                  <a:cubicBezTo>
                    <a:pt x="522" y="525"/>
                    <a:pt x="522" y="525"/>
                    <a:pt x="522" y="525"/>
                  </a:cubicBezTo>
                  <a:cubicBezTo>
                    <a:pt x="523" y="522"/>
                    <a:pt x="524" y="519"/>
                    <a:pt x="522" y="515"/>
                  </a:cubicBezTo>
                  <a:cubicBezTo>
                    <a:pt x="522" y="509"/>
                    <a:pt x="522" y="509"/>
                    <a:pt x="522" y="509"/>
                  </a:cubicBezTo>
                  <a:cubicBezTo>
                    <a:pt x="530" y="518"/>
                    <a:pt x="530" y="518"/>
                    <a:pt x="530" y="518"/>
                  </a:cubicBezTo>
                  <a:close/>
                  <a:moveTo>
                    <a:pt x="530" y="533"/>
                  </a:moveTo>
                  <a:cubicBezTo>
                    <a:pt x="530" y="541"/>
                    <a:pt x="530" y="541"/>
                    <a:pt x="530" y="541"/>
                  </a:cubicBezTo>
                  <a:cubicBezTo>
                    <a:pt x="529" y="543"/>
                    <a:pt x="529" y="545"/>
                    <a:pt x="530" y="547"/>
                  </a:cubicBezTo>
                  <a:cubicBezTo>
                    <a:pt x="530" y="553"/>
                    <a:pt x="530" y="553"/>
                    <a:pt x="530" y="553"/>
                  </a:cubicBezTo>
                  <a:cubicBezTo>
                    <a:pt x="522" y="544"/>
                    <a:pt x="522" y="544"/>
                    <a:pt x="522" y="544"/>
                  </a:cubicBezTo>
                  <a:cubicBezTo>
                    <a:pt x="522" y="539"/>
                    <a:pt x="522" y="539"/>
                    <a:pt x="522" y="539"/>
                  </a:cubicBezTo>
                  <a:cubicBezTo>
                    <a:pt x="522" y="541"/>
                    <a:pt x="523" y="542"/>
                    <a:pt x="524" y="543"/>
                  </a:cubicBezTo>
                  <a:cubicBezTo>
                    <a:pt x="526" y="539"/>
                    <a:pt x="528" y="536"/>
                    <a:pt x="530" y="533"/>
                  </a:cubicBezTo>
                  <a:close/>
                  <a:moveTo>
                    <a:pt x="530" y="566"/>
                  </a:moveTo>
                  <a:cubicBezTo>
                    <a:pt x="530" y="572"/>
                    <a:pt x="530" y="572"/>
                    <a:pt x="530" y="572"/>
                  </a:cubicBezTo>
                  <a:cubicBezTo>
                    <a:pt x="527" y="572"/>
                    <a:pt x="524" y="574"/>
                    <a:pt x="522" y="578"/>
                  </a:cubicBezTo>
                  <a:cubicBezTo>
                    <a:pt x="524" y="579"/>
                    <a:pt x="527" y="580"/>
                    <a:pt x="530" y="581"/>
                  </a:cubicBezTo>
                  <a:cubicBezTo>
                    <a:pt x="530" y="588"/>
                    <a:pt x="530" y="588"/>
                    <a:pt x="530" y="588"/>
                  </a:cubicBezTo>
                  <a:cubicBezTo>
                    <a:pt x="527" y="586"/>
                    <a:pt x="525" y="586"/>
                    <a:pt x="522" y="584"/>
                  </a:cubicBezTo>
                  <a:cubicBezTo>
                    <a:pt x="522" y="569"/>
                    <a:pt x="522" y="569"/>
                    <a:pt x="522" y="569"/>
                  </a:cubicBezTo>
                  <a:cubicBezTo>
                    <a:pt x="522" y="569"/>
                    <a:pt x="522" y="569"/>
                    <a:pt x="522" y="569"/>
                  </a:cubicBezTo>
                  <a:cubicBezTo>
                    <a:pt x="524" y="568"/>
                    <a:pt x="527" y="567"/>
                    <a:pt x="530" y="566"/>
                  </a:cubicBezTo>
                  <a:close/>
                  <a:moveTo>
                    <a:pt x="530" y="592"/>
                  </a:moveTo>
                  <a:cubicBezTo>
                    <a:pt x="530" y="599"/>
                    <a:pt x="530" y="599"/>
                    <a:pt x="530" y="599"/>
                  </a:cubicBezTo>
                  <a:cubicBezTo>
                    <a:pt x="527" y="601"/>
                    <a:pt x="524" y="603"/>
                    <a:pt x="522" y="605"/>
                  </a:cubicBezTo>
                  <a:cubicBezTo>
                    <a:pt x="522" y="595"/>
                    <a:pt x="522" y="595"/>
                    <a:pt x="522" y="595"/>
                  </a:cubicBezTo>
                  <a:cubicBezTo>
                    <a:pt x="525" y="594"/>
                    <a:pt x="527" y="594"/>
                    <a:pt x="530" y="592"/>
                  </a:cubicBezTo>
                  <a:close/>
                  <a:moveTo>
                    <a:pt x="530" y="723"/>
                  </a:moveTo>
                  <a:cubicBezTo>
                    <a:pt x="530" y="730"/>
                    <a:pt x="530" y="730"/>
                    <a:pt x="530" y="730"/>
                  </a:cubicBezTo>
                  <a:cubicBezTo>
                    <a:pt x="527" y="731"/>
                    <a:pt x="524" y="732"/>
                    <a:pt x="522" y="735"/>
                  </a:cubicBezTo>
                  <a:cubicBezTo>
                    <a:pt x="524" y="737"/>
                    <a:pt x="527" y="740"/>
                    <a:pt x="530" y="742"/>
                  </a:cubicBezTo>
                  <a:cubicBezTo>
                    <a:pt x="530" y="753"/>
                    <a:pt x="530" y="753"/>
                    <a:pt x="530" y="753"/>
                  </a:cubicBezTo>
                  <a:cubicBezTo>
                    <a:pt x="527" y="750"/>
                    <a:pt x="524" y="748"/>
                    <a:pt x="522" y="746"/>
                  </a:cubicBezTo>
                  <a:cubicBezTo>
                    <a:pt x="522" y="726"/>
                    <a:pt x="522" y="726"/>
                    <a:pt x="522" y="726"/>
                  </a:cubicBezTo>
                  <a:cubicBezTo>
                    <a:pt x="524" y="725"/>
                    <a:pt x="527" y="723"/>
                    <a:pt x="530" y="723"/>
                  </a:cubicBezTo>
                  <a:close/>
                  <a:moveTo>
                    <a:pt x="515" y="19"/>
                  </a:moveTo>
                  <a:cubicBezTo>
                    <a:pt x="517" y="20"/>
                    <a:pt x="519" y="20"/>
                    <a:pt x="522" y="21"/>
                  </a:cubicBezTo>
                  <a:cubicBezTo>
                    <a:pt x="522" y="29"/>
                    <a:pt x="522" y="29"/>
                    <a:pt x="522" y="29"/>
                  </a:cubicBezTo>
                  <a:cubicBezTo>
                    <a:pt x="521" y="29"/>
                    <a:pt x="521" y="29"/>
                    <a:pt x="521" y="29"/>
                  </a:cubicBezTo>
                  <a:cubicBezTo>
                    <a:pt x="521" y="30"/>
                    <a:pt x="521" y="30"/>
                    <a:pt x="522" y="33"/>
                  </a:cubicBezTo>
                  <a:cubicBezTo>
                    <a:pt x="522" y="69"/>
                    <a:pt x="522" y="69"/>
                    <a:pt x="522" y="69"/>
                  </a:cubicBezTo>
                  <a:cubicBezTo>
                    <a:pt x="519" y="68"/>
                    <a:pt x="517" y="67"/>
                    <a:pt x="515" y="66"/>
                  </a:cubicBezTo>
                  <a:cubicBezTo>
                    <a:pt x="515" y="59"/>
                    <a:pt x="515" y="59"/>
                    <a:pt x="515" y="59"/>
                  </a:cubicBezTo>
                  <a:cubicBezTo>
                    <a:pt x="515" y="59"/>
                    <a:pt x="516" y="59"/>
                    <a:pt x="516" y="59"/>
                  </a:cubicBezTo>
                  <a:cubicBezTo>
                    <a:pt x="516" y="59"/>
                    <a:pt x="517" y="58"/>
                    <a:pt x="518" y="58"/>
                  </a:cubicBezTo>
                  <a:cubicBezTo>
                    <a:pt x="517" y="55"/>
                    <a:pt x="516" y="54"/>
                    <a:pt x="515" y="43"/>
                  </a:cubicBezTo>
                  <a:cubicBezTo>
                    <a:pt x="515" y="19"/>
                    <a:pt x="515" y="19"/>
                    <a:pt x="515" y="19"/>
                  </a:cubicBezTo>
                  <a:close/>
                  <a:moveTo>
                    <a:pt x="522" y="774"/>
                  </a:moveTo>
                  <a:cubicBezTo>
                    <a:pt x="519" y="775"/>
                    <a:pt x="517" y="775"/>
                    <a:pt x="515" y="776"/>
                  </a:cubicBezTo>
                  <a:cubicBezTo>
                    <a:pt x="515" y="764"/>
                    <a:pt x="515" y="764"/>
                    <a:pt x="515" y="764"/>
                  </a:cubicBezTo>
                  <a:cubicBezTo>
                    <a:pt x="515" y="764"/>
                    <a:pt x="516" y="765"/>
                    <a:pt x="516" y="765"/>
                  </a:cubicBezTo>
                  <a:cubicBezTo>
                    <a:pt x="518" y="765"/>
                    <a:pt x="520" y="765"/>
                    <a:pt x="522" y="764"/>
                  </a:cubicBezTo>
                  <a:cubicBezTo>
                    <a:pt x="522" y="774"/>
                    <a:pt x="522" y="774"/>
                    <a:pt x="522" y="774"/>
                  </a:cubicBezTo>
                  <a:close/>
                  <a:moveTo>
                    <a:pt x="522" y="200"/>
                  </a:moveTo>
                  <a:cubicBezTo>
                    <a:pt x="522" y="233"/>
                    <a:pt x="522" y="233"/>
                    <a:pt x="522" y="233"/>
                  </a:cubicBezTo>
                  <a:cubicBezTo>
                    <a:pt x="519" y="231"/>
                    <a:pt x="517" y="229"/>
                    <a:pt x="515" y="228"/>
                  </a:cubicBezTo>
                  <a:cubicBezTo>
                    <a:pt x="515" y="223"/>
                    <a:pt x="515" y="223"/>
                    <a:pt x="515" y="223"/>
                  </a:cubicBezTo>
                  <a:cubicBezTo>
                    <a:pt x="515" y="223"/>
                    <a:pt x="516" y="224"/>
                    <a:pt x="516" y="224"/>
                  </a:cubicBezTo>
                  <a:cubicBezTo>
                    <a:pt x="517" y="224"/>
                    <a:pt x="517" y="224"/>
                    <a:pt x="518" y="224"/>
                  </a:cubicBezTo>
                  <a:cubicBezTo>
                    <a:pt x="518" y="214"/>
                    <a:pt x="521" y="206"/>
                    <a:pt x="515" y="202"/>
                  </a:cubicBezTo>
                  <a:cubicBezTo>
                    <a:pt x="515" y="196"/>
                    <a:pt x="515" y="196"/>
                    <a:pt x="515" y="196"/>
                  </a:cubicBezTo>
                  <a:cubicBezTo>
                    <a:pt x="517" y="197"/>
                    <a:pt x="519" y="199"/>
                    <a:pt x="522" y="200"/>
                  </a:cubicBezTo>
                  <a:close/>
                  <a:moveTo>
                    <a:pt x="522" y="259"/>
                  </a:moveTo>
                  <a:cubicBezTo>
                    <a:pt x="522" y="266"/>
                    <a:pt x="522" y="266"/>
                    <a:pt x="522" y="266"/>
                  </a:cubicBezTo>
                  <a:cubicBezTo>
                    <a:pt x="520" y="266"/>
                    <a:pt x="518" y="267"/>
                    <a:pt x="516" y="270"/>
                  </a:cubicBezTo>
                  <a:cubicBezTo>
                    <a:pt x="518" y="271"/>
                    <a:pt x="520" y="273"/>
                    <a:pt x="522" y="274"/>
                  </a:cubicBezTo>
                  <a:cubicBezTo>
                    <a:pt x="522" y="278"/>
                    <a:pt x="522" y="278"/>
                    <a:pt x="522" y="278"/>
                  </a:cubicBezTo>
                  <a:cubicBezTo>
                    <a:pt x="519" y="277"/>
                    <a:pt x="517" y="276"/>
                    <a:pt x="515" y="275"/>
                  </a:cubicBezTo>
                  <a:cubicBezTo>
                    <a:pt x="515" y="266"/>
                    <a:pt x="515" y="266"/>
                    <a:pt x="515" y="266"/>
                  </a:cubicBezTo>
                  <a:cubicBezTo>
                    <a:pt x="517" y="264"/>
                    <a:pt x="519" y="262"/>
                    <a:pt x="522" y="259"/>
                  </a:cubicBezTo>
                  <a:close/>
                  <a:moveTo>
                    <a:pt x="522" y="286"/>
                  </a:moveTo>
                  <a:cubicBezTo>
                    <a:pt x="522" y="296"/>
                    <a:pt x="522" y="296"/>
                    <a:pt x="522" y="296"/>
                  </a:cubicBezTo>
                  <a:cubicBezTo>
                    <a:pt x="519" y="298"/>
                    <a:pt x="517" y="300"/>
                    <a:pt x="515" y="303"/>
                  </a:cubicBezTo>
                  <a:cubicBezTo>
                    <a:pt x="515" y="294"/>
                    <a:pt x="515" y="294"/>
                    <a:pt x="515" y="294"/>
                  </a:cubicBezTo>
                  <a:cubicBezTo>
                    <a:pt x="516" y="294"/>
                    <a:pt x="517" y="293"/>
                    <a:pt x="519" y="291"/>
                  </a:cubicBezTo>
                  <a:cubicBezTo>
                    <a:pt x="518" y="291"/>
                    <a:pt x="516" y="289"/>
                    <a:pt x="515" y="288"/>
                  </a:cubicBezTo>
                  <a:cubicBezTo>
                    <a:pt x="515" y="284"/>
                    <a:pt x="515" y="284"/>
                    <a:pt x="515" y="284"/>
                  </a:cubicBezTo>
                  <a:cubicBezTo>
                    <a:pt x="516" y="285"/>
                    <a:pt x="518" y="286"/>
                    <a:pt x="519" y="287"/>
                  </a:cubicBezTo>
                  <a:cubicBezTo>
                    <a:pt x="522" y="286"/>
                    <a:pt x="522" y="286"/>
                    <a:pt x="522" y="286"/>
                  </a:cubicBezTo>
                  <a:close/>
                  <a:moveTo>
                    <a:pt x="522" y="328"/>
                  </a:moveTo>
                  <a:cubicBezTo>
                    <a:pt x="522" y="339"/>
                    <a:pt x="522" y="339"/>
                    <a:pt x="522" y="339"/>
                  </a:cubicBezTo>
                  <a:cubicBezTo>
                    <a:pt x="519" y="340"/>
                    <a:pt x="517" y="341"/>
                    <a:pt x="515" y="341"/>
                  </a:cubicBezTo>
                  <a:cubicBezTo>
                    <a:pt x="515" y="329"/>
                    <a:pt x="515" y="329"/>
                    <a:pt x="515" y="329"/>
                  </a:cubicBezTo>
                  <a:cubicBezTo>
                    <a:pt x="517" y="329"/>
                    <a:pt x="519" y="329"/>
                    <a:pt x="522" y="328"/>
                  </a:cubicBezTo>
                  <a:close/>
                  <a:moveTo>
                    <a:pt x="522" y="351"/>
                  </a:moveTo>
                  <a:cubicBezTo>
                    <a:pt x="522" y="377"/>
                    <a:pt x="522" y="377"/>
                    <a:pt x="522" y="377"/>
                  </a:cubicBezTo>
                  <a:cubicBezTo>
                    <a:pt x="518" y="370"/>
                    <a:pt x="516" y="363"/>
                    <a:pt x="516" y="353"/>
                  </a:cubicBezTo>
                  <a:cubicBezTo>
                    <a:pt x="518" y="352"/>
                    <a:pt x="519" y="351"/>
                    <a:pt x="522" y="351"/>
                  </a:cubicBezTo>
                  <a:close/>
                  <a:moveTo>
                    <a:pt x="522" y="390"/>
                  </a:moveTo>
                  <a:cubicBezTo>
                    <a:pt x="522" y="398"/>
                    <a:pt x="522" y="398"/>
                    <a:pt x="522" y="398"/>
                  </a:cubicBezTo>
                  <a:cubicBezTo>
                    <a:pt x="520" y="396"/>
                    <a:pt x="519" y="394"/>
                    <a:pt x="515" y="394"/>
                  </a:cubicBezTo>
                  <a:cubicBezTo>
                    <a:pt x="515" y="390"/>
                    <a:pt x="515" y="390"/>
                    <a:pt x="515" y="390"/>
                  </a:cubicBezTo>
                  <a:cubicBezTo>
                    <a:pt x="522" y="390"/>
                    <a:pt x="522" y="390"/>
                    <a:pt x="522" y="390"/>
                  </a:cubicBezTo>
                  <a:close/>
                  <a:moveTo>
                    <a:pt x="522" y="411"/>
                  </a:moveTo>
                  <a:cubicBezTo>
                    <a:pt x="522" y="414"/>
                    <a:pt x="522" y="414"/>
                    <a:pt x="522" y="41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15" y="404"/>
                    <a:pt x="515" y="404"/>
                    <a:pt x="515" y="404"/>
                  </a:cubicBezTo>
                  <a:cubicBezTo>
                    <a:pt x="516" y="410"/>
                    <a:pt x="516" y="410"/>
                    <a:pt x="516" y="410"/>
                  </a:cubicBezTo>
                  <a:cubicBezTo>
                    <a:pt x="517" y="410"/>
                    <a:pt x="517" y="411"/>
                    <a:pt x="518" y="411"/>
                  </a:cubicBezTo>
                  <a:cubicBezTo>
                    <a:pt x="522" y="411"/>
                    <a:pt x="522" y="411"/>
                    <a:pt x="522" y="411"/>
                  </a:cubicBezTo>
                  <a:close/>
                  <a:moveTo>
                    <a:pt x="522" y="446"/>
                  </a:moveTo>
                  <a:cubicBezTo>
                    <a:pt x="522" y="459"/>
                    <a:pt x="522" y="459"/>
                    <a:pt x="522" y="459"/>
                  </a:cubicBezTo>
                  <a:cubicBezTo>
                    <a:pt x="519" y="458"/>
                    <a:pt x="517" y="457"/>
                    <a:pt x="515" y="456"/>
                  </a:cubicBezTo>
                  <a:cubicBezTo>
                    <a:pt x="515" y="443"/>
                    <a:pt x="515" y="443"/>
                    <a:pt x="515" y="443"/>
                  </a:cubicBezTo>
                  <a:cubicBezTo>
                    <a:pt x="517" y="444"/>
                    <a:pt x="519" y="444"/>
                    <a:pt x="522" y="446"/>
                  </a:cubicBezTo>
                  <a:close/>
                  <a:moveTo>
                    <a:pt x="522" y="469"/>
                  </a:moveTo>
                  <a:cubicBezTo>
                    <a:pt x="522" y="480"/>
                    <a:pt x="522" y="480"/>
                    <a:pt x="522" y="480"/>
                  </a:cubicBezTo>
                  <a:cubicBezTo>
                    <a:pt x="519" y="481"/>
                    <a:pt x="517" y="482"/>
                    <a:pt x="515" y="484"/>
                  </a:cubicBezTo>
                  <a:cubicBezTo>
                    <a:pt x="515" y="471"/>
                    <a:pt x="515" y="471"/>
                    <a:pt x="515" y="471"/>
                  </a:cubicBezTo>
                  <a:cubicBezTo>
                    <a:pt x="517" y="470"/>
                    <a:pt x="519" y="469"/>
                    <a:pt x="522" y="469"/>
                  </a:cubicBezTo>
                  <a:close/>
                  <a:moveTo>
                    <a:pt x="522" y="509"/>
                  </a:moveTo>
                  <a:cubicBezTo>
                    <a:pt x="522" y="515"/>
                    <a:pt x="522" y="515"/>
                    <a:pt x="522" y="515"/>
                  </a:cubicBezTo>
                  <a:cubicBezTo>
                    <a:pt x="521" y="514"/>
                    <a:pt x="520" y="513"/>
                    <a:pt x="520" y="512"/>
                  </a:cubicBezTo>
                  <a:cubicBezTo>
                    <a:pt x="518" y="515"/>
                    <a:pt x="516" y="517"/>
                    <a:pt x="515" y="520"/>
                  </a:cubicBezTo>
                  <a:cubicBezTo>
                    <a:pt x="515" y="512"/>
                    <a:pt x="515" y="512"/>
                    <a:pt x="515" y="512"/>
                  </a:cubicBezTo>
                  <a:cubicBezTo>
                    <a:pt x="515" y="510"/>
                    <a:pt x="515" y="509"/>
                    <a:pt x="515" y="508"/>
                  </a:cubicBezTo>
                  <a:cubicBezTo>
                    <a:pt x="515" y="502"/>
                    <a:pt x="515" y="502"/>
                    <a:pt x="515" y="502"/>
                  </a:cubicBezTo>
                  <a:cubicBezTo>
                    <a:pt x="522" y="509"/>
                    <a:pt x="522" y="509"/>
                    <a:pt x="522" y="509"/>
                  </a:cubicBezTo>
                  <a:close/>
                  <a:moveTo>
                    <a:pt x="522" y="525"/>
                  </a:moveTo>
                  <a:cubicBezTo>
                    <a:pt x="522" y="533"/>
                    <a:pt x="522" y="533"/>
                    <a:pt x="522" y="533"/>
                  </a:cubicBezTo>
                  <a:cubicBezTo>
                    <a:pt x="521" y="534"/>
                    <a:pt x="520" y="535"/>
                    <a:pt x="520" y="537"/>
                  </a:cubicBezTo>
                  <a:cubicBezTo>
                    <a:pt x="520" y="538"/>
                    <a:pt x="521" y="539"/>
                    <a:pt x="522" y="539"/>
                  </a:cubicBezTo>
                  <a:cubicBezTo>
                    <a:pt x="522" y="544"/>
                    <a:pt x="522" y="544"/>
                    <a:pt x="522" y="544"/>
                  </a:cubicBezTo>
                  <a:cubicBezTo>
                    <a:pt x="515" y="537"/>
                    <a:pt x="515" y="537"/>
                    <a:pt x="515" y="537"/>
                  </a:cubicBezTo>
                  <a:cubicBezTo>
                    <a:pt x="515" y="533"/>
                    <a:pt x="515" y="533"/>
                    <a:pt x="515" y="533"/>
                  </a:cubicBezTo>
                  <a:cubicBezTo>
                    <a:pt x="516" y="533"/>
                    <a:pt x="516" y="533"/>
                    <a:pt x="517" y="533"/>
                  </a:cubicBezTo>
                  <a:cubicBezTo>
                    <a:pt x="518" y="530"/>
                    <a:pt x="520" y="527"/>
                    <a:pt x="522" y="525"/>
                  </a:cubicBezTo>
                  <a:close/>
                  <a:moveTo>
                    <a:pt x="522" y="569"/>
                  </a:moveTo>
                  <a:cubicBezTo>
                    <a:pt x="522" y="584"/>
                    <a:pt x="522" y="584"/>
                    <a:pt x="522" y="584"/>
                  </a:cubicBezTo>
                  <a:cubicBezTo>
                    <a:pt x="520" y="584"/>
                    <a:pt x="518" y="583"/>
                    <a:pt x="515" y="582"/>
                  </a:cubicBezTo>
                  <a:cubicBezTo>
                    <a:pt x="515" y="575"/>
                    <a:pt x="515" y="575"/>
                    <a:pt x="515" y="575"/>
                  </a:cubicBezTo>
                  <a:cubicBezTo>
                    <a:pt x="517" y="574"/>
                    <a:pt x="519" y="572"/>
                    <a:pt x="522" y="569"/>
                  </a:cubicBezTo>
                  <a:close/>
                  <a:moveTo>
                    <a:pt x="522" y="595"/>
                  </a:moveTo>
                  <a:cubicBezTo>
                    <a:pt x="522" y="605"/>
                    <a:pt x="522" y="605"/>
                    <a:pt x="522" y="605"/>
                  </a:cubicBezTo>
                  <a:cubicBezTo>
                    <a:pt x="519" y="606"/>
                    <a:pt x="517" y="607"/>
                    <a:pt x="515" y="608"/>
                  </a:cubicBezTo>
                  <a:cubicBezTo>
                    <a:pt x="515" y="602"/>
                    <a:pt x="515" y="602"/>
                    <a:pt x="515" y="602"/>
                  </a:cubicBezTo>
                  <a:cubicBezTo>
                    <a:pt x="515" y="601"/>
                    <a:pt x="516" y="600"/>
                    <a:pt x="516" y="599"/>
                  </a:cubicBezTo>
                  <a:cubicBezTo>
                    <a:pt x="515" y="599"/>
                    <a:pt x="515" y="599"/>
                    <a:pt x="515" y="599"/>
                  </a:cubicBezTo>
                  <a:cubicBezTo>
                    <a:pt x="515" y="592"/>
                    <a:pt x="515" y="592"/>
                    <a:pt x="515" y="592"/>
                  </a:cubicBezTo>
                  <a:cubicBezTo>
                    <a:pt x="520" y="596"/>
                    <a:pt x="520" y="596"/>
                    <a:pt x="520" y="596"/>
                  </a:cubicBezTo>
                  <a:cubicBezTo>
                    <a:pt x="521" y="596"/>
                    <a:pt x="521" y="596"/>
                    <a:pt x="522" y="595"/>
                  </a:cubicBezTo>
                  <a:close/>
                  <a:moveTo>
                    <a:pt x="522" y="726"/>
                  </a:moveTo>
                  <a:cubicBezTo>
                    <a:pt x="522" y="746"/>
                    <a:pt x="522" y="746"/>
                    <a:pt x="522" y="746"/>
                  </a:cubicBezTo>
                  <a:cubicBezTo>
                    <a:pt x="519" y="744"/>
                    <a:pt x="517" y="743"/>
                    <a:pt x="515" y="742"/>
                  </a:cubicBezTo>
                  <a:cubicBezTo>
                    <a:pt x="515" y="730"/>
                    <a:pt x="515" y="730"/>
                    <a:pt x="515" y="730"/>
                  </a:cubicBezTo>
                  <a:cubicBezTo>
                    <a:pt x="517" y="729"/>
                    <a:pt x="519" y="727"/>
                    <a:pt x="522" y="726"/>
                  </a:cubicBezTo>
                  <a:close/>
                  <a:moveTo>
                    <a:pt x="515" y="674"/>
                  </a:moveTo>
                  <a:cubicBezTo>
                    <a:pt x="515" y="671"/>
                    <a:pt x="515" y="671"/>
                    <a:pt x="515" y="671"/>
                  </a:cubicBezTo>
                  <a:cubicBezTo>
                    <a:pt x="516" y="674"/>
                    <a:pt x="516" y="674"/>
                    <a:pt x="516" y="674"/>
                  </a:cubicBezTo>
                  <a:lnTo>
                    <a:pt x="515" y="674"/>
                  </a:lnTo>
                  <a:close/>
                  <a:moveTo>
                    <a:pt x="509" y="17"/>
                  </a:moveTo>
                  <a:cubicBezTo>
                    <a:pt x="511" y="18"/>
                    <a:pt x="513" y="18"/>
                    <a:pt x="515" y="19"/>
                  </a:cubicBezTo>
                  <a:cubicBezTo>
                    <a:pt x="515" y="43"/>
                    <a:pt x="515" y="43"/>
                    <a:pt x="515" y="43"/>
                  </a:cubicBezTo>
                  <a:cubicBezTo>
                    <a:pt x="514" y="39"/>
                    <a:pt x="514" y="39"/>
                    <a:pt x="514" y="39"/>
                  </a:cubicBezTo>
                  <a:cubicBezTo>
                    <a:pt x="512" y="34"/>
                    <a:pt x="511" y="31"/>
                    <a:pt x="509" y="28"/>
                  </a:cubicBezTo>
                  <a:cubicBezTo>
                    <a:pt x="509" y="17"/>
                    <a:pt x="509" y="17"/>
                    <a:pt x="509" y="17"/>
                  </a:cubicBezTo>
                  <a:close/>
                  <a:moveTo>
                    <a:pt x="515" y="776"/>
                  </a:moveTo>
                  <a:cubicBezTo>
                    <a:pt x="513" y="777"/>
                    <a:pt x="511" y="777"/>
                    <a:pt x="509" y="778"/>
                  </a:cubicBezTo>
                  <a:cubicBezTo>
                    <a:pt x="509" y="760"/>
                    <a:pt x="509" y="760"/>
                    <a:pt x="509" y="760"/>
                  </a:cubicBezTo>
                  <a:cubicBezTo>
                    <a:pt x="511" y="761"/>
                    <a:pt x="513" y="763"/>
                    <a:pt x="515" y="764"/>
                  </a:cubicBezTo>
                  <a:cubicBezTo>
                    <a:pt x="515" y="776"/>
                    <a:pt x="515" y="776"/>
                    <a:pt x="515" y="776"/>
                  </a:cubicBezTo>
                  <a:close/>
                  <a:moveTo>
                    <a:pt x="515" y="59"/>
                  </a:moveTo>
                  <a:cubicBezTo>
                    <a:pt x="515" y="66"/>
                    <a:pt x="515" y="66"/>
                    <a:pt x="515" y="66"/>
                  </a:cubicBezTo>
                  <a:cubicBezTo>
                    <a:pt x="513" y="66"/>
                    <a:pt x="511" y="65"/>
                    <a:pt x="509" y="65"/>
                  </a:cubicBezTo>
                  <a:cubicBezTo>
                    <a:pt x="509" y="56"/>
                    <a:pt x="509" y="56"/>
                    <a:pt x="509" y="56"/>
                  </a:cubicBezTo>
                  <a:cubicBezTo>
                    <a:pt x="510" y="57"/>
                    <a:pt x="512" y="58"/>
                    <a:pt x="515" y="59"/>
                  </a:cubicBezTo>
                  <a:close/>
                  <a:moveTo>
                    <a:pt x="515" y="196"/>
                  </a:moveTo>
                  <a:cubicBezTo>
                    <a:pt x="515" y="202"/>
                    <a:pt x="515" y="202"/>
                    <a:pt x="515" y="202"/>
                  </a:cubicBezTo>
                  <a:cubicBezTo>
                    <a:pt x="513" y="201"/>
                    <a:pt x="511" y="200"/>
                    <a:pt x="509" y="199"/>
                  </a:cubicBezTo>
                  <a:cubicBezTo>
                    <a:pt x="509" y="210"/>
                    <a:pt x="507" y="216"/>
                    <a:pt x="515" y="223"/>
                  </a:cubicBezTo>
                  <a:cubicBezTo>
                    <a:pt x="515" y="228"/>
                    <a:pt x="515" y="228"/>
                    <a:pt x="515" y="228"/>
                  </a:cubicBezTo>
                  <a:cubicBezTo>
                    <a:pt x="513" y="226"/>
                    <a:pt x="511" y="225"/>
                    <a:pt x="509" y="224"/>
                  </a:cubicBezTo>
                  <a:cubicBezTo>
                    <a:pt x="509" y="193"/>
                    <a:pt x="509" y="193"/>
                    <a:pt x="509" y="193"/>
                  </a:cubicBezTo>
                  <a:cubicBezTo>
                    <a:pt x="511" y="194"/>
                    <a:pt x="513" y="195"/>
                    <a:pt x="515" y="196"/>
                  </a:cubicBezTo>
                  <a:close/>
                  <a:moveTo>
                    <a:pt x="515" y="266"/>
                  </a:moveTo>
                  <a:cubicBezTo>
                    <a:pt x="515" y="275"/>
                    <a:pt x="515" y="275"/>
                    <a:pt x="515" y="275"/>
                  </a:cubicBezTo>
                  <a:cubicBezTo>
                    <a:pt x="512" y="274"/>
                    <a:pt x="510" y="274"/>
                    <a:pt x="509" y="277"/>
                  </a:cubicBezTo>
                  <a:cubicBezTo>
                    <a:pt x="509" y="272"/>
                    <a:pt x="509" y="272"/>
                    <a:pt x="509" y="272"/>
                  </a:cubicBezTo>
                  <a:cubicBezTo>
                    <a:pt x="511" y="270"/>
                    <a:pt x="513" y="268"/>
                    <a:pt x="515" y="266"/>
                  </a:cubicBezTo>
                  <a:close/>
                  <a:moveTo>
                    <a:pt x="515" y="284"/>
                  </a:moveTo>
                  <a:cubicBezTo>
                    <a:pt x="515" y="288"/>
                    <a:pt x="515" y="288"/>
                    <a:pt x="515" y="288"/>
                  </a:cubicBezTo>
                  <a:cubicBezTo>
                    <a:pt x="513" y="287"/>
                    <a:pt x="511" y="285"/>
                    <a:pt x="509" y="284"/>
                  </a:cubicBezTo>
                  <a:cubicBezTo>
                    <a:pt x="509" y="280"/>
                    <a:pt x="509" y="280"/>
                    <a:pt x="509" y="280"/>
                  </a:cubicBezTo>
                  <a:cubicBezTo>
                    <a:pt x="511" y="281"/>
                    <a:pt x="513" y="283"/>
                    <a:pt x="515" y="284"/>
                  </a:cubicBezTo>
                  <a:close/>
                  <a:moveTo>
                    <a:pt x="515" y="294"/>
                  </a:moveTo>
                  <a:cubicBezTo>
                    <a:pt x="515" y="303"/>
                    <a:pt x="515" y="303"/>
                    <a:pt x="515" y="303"/>
                  </a:cubicBezTo>
                  <a:cubicBezTo>
                    <a:pt x="513" y="304"/>
                    <a:pt x="511" y="306"/>
                    <a:pt x="509" y="307"/>
                  </a:cubicBezTo>
                  <a:cubicBezTo>
                    <a:pt x="509" y="301"/>
                    <a:pt x="509" y="301"/>
                    <a:pt x="509" y="301"/>
                  </a:cubicBezTo>
                  <a:cubicBezTo>
                    <a:pt x="509" y="301"/>
                    <a:pt x="510" y="300"/>
                    <a:pt x="510" y="299"/>
                  </a:cubicBezTo>
                  <a:cubicBezTo>
                    <a:pt x="510" y="299"/>
                    <a:pt x="509" y="299"/>
                    <a:pt x="509" y="299"/>
                  </a:cubicBezTo>
                  <a:cubicBezTo>
                    <a:pt x="509" y="296"/>
                    <a:pt x="509" y="296"/>
                    <a:pt x="509" y="296"/>
                  </a:cubicBezTo>
                  <a:cubicBezTo>
                    <a:pt x="509" y="296"/>
                    <a:pt x="509" y="296"/>
                    <a:pt x="509" y="296"/>
                  </a:cubicBezTo>
                  <a:cubicBezTo>
                    <a:pt x="512" y="296"/>
                    <a:pt x="513" y="295"/>
                    <a:pt x="515" y="294"/>
                  </a:cubicBezTo>
                  <a:close/>
                  <a:moveTo>
                    <a:pt x="515" y="329"/>
                  </a:moveTo>
                  <a:cubicBezTo>
                    <a:pt x="515" y="341"/>
                    <a:pt x="515" y="341"/>
                    <a:pt x="515" y="341"/>
                  </a:cubicBezTo>
                  <a:cubicBezTo>
                    <a:pt x="513" y="342"/>
                    <a:pt x="511" y="342"/>
                    <a:pt x="509" y="342"/>
                  </a:cubicBezTo>
                  <a:cubicBezTo>
                    <a:pt x="509" y="330"/>
                    <a:pt x="509" y="330"/>
                    <a:pt x="509" y="330"/>
                  </a:cubicBezTo>
                  <a:cubicBezTo>
                    <a:pt x="511" y="329"/>
                    <a:pt x="513" y="329"/>
                    <a:pt x="515" y="329"/>
                  </a:cubicBezTo>
                  <a:close/>
                  <a:moveTo>
                    <a:pt x="515" y="390"/>
                  </a:moveTo>
                  <a:cubicBezTo>
                    <a:pt x="515" y="394"/>
                    <a:pt x="515" y="394"/>
                    <a:pt x="515" y="394"/>
                  </a:cubicBezTo>
                  <a:cubicBezTo>
                    <a:pt x="514" y="393"/>
                    <a:pt x="513" y="393"/>
                    <a:pt x="512" y="393"/>
                  </a:cubicBezTo>
                  <a:cubicBezTo>
                    <a:pt x="515" y="404"/>
                    <a:pt x="515" y="404"/>
                    <a:pt x="515" y="404"/>
                  </a:cubicBezTo>
                  <a:cubicBezTo>
                    <a:pt x="515" y="414"/>
                    <a:pt x="515" y="414"/>
                    <a:pt x="515" y="414"/>
                  </a:cubicBezTo>
                  <a:cubicBezTo>
                    <a:pt x="509" y="414"/>
                    <a:pt x="509" y="414"/>
                    <a:pt x="509" y="414"/>
                  </a:cubicBezTo>
                  <a:cubicBezTo>
                    <a:pt x="509" y="410"/>
                    <a:pt x="509" y="410"/>
                    <a:pt x="509" y="410"/>
                  </a:cubicBezTo>
                  <a:cubicBezTo>
                    <a:pt x="510" y="410"/>
                    <a:pt x="511" y="410"/>
                    <a:pt x="512" y="410"/>
                  </a:cubicBezTo>
                  <a:cubicBezTo>
                    <a:pt x="510" y="406"/>
                    <a:pt x="510" y="402"/>
                    <a:pt x="509" y="399"/>
                  </a:cubicBezTo>
                  <a:cubicBezTo>
                    <a:pt x="509" y="390"/>
                    <a:pt x="509" y="390"/>
                    <a:pt x="509" y="390"/>
                  </a:cubicBezTo>
                  <a:cubicBezTo>
                    <a:pt x="515" y="390"/>
                    <a:pt x="515" y="390"/>
                    <a:pt x="515" y="390"/>
                  </a:cubicBezTo>
                  <a:close/>
                  <a:moveTo>
                    <a:pt x="515" y="443"/>
                  </a:moveTo>
                  <a:cubicBezTo>
                    <a:pt x="515" y="456"/>
                    <a:pt x="515" y="456"/>
                    <a:pt x="515" y="456"/>
                  </a:cubicBezTo>
                  <a:cubicBezTo>
                    <a:pt x="512" y="453"/>
                    <a:pt x="509" y="450"/>
                    <a:pt x="509" y="445"/>
                  </a:cubicBezTo>
                  <a:cubicBezTo>
                    <a:pt x="511" y="444"/>
                    <a:pt x="513" y="443"/>
                    <a:pt x="515" y="443"/>
                  </a:cubicBezTo>
                  <a:close/>
                  <a:moveTo>
                    <a:pt x="515" y="471"/>
                  </a:moveTo>
                  <a:cubicBezTo>
                    <a:pt x="515" y="484"/>
                    <a:pt x="515" y="484"/>
                    <a:pt x="515" y="484"/>
                  </a:cubicBezTo>
                  <a:cubicBezTo>
                    <a:pt x="513" y="484"/>
                    <a:pt x="512" y="485"/>
                    <a:pt x="510" y="486"/>
                  </a:cubicBezTo>
                  <a:cubicBezTo>
                    <a:pt x="510" y="486"/>
                    <a:pt x="509" y="485"/>
                    <a:pt x="509" y="484"/>
                  </a:cubicBezTo>
                  <a:cubicBezTo>
                    <a:pt x="509" y="474"/>
                    <a:pt x="509" y="474"/>
                    <a:pt x="509" y="474"/>
                  </a:cubicBezTo>
                  <a:cubicBezTo>
                    <a:pt x="510" y="473"/>
                    <a:pt x="512" y="472"/>
                    <a:pt x="515" y="471"/>
                  </a:cubicBezTo>
                  <a:close/>
                  <a:moveTo>
                    <a:pt x="515" y="502"/>
                  </a:moveTo>
                  <a:cubicBezTo>
                    <a:pt x="515" y="508"/>
                    <a:pt x="515" y="508"/>
                    <a:pt x="515" y="508"/>
                  </a:cubicBezTo>
                  <a:cubicBezTo>
                    <a:pt x="514" y="506"/>
                    <a:pt x="513" y="505"/>
                    <a:pt x="510" y="504"/>
                  </a:cubicBezTo>
                  <a:cubicBezTo>
                    <a:pt x="509" y="506"/>
                    <a:pt x="509" y="506"/>
                    <a:pt x="509" y="506"/>
                  </a:cubicBezTo>
                  <a:cubicBezTo>
                    <a:pt x="509" y="496"/>
                    <a:pt x="509" y="496"/>
                    <a:pt x="509" y="496"/>
                  </a:cubicBezTo>
                  <a:cubicBezTo>
                    <a:pt x="515" y="502"/>
                    <a:pt x="515" y="502"/>
                    <a:pt x="515" y="502"/>
                  </a:cubicBezTo>
                  <a:close/>
                  <a:moveTo>
                    <a:pt x="515" y="512"/>
                  </a:moveTo>
                  <a:cubicBezTo>
                    <a:pt x="515" y="520"/>
                    <a:pt x="515" y="520"/>
                    <a:pt x="515" y="520"/>
                  </a:cubicBezTo>
                  <a:cubicBezTo>
                    <a:pt x="512" y="524"/>
                    <a:pt x="510" y="528"/>
                    <a:pt x="515" y="533"/>
                  </a:cubicBezTo>
                  <a:cubicBezTo>
                    <a:pt x="515" y="537"/>
                    <a:pt x="515" y="537"/>
                    <a:pt x="515" y="537"/>
                  </a:cubicBezTo>
                  <a:cubicBezTo>
                    <a:pt x="509" y="531"/>
                    <a:pt x="509" y="531"/>
                    <a:pt x="509" y="531"/>
                  </a:cubicBezTo>
                  <a:cubicBezTo>
                    <a:pt x="509" y="522"/>
                    <a:pt x="509" y="522"/>
                    <a:pt x="509" y="522"/>
                  </a:cubicBezTo>
                  <a:cubicBezTo>
                    <a:pt x="511" y="519"/>
                    <a:pt x="514" y="515"/>
                    <a:pt x="515" y="512"/>
                  </a:cubicBezTo>
                  <a:close/>
                  <a:moveTo>
                    <a:pt x="515" y="575"/>
                  </a:moveTo>
                  <a:cubicBezTo>
                    <a:pt x="515" y="582"/>
                    <a:pt x="515" y="582"/>
                    <a:pt x="515" y="582"/>
                  </a:cubicBezTo>
                  <a:cubicBezTo>
                    <a:pt x="513" y="583"/>
                    <a:pt x="511" y="584"/>
                    <a:pt x="509" y="585"/>
                  </a:cubicBezTo>
                  <a:cubicBezTo>
                    <a:pt x="509" y="579"/>
                    <a:pt x="509" y="579"/>
                    <a:pt x="509" y="579"/>
                  </a:cubicBezTo>
                  <a:cubicBezTo>
                    <a:pt x="511" y="578"/>
                    <a:pt x="513" y="577"/>
                    <a:pt x="515" y="575"/>
                  </a:cubicBezTo>
                  <a:close/>
                  <a:moveTo>
                    <a:pt x="515" y="592"/>
                  </a:moveTo>
                  <a:cubicBezTo>
                    <a:pt x="515" y="599"/>
                    <a:pt x="515" y="599"/>
                    <a:pt x="515" y="599"/>
                  </a:cubicBezTo>
                  <a:cubicBezTo>
                    <a:pt x="512" y="598"/>
                    <a:pt x="510" y="596"/>
                    <a:pt x="509" y="596"/>
                  </a:cubicBezTo>
                  <a:cubicBezTo>
                    <a:pt x="509" y="589"/>
                    <a:pt x="509" y="589"/>
                    <a:pt x="509" y="589"/>
                  </a:cubicBezTo>
                  <a:cubicBezTo>
                    <a:pt x="511" y="590"/>
                    <a:pt x="513" y="591"/>
                    <a:pt x="515" y="592"/>
                  </a:cubicBezTo>
                  <a:close/>
                  <a:moveTo>
                    <a:pt x="515" y="602"/>
                  </a:moveTo>
                  <a:cubicBezTo>
                    <a:pt x="515" y="608"/>
                    <a:pt x="515" y="608"/>
                    <a:pt x="515" y="608"/>
                  </a:cubicBezTo>
                  <a:cubicBezTo>
                    <a:pt x="513" y="609"/>
                    <a:pt x="511" y="610"/>
                    <a:pt x="509" y="611"/>
                  </a:cubicBezTo>
                  <a:cubicBezTo>
                    <a:pt x="509" y="605"/>
                    <a:pt x="509" y="605"/>
                    <a:pt x="509" y="605"/>
                  </a:cubicBezTo>
                  <a:cubicBezTo>
                    <a:pt x="511" y="604"/>
                    <a:pt x="513" y="603"/>
                    <a:pt x="515" y="602"/>
                  </a:cubicBezTo>
                  <a:close/>
                  <a:moveTo>
                    <a:pt x="515" y="671"/>
                  </a:moveTo>
                  <a:cubicBezTo>
                    <a:pt x="515" y="674"/>
                    <a:pt x="515" y="674"/>
                    <a:pt x="515" y="674"/>
                  </a:cubicBezTo>
                  <a:cubicBezTo>
                    <a:pt x="509" y="676"/>
                    <a:pt x="509" y="676"/>
                    <a:pt x="509" y="676"/>
                  </a:cubicBezTo>
                  <a:cubicBezTo>
                    <a:pt x="509" y="664"/>
                    <a:pt x="509" y="664"/>
                    <a:pt x="509" y="664"/>
                  </a:cubicBezTo>
                  <a:cubicBezTo>
                    <a:pt x="512" y="663"/>
                    <a:pt x="512" y="663"/>
                    <a:pt x="512" y="663"/>
                  </a:cubicBezTo>
                  <a:cubicBezTo>
                    <a:pt x="513" y="666"/>
                    <a:pt x="514" y="668"/>
                    <a:pt x="515" y="671"/>
                  </a:cubicBezTo>
                  <a:close/>
                  <a:moveTo>
                    <a:pt x="515" y="730"/>
                  </a:moveTo>
                  <a:cubicBezTo>
                    <a:pt x="515" y="742"/>
                    <a:pt x="515" y="742"/>
                    <a:pt x="515" y="742"/>
                  </a:cubicBezTo>
                  <a:cubicBezTo>
                    <a:pt x="513" y="742"/>
                    <a:pt x="511" y="741"/>
                    <a:pt x="509" y="741"/>
                  </a:cubicBezTo>
                  <a:cubicBezTo>
                    <a:pt x="509" y="731"/>
                    <a:pt x="509" y="731"/>
                    <a:pt x="509" y="731"/>
                  </a:cubicBezTo>
                  <a:cubicBezTo>
                    <a:pt x="515" y="730"/>
                    <a:pt x="515" y="730"/>
                    <a:pt x="515" y="730"/>
                  </a:cubicBezTo>
                  <a:close/>
                  <a:moveTo>
                    <a:pt x="509" y="141"/>
                  </a:moveTo>
                  <a:cubicBezTo>
                    <a:pt x="509" y="132"/>
                    <a:pt x="509" y="132"/>
                    <a:pt x="509" y="132"/>
                  </a:cubicBezTo>
                  <a:cubicBezTo>
                    <a:pt x="511" y="134"/>
                    <a:pt x="512" y="137"/>
                    <a:pt x="510" y="141"/>
                  </a:cubicBezTo>
                  <a:cubicBezTo>
                    <a:pt x="510" y="141"/>
                    <a:pt x="509" y="141"/>
                    <a:pt x="509" y="141"/>
                  </a:cubicBezTo>
                  <a:close/>
                  <a:moveTo>
                    <a:pt x="504" y="16"/>
                  </a:moveTo>
                  <a:cubicBezTo>
                    <a:pt x="505" y="16"/>
                    <a:pt x="507" y="17"/>
                    <a:pt x="509" y="17"/>
                  </a:cubicBezTo>
                  <a:cubicBezTo>
                    <a:pt x="509" y="28"/>
                    <a:pt x="509" y="28"/>
                    <a:pt x="509" y="28"/>
                  </a:cubicBezTo>
                  <a:cubicBezTo>
                    <a:pt x="507" y="26"/>
                    <a:pt x="506" y="25"/>
                    <a:pt x="504" y="24"/>
                  </a:cubicBezTo>
                  <a:cubicBezTo>
                    <a:pt x="504" y="16"/>
                    <a:pt x="504" y="16"/>
                    <a:pt x="504" y="16"/>
                  </a:cubicBezTo>
                  <a:close/>
                  <a:moveTo>
                    <a:pt x="509" y="778"/>
                  </a:moveTo>
                  <a:cubicBezTo>
                    <a:pt x="507" y="778"/>
                    <a:pt x="505" y="779"/>
                    <a:pt x="504" y="779"/>
                  </a:cubicBezTo>
                  <a:cubicBezTo>
                    <a:pt x="504" y="771"/>
                    <a:pt x="504" y="771"/>
                    <a:pt x="504" y="771"/>
                  </a:cubicBezTo>
                  <a:cubicBezTo>
                    <a:pt x="505" y="771"/>
                    <a:pt x="505" y="770"/>
                    <a:pt x="506" y="770"/>
                  </a:cubicBezTo>
                  <a:cubicBezTo>
                    <a:pt x="505" y="770"/>
                    <a:pt x="505" y="769"/>
                    <a:pt x="504" y="768"/>
                  </a:cubicBezTo>
                  <a:cubicBezTo>
                    <a:pt x="504" y="756"/>
                    <a:pt x="504" y="756"/>
                    <a:pt x="504" y="756"/>
                  </a:cubicBezTo>
                  <a:cubicBezTo>
                    <a:pt x="505" y="757"/>
                    <a:pt x="507" y="758"/>
                    <a:pt x="509" y="760"/>
                  </a:cubicBezTo>
                  <a:cubicBezTo>
                    <a:pt x="509" y="778"/>
                    <a:pt x="509" y="778"/>
                    <a:pt x="509" y="778"/>
                  </a:cubicBezTo>
                  <a:close/>
                  <a:moveTo>
                    <a:pt x="509" y="56"/>
                  </a:moveTo>
                  <a:cubicBezTo>
                    <a:pt x="509" y="65"/>
                    <a:pt x="509" y="65"/>
                    <a:pt x="509" y="65"/>
                  </a:cubicBezTo>
                  <a:cubicBezTo>
                    <a:pt x="508" y="65"/>
                    <a:pt x="507" y="65"/>
                    <a:pt x="506" y="65"/>
                  </a:cubicBezTo>
                  <a:cubicBezTo>
                    <a:pt x="505" y="64"/>
                    <a:pt x="505" y="64"/>
                    <a:pt x="504" y="63"/>
                  </a:cubicBezTo>
                  <a:cubicBezTo>
                    <a:pt x="504" y="54"/>
                    <a:pt x="504" y="54"/>
                    <a:pt x="504" y="54"/>
                  </a:cubicBezTo>
                  <a:cubicBezTo>
                    <a:pt x="505" y="54"/>
                    <a:pt x="507" y="55"/>
                    <a:pt x="509" y="56"/>
                  </a:cubicBezTo>
                  <a:close/>
                  <a:moveTo>
                    <a:pt x="509" y="132"/>
                  </a:moveTo>
                  <a:cubicBezTo>
                    <a:pt x="509" y="141"/>
                    <a:pt x="509" y="141"/>
                    <a:pt x="509" y="141"/>
                  </a:cubicBezTo>
                  <a:cubicBezTo>
                    <a:pt x="507" y="142"/>
                    <a:pt x="505" y="143"/>
                    <a:pt x="504" y="143"/>
                  </a:cubicBezTo>
                  <a:cubicBezTo>
                    <a:pt x="504" y="129"/>
                    <a:pt x="504" y="129"/>
                    <a:pt x="504" y="129"/>
                  </a:cubicBezTo>
                  <a:cubicBezTo>
                    <a:pt x="506" y="130"/>
                    <a:pt x="508" y="130"/>
                    <a:pt x="509" y="132"/>
                  </a:cubicBezTo>
                  <a:close/>
                  <a:moveTo>
                    <a:pt x="509" y="193"/>
                  </a:moveTo>
                  <a:cubicBezTo>
                    <a:pt x="509" y="224"/>
                    <a:pt x="509" y="224"/>
                    <a:pt x="509" y="224"/>
                  </a:cubicBezTo>
                  <a:cubicBezTo>
                    <a:pt x="507" y="222"/>
                    <a:pt x="505" y="222"/>
                    <a:pt x="504" y="221"/>
                  </a:cubicBezTo>
                  <a:cubicBezTo>
                    <a:pt x="504" y="190"/>
                    <a:pt x="504" y="190"/>
                    <a:pt x="504" y="190"/>
                  </a:cubicBezTo>
                  <a:cubicBezTo>
                    <a:pt x="505" y="191"/>
                    <a:pt x="507" y="192"/>
                    <a:pt x="509" y="193"/>
                  </a:cubicBezTo>
                  <a:close/>
                  <a:moveTo>
                    <a:pt x="509" y="272"/>
                  </a:moveTo>
                  <a:cubicBezTo>
                    <a:pt x="509" y="277"/>
                    <a:pt x="509" y="277"/>
                    <a:pt x="509" y="277"/>
                  </a:cubicBezTo>
                  <a:cubicBezTo>
                    <a:pt x="508" y="277"/>
                    <a:pt x="508" y="278"/>
                    <a:pt x="508" y="279"/>
                  </a:cubicBezTo>
                  <a:cubicBezTo>
                    <a:pt x="509" y="280"/>
                    <a:pt x="509" y="280"/>
                    <a:pt x="509" y="280"/>
                  </a:cubicBezTo>
                  <a:cubicBezTo>
                    <a:pt x="509" y="284"/>
                    <a:pt x="509" y="284"/>
                    <a:pt x="509" y="284"/>
                  </a:cubicBezTo>
                  <a:cubicBezTo>
                    <a:pt x="507" y="284"/>
                    <a:pt x="505" y="283"/>
                    <a:pt x="504" y="283"/>
                  </a:cubicBezTo>
                  <a:cubicBezTo>
                    <a:pt x="504" y="277"/>
                    <a:pt x="504" y="277"/>
                    <a:pt x="504" y="277"/>
                  </a:cubicBezTo>
                  <a:cubicBezTo>
                    <a:pt x="505" y="275"/>
                    <a:pt x="507" y="274"/>
                    <a:pt x="509" y="272"/>
                  </a:cubicBezTo>
                  <a:close/>
                  <a:moveTo>
                    <a:pt x="509" y="296"/>
                  </a:moveTo>
                  <a:cubicBezTo>
                    <a:pt x="509" y="299"/>
                    <a:pt x="509" y="299"/>
                    <a:pt x="509" y="299"/>
                  </a:cubicBezTo>
                  <a:cubicBezTo>
                    <a:pt x="507" y="298"/>
                    <a:pt x="505" y="297"/>
                    <a:pt x="504" y="296"/>
                  </a:cubicBezTo>
                  <a:cubicBezTo>
                    <a:pt x="504" y="291"/>
                    <a:pt x="504" y="291"/>
                    <a:pt x="504" y="291"/>
                  </a:cubicBezTo>
                  <a:cubicBezTo>
                    <a:pt x="507" y="293"/>
                    <a:pt x="507" y="294"/>
                    <a:pt x="509" y="296"/>
                  </a:cubicBezTo>
                  <a:close/>
                  <a:moveTo>
                    <a:pt x="509" y="301"/>
                  </a:moveTo>
                  <a:cubicBezTo>
                    <a:pt x="509" y="307"/>
                    <a:pt x="509" y="307"/>
                    <a:pt x="509" y="307"/>
                  </a:cubicBezTo>
                  <a:cubicBezTo>
                    <a:pt x="508" y="307"/>
                    <a:pt x="508" y="307"/>
                    <a:pt x="508" y="307"/>
                  </a:cubicBezTo>
                  <a:cubicBezTo>
                    <a:pt x="508" y="308"/>
                    <a:pt x="506" y="310"/>
                    <a:pt x="504" y="312"/>
                  </a:cubicBezTo>
                  <a:cubicBezTo>
                    <a:pt x="504" y="305"/>
                    <a:pt x="504" y="305"/>
                    <a:pt x="504" y="305"/>
                  </a:cubicBezTo>
                  <a:cubicBezTo>
                    <a:pt x="506" y="304"/>
                    <a:pt x="508" y="303"/>
                    <a:pt x="509" y="301"/>
                  </a:cubicBezTo>
                  <a:close/>
                  <a:moveTo>
                    <a:pt x="509" y="330"/>
                  </a:moveTo>
                  <a:cubicBezTo>
                    <a:pt x="509" y="342"/>
                    <a:pt x="509" y="342"/>
                    <a:pt x="509" y="342"/>
                  </a:cubicBezTo>
                  <a:cubicBezTo>
                    <a:pt x="508" y="343"/>
                    <a:pt x="507" y="343"/>
                    <a:pt x="506" y="343"/>
                  </a:cubicBezTo>
                  <a:cubicBezTo>
                    <a:pt x="504" y="340"/>
                    <a:pt x="504" y="340"/>
                    <a:pt x="504" y="340"/>
                  </a:cubicBezTo>
                  <a:cubicBezTo>
                    <a:pt x="504" y="330"/>
                    <a:pt x="504" y="330"/>
                    <a:pt x="504" y="330"/>
                  </a:cubicBezTo>
                  <a:cubicBezTo>
                    <a:pt x="506" y="330"/>
                    <a:pt x="507" y="330"/>
                    <a:pt x="509" y="330"/>
                  </a:cubicBezTo>
                  <a:close/>
                  <a:moveTo>
                    <a:pt x="509" y="390"/>
                  </a:moveTo>
                  <a:cubicBezTo>
                    <a:pt x="509" y="399"/>
                    <a:pt x="509" y="399"/>
                    <a:pt x="509" y="399"/>
                  </a:cubicBezTo>
                  <a:cubicBezTo>
                    <a:pt x="508" y="397"/>
                    <a:pt x="507" y="395"/>
                    <a:pt x="506" y="393"/>
                  </a:cubicBezTo>
                  <a:cubicBezTo>
                    <a:pt x="505" y="399"/>
                    <a:pt x="505" y="405"/>
                    <a:pt x="505" y="411"/>
                  </a:cubicBezTo>
                  <a:cubicBezTo>
                    <a:pt x="506" y="411"/>
                    <a:pt x="508" y="411"/>
                    <a:pt x="509" y="410"/>
                  </a:cubicBezTo>
                  <a:cubicBezTo>
                    <a:pt x="509" y="414"/>
                    <a:pt x="509" y="414"/>
                    <a:pt x="509" y="414"/>
                  </a:cubicBezTo>
                  <a:cubicBezTo>
                    <a:pt x="504" y="414"/>
                    <a:pt x="504" y="414"/>
                    <a:pt x="504" y="414"/>
                  </a:cubicBezTo>
                  <a:cubicBezTo>
                    <a:pt x="504" y="415"/>
                    <a:pt x="504" y="415"/>
                    <a:pt x="504" y="415"/>
                  </a:cubicBezTo>
                  <a:cubicBezTo>
                    <a:pt x="504" y="388"/>
                    <a:pt x="504" y="388"/>
                    <a:pt x="504" y="388"/>
                  </a:cubicBezTo>
                  <a:cubicBezTo>
                    <a:pt x="504" y="389"/>
                    <a:pt x="504" y="389"/>
                    <a:pt x="504" y="389"/>
                  </a:cubicBezTo>
                  <a:cubicBezTo>
                    <a:pt x="505" y="389"/>
                    <a:pt x="505" y="389"/>
                    <a:pt x="506" y="390"/>
                  </a:cubicBezTo>
                  <a:cubicBezTo>
                    <a:pt x="509" y="390"/>
                    <a:pt x="509" y="390"/>
                    <a:pt x="509" y="390"/>
                  </a:cubicBezTo>
                  <a:close/>
                  <a:moveTo>
                    <a:pt x="509" y="474"/>
                  </a:moveTo>
                  <a:cubicBezTo>
                    <a:pt x="509" y="484"/>
                    <a:pt x="509" y="484"/>
                    <a:pt x="509" y="484"/>
                  </a:cubicBezTo>
                  <a:cubicBezTo>
                    <a:pt x="506" y="480"/>
                    <a:pt x="506" y="477"/>
                    <a:pt x="509" y="474"/>
                  </a:cubicBezTo>
                  <a:close/>
                  <a:moveTo>
                    <a:pt x="509" y="496"/>
                  </a:moveTo>
                  <a:cubicBezTo>
                    <a:pt x="509" y="506"/>
                    <a:pt x="509" y="506"/>
                    <a:pt x="509" y="506"/>
                  </a:cubicBezTo>
                  <a:cubicBezTo>
                    <a:pt x="507" y="510"/>
                    <a:pt x="505" y="512"/>
                    <a:pt x="504" y="516"/>
                  </a:cubicBezTo>
                  <a:cubicBezTo>
                    <a:pt x="504" y="507"/>
                    <a:pt x="504" y="507"/>
                    <a:pt x="504" y="507"/>
                  </a:cubicBezTo>
                  <a:cubicBezTo>
                    <a:pt x="506" y="504"/>
                    <a:pt x="507" y="501"/>
                    <a:pt x="504" y="497"/>
                  </a:cubicBezTo>
                  <a:cubicBezTo>
                    <a:pt x="504" y="491"/>
                    <a:pt x="504" y="491"/>
                    <a:pt x="504" y="491"/>
                  </a:cubicBezTo>
                  <a:cubicBezTo>
                    <a:pt x="509" y="496"/>
                    <a:pt x="509" y="496"/>
                    <a:pt x="509" y="496"/>
                  </a:cubicBezTo>
                  <a:close/>
                  <a:moveTo>
                    <a:pt x="509" y="522"/>
                  </a:moveTo>
                  <a:cubicBezTo>
                    <a:pt x="509" y="531"/>
                    <a:pt x="509" y="531"/>
                    <a:pt x="509" y="531"/>
                  </a:cubicBezTo>
                  <a:cubicBezTo>
                    <a:pt x="504" y="527"/>
                    <a:pt x="504" y="527"/>
                    <a:pt x="504" y="527"/>
                  </a:cubicBezTo>
                  <a:cubicBezTo>
                    <a:pt x="504" y="521"/>
                    <a:pt x="504" y="521"/>
                    <a:pt x="504" y="521"/>
                  </a:cubicBezTo>
                  <a:cubicBezTo>
                    <a:pt x="505" y="522"/>
                    <a:pt x="505" y="524"/>
                    <a:pt x="506" y="525"/>
                  </a:cubicBezTo>
                  <a:cubicBezTo>
                    <a:pt x="507" y="524"/>
                    <a:pt x="508" y="523"/>
                    <a:pt x="509" y="522"/>
                  </a:cubicBezTo>
                  <a:close/>
                  <a:moveTo>
                    <a:pt x="509" y="579"/>
                  </a:moveTo>
                  <a:cubicBezTo>
                    <a:pt x="509" y="585"/>
                    <a:pt x="509" y="585"/>
                    <a:pt x="509" y="585"/>
                  </a:cubicBezTo>
                  <a:cubicBezTo>
                    <a:pt x="505" y="587"/>
                    <a:pt x="505" y="587"/>
                    <a:pt x="505" y="587"/>
                  </a:cubicBezTo>
                  <a:cubicBezTo>
                    <a:pt x="506" y="588"/>
                    <a:pt x="508" y="588"/>
                    <a:pt x="509" y="589"/>
                  </a:cubicBezTo>
                  <a:cubicBezTo>
                    <a:pt x="509" y="596"/>
                    <a:pt x="509" y="596"/>
                    <a:pt x="509" y="596"/>
                  </a:cubicBezTo>
                  <a:cubicBezTo>
                    <a:pt x="507" y="595"/>
                    <a:pt x="505" y="594"/>
                    <a:pt x="504" y="594"/>
                  </a:cubicBezTo>
                  <a:cubicBezTo>
                    <a:pt x="504" y="582"/>
                    <a:pt x="504" y="582"/>
                    <a:pt x="504" y="582"/>
                  </a:cubicBezTo>
                  <a:cubicBezTo>
                    <a:pt x="505" y="581"/>
                    <a:pt x="507" y="580"/>
                    <a:pt x="509" y="579"/>
                  </a:cubicBezTo>
                  <a:close/>
                  <a:moveTo>
                    <a:pt x="509" y="605"/>
                  </a:moveTo>
                  <a:cubicBezTo>
                    <a:pt x="509" y="611"/>
                    <a:pt x="509" y="611"/>
                    <a:pt x="509" y="611"/>
                  </a:cubicBezTo>
                  <a:cubicBezTo>
                    <a:pt x="508" y="611"/>
                    <a:pt x="506" y="611"/>
                    <a:pt x="505" y="612"/>
                  </a:cubicBezTo>
                  <a:cubicBezTo>
                    <a:pt x="505" y="612"/>
                    <a:pt x="504" y="612"/>
                    <a:pt x="504" y="613"/>
                  </a:cubicBezTo>
                  <a:cubicBezTo>
                    <a:pt x="504" y="605"/>
                    <a:pt x="504" y="605"/>
                    <a:pt x="504" y="605"/>
                  </a:cubicBezTo>
                  <a:cubicBezTo>
                    <a:pt x="505" y="605"/>
                    <a:pt x="507" y="605"/>
                    <a:pt x="509" y="605"/>
                  </a:cubicBezTo>
                  <a:close/>
                  <a:moveTo>
                    <a:pt x="509" y="664"/>
                  </a:moveTo>
                  <a:cubicBezTo>
                    <a:pt x="509" y="676"/>
                    <a:pt x="509" y="676"/>
                    <a:pt x="509" y="676"/>
                  </a:cubicBezTo>
                  <a:cubicBezTo>
                    <a:pt x="504" y="678"/>
                    <a:pt x="504" y="678"/>
                    <a:pt x="504" y="678"/>
                  </a:cubicBezTo>
                  <a:cubicBezTo>
                    <a:pt x="504" y="666"/>
                    <a:pt x="504" y="666"/>
                    <a:pt x="504" y="666"/>
                  </a:cubicBezTo>
                  <a:cubicBezTo>
                    <a:pt x="509" y="664"/>
                    <a:pt x="509" y="664"/>
                    <a:pt x="509" y="664"/>
                  </a:cubicBezTo>
                  <a:close/>
                  <a:moveTo>
                    <a:pt x="509" y="731"/>
                  </a:moveTo>
                  <a:cubicBezTo>
                    <a:pt x="509" y="741"/>
                    <a:pt x="509" y="741"/>
                    <a:pt x="509" y="741"/>
                  </a:cubicBezTo>
                  <a:cubicBezTo>
                    <a:pt x="507" y="741"/>
                    <a:pt x="505" y="741"/>
                    <a:pt x="504" y="741"/>
                  </a:cubicBezTo>
                  <a:cubicBezTo>
                    <a:pt x="504" y="732"/>
                    <a:pt x="504" y="732"/>
                    <a:pt x="504" y="732"/>
                  </a:cubicBezTo>
                  <a:lnTo>
                    <a:pt x="509" y="731"/>
                  </a:lnTo>
                  <a:close/>
                  <a:moveTo>
                    <a:pt x="499" y="14"/>
                  </a:moveTo>
                  <a:cubicBezTo>
                    <a:pt x="501" y="15"/>
                    <a:pt x="502" y="15"/>
                    <a:pt x="504" y="16"/>
                  </a:cubicBezTo>
                  <a:cubicBezTo>
                    <a:pt x="504" y="24"/>
                    <a:pt x="504" y="24"/>
                    <a:pt x="504" y="24"/>
                  </a:cubicBezTo>
                  <a:cubicBezTo>
                    <a:pt x="502" y="23"/>
                    <a:pt x="501" y="22"/>
                    <a:pt x="499" y="22"/>
                  </a:cubicBezTo>
                  <a:cubicBezTo>
                    <a:pt x="499" y="14"/>
                    <a:pt x="499" y="14"/>
                    <a:pt x="499" y="14"/>
                  </a:cubicBezTo>
                  <a:close/>
                  <a:moveTo>
                    <a:pt x="504" y="779"/>
                  </a:moveTo>
                  <a:cubicBezTo>
                    <a:pt x="502" y="780"/>
                    <a:pt x="501" y="781"/>
                    <a:pt x="499" y="781"/>
                  </a:cubicBezTo>
                  <a:cubicBezTo>
                    <a:pt x="499" y="772"/>
                    <a:pt x="499" y="772"/>
                    <a:pt x="499" y="772"/>
                  </a:cubicBezTo>
                  <a:cubicBezTo>
                    <a:pt x="501" y="772"/>
                    <a:pt x="502" y="772"/>
                    <a:pt x="504" y="771"/>
                  </a:cubicBezTo>
                  <a:cubicBezTo>
                    <a:pt x="504" y="779"/>
                    <a:pt x="504" y="779"/>
                    <a:pt x="504" y="779"/>
                  </a:cubicBezTo>
                  <a:close/>
                  <a:moveTo>
                    <a:pt x="504" y="54"/>
                  </a:moveTo>
                  <a:cubicBezTo>
                    <a:pt x="504" y="63"/>
                    <a:pt x="504" y="63"/>
                    <a:pt x="504" y="63"/>
                  </a:cubicBezTo>
                  <a:cubicBezTo>
                    <a:pt x="502" y="63"/>
                    <a:pt x="501" y="62"/>
                    <a:pt x="499" y="61"/>
                  </a:cubicBezTo>
                  <a:cubicBezTo>
                    <a:pt x="499" y="49"/>
                    <a:pt x="499" y="49"/>
                    <a:pt x="499" y="49"/>
                  </a:cubicBezTo>
                  <a:cubicBezTo>
                    <a:pt x="500" y="51"/>
                    <a:pt x="502" y="52"/>
                    <a:pt x="504" y="54"/>
                  </a:cubicBezTo>
                  <a:close/>
                  <a:moveTo>
                    <a:pt x="504" y="129"/>
                  </a:moveTo>
                  <a:cubicBezTo>
                    <a:pt x="504" y="143"/>
                    <a:pt x="504" y="143"/>
                    <a:pt x="504" y="143"/>
                  </a:cubicBezTo>
                  <a:cubicBezTo>
                    <a:pt x="502" y="143"/>
                    <a:pt x="501" y="143"/>
                    <a:pt x="499" y="143"/>
                  </a:cubicBezTo>
                  <a:cubicBezTo>
                    <a:pt x="499" y="127"/>
                    <a:pt x="499" y="127"/>
                    <a:pt x="499" y="127"/>
                  </a:cubicBezTo>
                  <a:cubicBezTo>
                    <a:pt x="501" y="128"/>
                    <a:pt x="502" y="128"/>
                    <a:pt x="504" y="129"/>
                  </a:cubicBezTo>
                  <a:close/>
                  <a:moveTo>
                    <a:pt x="504" y="190"/>
                  </a:moveTo>
                  <a:cubicBezTo>
                    <a:pt x="504" y="221"/>
                    <a:pt x="504" y="221"/>
                    <a:pt x="504" y="221"/>
                  </a:cubicBezTo>
                  <a:cubicBezTo>
                    <a:pt x="502" y="219"/>
                    <a:pt x="501" y="219"/>
                    <a:pt x="499" y="217"/>
                  </a:cubicBezTo>
                  <a:cubicBezTo>
                    <a:pt x="499" y="213"/>
                    <a:pt x="499" y="213"/>
                    <a:pt x="499" y="213"/>
                  </a:cubicBezTo>
                  <a:cubicBezTo>
                    <a:pt x="499" y="213"/>
                    <a:pt x="500" y="214"/>
                    <a:pt x="501" y="215"/>
                  </a:cubicBezTo>
                  <a:cubicBezTo>
                    <a:pt x="501" y="215"/>
                    <a:pt x="502" y="215"/>
                    <a:pt x="503" y="215"/>
                  </a:cubicBezTo>
                  <a:cubicBezTo>
                    <a:pt x="503" y="205"/>
                    <a:pt x="503" y="198"/>
                    <a:pt x="499" y="194"/>
                  </a:cubicBezTo>
                  <a:cubicBezTo>
                    <a:pt x="499" y="188"/>
                    <a:pt x="499" y="188"/>
                    <a:pt x="499" y="188"/>
                  </a:cubicBezTo>
                  <a:cubicBezTo>
                    <a:pt x="501" y="188"/>
                    <a:pt x="502" y="189"/>
                    <a:pt x="504" y="190"/>
                  </a:cubicBezTo>
                  <a:close/>
                  <a:moveTo>
                    <a:pt x="504" y="277"/>
                  </a:moveTo>
                  <a:cubicBezTo>
                    <a:pt x="504" y="283"/>
                    <a:pt x="504" y="283"/>
                    <a:pt x="504" y="283"/>
                  </a:cubicBezTo>
                  <a:cubicBezTo>
                    <a:pt x="502" y="284"/>
                    <a:pt x="500" y="285"/>
                    <a:pt x="499" y="287"/>
                  </a:cubicBezTo>
                  <a:cubicBezTo>
                    <a:pt x="499" y="281"/>
                    <a:pt x="499" y="281"/>
                    <a:pt x="499" y="281"/>
                  </a:cubicBezTo>
                  <a:cubicBezTo>
                    <a:pt x="504" y="277"/>
                    <a:pt x="504" y="277"/>
                    <a:pt x="504" y="277"/>
                  </a:cubicBezTo>
                  <a:close/>
                  <a:moveTo>
                    <a:pt x="504" y="291"/>
                  </a:moveTo>
                  <a:cubicBezTo>
                    <a:pt x="504" y="296"/>
                    <a:pt x="504" y="296"/>
                    <a:pt x="504" y="296"/>
                  </a:cubicBezTo>
                  <a:cubicBezTo>
                    <a:pt x="502" y="295"/>
                    <a:pt x="501" y="294"/>
                    <a:pt x="499" y="293"/>
                  </a:cubicBezTo>
                  <a:cubicBezTo>
                    <a:pt x="499" y="288"/>
                    <a:pt x="499" y="288"/>
                    <a:pt x="499" y="288"/>
                  </a:cubicBezTo>
                  <a:cubicBezTo>
                    <a:pt x="501" y="289"/>
                    <a:pt x="503" y="290"/>
                    <a:pt x="504" y="291"/>
                  </a:cubicBezTo>
                  <a:close/>
                  <a:moveTo>
                    <a:pt x="504" y="305"/>
                  </a:moveTo>
                  <a:cubicBezTo>
                    <a:pt x="504" y="312"/>
                    <a:pt x="504" y="312"/>
                    <a:pt x="504" y="312"/>
                  </a:cubicBezTo>
                  <a:cubicBezTo>
                    <a:pt x="502" y="313"/>
                    <a:pt x="501" y="315"/>
                    <a:pt x="499" y="317"/>
                  </a:cubicBezTo>
                  <a:cubicBezTo>
                    <a:pt x="499" y="311"/>
                    <a:pt x="499" y="311"/>
                    <a:pt x="499" y="311"/>
                  </a:cubicBezTo>
                  <a:cubicBezTo>
                    <a:pt x="500" y="311"/>
                    <a:pt x="501" y="310"/>
                    <a:pt x="502" y="309"/>
                  </a:cubicBezTo>
                  <a:cubicBezTo>
                    <a:pt x="501" y="308"/>
                    <a:pt x="500" y="308"/>
                    <a:pt x="499" y="307"/>
                  </a:cubicBezTo>
                  <a:cubicBezTo>
                    <a:pt x="499" y="302"/>
                    <a:pt x="499" y="302"/>
                    <a:pt x="499" y="302"/>
                  </a:cubicBezTo>
                  <a:cubicBezTo>
                    <a:pt x="503" y="305"/>
                    <a:pt x="503" y="305"/>
                    <a:pt x="503" y="305"/>
                  </a:cubicBezTo>
                  <a:cubicBezTo>
                    <a:pt x="504" y="305"/>
                    <a:pt x="504" y="305"/>
                    <a:pt x="504" y="305"/>
                  </a:cubicBezTo>
                  <a:close/>
                  <a:moveTo>
                    <a:pt x="504" y="330"/>
                  </a:moveTo>
                  <a:cubicBezTo>
                    <a:pt x="504" y="340"/>
                    <a:pt x="504" y="340"/>
                    <a:pt x="504" y="340"/>
                  </a:cubicBezTo>
                  <a:cubicBezTo>
                    <a:pt x="501" y="338"/>
                    <a:pt x="500" y="338"/>
                    <a:pt x="499" y="337"/>
                  </a:cubicBezTo>
                  <a:cubicBezTo>
                    <a:pt x="499" y="333"/>
                    <a:pt x="499" y="333"/>
                    <a:pt x="499" y="333"/>
                  </a:cubicBezTo>
                  <a:cubicBezTo>
                    <a:pt x="499" y="332"/>
                    <a:pt x="499" y="331"/>
                    <a:pt x="499" y="330"/>
                  </a:cubicBezTo>
                  <a:cubicBezTo>
                    <a:pt x="504" y="330"/>
                    <a:pt x="504" y="330"/>
                    <a:pt x="504" y="330"/>
                  </a:cubicBezTo>
                  <a:close/>
                  <a:moveTo>
                    <a:pt x="504" y="388"/>
                  </a:moveTo>
                  <a:cubicBezTo>
                    <a:pt x="504" y="415"/>
                    <a:pt x="504" y="415"/>
                    <a:pt x="504" y="415"/>
                  </a:cubicBezTo>
                  <a:cubicBezTo>
                    <a:pt x="503" y="423"/>
                    <a:pt x="501" y="431"/>
                    <a:pt x="499" y="438"/>
                  </a:cubicBezTo>
                  <a:cubicBezTo>
                    <a:pt x="499" y="421"/>
                    <a:pt x="499" y="421"/>
                    <a:pt x="499" y="421"/>
                  </a:cubicBezTo>
                  <a:cubicBezTo>
                    <a:pt x="500" y="420"/>
                    <a:pt x="500" y="418"/>
                    <a:pt x="501" y="416"/>
                  </a:cubicBezTo>
                  <a:cubicBezTo>
                    <a:pt x="499" y="416"/>
                    <a:pt x="499" y="416"/>
                    <a:pt x="499" y="416"/>
                  </a:cubicBezTo>
                  <a:cubicBezTo>
                    <a:pt x="499" y="411"/>
                    <a:pt x="499" y="411"/>
                    <a:pt x="499" y="411"/>
                  </a:cubicBezTo>
                  <a:cubicBezTo>
                    <a:pt x="500" y="410"/>
                    <a:pt x="500" y="409"/>
                    <a:pt x="501" y="409"/>
                  </a:cubicBezTo>
                  <a:cubicBezTo>
                    <a:pt x="501" y="406"/>
                    <a:pt x="501" y="404"/>
                    <a:pt x="501" y="402"/>
                  </a:cubicBezTo>
                  <a:cubicBezTo>
                    <a:pt x="500" y="402"/>
                    <a:pt x="499" y="403"/>
                    <a:pt x="499" y="403"/>
                  </a:cubicBezTo>
                  <a:cubicBezTo>
                    <a:pt x="499" y="398"/>
                    <a:pt x="499" y="398"/>
                    <a:pt x="499" y="398"/>
                  </a:cubicBezTo>
                  <a:cubicBezTo>
                    <a:pt x="501" y="396"/>
                    <a:pt x="503" y="393"/>
                    <a:pt x="500" y="389"/>
                  </a:cubicBezTo>
                  <a:cubicBezTo>
                    <a:pt x="499" y="390"/>
                    <a:pt x="499" y="390"/>
                    <a:pt x="499" y="390"/>
                  </a:cubicBezTo>
                  <a:cubicBezTo>
                    <a:pt x="499" y="383"/>
                    <a:pt x="499" y="383"/>
                    <a:pt x="499" y="383"/>
                  </a:cubicBezTo>
                  <a:cubicBezTo>
                    <a:pt x="500" y="381"/>
                    <a:pt x="500" y="379"/>
                    <a:pt x="499" y="377"/>
                  </a:cubicBezTo>
                  <a:cubicBezTo>
                    <a:pt x="499" y="365"/>
                    <a:pt x="499" y="365"/>
                    <a:pt x="499" y="365"/>
                  </a:cubicBezTo>
                  <a:cubicBezTo>
                    <a:pt x="501" y="373"/>
                    <a:pt x="503" y="380"/>
                    <a:pt x="504" y="388"/>
                  </a:cubicBezTo>
                  <a:close/>
                  <a:moveTo>
                    <a:pt x="504" y="491"/>
                  </a:moveTo>
                  <a:cubicBezTo>
                    <a:pt x="504" y="497"/>
                    <a:pt x="504" y="497"/>
                    <a:pt x="504" y="497"/>
                  </a:cubicBezTo>
                  <a:cubicBezTo>
                    <a:pt x="503" y="496"/>
                    <a:pt x="503" y="495"/>
                    <a:pt x="502" y="495"/>
                  </a:cubicBezTo>
                  <a:cubicBezTo>
                    <a:pt x="501" y="496"/>
                    <a:pt x="500" y="498"/>
                    <a:pt x="499" y="499"/>
                  </a:cubicBezTo>
                  <a:cubicBezTo>
                    <a:pt x="499" y="486"/>
                    <a:pt x="499" y="486"/>
                    <a:pt x="499" y="486"/>
                  </a:cubicBezTo>
                  <a:cubicBezTo>
                    <a:pt x="504" y="491"/>
                    <a:pt x="504" y="491"/>
                    <a:pt x="504" y="491"/>
                  </a:cubicBezTo>
                  <a:close/>
                  <a:moveTo>
                    <a:pt x="504" y="507"/>
                  </a:moveTo>
                  <a:cubicBezTo>
                    <a:pt x="504" y="516"/>
                    <a:pt x="504" y="516"/>
                    <a:pt x="504" y="516"/>
                  </a:cubicBezTo>
                  <a:cubicBezTo>
                    <a:pt x="502" y="519"/>
                    <a:pt x="502" y="519"/>
                    <a:pt x="502" y="519"/>
                  </a:cubicBezTo>
                  <a:cubicBezTo>
                    <a:pt x="503" y="520"/>
                    <a:pt x="503" y="520"/>
                    <a:pt x="504" y="521"/>
                  </a:cubicBezTo>
                  <a:cubicBezTo>
                    <a:pt x="504" y="527"/>
                    <a:pt x="504" y="527"/>
                    <a:pt x="504" y="527"/>
                  </a:cubicBezTo>
                  <a:cubicBezTo>
                    <a:pt x="499" y="522"/>
                    <a:pt x="499" y="522"/>
                    <a:pt x="499" y="522"/>
                  </a:cubicBezTo>
                  <a:cubicBezTo>
                    <a:pt x="499" y="516"/>
                    <a:pt x="499" y="516"/>
                    <a:pt x="499" y="516"/>
                  </a:cubicBezTo>
                  <a:cubicBezTo>
                    <a:pt x="499" y="516"/>
                    <a:pt x="499" y="516"/>
                    <a:pt x="499" y="516"/>
                  </a:cubicBezTo>
                  <a:cubicBezTo>
                    <a:pt x="501" y="512"/>
                    <a:pt x="503" y="510"/>
                    <a:pt x="504" y="507"/>
                  </a:cubicBezTo>
                  <a:close/>
                  <a:moveTo>
                    <a:pt x="504" y="582"/>
                  </a:moveTo>
                  <a:cubicBezTo>
                    <a:pt x="504" y="594"/>
                    <a:pt x="504" y="594"/>
                    <a:pt x="504" y="594"/>
                  </a:cubicBezTo>
                  <a:cubicBezTo>
                    <a:pt x="502" y="593"/>
                    <a:pt x="501" y="593"/>
                    <a:pt x="499" y="593"/>
                  </a:cubicBezTo>
                  <a:cubicBezTo>
                    <a:pt x="499" y="585"/>
                    <a:pt x="499" y="585"/>
                    <a:pt x="499" y="585"/>
                  </a:cubicBezTo>
                  <a:cubicBezTo>
                    <a:pt x="501" y="584"/>
                    <a:pt x="502" y="583"/>
                    <a:pt x="504" y="582"/>
                  </a:cubicBezTo>
                  <a:close/>
                  <a:moveTo>
                    <a:pt x="504" y="605"/>
                  </a:moveTo>
                  <a:cubicBezTo>
                    <a:pt x="504" y="613"/>
                    <a:pt x="504" y="613"/>
                    <a:pt x="504" y="613"/>
                  </a:cubicBezTo>
                  <a:cubicBezTo>
                    <a:pt x="502" y="614"/>
                    <a:pt x="501" y="615"/>
                    <a:pt x="499" y="616"/>
                  </a:cubicBezTo>
                  <a:cubicBezTo>
                    <a:pt x="499" y="611"/>
                    <a:pt x="499" y="611"/>
                    <a:pt x="499" y="611"/>
                  </a:cubicBezTo>
                  <a:cubicBezTo>
                    <a:pt x="499" y="611"/>
                    <a:pt x="499" y="611"/>
                    <a:pt x="499" y="611"/>
                  </a:cubicBezTo>
                  <a:cubicBezTo>
                    <a:pt x="499" y="610"/>
                    <a:pt x="499" y="610"/>
                    <a:pt x="499" y="610"/>
                  </a:cubicBezTo>
                  <a:cubicBezTo>
                    <a:pt x="499" y="603"/>
                    <a:pt x="499" y="603"/>
                    <a:pt x="499" y="603"/>
                  </a:cubicBezTo>
                  <a:cubicBezTo>
                    <a:pt x="502" y="605"/>
                    <a:pt x="502" y="605"/>
                    <a:pt x="502" y="605"/>
                  </a:cubicBezTo>
                  <a:cubicBezTo>
                    <a:pt x="502" y="605"/>
                    <a:pt x="503" y="605"/>
                    <a:pt x="504" y="605"/>
                  </a:cubicBezTo>
                  <a:close/>
                  <a:moveTo>
                    <a:pt x="504" y="666"/>
                  </a:moveTo>
                  <a:cubicBezTo>
                    <a:pt x="504" y="678"/>
                    <a:pt x="504" y="678"/>
                    <a:pt x="504" y="678"/>
                  </a:cubicBezTo>
                  <a:cubicBezTo>
                    <a:pt x="499" y="680"/>
                    <a:pt x="499" y="680"/>
                    <a:pt x="499" y="680"/>
                  </a:cubicBezTo>
                  <a:cubicBezTo>
                    <a:pt x="499" y="668"/>
                    <a:pt x="499" y="668"/>
                    <a:pt x="499" y="668"/>
                  </a:cubicBezTo>
                  <a:cubicBezTo>
                    <a:pt x="504" y="666"/>
                    <a:pt x="504" y="666"/>
                    <a:pt x="504" y="666"/>
                  </a:cubicBezTo>
                  <a:close/>
                  <a:moveTo>
                    <a:pt x="504" y="732"/>
                  </a:moveTo>
                  <a:cubicBezTo>
                    <a:pt x="504" y="741"/>
                    <a:pt x="504" y="741"/>
                    <a:pt x="504" y="741"/>
                  </a:cubicBezTo>
                  <a:cubicBezTo>
                    <a:pt x="502" y="741"/>
                    <a:pt x="501" y="742"/>
                    <a:pt x="499" y="742"/>
                  </a:cubicBezTo>
                  <a:cubicBezTo>
                    <a:pt x="499" y="733"/>
                    <a:pt x="499" y="733"/>
                    <a:pt x="499" y="733"/>
                  </a:cubicBezTo>
                  <a:cubicBezTo>
                    <a:pt x="501" y="732"/>
                    <a:pt x="502" y="732"/>
                    <a:pt x="504" y="732"/>
                  </a:cubicBezTo>
                  <a:close/>
                  <a:moveTo>
                    <a:pt x="504" y="756"/>
                  </a:moveTo>
                  <a:cubicBezTo>
                    <a:pt x="504" y="768"/>
                    <a:pt x="504" y="768"/>
                    <a:pt x="504" y="768"/>
                  </a:cubicBezTo>
                  <a:cubicBezTo>
                    <a:pt x="502" y="766"/>
                    <a:pt x="500" y="764"/>
                    <a:pt x="499" y="763"/>
                  </a:cubicBezTo>
                  <a:cubicBezTo>
                    <a:pt x="499" y="751"/>
                    <a:pt x="499" y="751"/>
                    <a:pt x="499" y="751"/>
                  </a:cubicBezTo>
                  <a:cubicBezTo>
                    <a:pt x="501" y="753"/>
                    <a:pt x="502" y="754"/>
                    <a:pt x="504" y="756"/>
                  </a:cubicBezTo>
                  <a:close/>
                  <a:moveTo>
                    <a:pt x="499" y="98"/>
                  </a:moveTo>
                  <a:cubicBezTo>
                    <a:pt x="499" y="87"/>
                    <a:pt x="499" y="87"/>
                    <a:pt x="499" y="87"/>
                  </a:cubicBezTo>
                  <a:cubicBezTo>
                    <a:pt x="500" y="88"/>
                    <a:pt x="501" y="89"/>
                    <a:pt x="503" y="90"/>
                  </a:cubicBezTo>
                  <a:cubicBezTo>
                    <a:pt x="502" y="93"/>
                    <a:pt x="501" y="96"/>
                    <a:pt x="501" y="98"/>
                  </a:cubicBezTo>
                  <a:lnTo>
                    <a:pt x="499" y="98"/>
                  </a:lnTo>
                  <a:close/>
                  <a:moveTo>
                    <a:pt x="496" y="14"/>
                  </a:moveTo>
                  <a:cubicBezTo>
                    <a:pt x="497" y="14"/>
                    <a:pt x="498" y="14"/>
                    <a:pt x="499" y="14"/>
                  </a:cubicBezTo>
                  <a:cubicBezTo>
                    <a:pt x="499" y="22"/>
                    <a:pt x="499" y="22"/>
                    <a:pt x="499" y="22"/>
                  </a:cubicBezTo>
                  <a:cubicBezTo>
                    <a:pt x="498" y="21"/>
                    <a:pt x="497" y="21"/>
                    <a:pt x="496" y="21"/>
                  </a:cubicBezTo>
                  <a:cubicBezTo>
                    <a:pt x="496" y="14"/>
                    <a:pt x="496" y="14"/>
                    <a:pt x="496" y="14"/>
                  </a:cubicBezTo>
                  <a:close/>
                  <a:moveTo>
                    <a:pt x="499" y="781"/>
                  </a:moveTo>
                  <a:cubicBezTo>
                    <a:pt x="498" y="782"/>
                    <a:pt x="498" y="782"/>
                    <a:pt x="497" y="782"/>
                  </a:cubicBezTo>
                  <a:cubicBezTo>
                    <a:pt x="497" y="782"/>
                    <a:pt x="496" y="782"/>
                    <a:pt x="496" y="782"/>
                  </a:cubicBezTo>
                  <a:cubicBezTo>
                    <a:pt x="496" y="773"/>
                    <a:pt x="496" y="773"/>
                    <a:pt x="496" y="773"/>
                  </a:cubicBezTo>
                  <a:cubicBezTo>
                    <a:pt x="497" y="773"/>
                    <a:pt x="498" y="773"/>
                    <a:pt x="499" y="772"/>
                  </a:cubicBezTo>
                  <a:cubicBezTo>
                    <a:pt x="499" y="781"/>
                    <a:pt x="499" y="781"/>
                    <a:pt x="499" y="781"/>
                  </a:cubicBezTo>
                  <a:close/>
                  <a:moveTo>
                    <a:pt x="499" y="49"/>
                  </a:moveTo>
                  <a:cubicBezTo>
                    <a:pt x="499" y="61"/>
                    <a:pt x="499" y="61"/>
                    <a:pt x="499" y="61"/>
                  </a:cubicBezTo>
                  <a:cubicBezTo>
                    <a:pt x="498" y="60"/>
                    <a:pt x="497" y="60"/>
                    <a:pt x="496" y="59"/>
                  </a:cubicBezTo>
                  <a:cubicBezTo>
                    <a:pt x="496" y="44"/>
                    <a:pt x="496" y="44"/>
                    <a:pt x="496" y="44"/>
                  </a:cubicBezTo>
                  <a:cubicBezTo>
                    <a:pt x="497" y="46"/>
                    <a:pt x="497" y="48"/>
                    <a:pt x="499" y="49"/>
                  </a:cubicBezTo>
                  <a:close/>
                  <a:moveTo>
                    <a:pt x="499" y="87"/>
                  </a:moveTo>
                  <a:cubicBezTo>
                    <a:pt x="499" y="98"/>
                    <a:pt x="499" y="98"/>
                    <a:pt x="499" y="98"/>
                  </a:cubicBezTo>
                  <a:cubicBezTo>
                    <a:pt x="498" y="97"/>
                    <a:pt x="497" y="97"/>
                    <a:pt x="496" y="97"/>
                  </a:cubicBezTo>
                  <a:cubicBezTo>
                    <a:pt x="496" y="86"/>
                    <a:pt x="496" y="86"/>
                    <a:pt x="496" y="86"/>
                  </a:cubicBezTo>
                  <a:cubicBezTo>
                    <a:pt x="497" y="86"/>
                    <a:pt x="498" y="87"/>
                    <a:pt x="499" y="87"/>
                  </a:cubicBezTo>
                  <a:close/>
                  <a:moveTo>
                    <a:pt x="499" y="127"/>
                  </a:moveTo>
                  <a:cubicBezTo>
                    <a:pt x="499" y="143"/>
                    <a:pt x="499" y="143"/>
                    <a:pt x="499" y="143"/>
                  </a:cubicBezTo>
                  <a:cubicBezTo>
                    <a:pt x="498" y="143"/>
                    <a:pt x="497" y="143"/>
                    <a:pt x="496" y="143"/>
                  </a:cubicBezTo>
                  <a:cubicBezTo>
                    <a:pt x="496" y="126"/>
                    <a:pt x="496" y="126"/>
                    <a:pt x="496" y="126"/>
                  </a:cubicBezTo>
                  <a:cubicBezTo>
                    <a:pt x="497" y="126"/>
                    <a:pt x="498" y="127"/>
                    <a:pt x="499" y="127"/>
                  </a:cubicBezTo>
                  <a:close/>
                  <a:moveTo>
                    <a:pt x="499" y="188"/>
                  </a:moveTo>
                  <a:cubicBezTo>
                    <a:pt x="499" y="194"/>
                    <a:pt x="499" y="194"/>
                    <a:pt x="499" y="194"/>
                  </a:cubicBezTo>
                  <a:cubicBezTo>
                    <a:pt x="498" y="194"/>
                    <a:pt x="497" y="193"/>
                    <a:pt x="496" y="192"/>
                  </a:cubicBezTo>
                  <a:cubicBezTo>
                    <a:pt x="496" y="186"/>
                    <a:pt x="496" y="186"/>
                    <a:pt x="496" y="186"/>
                  </a:cubicBezTo>
                  <a:cubicBezTo>
                    <a:pt x="497" y="187"/>
                    <a:pt x="498" y="187"/>
                    <a:pt x="499" y="188"/>
                  </a:cubicBezTo>
                  <a:close/>
                  <a:moveTo>
                    <a:pt x="499" y="213"/>
                  </a:moveTo>
                  <a:cubicBezTo>
                    <a:pt x="499" y="217"/>
                    <a:pt x="499" y="217"/>
                    <a:pt x="499" y="217"/>
                  </a:cubicBezTo>
                  <a:cubicBezTo>
                    <a:pt x="498" y="217"/>
                    <a:pt x="497" y="216"/>
                    <a:pt x="496" y="216"/>
                  </a:cubicBezTo>
                  <a:cubicBezTo>
                    <a:pt x="496" y="210"/>
                    <a:pt x="496" y="210"/>
                    <a:pt x="496" y="210"/>
                  </a:cubicBezTo>
                  <a:cubicBezTo>
                    <a:pt x="497" y="211"/>
                    <a:pt x="497" y="212"/>
                    <a:pt x="499" y="213"/>
                  </a:cubicBezTo>
                  <a:close/>
                  <a:moveTo>
                    <a:pt x="499" y="281"/>
                  </a:moveTo>
                  <a:cubicBezTo>
                    <a:pt x="499" y="287"/>
                    <a:pt x="499" y="287"/>
                    <a:pt x="499" y="287"/>
                  </a:cubicBezTo>
                  <a:cubicBezTo>
                    <a:pt x="499" y="287"/>
                    <a:pt x="499" y="287"/>
                    <a:pt x="498" y="288"/>
                  </a:cubicBezTo>
                  <a:cubicBezTo>
                    <a:pt x="499" y="288"/>
                    <a:pt x="499" y="288"/>
                    <a:pt x="499" y="288"/>
                  </a:cubicBezTo>
                  <a:cubicBezTo>
                    <a:pt x="499" y="293"/>
                    <a:pt x="499" y="293"/>
                    <a:pt x="499" y="293"/>
                  </a:cubicBezTo>
                  <a:cubicBezTo>
                    <a:pt x="498" y="293"/>
                    <a:pt x="497" y="292"/>
                    <a:pt x="496" y="292"/>
                  </a:cubicBezTo>
                  <a:cubicBezTo>
                    <a:pt x="496" y="285"/>
                    <a:pt x="496" y="285"/>
                    <a:pt x="496" y="285"/>
                  </a:cubicBezTo>
                  <a:cubicBezTo>
                    <a:pt x="499" y="281"/>
                    <a:pt x="499" y="281"/>
                    <a:pt x="499" y="281"/>
                  </a:cubicBezTo>
                  <a:close/>
                  <a:moveTo>
                    <a:pt x="499" y="302"/>
                  </a:moveTo>
                  <a:cubicBezTo>
                    <a:pt x="499" y="307"/>
                    <a:pt x="499" y="307"/>
                    <a:pt x="499" y="307"/>
                  </a:cubicBezTo>
                  <a:cubicBezTo>
                    <a:pt x="498" y="306"/>
                    <a:pt x="497" y="305"/>
                    <a:pt x="496" y="304"/>
                  </a:cubicBezTo>
                  <a:cubicBezTo>
                    <a:pt x="496" y="300"/>
                    <a:pt x="496" y="300"/>
                    <a:pt x="496" y="300"/>
                  </a:cubicBezTo>
                  <a:cubicBezTo>
                    <a:pt x="499" y="302"/>
                    <a:pt x="499" y="302"/>
                    <a:pt x="499" y="302"/>
                  </a:cubicBezTo>
                  <a:close/>
                  <a:moveTo>
                    <a:pt x="499" y="311"/>
                  </a:moveTo>
                  <a:cubicBezTo>
                    <a:pt x="499" y="317"/>
                    <a:pt x="499" y="317"/>
                    <a:pt x="499" y="317"/>
                  </a:cubicBezTo>
                  <a:cubicBezTo>
                    <a:pt x="498" y="317"/>
                    <a:pt x="497" y="319"/>
                    <a:pt x="496" y="319"/>
                  </a:cubicBezTo>
                  <a:cubicBezTo>
                    <a:pt x="496" y="313"/>
                    <a:pt x="496" y="313"/>
                    <a:pt x="496" y="313"/>
                  </a:cubicBezTo>
                  <a:cubicBezTo>
                    <a:pt x="497" y="312"/>
                    <a:pt x="498" y="312"/>
                    <a:pt x="499" y="311"/>
                  </a:cubicBezTo>
                  <a:close/>
                  <a:moveTo>
                    <a:pt x="499" y="333"/>
                  </a:moveTo>
                  <a:cubicBezTo>
                    <a:pt x="499" y="337"/>
                    <a:pt x="499" y="337"/>
                    <a:pt x="499" y="337"/>
                  </a:cubicBezTo>
                  <a:cubicBezTo>
                    <a:pt x="498" y="337"/>
                    <a:pt x="498" y="337"/>
                    <a:pt x="498" y="337"/>
                  </a:cubicBezTo>
                  <a:cubicBezTo>
                    <a:pt x="498" y="336"/>
                    <a:pt x="499" y="334"/>
                    <a:pt x="499" y="333"/>
                  </a:cubicBezTo>
                  <a:close/>
                  <a:moveTo>
                    <a:pt x="499" y="365"/>
                  </a:moveTo>
                  <a:cubicBezTo>
                    <a:pt x="499" y="377"/>
                    <a:pt x="499" y="377"/>
                    <a:pt x="499" y="377"/>
                  </a:cubicBezTo>
                  <a:cubicBezTo>
                    <a:pt x="499" y="377"/>
                    <a:pt x="498" y="376"/>
                    <a:pt x="498" y="376"/>
                  </a:cubicBezTo>
                  <a:cubicBezTo>
                    <a:pt x="496" y="378"/>
                    <a:pt x="496" y="378"/>
                    <a:pt x="496" y="378"/>
                  </a:cubicBezTo>
                  <a:cubicBezTo>
                    <a:pt x="496" y="356"/>
                    <a:pt x="496" y="356"/>
                    <a:pt x="496" y="356"/>
                  </a:cubicBezTo>
                  <a:cubicBezTo>
                    <a:pt x="497" y="359"/>
                    <a:pt x="498" y="362"/>
                    <a:pt x="499" y="365"/>
                  </a:cubicBezTo>
                  <a:close/>
                  <a:moveTo>
                    <a:pt x="499" y="383"/>
                  </a:moveTo>
                  <a:cubicBezTo>
                    <a:pt x="499" y="390"/>
                    <a:pt x="499" y="390"/>
                    <a:pt x="499" y="390"/>
                  </a:cubicBezTo>
                  <a:cubicBezTo>
                    <a:pt x="498" y="391"/>
                    <a:pt x="497" y="391"/>
                    <a:pt x="496" y="392"/>
                  </a:cubicBezTo>
                  <a:cubicBezTo>
                    <a:pt x="496" y="388"/>
                    <a:pt x="496" y="388"/>
                    <a:pt x="496" y="388"/>
                  </a:cubicBezTo>
                  <a:cubicBezTo>
                    <a:pt x="497" y="387"/>
                    <a:pt x="498" y="385"/>
                    <a:pt x="499" y="383"/>
                  </a:cubicBezTo>
                  <a:close/>
                  <a:moveTo>
                    <a:pt x="499" y="398"/>
                  </a:moveTo>
                  <a:cubicBezTo>
                    <a:pt x="499" y="403"/>
                    <a:pt x="499" y="403"/>
                    <a:pt x="499" y="403"/>
                  </a:cubicBezTo>
                  <a:cubicBezTo>
                    <a:pt x="498" y="404"/>
                    <a:pt x="497" y="405"/>
                    <a:pt x="496" y="405"/>
                  </a:cubicBezTo>
                  <a:cubicBezTo>
                    <a:pt x="496" y="401"/>
                    <a:pt x="496" y="401"/>
                    <a:pt x="496" y="401"/>
                  </a:cubicBezTo>
                  <a:cubicBezTo>
                    <a:pt x="497" y="400"/>
                    <a:pt x="498" y="399"/>
                    <a:pt x="499" y="398"/>
                  </a:cubicBezTo>
                  <a:close/>
                  <a:moveTo>
                    <a:pt x="499" y="411"/>
                  </a:moveTo>
                  <a:cubicBezTo>
                    <a:pt x="499" y="416"/>
                    <a:pt x="499" y="416"/>
                    <a:pt x="499" y="416"/>
                  </a:cubicBezTo>
                  <a:cubicBezTo>
                    <a:pt x="496" y="418"/>
                    <a:pt x="496" y="418"/>
                    <a:pt x="496" y="418"/>
                  </a:cubicBezTo>
                  <a:cubicBezTo>
                    <a:pt x="496" y="412"/>
                    <a:pt x="496" y="412"/>
                    <a:pt x="496" y="412"/>
                  </a:cubicBezTo>
                  <a:cubicBezTo>
                    <a:pt x="497" y="412"/>
                    <a:pt x="498" y="411"/>
                    <a:pt x="499" y="411"/>
                  </a:cubicBezTo>
                  <a:close/>
                  <a:moveTo>
                    <a:pt x="499" y="421"/>
                  </a:moveTo>
                  <a:cubicBezTo>
                    <a:pt x="499" y="438"/>
                    <a:pt x="499" y="438"/>
                    <a:pt x="499" y="438"/>
                  </a:cubicBezTo>
                  <a:cubicBezTo>
                    <a:pt x="498" y="440"/>
                    <a:pt x="497" y="443"/>
                    <a:pt x="496" y="446"/>
                  </a:cubicBezTo>
                  <a:cubicBezTo>
                    <a:pt x="496" y="436"/>
                    <a:pt x="496" y="436"/>
                    <a:pt x="496" y="436"/>
                  </a:cubicBezTo>
                  <a:cubicBezTo>
                    <a:pt x="496" y="436"/>
                    <a:pt x="496" y="436"/>
                    <a:pt x="496" y="436"/>
                  </a:cubicBezTo>
                  <a:cubicBezTo>
                    <a:pt x="497" y="433"/>
                    <a:pt x="497" y="431"/>
                    <a:pt x="498" y="429"/>
                  </a:cubicBezTo>
                  <a:cubicBezTo>
                    <a:pt x="497" y="429"/>
                    <a:pt x="496" y="429"/>
                    <a:pt x="496" y="429"/>
                  </a:cubicBezTo>
                  <a:cubicBezTo>
                    <a:pt x="496" y="424"/>
                    <a:pt x="496" y="424"/>
                    <a:pt x="496" y="424"/>
                  </a:cubicBezTo>
                  <a:cubicBezTo>
                    <a:pt x="497" y="423"/>
                    <a:pt x="498" y="423"/>
                    <a:pt x="499" y="421"/>
                  </a:cubicBezTo>
                  <a:close/>
                  <a:moveTo>
                    <a:pt x="499" y="486"/>
                  </a:moveTo>
                  <a:cubicBezTo>
                    <a:pt x="499" y="499"/>
                    <a:pt x="499" y="499"/>
                    <a:pt x="499" y="499"/>
                  </a:cubicBezTo>
                  <a:cubicBezTo>
                    <a:pt x="497" y="501"/>
                    <a:pt x="496" y="503"/>
                    <a:pt x="496" y="505"/>
                  </a:cubicBezTo>
                  <a:cubicBezTo>
                    <a:pt x="496" y="498"/>
                    <a:pt x="496" y="498"/>
                    <a:pt x="496" y="498"/>
                  </a:cubicBezTo>
                  <a:cubicBezTo>
                    <a:pt x="497" y="495"/>
                    <a:pt x="497" y="493"/>
                    <a:pt x="496" y="488"/>
                  </a:cubicBezTo>
                  <a:cubicBezTo>
                    <a:pt x="496" y="483"/>
                    <a:pt x="496" y="483"/>
                    <a:pt x="496" y="483"/>
                  </a:cubicBezTo>
                  <a:cubicBezTo>
                    <a:pt x="499" y="486"/>
                    <a:pt x="499" y="486"/>
                    <a:pt x="499" y="486"/>
                  </a:cubicBezTo>
                  <a:close/>
                  <a:moveTo>
                    <a:pt x="499" y="516"/>
                  </a:moveTo>
                  <a:cubicBezTo>
                    <a:pt x="499" y="522"/>
                    <a:pt x="499" y="522"/>
                    <a:pt x="499" y="522"/>
                  </a:cubicBezTo>
                  <a:cubicBezTo>
                    <a:pt x="496" y="518"/>
                    <a:pt x="496" y="518"/>
                    <a:pt x="496" y="518"/>
                  </a:cubicBezTo>
                  <a:cubicBezTo>
                    <a:pt x="496" y="514"/>
                    <a:pt x="496" y="514"/>
                    <a:pt x="496" y="514"/>
                  </a:cubicBezTo>
                  <a:cubicBezTo>
                    <a:pt x="496" y="514"/>
                    <a:pt x="497" y="515"/>
                    <a:pt x="497" y="516"/>
                  </a:cubicBezTo>
                  <a:cubicBezTo>
                    <a:pt x="499" y="516"/>
                    <a:pt x="499" y="516"/>
                    <a:pt x="499" y="516"/>
                  </a:cubicBezTo>
                  <a:close/>
                  <a:moveTo>
                    <a:pt x="499" y="585"/>
                  </a:moveTo>
                  <a:cubicBezTo>
                    <a:pt x="499" y="593"/>
                    <a:pt x="499" y="593"/>
                    <a:pt x="499" y="593"/>
                  </a:cubicBezTo>
                  <a:cubicBezTo>
                    <a:pt x="498" y="593"/>
                    <a:pt x="497" y="593"/>
                    <a:pt x="496" y="593"/>
                  </a:cubicBezTo>
                  <a:cubicBezTo>
                    <a:pt x="496" y="586"/>
                    <a:pt x="496" y="586"/>
                    <a:pt x="496" y="586"/>
                  </a:cubicBezTo>
                  <a:cubicBezTo>
                    <a:pt x="497" y="586"/>
                    <a:pt x="498" y="586"/>
                    <a:pt x="499" y="585"/>
                  </a:cubicBezTo>
                  <a:close/>
                  <a:moveTo>
                    <a:pt x="499" y="603"/>
                  </a:moveTo>
                  <a:cubicBezTo>
                    <a:pt x="499" y="610"/>
                    <a:pt x="499" y="610"/>
                    <a:pt x="499" y="610"/>
                  </a:cubicBezTo>
                  <a:cubicBezTo>
                    <a:pt x="498" y="609"/>
                    <a:pt x="497" y="609"/>
                    <a:pt x="496" y="608"/>
                  </a:cubicBezTo>
                  <a:cubicBezTo>
                    <a:pt x="496" y="601"/>
                    <a:pt x="496" y="601"/>
                    <a:pt x="496" y="601"/>
                  </a:cubicBezTo>
                  <a:cubicBezTo>
                    <a:pt x="499" y="603"/>
                    <a:pt x="499" y="603"/>
                    <a:pt x="499" y="603"/>
                  </a:cubicBezTo>
                  <a:close/>
                  <a:moveTo>
                    <a:pt x="499" y="611"/>
                  </a:moveTo>
                  <a:cubicBezTo>
                    <a:pt x="499" y="616"/>
                    <a:pt x="499" y="616"/>
                    <a:pt x="499" y="616"/>
                  </a:cubicBezTo>
                  <a:cubicBezTo>
                    <a:pt x="498" y="617"/>
                    <a:pt x="497" y="617"/>
                    <a:pt x="496" y="618"/>
                  </a:cubicBezTo>
                  <a:cubicBezTo>
                    <a:pt x="496" y="612"/>
                    <a:pt x="496" y="612"/>
                    <a:pt x="496" y="612"/>
                  </a:cubicBezTo>
                  <a:cubicBezTo>
                    <a:pt x="497" y="612"/>
                    <a:pt x="497" y="611"/>
                    <a:pt x="499" y="611"/>
                  </a:cubicBezTo>
                  <a:close/>
                  <a:moveTo>
                    <a:pt x="499" y="668"/>
                  </a:moveTo>
                  <a:cubicBezTo>
                    <a:pt x="499" y="680"/>
                    <a:pt x="499" y="680"/>
                    <a:pt x="499" y="680"/>
                  </a:cubicBezTo>
                  <a:cubicBezTo>
                    <a:pt x="496" y="681"/>
                    <a:pt x="496" y="681"/>
                    <a:pt x="496" y="681"/>
                  </a:cubicBezTo>
                  <a:cubicBezTo>
                    <a:pt x="496" y="669"/>
                    <a:pt x="496" y="669"/>
                    <a:pt x="496" y="669"/>
                  </a:cubicBezTo>
                  <a:cubicBezTo>
                    <a:pt x="499" y="668"/>
                    <a:pt x="499" y="668"/>
                    <a:pt x="499" y="668"/>
                  </a:cubicBezTo>
                  <a:close/>
                  <a:moveTo>
                    <a:pt x="499" y="733"/>
                  </a:moveTo>
                  <a:cubicBezTo>
                    <a:pt x="499" y="742"/>
                    <a:pt x="499" y="742"/>
                    <a:pt x="499" y="742"/>
                  </a:cubicBezTo>
                  <a:cubicBezTo>
                    <a:pt x="498" y="742"/>
                    <a:pt x="497" y="743"/>
                    <a:pt x="496" y="743"/>
                  </a:cubicBezTo>
                  <a:cubicBezTo>
                    <a:pt x="496" y="734"/>
                    <a:pt x="496" y="734"/>
                    <a:pt x="496" y="734"/>
                  </a:cubicBezTo>
                  <a:cubicBezTo>
                    <a:pt x="497" y="734"/>
                    <a:pt x="497" y="733"/>
                    <a:pt x="498" y="733"/>
                  </a:cubicBezTo>
                  <a:cubicBezTo>
                    <a:pt x="499" y="733"/>
                    <a:pt x="499" y="733"/>
                    <a:pt x="499" y="733"/>
                  </a:cubicBezTo>
                  <a:close/>
                  <a:moveTo>
                    <a:pt x="499" y="751"/>
                  </a:moveTo>
                  <a:cubicBezTo>
                    <a:pt x="499" y="763"/>
                    <a:pt x="499" y="763"/>
                    <a:pt x="499" y="763"/>
                  </a:cubicBezTo>
                  <a:cubicBezTo>
                    <a:pt x="498" y="762"/>
                    <a:pt x="497" y="761"/>
                    <a:pt x="496" y="760"/>
                  </a:cubicBezTo>
                  <a:cubicBezTo>
                    <a:pt x="496" y="748"/>
                    <a:pt x="496" y="748"/>
                    <a:pt x="496" y="748"/>
                  </a:cubicBezTo>
                  <a:cubicBezTo>
                    <a:pt x="497" y="749"/>
                    <a:pt x="498" y="750"/>
                    <a:pt x="499" y="751"/>
                  </a:cubicBezTo>
                  <a:close/>
                  <a:moveTo>
                    <a:pt x="496" y="563"/>
                  </a:moveTo>
                  <a:cubicBezTo>
                    <a:pt x="496" y="558"/>
                    <a:pt x="496" y="558"/>
                    <a:pt x="496" y="558"/>
                  </a:cubicBezTo>
                  <a:cubicBezTo>
                    <a:pt x="497" y="559"/>
                    <a:pt x="497" y="559"/>
                    <a:pt x="497" y="559"/>
                  </a:cubicBezTo>
                  <a:cubicBezTo>
                    <a:pt x="496" y="561"/>
                    <a:pt x="496" y="562"/>
                    <a:pt x="496" y="563"/>
                  </a:cubicBezTo>
                  <a:close/>
                  <a:moveTo>
                    <a:pt x="496" y="121"/>
                  </a:moveTo>
                  <a:cubicBezTo>
                    <a:pt x="496" y="112"/>
                    <a:pt x="496" y="112"/>
                    <a:pt x="496" y="112"/>
                  </a:cubicBezTo>
                  <a:cubicBezTo>
                    <a:pt x="497" y="114"/>
                    <a:pt x="498" y="116"/>
                    <a:pt x="498" y="119"/>
                  </a:cubicBezTo>
                  <a:cubicBezTo>
                    <a:pt x="497" y="120"/>
                    <a:pt x="496" y="120"/>
                    <a:pt x="496" y="121"/>
                  </a:cubicBezTo>
                  <a:close/>
                  <a:moveTo>
                    <a:pt x="491" y="12"/>
                  </a:moveTo>
                  <a:cubicBezTo>
                    <a:pt x="492" y="13"/>
                    <a:pt x="494" y="13"/>
                    <a:pt x="496" y="14"/>
                  </a:cubicBezTo>
                  <a:cubicBezTo>
                    <a:pt x="496" y="21"/>
                    <a:pt x="496" y="21"/>
                    <a:pt x="496" y="21"/>
                  </a:cubicBezTo>
                  <a:cubicBezTo>
                    <a:pt x="494" y="21"/>
                    <a:pt x="493" y="20"/>
                    <a:pt x="491" y="20"/>
                  </a:cubicBezTo>
                  <a:cubicBezTo>
                    <a:pt x="491" y="12"/>
                    <a:pt x="491" y="12"/>
                    <a:pt x="491" y="12"/>
                  </a:cubicBezTo>
                  <a:close/>
                  <a:moveTo>
                    <a:pt x="496" y="782"/>
                  </a:moveTo>
                  <a:cubicBezTo>
                    <a:pt x="494" y="782"/>
                    <a:pt x="492" y="783"/>
                    <a:pt x="491" y="783"/>
                  </a:cubicBezTo>
                  <a:cubicBezTo>
                    <a:pt x="491" y="774"/>
                    <a:pt x="491" y="774"/>
                    <a:pt x="491" y="774"/>
                  </a:cubicBezTo>
                  <a:cubicBezTo>
                    <a:pt x="493" y="774"/>
                    <a:pt x="494" y="774"/>
                    <a:pt x="496" y="773"/>
                  </a:cubicBezTo>
                  <a:cubicBezTo>
                    <a:pt x="496" y="782"/>
                    <a:pt x="496" y="782"/>
                    <a:pt x="496" y="782"/>
                  </a:cubicBezTo>
                  <a:close/>
                  <a:moveTo>
                    <a:pt x="496" y="44"/>
                  </a:moveTo>
                  <a:cubicBezTo>
                    <a:pt x="496" y="59"/>
                    <a:pt x="496" y="59"/>
                    <a:pt x="496" y="59"/>
                  </a:cubicBezTo>
                  <a:cubicBezTo>
                    <a:pt x="493" y="57"/>
                    <a:pt x="493" y="57"/>
                    <a:pt x="493" y="57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29"/>
                    <a:pt x="491" y="29"/>
                    <a:pt x="491" y="29"/>
                  </a:cubicBezTo>
                  <a:cubicBezTo>
                    <a:pt x="493" y="35"/>
                    <a:pt x="494" y="40"/>
                    <a:pt x="496" y="44"/>
                  </a:cubicBezTo>
                  <a:close/>
                  <a:moveTo>
                    <a:pt x="496" y="86"/>
                  </a:moveTo>
                  <a:cubicBezTo>
                    <a:pt x="496" y="97"/>
                    <a:pt x="496" y="97"/>
                    <a:pt x="496" y="97"/>
                  </a:cubicBezTo>
                  <a:cubicBezTo>
                    <a:pt x="495" y="97"/>
                    <a:pt x="495" y="97"/>
                    <a:pt x="495" y="97"/>
                  </a:cubicBezTo>
                  <a:cubicBezTo>
                    <a:pt x="494" y="100"/>
                    <a:pt x="493" y="103"/>
                    <a:pt x="492" y="106"/>
                  </a:cubicBezTo>
                  <a:cubicBezTo>
                    <a:pt x="493" y="108"/>
                    <a:pt x="495" y="110"/>
                    <a:pt x="496" y="112"/>
                  </a:cubicBezTo>
                  <a:cubicBezTo>
                    <a:pt x="496" y="121"/>
                    <a:pt x="496" y="121"/>
                    <a:pt x="496" y="121"/>
                  </a:cubicBezTo>
                  <a:cubicBezTo>
                    <a:pt x="494" y="122"/>
                    <a:pt x="493" y="122"/>
                    <a:pt x="491" y="122"/>
                  </a:cubicBezTo>
                  <a:cubicBezTo>
                    <a:pt x="491" y="81"/>
                    <a:pt x="491" y="81"/>
                    <a:pt x="491" y="81"/>
                  </a:cubicBezTo>
                  <a:cubicBezTo>
                    <a:pt x="491" y="82"/>
                    <a:pt x="491" y="83"/>
                    <a:pt x="491" y="84"/>
                  </a:cubicBezTo>
                  <a:cubicBezTo>
                    <a:pt x="493" y="85"/>
                    <a:pt x="494" y="85"/>
                    <a:pt x="496" y="86"/>
                  </a:cubicBezTo>
                  <a:close/>
                  <a:moveTo>
                    <a:pt x="496" y="126"/>
                  </a:moveTo>
                  <a:cubicBezTo>
                    <a:pt x="496" y="143"/>
                    <a:pt x="496" y="143"/>
                    <a:pt x="496" y="143"/>
                  </a:cubicBezTo>
                  <a:cubicBezTo>
                    <a:pt x="494" y="142"/>
                    <a:pt x="492" y="142"/>
                    <a:pt x="491" y="141"/>
                  </a:cubicBezTo>
                  <a:cubicBezTo>
                    <a:pt x="491" y="125"/>
                    <a:pt x="491" y="125"/>
                    <a:pt x="491" y="125"/>
                  </a:cubicBezTo>
                  <a:cubicBezTo>
                    <a:pt x="492" y="125"/>
                    <a:pt x="494" y="126"/>
                    <a:pt x="496" y="126"/>
                  </a:cubicBezTo>
                  <a:close/>
                  <a:moveTo>
                    <a:pt x="496" y="186"/>
                  </a:moveTo>
                  <a:cubicBezTo>
                    <a:pt x="496" y="192"/>
                    <a:pt x="496" y="192"/>
                    <a:pt x="496" y="192"/>
                  </a:cubicBezTo>
                  <a:cubicBezTo>
                    <a:pt x="494" y="191"/>
                    <a:pt x="493" y="191"/>
                    <a:pt x="491" y="190"/>
                  </a:cubicBezTo>
                  <a:cubicBezTo>
                    <a:pt x="491" y="184"/>
                    <a:pt x="491" y="184"/>
                    <a:pt x="491" y="184"/>
                  </a:cubicBezTo>
                  <a:cubicBezTo>
                    <a:pt x="492" y="185"/>
                    <a:pt x="494" y="186"/>
                    <a:pt x="496" y="186"/>
                  </a:cubicBezTo>
                  <a:close/>
                  <a:moveTo>
                    <a:pt x="496" y="210"/>
                  </a:moveTo>
                  <a:cubicBezTo>
                    <a:pt x="496" y="216"/>
                    <a:pt x="496" y="216"/>
                    <a:pt x="496" y="216"/>
                  </a:cubicBezTo>
                  <a:cubicBezTo>
                    <a:pt x="494" y="215"/>
                    <a:pt x="492" y="214"/>
                    <a:pt x="491" y="213"/>
                  </a:cubicBezTo>
                  <a:cubicBezTo>
                    <a:pt x="491" y="195"/>
                    <a:pt x="491" y="195"/>
                    <a:pt x="491" y="195"/>
                  </a:cubicBezTo>
                  <a:cubicBezTo>
                    <a:pt x="492" y="201"/>
                    <a:pt x="492" y="206"/>
                    <a:pt x="496" y="210"/>
                  </a:cubicBezTo>
                  <a:close/>
                  <a:moveTo>
                    <a:pt x="496" y="285"/>
                  </a:moveTo>
                  <a:cubicBezTo>
                    <a:pt x="496" y="292"/>
                    <a:pt x="496" y="292"/>
                    <a:pt x="496" y="292"/>
                  </a:cubicBezTo>
                  <a:cubicBezTo>
                    <a:pt x="495" y="292"/>
                    <a:pt x="495" y="292"/>
                    <a:pt x="495" y="291"/>
                  </a:cubicBezTo>
                  <a:cubicBezTo>
                    <a:pt x="493" y="292"/>
                    <a:pt x="492" y="294"/>
                    <a:pt x="491" y="294"/>
                  </a:cubicBezTo>
                  <a:cubicBezTo>
                    <a:pt x="491" y="291"/>
                    <a:pt x="491" y="291"/>
                    <a:pt x="491" y="291"/>
                  </a:cubicBezTo>
                  <a:cubicBezTo>
                    <a:pt x="493" y="289"/>
                    <a:pt x="494" y="288"/>
                    <a:pt x="494" y="286"/>
                  </a:cubicBezTo>
                  <a:cubicBezTo>
                    <a:pt x="496" y="285"/>
                    <a:pt x="496" y="285"/>
                    <a:pt x="496" y="285"/>
                  </a:cubicBezTo>
                  <a:close/>
                  <a:moveTo>
                    <a:pt x="496" y="300"/>
                  </a:moveTo>
                  <a:cubicBezTo>
                    <a:pt x="496" y="304"/>
                    <a:pt x="496" y="304"/>
                    <a:pt x="496" y="304"/>
                  </a:cubicBezTo>
                  <a:cubicBezTo>
                    <a:pt x="494" y="303"/>
                    <a:pt x="493" y="302"/>
                    <a:pt x="491" y="302"/>
                  </a:cubicBezTo>
                  <a:cubicBezTo>
                    <a:pt x="491" y="296"/>
                    <a:pt x="491" y="296"/>
                    <a:pt x="491" y="296"/>
                  </a:cubicBezTo>
                  <a:cubicBezTo>
                    <a:pt x="491" y="297"/>
                    <a:pt x="491" y="297"/>
                    <a:pt x="491" y="297"/>
                  </a:cubicBezTo>
                  <a:cubicBezTo>
                    <a:pt x="492" y="298"/>
                    <a:pt x="494" y="299"/>
                    <a:pt x="496" y="300"/>
                  </a:cubicBezTo>
                  <a:close/>
                  <a:moveTo>
                    <a:pt x="496" y="313"/>
                  </a:moveTo>
                  <a:cubicBezTo>
                    <a:pt x="496" y="319"/>
                    <a:pt x="496" y="319"/>
                    <a:pt x="496" y="319"/>
                  </a:cubicBezTo>
                  <a:cubicBezTo>
                    <a:pt x="494" y="321"/>
                    <a:pt x="492" y="323"/>
                    <a:pt x="491" y="324"/>
                  </a:cubicBezTo>
                  <a:cubicBezTo>
                    <a:pt x="491" y="320"/>
                    <a:pt x="491" y="320"/>
                    <a:pt x="491" y="320"/>
                  </a:cubicBezTo>
                  <a:cubicBezTo>
                    <a:pt x="491" y="319"/>
                    <a:pt x="492" y="318"/>
                    <a:pt x="492" y="317"/>
                  </a:cubicBezTo>
                  <a:cubicBezTo>
                    <a:pt x="492" y="317"/>
                    <a:pt x="491" y="316"/>
                    <a:pt x="491" y="316"/>
                  </a:cubicBezTo>
                  <a:cubicBezTo>
                    <a:pt x="491" y="312"/>
                    <a:pt x="491" y="312"/>
                    <a:pt x="491" y="312"/>
                  </a:cubicBezTo>
                  <a:cubicBezTo>
                    <a:pt x="492" y="313"/>
                    <a:pt x="492" y="313"/>
                    <a:pt x="492" y="313"/>
                  </a:cubicBezTo>
                  <a:cubicBezTo>
                    <a:pt x="493" y="313"/>
                    <a:pt x="495" y="313"/>
                    <a:pt x="496" y="313"/>
                  </a:cubicBezTo>
                  <a:close/>
                  <a:moveTo>
                    <a:pt x="496" y="356"/>
                  </a:moveTo>
                  <a:cubicBezTo>
                    <a:pt x="496" y="378"/>
                    <a:pt x="496" y="378"/>
                    <a:pt x="496" y="378"/>
                  </a:cubicBezTo>
                  <a:cubicBezTo>
                    <a:pt x="493" y="380"/>
                    <a:pt x="492" y="382"/>
                    <a:pt x="491" y="384"/>
                  </a:cubicBezTo>
                  <a:cubicBezTo>
                    <a:pt x="491" y="378"/>
                    <a:pt x="491" y="378"/>
                    <a:pt x="491" y="378"/>
                  </a:cubicBezTo>
                  <a:cubicBezTo>
                    <a:pt x="492" y="376"/>
                    <a:pt x="494" y="375"/>
                    <a:pt x="495" y="373"/>
                  </a:cubicBezTo>
                  <a:cubicBezTo>
                    <a:pt x="495" y="365"/>
                    <a:pt x="495" y="365"/>
                    <a:pt x="494" y="363"/>
                  </a:cubicBezTo>
                  <a:cubicBezTo>
                    <a:pt x="493" y="365"/>
                    <a:pt x="492" y="366"/>
                    <a:pt x="491" y="367"/>
                  </a:cubicBezTo>
                  <a:cubicBezTo>
                    <a:pt x="491" y="346"/>
                    <a:pt x="491" y="346"/>
                    <a:pt x="491" y="346"/>
                  </a:cubicBezTo>
                  <a:cubicBezTo>
                    <a:pt x="493" y="350"/>
                    <a:pt x="494" y="353"/>
                    <a:pt x="496" y="356"/>
                  </a:cubicBezTo>
                  <a:close/>
                  <a:moveTo>
                    <a:pt x="496" y="388"/>
                  </a:moveTo>
                  <a:cubicBezTo>
                    <a:pt x="496" y="392"/>
                    <a:pt x="496" y="392"/>
                    <a:pt x="496" y="392"/>
                  </a:cubicBezTo>
                  <a:cubicBezTo>
                    <a:pt x="493" y="395"/>
                    <a:pt x="492" y="396"/>
                    <a:pt x="491" y="399"/>
                  </a:cubicBezTo>
                  <a:cubicBezTo>
                    <a:pt x="491" y="391"/>
                    <a:pt x="491" y="391"/>
                    <a:pt x="491" y="391"/>
                  </a:cubicBezTo>
                  <a:cubicBezTo>
                    <a:pt x="492" y="390"/>
                    <a:pt x="494" y="389"/>
                    <a:pt x="496" y="388"/>
                  </a:cubicBezTo>
                  <a:close/>
                  <a:moveTo>
                    <a:pt x="496" y="401"/>
                  </a:moveTo>
                  <a:cubicBezTo>
                    <a:pt x="496" y="405"/>
                    <a:pt x="496" y="405"/>
                    <a:pt x="496" y="405"/>
                  </a:cubicBezTo>
                  <a:cubicBezTo>
                    <a:pt x="494" y="406"/>
                    <a:pt x="492" y="408"/>
                    <a:pt x="491" y="408"/>
                  </a:cubicBezTo>
                  <a:cubicBezTo>
                    <a:pt x="491" y="404"/>
                    <a:pt x="491" y="404"/>
                    <a:pt x="491" y="404"/>
                  </a:cubicBezTo>
                  <a:cubicBezTo>
                    <a:pt x="492" y="403"/>
                    <a:pt x="494" y="402"/>
                    <a:pt x="496" y="401"/>
                  </a:cubicBezTo>
                  <a:close/>
                  <a:moveTo>
                    <a:pt x="496" y="412"/>
                  </a:moveTo>
                  <a:cubicBezTo>
                    <a:pt x="496" y="418"/>
                    <a:pt x="496" y="418"/>
                    <a:pt x="496" y="418"/>
                  </a:cubicBezTo>
                  <a:cubicBezTo>
                    <a:pt x="494" y="418"/>
                    <a:pt x="492" y="419"/>
                    <a:pt x="491" y="420"/>
                  </a:cubicBezTo>
                  <a:cubicBezTo>
                    <a:pt x="491" y="414"/>
                    <a:pt x="491" y="414"/>
                    <a:pt x="491" y="414"/>
                  </a:cubicBezTo>
                  <a:cubicBezTo>
                    <a:pt x="493" y="414"/>
                    <a:pt x="494" y="413"/>
                    <a:pt x="496" y="412"/>
                  </a:cubicBezTo>
                  <a:close/>
                  <a:moveTo>
                    <a:pt x="496" y="424"/>
                  </a:moveTo>
                  <a:cubicBezTo>
                    <a:pt x="496" y="429"/>
                    <a:pt x="496" y="429"/>
                    <a:pt x="496" y="429"/>
                  </a:cubicBezTo>
                  <a:cubicBezTo>
                    <a:pt x="494" y="429"/>
                    <a:pt x="492" y="430"/>
                    <a:pt x="491" y="430"/>
                  </a:cubicBezTo>
                  <a:cubicBezTo>
                    <a:pt x="491" y="425"/>
                    <a:pt x="491" y="425"/>
                    <a:pt x="491" y="425"/>
                  </a:cubicBezTo>
                  <a:cubicBezTo>
                    <a:pt x="493" y="425"/>
                    <a:pt x="494" y="425"/>
                    <a:pt x="496" y="424"/>
                  </a:cubicBezTo>
                  <a:close/>
                  <a:moveTo>
                    <a:pt x="496" y="436"/>
                  </a:moveTo>
                  <a:cubicBezTo>
                    <a:pt x="496" y="446"/>
                    <a:pt x="496" y="446"/>
                    <a:pt x="496" y="446"/>
                  </a:cubicBezTo>
                  <a:cubicBezTo>
                    <a:pt x="494" y="449"/>
                    <a:pt x="493" y="452"/>
                    <a:pt x="491" y="456"/>
                  </a:cubicBezTo>
                  <a:cubicBezTo>
                    <a:pt x="491" y="446"/>
                    <a:pt x="491" y="446"/>
                    <a:pt x="491" y="446"/>
                  </a:cubicBezTo>
                  <a:cubicBezTo>
                    <a:pt x="492" y="445"/>
                    <a:pt x="493" y="444"/>
                    <a:pt x="494" y="441"/>
                  </a:cubicBezTo>
                  <a:cubicBezTo>
                    <a:pt x="493" y="441"/>
                    <a:pt x="492" y="441"/>
                    <a:pt x="491" y="441"/>
                  </a:cubicBezTo>
                  <a:cubicBezTo>
                    <a:pt x="491" y="437"/>
                    <a:pt x="491" y="437"/>
                    <a:pt x="491" y="437"/>
                  </a:cubicBezTo>
                  <a:cubicBezTo>
                    <a:pt x="496" y="436"/>
                    <a:pt x="496" y="436"/>
                    <a:pt x="496" y="436"/>
                  </a:cubicBezTo>
                  <a:close/>
                  <a:moveTo>
                    <a:pt x="496" y="483"/>
                  </a:moveTo>
                  <a:cubicBezTo>
                    <a:pt x="496" y="488"/>
                    <a:pt x="496" y="488"/>
                    <a:pt x="496" y="488"/>
                  </a:cubicBezTo>
                  <a:cubicBezTo>
                    <a:pt x="495" y="488"/>
                    <a:pt x="495" y="488"/>
                    <a:pt x="495" y="487"/>
                  </a:cubicBezTo>
                  <a:cubicBezTo>
                    <a:pt x="494" y="487"/>
                    <a:pt x="493" y="486"/>
                    <a:pt x="492" y="486"/>
                  </a:cubicBezTo>
                  <a:cubicBezTo>
                    <a:pt x="491" y="489"/>
                    <a:pt x="491" y="489"/>
                    <a:pt x="491" y="489"/>
                  </a:cubicBezTo>
                  <a:cubicBezTo>
                    <a:pt x="491" y="478"/>
                    <a:pt x="491" y="478"/>
                    <a:pt x="491" y="478"/>
                  </a:cubicBezTo>
                  <a:cubicBezTo>
                    <a:pt x="496" y="483"/>
                    <a:pt x="496" y="483"/>
                    <a:pt x="496" y="483"/>
                  </a:cubicBezTo>
                  <a:close/>
                  <a:moveTo>
                    <a:pt x="496" y="498"/>
                  </a:moveTo>
                  <a:cubicBezTo>
                    <a:pt x="496" y="505"/>
                    <a:pt x="496" y="505"/>
                    <a:pt x="496" y="505"/>
                  </a:cubicBezTo>
                  <a:cubicBezTo>
                    <a:pt x="494" y="507"/>
                    <a:pt x="494" y="510"/>
                    <a:pt x="496" y="514"/>
                  </a:cubicBezTo>
                  <a:cubicBezTo>
                    <a:pt x="496" y="518"/>
                    <a:pt x="496" y="518"/>
                    <a:pt x="496" y="518"/>
                  </a:cubicBezTo>
                  <a:cubicBezTo>
                    <a:pt x="491" y="514"/>
                    <a:pt x="491" y="514"/>
                    <a:pt x="491" y="514"/>
                  </a:cubicBezTo>
                  <a:cubicBezTo>
                    <a:pt x="491" y="505"/>
                    <a:pt x="491" y="505"/>
                    <a:pt x="491" y="505"/>
                  </a:cubicBezTo>
                  <a:cubicBezTo>
                    <a:pt x="493" y="502"/>
                    <a:pt x="495" y="500"/>
                    <a:pt x="496" y="498"/>
                  </a:cubicBezTo>
                  <a:close/>
                  <a:moveTo>
                    <a:pt x="496" y="558"/>
                  </a:moveTo>
                  <a:cubicBezTo>
                    <a:pt x="496" y="563"/>
                    <a:pt x="496" y="563"/>
                    <a:pt x="496" y="563"/>
                  </a:cubicBezTo>
                  <a:cubicBezTo>
                    <a:pt x="495" y="566"/>
                    <a:pt x="493" y="568"/>
                    <a:pt x="491" y="570"/>
                  </a:cubicBezTo>
                  <a:cubicBezTo>
                    <a:pt x="491" y="550"/>
                    <a:pt x="491" y="550"/>
                    <a:pt x="491" y="550"/>
                  </a:cubicBezTo>
                  <a:cubicBezTo>
                    <a:pt x="496" y="558"/>
                    <a:pt x="496" y="558"/>
                    <a:pt x="496" y="558"/>
                  </a:cubicBezTo>
                  <a:close/>
                  <a:moveTo>
                    <a:pt x="496" y="586"/>
                  </a:moveTo>
                  <a:cubicBezTo>
                    <a:pt x="496" y="593"/>
                    <a:pt x="496" y="593"/>
                    <a:pt x="496" y="593"/>
                  </a:cubicBezTo>
                  <a:cubicBezTo>
                    <a:pt x="494" y="594"/>
                    <a:pt x="493" y="594"/>
                    <a:pt x="491" y="595"/>
                  </a:cubicBezTo>
                  <a:cubicBezTo>
                    <a:pt x="491" y="589"/>
                    <a:pt x="491" y="589"/>
                    <a:pt x="491" y="589"/>
                  </a:cubicBezTo>
                  <a:cubicBezTo>
                    <a:pt x="496" y="586"/>
                    <a:pt x="496" y="586"/>
                    <a:pt x="496" y="586"/>
                  </a:cubicBezTo>
                  <a:close/>
                  <a:moveTo>
                    <a:pt x="496" y="601"/>
                  </a:moveTo>
                  <a:cubicBezTo>
                    <a:pt x="496" y="608"/>
                    <a:pt x="496" y="608"/>
                    <a:pt x="496" y="608"/>
                  </a:cubicBezTo>
                  <a:cubicBezTo>
                    <a:pt x="494" y="607"/>
                    <a:pt x="492" y="606"/>
                    <a:pt x="491" y="605"/>
                  </a:cubicBezTo>
                  <a:cubicBezTo>
                    <a:pt x="491" y="598"/>
                    <a:pt x="491" y="598"/>
                    <a:pt x="491" y="598"/>
                  </a:cubicBezTo>
                  <a:cubicBezTo>
                    <a:pt x="492" y="599"/>
                    <a:pt x="494" y="600"/>
                    <a:pt x="496" y="601"/>
                  </a:cubicBezTo>
                  <a:close/>
                  <a:moveTo>
                    <a:pt x="496" y="612"/>
                  </a:moveTo>
                  <a:cubicBezTo>
                    <a:pt x="496" y="618"/>
                    <a:pt x="496" y="618"/>
                    <a:pt x="496" y="618"/>
                  </a:cubicBezTo>
                  <a:cubicBezTo>
                    <a:pt x="494" y="619"/>
                    <a:pt x="492" y="620"/>
                    <a:pt x="491" y="620"/>
                  </a:cubicBezTo>
                  <a:cubicBezTo>
                    <a:pt x="491" y="614"/>
                    <a:pt x="491" y="614"/>
                    <a:pt x="491" y="614"/>
                  </a:cubicBezTo>
                  <a:cubicBezTo>
                    <a:pt x="493" y="613"/>
                    <a:pt x="494" y="613"/>
                    <a:pt x="496" y="612"/>
                  </a:cubicBezTo>
                  <a:close/>
                  <a:moveTo>
                    <a:pt x="496" y="669"/>
                  </a:moveTo>
                  <a:cubicBezTo>
                    <a:pt x="496" y="681"/>
                    <a:pt x="496" y="681"/>
                    <a:pt x="496" y="681"/>
                  </a:cubicBezTo>
                  <a:cubicBezTo>
                    <a:pt x="491" y="683"/>
                    <a:pt x="491" y="683"/>
                    <a:pt x="491" y="683"/>
                  </a:cubicBezTo>
                  <a:cubicBezTo>
                    <a:pt x="491" y="671"/>
                    <a:pt x="491" y="671"/>
                    <a:pt x="491" y="671"/>
                  </a:cubicBezTo>
                  <a:cubicBezTo>
                    <a:pt x="496" y="669"/>
                    <a:pt x="496" y="669"/>
                    <a:pt x="496" y="669"/>
                  </a:cubicBezTo>
                  <a:close/>
                  <a:moveTo>
                    <a:pt x="496" y="734"/>
                  </a:moveTo>
                  <a:cubicBezTo>
                    <a:pt x="496" y="743"/>
                    <a:pt x="496" y="743"/>
                    <a:pt x="496" y="743"/>
                  </a:cubicBezTo>
                  <a:cubicBezTo>
                    <a:pt x="494" y="743"/>
                    <a:pt x="493" y="744"/>
                    <a:pt x="491" y="744"/>
                  </a:cubicBezTo>
                  <a:cubicBezTo>
                    <a:pt x="493" y="746"/>
                    <a:pt x="494" y="747"/>
                    <a:pt x="496" y="748"/>
                  </a:cubicBezTo>
                  <a:cubicBezTo>
                    <a:pt x="496" y="760"/>
                    <a:pt x="496" y="760"/>
                    <a:pt x="496" y="760"/>
                  </a:cubicBezTo>
                  <a:cubicBezTo>
                    <a:pt x="494" y="758"/>
                    <a:pt x="492" y="757"/>
                    <a:pt x="491" y="755"/>
                  </a:cubicBezTo>
                  <a:cubicBezTo>
                    <a:pt x="491" y="736"/>
                    <a:pt x="491" y="736"/>
                    <a:pt x="491" y="736"/>
                  </a:cubicBezTo>
                  <a:cubicBezTo>
                    <a:pt x="492" y="736"/>
                    <a:pt x="494" y="735"/>
                    <a:pt x="496" y="734"/>
                  </a:cubicBezTo>
                  <a:close/>
                  <a:moveTo>
                    <a:pt x="491" y="257"/>
                  </a:moveTo>
                  <a:cubicBezTo>
                    <a:pt x="491" y="245"/>
                    <a:pt x="491" y="245"/>
                    <a:pt x="491" y="245"/>
                  </a:cubicBezTo>
                  <a:cubicBezTo>
                    <a:pt x="491" y="247"/>
                    <a:pt x="492" y="250"/>
                    <a:pt x="492" y="253"/>
                  </a:cubicBezTo>
                  <a:cubicBezTo>
                    <a:pt x="491" y="255"/>
                    <a:pt x="491" y="256"/>
                    <a:pt x="491" y="257"/>
                  </a:cubicBezTo>
                  <a:close/>
                  <a:moveTo>
                    <a:pt x="489" y="12"/>
                  </a:moveTo>
                  <a:cubicBezTo>
                    <a:pt x="490" y="12"/>
                    <a:pt x="490" y="12"/>
                    <a:pt x="491" y="12"/>
                  </a:cubicBezTo>
                  <a:cubicBezTo>
                    <a:pt x="491" y="20"/>
                    <a:pt x="491" y="20"/>
                    <a:pt x="491" y="20"/>
                  </a:cubicBezTo>
                  <a:cubicBezTo>
                    <a:pt x="490" y="20"/>
                    <a:pt x="490" y="20"/>
                    <a:pt x="489" y="20"/>
                  </a:cubicBezTo>
                  <a:cubicBezTo>
                    <a:pt x="489" y="12"/>
                    <a:pt x="489" y="12"/>
                    <a:pt x="489" y="12"/>
                  </a:cubicBezTo>
                  <a:close/>
                  <a:moveTo>
                    <a:pt x="491" y="783"/>
                  </a:moveTo>
                  <a:cubicBezTo>
                    <a:pt x="489" y="783"/>
                    <a:pt x="489" y="783"/>
                    <a:pt x="489" y="783"/>
                  </a:cubicBezTo>
                  <a:cubicBezTo>
                    <a:pt x="489" y="774"/>
                    <a:pt x="489" y="774"/>
                    <a:pt x="489" y="774"/>
                  </a:cubicBezTo>
                  <a:cubicBezTo>
                    <a:pt x="490" y="774"/>
                    <a:pt x="490" y="774"/>
                    <a:pt x="491" y="774"/>
                  </a:cubicBezTo>
                  <a:cubicBezTo>
                    <a:pt x="491" y="783"/>
                    <a:pt x="491" y="783"/>
                    <a:pt x="491" y="783"/>
                  </a:cubicBezTo>
                  <a:close/>
                  <a:moveTo>
                    <a:pt x="491" y="29"/>
                  </a:moveTo>
                  <a:cubicBezTo>
                    <a:pt x="491" y="57"/>
                    <a:pt x="491" y="57"/>
                    <a:pt x="491" y="57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9" y="24"/>
                    <a:pt x="489" y="24"/>
                    <a:pt x="489" y="24"/>
                  </a:cubicBezTo>
                  <a:cubicBezTo>
                    <a:pt x="490" y="26"/>
                    <a:pt x="490" y="27"/>
                    <a:pt x="491" y="29"/>
                  </a:cubicBezTo>
                  <a:close/>
                  <a:moveTo>
                    <a:pt x="491" y="81"/>
                  </a:moveTo>
                  <a:cubicBezTo>
                    <a:pt x="491" y="122"/>
                    <a:pt x="491" y="122"/>
                    <a:pt x="491" y="122"/>
                  </a:cubicBezTo>
                  <a:cubicBezTo>
                    <a:pt x="490" y="122"/>
                    <a:pt x="490" y="122"/>
                    <a:pt x="489" y="122"/>
                  </a:cubicBezTo>
                  <a:cubicBezTo>
                    <a:pt x="489" y="75"/>
                    <a:pt x="489" y="75"/>
                    <a:pt x="489" y="75"/>
                  </a:cubicBezTo>
                  <a:cubicBezTo>
                    <a:pt x="490" y="76"/>
                    <a:pt x="490" y="77"/>
                    <a:pt x="491" y="81"/>
                  </a:cubicBezTo>
                  <a:close/>
                  <a:moveTo>
                    <a:pt x="491" y="125"/>
                  </a:moveTo>
                  <a:cubicBezTo>
                    <a:pt x="491" y="141"/>
                    <a:pt x="491" y="141"/>
                    <a:pt x="491" y="141"/>
                  </a:cubicBezTo>
                  <a:cubicBezTo>
                    <a:pt x="490" y="141"/>
                    <a:pt x="490" y="141"/>
                    <a:pt x="489" y="141"/>
                  </a:cubicBezTo>
                  <a:cubicBezTo>
                    <a:pt x="489" y="125"/>
                    <a:pt x="489" y="125"/>
                    <a:pt x="489" y="125"/>
                  </a:cubicBezTo>
                  <a:cubicBezTo>
                    <a:pt x="491" y="125"/>
                    <a:pt x="491" y="125"/>
                    <a:pt x="491" y="125"/>
                  </a:cubicBezTo>
                  <a:close/>
                  <a:moveTo>
                    <a:pt x="491" y="184"/>
                  </a:moveTo>
                  <a:cubicBezTo>
                    <a:pt x="491" y="190"/>
                    <a:pt x="491" y="190"/>
                    <a:pt x="491" y="190"/>
                  </a:cubicBezTo>
                  <a:cubicBezTo>
                    <a:pt x="491" y="190"/>
                    <a:pt x="490" y="190"/>
                    <a:pt x="490" y="190"/>
                  </a:cubicBezTo>
                  <a:cubicBezTo>
                    <a:pt x="490" y="192"/>
                    <a:pt x="491" y="193"/>
                    <a:pt x="491" y="195"/>
                  </a:cubicBezTo>
                  <a:cubicBezTo>
                    <a:pt x="491" y="213"/>
                    <a:pt x="491" y="213"/>
                    <a:pt x="491" y="213"/>
                  </a:cubicBezTo>
                  <a:cubicBezTo>
                    <a:pt x="490" y="213"/>
                    <a:pt x="490" y="213"/>
                    <a:pt x="489" y="213"/>
                  </a:cubicBezTo>
                  <a:cubicBezTo>
                    <a:pt x="489" y="183"/>
                    <a:pt x="489" y="183"/>
                    <a:pt x="489" y="183"/>
                  </a:cubicBezTo>
                  <a:cubicBezTo>
                    <a:pt x="490" y="183"/>
                    <a:pt x="490" y="184"/>
                    <a:pt x="491" y="184"/>
                  </a:cubicBezTo>
                  <a:close/>
                  <a:moveTo>
                    <a:pt x="491" y="245"/>
                  </a:moveTo>
                  <a:cubicBezTo>
                    <a:pt x="491" y="257"/>
                    <a:pt x="491" y="257"/>
                    <a:pt x="491" y="257"/>
                  </a:cubicBezTo>
                  <a:cubicBezTo>
                    <a:pt x="490" y="259"/>
                    <a:pt x="490" y="261"/>
                    <a:pt x="489" y="263"/>
                  </a:cubicBezTo>
                  <a:cubicBezTo>
                    <a:pt x="489" y="241"/>
                    <a:pt x="489" y="241"/>
                    <a:pt x="489" y="241"/>
                  </a:cubicBezTo>
                  <a:cubicBezTo>
                    <a:pt x="490" y="242"/>
                    <a:pt x="490" y="244"/>
                    <a:pt x="491" y="245"/>
                  </a:cubicBezTo>
                  <a:close/>
                  <a:moveTo>
                    <a:pt x="491" y="291"/>
                  </a:moveTo>
                  <a:cubicBezTo>
                    <a:pt x="491" y="294"/>
                    <a:pt x="491" y="294"/>
                    <a:pt x="491" y="294"/>
                  </a:cubicBezTo>
                  <a:cubicBezTo>
                    <a:pt x="491" y="295"/>
                    <a:pt x="491" y="295"/>
                    <a:pt x="491" y="295"/>
                  </a:cubicBezTo>
                  <a:cubicBezTo>
                    <a:pt x="491" y="296"/>
                    <a:pt x="491" y="296"/>
                    <a:pt x="491" y="296"/>
                  </a:cubicBezTo>
                  <a:cubicBezTo>
                    <a:pt x="491" y="302"/>
                    <a:pt x="491" y="302"/>
                    <a:pt x="491" y="302"/>
                  </a:cubicBezTo>
                  <a:cubicBezTo>
                    <a:pt x="490" y="302"/>
                    <a:pt x="490" y="301"/>
                    <a:pt x="489" y="301"/>
                  </a:cubicBezTo>
                  <a:cubicBezTo>
                    <a:pt x="489" y="293"/>
                    <a:pt x="489" y="293"/>
                    <a:pt x="489" y="293"/>
                  </a:cubicBezTo>
                  <a:cubicBezTo>
                    <a:pt x="490" y="292"/>
                    <a:pt x="490" y="292"/>
                    <a:pt x="491" y="291"/>
                  </a:cubicBezTo>
                  <a:close/>
                  <a:moveTo>
                    <a:pt x="491" y="312"/>
                  </a:moveTo>
                  <a:cubicBezTo>
                    <a:pt x="491" y="316"/>
                    <a:pt x="491" y="316"/>
                    <a:pt x="491" y="316"/>
                  </a:cubicBezTo>
                  <a:cubicBezTo>
                    <a:pt x="489" y="315"/>
                    <a:pt x="489" y="315"/>
                    <a:pt x="489" y="315"/>
                  </a:cubicBezTo>
                  <a:cubicBezTo>
                    <a:pt x="489" y="311"/>
                    <a:pt x="489" y="311"/>
                    <a:pt x="489" y="311"/>
                  </a:cubicBezTo>
                  <a:cubicBezTo>
                    <a:pt x="491" y="312"/>
                    <a:pt x="491" y="312"/>
                    <a:pt x="491" y="312"/>
                  </a:cubicBezTo>
                  <a:close/>
                  <a:moveTo>
                    <a:pt x="491" y="320"/>
                  </a:moveTo>
                  <a:cubicBezTo>
                    <a:pt x="491" y="324"/>
                    <a:pt x="491" y="324"/>
                    <a:pt x="491" y="324"/>
                  </a:cubicBezTo>
                  <a:cubicBezTo>
                    <a:pt x="490" y="325"/>
                    <a:pt x="490" y="325"/>
                    <a:pt x="489" y="326"/>
                  </a:cubicBezTo>
                  <a:cubicBezTo>
                    <a:pt x="489" y="321"/>
                    <a:pt x="489" y="321"/>
                    <a:pt x="489" y="321"/>
                  </a:cubicBezTo>
                  <a:cubicBezTo>
                    <a:pt x="490" y="321"/>
                    <a:pt x="490" y="320"/>
                    <a:pt x="491" y="320"/>
                  </a:cubicBezTo>
                  <a:close/>
                  <a:moveTo>
                    <a:pt x="491" y="346"/>
                  </a:moveTo>
                  <a:cubicBezTo>
                    <a:pt x="491" y="367"/>
                    <a:pt x="491" y="367"/>
                    <a:pt x="491" y="367"/>
                  </a:cubicBezTo>
                  <a:cubicBezTo>
                    <a:pt x="490" y="368"/>
                    <a:pt x="489" y="369"/>
                    <a:pt x="489" y="370"/>
                  </a:cubicBezTo>
                  <a:cubicBezTo>
                    <a:pt x="489" y="363"/>
                    <a:pt x="489" y="363"/>
                    <a:pt x="489" y="363"/>
                  </a:cubicBezTo>
                  <a:cubicBezTo>
                    <a:pt x="491" y="361"/>
                    <a:pt x="491" y="361"/>
                    <a:pt x="491" y="361"/>
                  </a:cubicBezTo>
                  <a:cubicBezTo>
                    <a:pt x="490" y="358"/>
                    <a:pt x="490" y="355"/>
                    <a:pt x="490" y="352"/>
                  </a:cubicBezTo>
                  <a:cubicBezTo>
                    <a:pt x="490" y="352"/>
                    <a:pt x="489" y="352"/>
                    <a:pt x="489" y="353"/>
                  </a:cubicBezTo>
                  <a:cubicBezTo>
                    <a:pt x="489" y="344"/>
                    <a:pt x="489" y="344"/>
                    <a:pt x="489" y="344"/>
                  </a:cubicBezTo>
                  <a:cubicBezTo>
                    <a:pt x="490" y="345"/>
                    <a:pt x="490" y="346"/>
                    <a:pt x="491" y="346"/>
                  </a:cubicBezTo>
                  <a:close/>
                  <a:moveTo>
                    <a:pt x="491" y="378"/>
                  </a:moveTo>
                  <a:cubicBezTo>
                    <a:pt x="491" y="384"/>
                    <a:pt x="491" y="384"/>
                    <a:pt x="491" y="384"/>
                  </a:cubicBezTo>
                  <a:cubicBezTo>
                    <a:pt x="490" y="386"/>
                    <a:pt x="490" y="388"/>
                    <a:pt x="490" y="391"/>
                  </a:cubicBezTo>
                  <a:cubicBezTo>
                    <a:pt x="490" y="391"/>
                    <a:pt x="491" y="391"/>
                    <a:pt x="491" y="391"/>
                  </a:cubicBezTo>
                  <a:cubicBezTo>
                    <a:pt x="491" y="399"/>
                    <a:pt x="491" y="399"/>
                    <a:pt x="491" y="399"/>
                  </a:cubicBezTo>
                  <a:cubicBezTo>
                    <a:pt x="490" y="401"/>
                    <a:pt x="490" y="402"/>
                    <a:pt x="490" y="404"/>
                  </a:cubicBezTo>
                  <a:cubicBezTo>
                    <a:pt x="491" y="404"/>
                    <a:pt x="491" y="404"/>
                    <a:pt x="491" y="404"/>
                  </a:cubicBezTo>
                  <a:cubicBezTo>
                    <a:pt x="491" y="408"/>
                    <a:pt x="491" y="408"/>
                    <a:pt x="491" y="408"/>
                  </a:cubicBezTo>
                  <a:cubicBezTo>
                    <a:pt x="491" y="409"/>
                    <a:pt x="491" y="409"/>
                    <a:pt x="491" y="409"/>
                  </a:cubicBezTo>
                  <a:cubicBezTo>
                    <a:pt x="490" y="411"/>
                    <a:pt x="490" y="412"/>
                    <a:pt x="490" y="414"/>
                  </a:cubicBezTo>
                  <a:cubicBezTo>
                    <a:pt x="491" y="414"/>
                    <a:pt x="491" y="414"/>
                    <a:pt x="491" y="414"/>
                  </a:cubicBezTo>
                  <a:cubicBezTo>
                    <a:pt x="491" y="420"/>
                    <a:pt x="491" y="420"/>
                    <a:pt x="491" y="420"/>
                  </a:cubicBezTo>
                  <a:cubicBezTo>
                    <a:pt x="490" y="420"/>
                    <a:pt x="490" y="420"/>
                    <a:pt x="490" y="420"/>
                  </a:cubicBezTo>
                  <a:cubicBezTo>
                    <a:pt x="489" y="422"/>
                    <a:pt x="489" y="422"/>
                    <a:pt x="489" y="422"/>
                  </a:cubicBezTo>
                  <a:cubicBezTo>
                    <a:pt x="489" y="379"/>
                    <a:pt x="489" y="379"/>
                    <a:pt x="489" y="379"/>
                  </a:cubicBezTo>
                  <a:cubicBezTo>
                    <a:pt x="491" y="378"/>
                    <a:pt x="491" y="378"/>
                    <a:pt x="491" y="378"/>
                  </a:cubicBezTo>
                  <a:close/>
                  <a:moveTo>
                    <a:pt x="491" y="425"/>
                  </a:moveTo>
                  <a:cubicBezTo>
                    <a:pt x="491" y="430"/>
                    <a:pt x="491" y="430"/>
                    <a:pt x="491" y="430"/>
                  </a:cubicBezTo>
                  <a:cubicBezTo>
                    <a:pt x="490" y="430"/>
                    <a:pt x="490" y="431"/>
                    <a:pt x="489" y="431"/>
                  </a:cubicBezTo>
                  <a:cubicBezTo>
                    <a:pt x="489" y="426"/>
                    <a:pt x="489" y="426"/>
                    <a:pt x="489" y="426"/>
                  </a:cubicBezTo>
                  <a:cubicBezTo>
                    <a:pt x="490" y="426"/>
                    <a:pt x="490" y="426"/>
                    <a:pt x="491" y="425"/>
                  </a:cubicBezTo>
                  <a:close/>
                  <a:moveTo>
                    <a:pt x="491" y="437"/>
                  </a:moveTo>
                  <a:cubicBezTo>
                    <a:pt x="491" y="441"/>
                    <a:pt x="491" y="441"/>
                    <a:pt x="491" y="441"/>
                  </a:cubicBezTo>
                  <a:cubicBezTo>
                    <a:pt x="490" y="441"/>
                    <a:pt x="490" y="441"/>
                    <a:pt x="489" y="442"/>
                  </a:cubicBezTo>
                  <a:cubicBezTo>
                    <a:pt x="489" y="437"/>
                    <a:pt x="489" y="437"/>
                    <a:pt x="489" y="437"/>
                  </a:cubicBezTo>
                  <a:cubicBezTo>
                    <a:pt x="491" y="437"/>
                    <a:pt x="491" y="437"/>
                    <a:pt x="491" y="437"/>
                  </a:cubicBezTo>
                  <a:close/>
                  <a:moveTo>
                    <a:pt x="491" y="446"/>
                  </a:moveTo>
                  <a:cubicBezTo>
                    <a:pt x="491" y="456"/>
                    <a:pt x="491" y="456"/>
                    <a:pt x="491" y="456"/>
                  </a:cubicBezTo>
                  <a:cubicBezTo>
                    <a:pt x="490" y="457"/>
                    <a:pt x="490" y="458"/>
                    <a:pt x="489" y="459"/>
                  </a:cubicBezTo>
                  <a:cubicBezTo>
                    <a:pt x="489" y="447"/>
                    <a:pt x="489" y="447"/>
                    <a:pt x="489" y="447"/>
                  </a:cubicBezTo>
                  <a:cubicBezTo>
                    <a:pt x="490" y="447"/>
                    <a:pt x="490" y="447"/>
                    <a:pt x="491" y="446"/>
                  </a:cubicBezTo>
                  <a:close/>
                  <a:moveTo>
                    <a:pt x="491" y="478"/>
                  </a:moveTo>
                  <a:cubicBezTo>
                    <a:pt x="491" y="489"/>
                    <a:pt x="491" y="489"/>
                    <a:pt x="491" y="489"/>
                  </a:cubicBezTo>
                  <a:cubicBezTo>
                    <a:pt x="489" y="493"/>
                    <a:pt x="489" y="493"/>
                    <a:pt x="489" y="493"/>
                  </a:cubicBezTo>
                  <a:cubicBezTo>
                    <a:pt x="489" y="476"/>
                    <a:pt x="489" y="476"/>
                    <a:pt x="489" y="476"/>
                  </a:cubicBezTo>
                  <a:cubicBezTo>
                    <a:pt x="491" y="478"/>
                    <a:pt x="491" y="478"/>
                    <a:pt x="491" y="478"/>
                  </a:cubicBezTo>
                  <a:close/>
                  <a:moveTo>
                    <a:pt x="491" y="505"/>
                  </a:moveTo>
                  <a:cubicBezTo>
                    <a:pt x="491" y="514"/>
                    <a:pt x="491" y="514"/>
                    <a:pt x="491" y="514"/>
                  </a:cubicBezTo>
                  <a:cubicBezTo>
                    <a:pt x="489" y="512"/>
                    <a:pt x="489" y="512"/>
                    <a:pt x="489" y="512"/>
                  </a:cubicBezTo>
                  <a:cubicBezTo>
                    <a:pt x="489" y="507"/>
                    <a:pt x="489" y="507"/>
                    <a:pt x="489" y="507"/>
                  </a:cubicBezTo>
                  <a:cubicBezTo>
                    <a:pt x="490" y="506"/>
                    <a:pt x="490" y="506"/>
                    <a:pt x="491" y="505"/>
                  </a:cubicBezTo>
                  <a:close/>
                  <a:moveTo>
                    <a:pt x="491" y="550"/>
                  </a:moveTo>
                  <a:cubicBezTo>
                    <a:pt x="491" y="570"/>
                    <a:pt x="491" y="570"/>
                    <a:pt x="491" y="570"/>
                  </a:cubicBezTo>
                  <a:cubicBezTo>
                    <a:pt x="490" y="570"/>
                    <a:pt x="490" y="571"/>
                    <a:pt x="489" y="571"/>
                  </a:cubicBezTo>
                  <a:cubicBezTo>
                    <a:pt x="489" y="547"/>
                    <a:pt x="489" y="547"/>
                    <a:pt x="489" y="547"/>
                  </a:cubicBezTo>
                  <a:cubicBezTo>
                    <a:pt x="491" y="550"/>
                    <a:pt x="491" y="550"/>
                    <a:pt x="491" y="550"/>
                  </a:cubicBezTo>
                  <a:close/>
                  <a:moveTo>
                    <a:pt x="491" y="589"/>
                  </a:moveTo>
                  <a:cubicBezTo>
                    <a:pt x="491" y="595"/>
                    <a:pt x="491" y="595"/>
                    <a:pt x="491" y="595"/>
                  </a:cubicBezTo>
                  <a:cubicBezTo>
                    <a:pt x="490" y="596"/>
                    <a:pt x="490" y="596"/>
                    <a:pt x="489" y="596"/>
                  </a:cubicBezTo>
                  <a:cubicBezTo>
                    <a:pt x="489" y="590"/>
                    <a:pt x="489" y="590"/>
                    <a:pt x="489" y="590"/>
                  </a:cubicBezTo>
                  <a:cubicBezTo>
                    <a:pt x="491" y="589"/>
                    <a:pt x="491" y="589"/>
                    <a:pt x="491" y="589"/>
                  </a:cubicBezTo>
                  <a:close/>
                  <a:moveTo>
                    <a:pt x="491" y="598"/>
                  </a:moveTo>
                  <a:cubicBezTo>
                    <a:pt x="491" y="605"/>
                    <a:pt x="491" y="605"/>
                    <a:pt x="491" y="605"/>
                  </a:cubicBezTo>
                  <a:cubicBezTo>
                    <a:pt x="490" y="604"/>
                    <a:pt x="490" y="604"/>
                    <a:pt x="489" y="604"/>
                  </a:cubicBezTo>
                  <a:cubicBezTo>
                    <a:pt x="489" y="596"/>
                    <a:pt x="489" y="596"/>
                    <a:pt x="489" y="596"/>
                  </a:cubicBezTo>
                  <a:cubicBezTo>
                    <a:pt x="491" y="598"/>
                    <a:pt x="491" y="598"/>
                    <a:pt x="491" y="598"/>
                  </a:cubicBezTo>
                  <a:close/>
                  <a:moveTo>
                    <a:pt x="491" y="614"/>
                  </a:moveTo>
                  <a:cubicBezTo>
                    <a:pt x="491" y="620"/>
                    <a:pt x="491" y="620"/>
                    <a:pt x="491" y="620"/>
                  </a:cubicBezTo>
                  <a:cubicBezTo>
                    <a:pt x="490" y="621"/>
                    <a:pt x="490" y="621"/>
                    <a:pt x="489" y="621"/>
                  </a:cubicBezTo>
                  <a:cubicBezTo>
                    <a:pt x="489" y="614"/>
                    <a:pt x="489" y="614"/>
                    <a:pt x="489" y="614"/>
                  </a:cubicBezTo>
                  <a:cubicBezTo>
                    <a:pt x="491" y="614"/>
                    <a:pt x="491" y="614"/>
                    <a:pt x="491" y="614"/>
                  </a:cubicBezTo>
                  <a:close/>
                  <a:moveTo>
                    <a:pt x="491" y="671"/>
                  </a:moveTo>
                  <a:cubicBezTo>
                    <a:pt x="491" y="683"/>
                    <a:pt x="491" y="683"/>
                    <a:pt x="491" y="683"/>
                  </a:cubicBezTo>
                  <a:cubicBezTo>
                    <a:pt x="489" y="683"/>
                    <a:pt x="489" y="683"/>
                    <a:pt x="489" y="683"/>
                  </a:cubicBezTo>
                  <a:cubicBezTo>
                    <a:pt x="489" y="671"/>
                    <a:pt x="489" y="671"/>
                    <a:pt x="489" y="671"/>
                  </a:cubicBezTo>
                  <a:cubicBezTo>
                    <a:pt x="491" y="671"/>
                    <a:pt x="491" y="671"/>
                    <a:pt x="491" y="671"/>
                  </a:cubicBezTo>
                  <a:close/>
                  <a:moveTo>
                    <a:pt x="491" y="736"/>
                  </a:moveTo>
                  <a:cubicBezTo>
                    <a:pt x="491" y="755"/>
                    <a:pt x="491" y="755"/>
                    <a:pt x="491" y="755"/>
                  </a:cubicBezTo>
                  <a:cubicBezTo>
                    <a:pt x="490" y="755"/>
                    <a:pt x="490" y="754"/>
                    <a:pt x="489" y="754"/>
                  </a:cubicBezTo>
                  <a:cubicBezTo>
                    <a:pt x="489" y="737"/>
                    <a:pt x="489" y="737"/>
                    <a:pt x="489" y="737"/>
                  </a:cubicBezTo>
                  <a:cubicBezTo>
                    <a:pt x="490" y="736"/>
                    <a:pt x="490" y="736"/>
                    <a:pt x="491" y="736"/>
                  </a:cubicBezTo>
                  <a:close/>
                  <a:moveTo>
                    <a:pt x="489" y="145"/>
                  </a:moveTo>
                  <a:cubicBezTo>
                    <a:pt x="489" y="142"/>
                    <a:pt x="489" y="142"/>
                    <a:pt x="489" y="142"/>
                  </a:cubicBezTo>
                  <a:cubicBezTo>
                    <a:pt x="489" y="142"/>
                    <a:pt x="489" y="142"/>
                    <a:pt x="489" y="142"/>
                  </a:cubicBezTo>
                  <a:cubicBezTo>
                    <a:pt x="489" y="144"/>
                    <a:pt x="489" y="145"/>
                    <a:pt x="489" y="145"/>
                  </a:cubicBezTo>
                  <a:close/>
                  <a:moveTo>
                    <a:pt x="486" y="12"/>
                  </a:moveTo>
                  <a:cubicBezTo>
                    <a:pt x="487" y="12"/>
                    <a:pt x="488" y="12"/>
                    <a:pt x="489" y="12"/>
                  </a:cubicBezTo>
                  <a:cubicBezTo>
                    <a:pt x="489" y="20"/>
                    <a:pt x="489" y="20"/>
                    <a:pt x="489" y="20"/>
                  </a:cubicBezTo>
                  <a:cubicBezTo>
                    <a:pt x="488" y="20"/>
                    <a:pt x="488" y="20"/>
                    <a:pt x="488" y="20"/>
                  </a:cubicBezTo>
                  <a:cubicBezTo>
                    <a:pt x="488" y="21"/>
                    <a:pt x="488" y="22"/>
                    <a:pt x="489" y="24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8" y="57"/>
                    <a:pt x="487" y="57"/>
                    <a:pt x="486" y="57"/>
                  </a:cubicBezTo>
                  <a:cubicBezTo>
                    <a:pt x="486" y="50"/>
                    <a:pt x="486" y="50"/>
                    <a:pt x="486" y="50"/>
                  </a:cubicBezTo>
                  <a:cubicBezTo>
                    <a:pt x="488" y="50"/>
                    <a:pt x="488" y="50"/>
                    <a:pt x="488" y="50"/>
                  </a:cubicBezTo>
                  <a:cubicBezTo>
                    <a:pt x="487" y="48"/>
                    <a:pt x="487" y="46"/>
                    <a:pt x="486" y="45"/>
                  </a:cubicBezTo>
                  <a:cubicBezTo>
                    <a:pt x="486" y="12"/>
                    <a:pt x="486" y="12"/>
                    <a:pt x="486" y="12"/>
                  </a:cubicBezTo>
                  <a:close/>
                  <a:moveTo>
                    <a:pt x="489" y="783"/>
                  </a:moveTo>
                  <a:cubicBezTo>
                    <a:pt x="488" y="783"/>
                    <a:pt x="487" y="783"/>
                    <a:pt x="486" y="783"/>
                  </a:cubicBezTo>
                  <a:cubicBezTo>
                    <a:pt x="486" y="774"/>
                    <a:pt x="486" y="774"/>
                    <a:pt x="486" y="774"/>
                  </a:cubicBezTo>
                  <a:cubicBezTo>
                    <a:pt x="487" y="774"/>
                    <a:pt x="488" y="774"/>
                    <a:pt x="489" y="774"/>
                  </a:cubicBezTo>
                  <a:cubicBezTo>
                    <a:pt x="489" y="783"/>
                    <a:pt x="489" y="783"/>
                    <a:pt x="489" y="783"/>
                  </a:cubicBezTo>
                  <a:close/>
                  <a:moveTo>
                    <a:pt x="489" y="75"/>
                  </a:moveTo>
                  <a:cubicBezTo>
                    <a:pt x="489" y="122"/>
                    <a:pt x="489" y="122"/>
                    <a:pt x="489" y="122"/>
                  </a:cubicBezTo>
                  <a:cubicBezTo>
                    <a:pt x="488" y="121"/>
                    <a:pt x="487" y="121"/>
                    <a:pt x="486" y="121"/>
                  </a:cubicBezTo>
                  <a:cubicBezTo>
                    <a:pt x="486" y="75"/>
                    <a:pt x="486" y="75"/>
                    <a:pt x="486" y="75"/>
                  </a:cubicBezTo>
                  <a:cubicBezTo>
                    <a:pt x="489" y="75"/>
                    <a:pt x="489" y="75"/>
                    <a:pt x="489" y="75"/>
                  </a:cubicBezTo>
                  <a:cubicBezTo>
                    <a:pt x="489" y="75"/>
                    <a:pt x="489" y="75"/>
                    <a:pt x="489" y="75"/>
                  </a:cubicBezTo>
                  <a:close/>
                  <a:moveTo>
                    <a:pt x="489" y="125"/>
                  </a:moveTo>
                  <a:cubicBezTo>
                    <a:pt x="489" y="141"/>
                    <a:pt x="489" y="141"/>
                    <a:pt x="489" y="141"/>
                  </a:cubicBezTo>
                  <a:cubicBezTo>
                    <a:pt x="488" y="140"/>
                    <a:pt x="487" y="140"/>
                    <a:pt x="486" y="140"/>
                  </a:cubicBezTo>
                  <a:cubicBezTo>
                    <a:pt x="486" y="124"/>
                    <a:pt x="486" y="124"/>
                    <a:pt x="486" y="124"/>
                  </a:cubicBezTo>
                  <a:cubicBezTo>
                    <a:pt x="487" y="124"/>
                    <a:pt x="488" y="125"/>
                    <a:pt x="489" y="125"/>
                  </a:cubicBezTo>
                  <a:close/>
                  <a:moveTo>
                    <a:pt x="489" y="142"/>
                  </a:moveTo>
                  <a:cubicBezTo>
                    <a:pt x="489" y="145"/>
                    <a:pt x="489" y="145"/>
                    <a:pt x="489" y="145"/>
                  </a:cubicBezTo>
                  <a:cubicBezTo>
                    <a:pt x="489" y="146"/>
                    <a:pt x="488" y="147"/>
                    <a:pt x="488" y="148"/>
                  </a:cubicBezTo>
                  <a:cubicBezTo>
                    <a:pt x="486" y="148"/>
                    <a:pt x="486" y="148"/>
                    <a:pt x="486" y="148"/>
                  </a:cubicBezTo>
                  <a:cubicBezTo>
                    <a:pt x="486" y="141"/>
                    <a:pt x="486" y="141"/>
                    <a:pt x="486" y="141"/>
                  </a:cubicBezTo>
                  <a:cubicBezTo>
                    <a:pt x="487" y="141"/>
                    <a:pt x="488" y="142"/>
                    <a:pt x="489" y="142"/>
                  </a:cubicBezTo>
                  <a:close/>
                  <a:moveTo>
                    <a:pt x="489" y="183"/>
                  </a:moveTo>
                  <a:cubicBezTo>
                    <a:pt x="489" y="213"/>
                    <a:pt x="489" y="213"/>
                    <a:pt x="489" y="213"/>
                  </a:cubicBezTo>
                  <a:cubicBezTo>
                    <a:pt x="488" y="213"/>
                    <a:pt x="487" y="212"/>
                    <a:pt x="486" y="212"/>
                  </a:cubicBezTo>
                  <a:cubicBezTo>
                    <a:pt x="486" y="182"/>
                    <a:pt x="486" y="182"/>
                    <a:pt x="486" y="182"/>
                  </a:cubicBezTo>
                  <a:cubicBezTo>
                    <a:pt x="487" y="183"/>
                    <a:pt x="488" y="183"/>
                    <a:pt x="489" y="183"/>
                  </a:cubicBezTo>
                  <a:close/>
                  <a:moveTo>
                    <a:pt x="489" y="241"/>
                  </a:moveTo>
                  <a:cubicBezTo>
                    <a:pt x="489" y="263"/>
                    <a:pt x="489" y="263"/>
                    <a:pt x="489" y="263"/>
                  </a:cubicBezTo>
                  <a:cubicBezTo>
                    <a:pt x="489" y="264"/>
                    <a:pt x="489" y="264"/>
                    <a:pt x="489" y="264"/>
                  </a:cubicBezTo>
                  <a:cubicBezTo>
                    <a:pt x="488" y="264"/>
                    <a:pt x="487" y="265"/>
                    <a:pt x="486" y="266"/>
                  </a:cubicBezTo>
                  <a:cubicBezTo>
                    <a:pt x="486" y="237"/>
                    <a:pt x="486" y="237"/>
                    <a:pt x="486" y="237"/>
                  </a:cubicBezTo>
                  <a:cubicBezTo>
                    <a:pt x="487" y="238"/>
                    <a:pt x="488" y="240"/>
                    <a:pt x="489" y="241"/>
                  </a:cubicBezTo>
                  <a:close/>
                  <a:moveTo>
                    <a:pt x="489" y="293"/>
                  </a:moveTo>
                  <a:cubicBezTo>
                    <a:pt x="489" y="301"/>
                    <a:pt x="489" y="301"/>
                    <a:pt x="489" y="301"/>
                  </a:cubicBezTo>
                  <a:cubicBezTo>
                    <a:pt x="488" y="301"/>
                    <a:pt x="487" y="301"/>
                    <a:pt x="486" y="301"/>
                  </a:cubicBezTo>
                  <a:cubicBezTo>
                    <a:pt x="486" y="295"/>
                    <a:pt x="486" y="295"/>
                    <a:pt x="486" y="295"/>
                  </a:cubicBezTo>
                  <a:cubicBezTo>
                    <a:pt x="487" y="294"/>
                    <a:pt x="488" y="294"/>
                    <a:pt x="489" y="293"/>
                  </a:cubicBezTo>
                  <a:close/>
                  <a:moveTo>
                    <a:pt x="489" y="311"/>
                  </a:moveTo>
                  <a:cubicBezTo>
                    <a:pt x="489" y="315"/>
                    <a:pt x="489" y="315"/>
                    <a:pt x="489" y="315"/>
                  </a:cubicBezTo>
                  <a:cubicBezTo>
                    <a:pt x="488" y="314"/>
                    <a:pt x="487" y="314"/>
                    <a:pt x="486" y="313"/>
                  </a:cubicBezTo>
                  <a:cubicBezTo>
                    <a:pt x="486" y="309"/>
                    <a:pt x="486" y="309"/>
                    <a:pt x="486" y="309"/>
                  </a:cubicBezTo>
                  <a:cubicBezTo>
                    <a:pt x="489" y="311"/>
                    <a:pt x="489" y="311"/>
                    <a:pt x="489" y="311"/>
                  </a:cubicBezTo>
                  <a:close/>
                  <a:moveTo>
                    <a:pt x="489" y="321"/>
                  </a:moveTo>
                  <a:cubicBezTo>
                    <a:pt x="489" y="326"/>
                    <a:pt x="489" y="326"/>
                    <a:pt x="489" y="326"/>
                  </a:cubicBezTo>
                  <a:cubicBezTo>
                    <a:pt x="488" y="327"/>
                    <a:pt x="487" y="328"/>
                    <a:pt x="486" y="329"/>
                  </a:cubicBezTo>
                  <a:cubicBezTo>
                    <a:pt x="486" y="322"/>
                    <a:pt x="486" y="322"/>
                    <a:pt x="486" y="322"/>
                  </a:cubicBezTo>
                  <a:cubicBezTo>
                    <a:pt x="487" y="322"/>
                    <a:pt x="488" y="321"/>
                    <a:pt x="489" y="321"/>
                  </a:cubicBezTo>
                  <a:close/>
                  <a:moveTo>
                    <a:pt x="489" y="344"/>
                  </a:moveTo>
                  <a:cubicBezTo>
                    <a:pt x="489" y="353"/>
                    <a:pt x="489" y="353"/>
                    <a:pt x="489" y="353"/>
                  </a:cubicBezTo>
                  <a:cubicBezTo>
                    <a:pt x="488" y="353"/>
                    <a:pt x="487" y="354"/>
                    <a:pt x="486" y="354"/>
                  </a:cubicBezTo>
                  <a:cubicBezTo>
                    <a:pt x="486" y="340"/>
                    <a:pt x="486" y="340"/>
                    <a:pt x="486" y="340"/>
                  </a:cubicBezTo>
                  <a:cubicBezTo>
                    <a:pt x="487" y="341"/>
                    <a:pt x="488" y="342"/>
                    <a:pt x="489" y="344"/>
                  </a:cubicBezTo>
                  <a:close/>
                  <a:moveTo>
                    <a:pt x="489" y="363"/>
                  </a:moveTo>
                  <a:cubicBezTo>
                    <a:pt x="489" y="370"/>
                    <a:pt x="489" y="370"/>
                    <a:pt x="489" y="370"/>
                  </a:cubicBezTo>
                  <a:cubicBezTo>
                    <a:pt x="488" y="372"/>
                    <a:pt x="487" y="375"/>
                    <a:pt x="488" y="380"/>
                  </a:cubicBezTo>
                  <a:cubicBezTo>
                    <a:pt x="489" y="379"/>
                    <a:pt x="489" y="379"/>
                    <a:pt x="489" y="379"/>
                  </a:cubicBezTo>
                  <a:cubicBezTo>
                    <a:pt x="489" y="422"/>
                    <a:pt x="489" y="422"/>
                    <a:pt x="489" y="422"/>
                  </a:cubicBezTo>
                  <a:cubicBezTo>
                    <a:pt x="488" y="423"/>
                    <a:pt x="488" y="425"/>
                    <a:pt x="488" y="426"/>
                  </a:cubicBezTo>
                  <a:cubicBezTo>
                    <a:pt x="488" y="426"/>
                    <a:pt x="488" y="426"/>
                    <a:pt x="489" y="426"/>
                  </a:cubicBezTo>
                  <a:cubicBezTo>
                    <a:pt x="489" y="431"/>
                    <a:pt x="489" y="431"/>
                    <a:pt x="489" y="431"/>
                  </a:cubicBezTo>
                  <a:cubicBezTo>
                    <a:pt x="488" y="431"/>
                    <a:pt x="487" y="432"/>
                    <a:pt x="486" y="433"/>
                  </a:cubicBezTo>
                  <a:cubicBezTo>
                    <a:pt x="486" y="366"/>
                    <a:pt x="486" y="366"/>
                    <a:pt x="486" y="366"/>
                  </a:cubicBezTo>
                  <a:cubicBezTo>
                    <a:pt x="487" y="365"/>
                    <a:pt x="488" y="364"/>
                    <a:pt x="489" y="363"/>
                  </a:cubicBezTo>
                  <a:close/>
                  <a:moveTo>
                    <a:pt x="489" y="437"/>
                  </a:moveTo>
                  <a:cubicBezTo>
                    <a:pt x="489" y="442"/>
                    <a:pt x="489" y="442"/>
                    <a:pt x="489" y="442"/>
                  </a:cubicBezTo>
                  <a:cubicBezTo>
                    <a:pt x="488" y="442"/>
                    <a:pt x="487" y="442"/>
                    <a:pt x="486" y="442"/>
                  </a:cubicBezTo>
                  <a:cubicBezTo>
                    <a:pt x="486" y="438"/>
                    <a:pt x="486" y="438"/>
                    <a:pt x="486" y="438"/>
                  </a:cubicBezTo>
                  <a:cubicBezTo>
                    <a:pt x="489" y="437"/>
                    <a:pt x="489" y="437"/>
                    <a:pt x="489" y="437"/>
                  </a:cubicBezTo>
                  <a:close/>
                  <a:moveTo>
                    <a:pt x="489" y="447"/>
                  </a:moveTo>
                  <a:cubicBezTo>
                    <a:pt x="489" y="459"/>
                    <a:pt x="489" y="459"/>
                    <a:pt x="489" y="459"/>
                  </a:cubicBezTo>
                  <a:cubicBezTo>
                    <a:pt x="488" y="460"/>
                    <a:pt x="487" y="462"/>
                    <a:pt x="486" y="463"/>
                  </a:cubicBezTo>
                  <a:cubicBezTo>
                    <a:pt x="486" y="456"/>
                    <a:pt x="486" y="456"/>
                    <a:pt x="486" y="456"/>
                  </a:cubicBezTo>
                  <a:cubicBezTo>
                    <a:pt x="487" y="455"/>
                    <a:pt x="488" y="454"/>
                    <a:pt x="488" y="453"/>
                  </a:cubicBezTo>
                  <a:cubicBezTo>
                    <a:pt x="488" y="453"/>
                    <a:pt x="487" y="453"/>
                    <a:pt x="486" y="453"/>
                  </a:cubicBezTo>
                  <a:cubicBezTo>
                    <a:pt x="486" y="448"/>
                    <a:pt x="486" y="448"/>
                    <a:pt x="486" y="448"/>
                  </a:cubicBezTo>
                  <a:cubicBezTo>
                    <a:pt x="487" y="448"/>
                    <a:pt x="488" y="448"/>
                    <a:pt x="489" y="447"/>
                  </a:cubicBezTo>
                  <a:close/>
                  <a:moveTo>
                    <a:pt x="489" y="476"/>
                  </a:moveTo>
                  <a:cubicBezTo>
                    <a:pt x="489" y="493"/>
                    <a:pt x="489" y="493"/>
                    <a:pt x="489" y="493"/>
                  </a:cubicBezTo>
                  <a:cubicBezTo>
                    <a:pt x="486" y="498"/>
                    <a:pt x="486" y="498"/>
                    <a:pt x="486" y="498"/>
                  </a:cubicBezTo>
                  <a:cubicBezTo>
                    <a:pt x="486" y="489"/>
                    <a:pt x="486" y="489"/>
                    <a:pt x="486" y="489"/>
                  </a:cubicBezTo>
                  <a:cubicBezTo>
                    <a:pt x="488" y="486"/>
                    <a:pt x="489" y="484"/>
                    <a:pt x="486" y="479"/>
                  </a:cubicBezTo>
                  <a:cubicBezTo>
                    <a:pt x="486" y="473"/>
                    <a:pt x="486" y="473"/>
                    <a:pt x="486" y="473"/>
                  </a:cubicBezTo>
                  <a:cubicBezTo>
                    <a:pt x="489" y="476"/>
                    <a:pt x="489" y="476"/>
                    <a:pt x="489" y="476"/>
                  </a:cubicBezTo>
                  <a:close/>
                  <a:moveTo>
                    <a:pt x="489" y="507"/>
                  </a:moveTo>
                  <a:cubicBezTo>
                    <a:pt x="489" y="512"/>
                    <a:pt x="489" y="512"/>
                    <a:pt x="489" y="512"/>
                  </a:cubicBezTo>
                  <a:cubicBezTo>
                    <a:pt x="486" y="509"/>
                    <a:pt x="486" y="509"/>
                    <a:pt x="486" y="509"/>
                  </a:cubicBezTo>
                  <a:cubicBezTo>
                    <a:pt x="486" y="503"/>
                    <a:pt x="486" y="503"/>
                    <a:pt x="486" y="503"/>
                  </a:cubicBezTo>
                  <a:cubicBezTo>
                    <a:pt x="487" y="505"/>
                    <a:pt x="488" y="506"/>
                    <a:pt x="489" y="507"/>
                  </a:cubicBezTo>
                  <a:cubicBezTo>
                    <a:pt x="489" y="507"/>
                    <a:pt x="489" y="507"/>
                    <a:pt x="489" y="507"/>
                  </a:cubicBezTo>
                  <a:close/>
                  <a:moveTo>
                    <a:pt x="489" y="547"/>
                  </a:moveTo>
                  <a:cubicBezTo>
                    <a:pt x="489" y="571"/>
                    <a:pt x="489" y="571"/>
                    <a:pt x="489" y="571"/>
                  </a:cubicBezTo>
                  <a:cubicBezTo>
                    <a:pt x="488" y="572"/>
                    <a:pt x="487" y="573"/>
                    <a:pt x="486" y="574"/>
                  </a:cubicBezTo>
                  <a:cubicBezTo>
                    <a:pt x="486" y="559"/>
                    <a:pt x="486" y="559"/>
                    <a:pt x="486" y="559"/>
                  </a:cubicBezTo>
                  <a:cubicBezTo>
                    <a:pt x="486" y="559"/>
                    <a:pt x="486" y="558"/>
                    <a:pt x="486" y="558"/>
                  </a:cubicBezTo>
                  <a:cubicBezTo>
                    <a:pt x="486" y="558"/>
                    <a:pt x="486" y="558"/>
                    <a:pt x="486" y="558"/>
                  </a:cubicBezTo>
                  <a:cubicBezTo>
                    <a:pt x="486" y="542"/>
                    <a:pt x="486" y="542"/>
                    <a:pt x="486" y="542"/>
                  </a:cubicBezTo>
                  <a:cubicBezTo>
                    <a:pt x="489" y="547"/>
                    <a:pt x="489" y="547"/>
                    <a:pt x="489" y="547"/>
                  </a:cubicBezTo>
                  <a:close/>
                  <a:moveTo>
                    <a:pt x="489" y="590"/>
                  </a:moveTo>
                  <a:cubicBezTo>
                    <a:pt x="489" y="596"/>
                    <a:pt x="489" y="596"/>
                    <a:pt x="489" y="596"/>
                  </a:cubicBezTo>
                  <a:cubicBezTo>
                    <a:pt x="489" y="596"/>
                    <a:pt x="489" y="596"/>
                    <a:pt x="489" y="596"/>
                  </a:cubicBezTo>
                  <a:cubicBezTo>
                    <a:pt x="489" y="596"/>
                    <a:pt x="489" y="596"/>
                    <a:pt x="489" y="596"/>
                  </a:cubicBezTo>
                  <a:cubicBezTo>
                    <a:pt x="489" y="604"/>
                    <a:pt x="489" y="604"/>
                    <a:pt x="489" y="604"/>
                  </a:cubicBezTo>
                  <a:cubicBezTo>
                    <a:pt x="488" y="603"/>
                    <a:pt x="487" y="603"/>
                    <a:pt x="486" y="602"/>
                  </a:cubicBezTo>
                  <a:cubicBezTo>
                    <a:pt x="486" y="592"/>
                    <a:pt x="486" y="592"/>
                    <a:pt x="486" y="592"/>
                  </a:cubicBezTo>
                  <a:cubicBezTo>
                    <a:pt x="487" y="591"/>
                    <a:pt x="487" y="591"/>
                    <a:pt x="488" y="590"/>
                  </a:cubicBezTo>
                  <a:cubicBezTo>
                    <a:pt x="489" y="590"/>
                    <a:pt x="489" y="590"/>
                    <a:pt x="489" y="590"/>
                  </a:cubicBezTo>
                  <a:close/>
                  <a:moveTo>
                    <a:pt x="489" y="614"/>
                  </a:moveTo>
                  <a:cubicBezTo>
                    <a:pt x="489" y="621"/>
                    <a:pt x="489" y="621"/>
                    <a:pt x="489" y="621"/>
                  </a:cubicBezTo>
                  <a:cubicBezTo>
                    <a:pt x="488" y="622"/>
                    <a:pt x="487" y="622"/>
                    <a:pt x="486" y="622"/>
                  </a:cubicBezTo>
                  <a:cubicBezTo>
                    <a:pt x="486" y="614"/>
                    <a:pt x="486" y="614"/>
                    <a:pt x="486" y="614"/>
                  </a:cubicBezTo>
                  <a:cubicBezTo>
                    <a:pt x="486" y="615"/>
                    <a:pt x="486" y="615"/>
                    <a:pt x="486" y="615"/>
                  </a:cubicBezTo>
                  <a:cubicBezTo>
                    <a:pt x="489" y="614"/>
                    <a:pt x="489" y="614"/>
                    <a:pt x="489" y="614"/>
                  </a:cubicBezTo>
                  <a:close/>
                  <a:moveTo>
                    <a:pt x="489" y="671"/>
                  </a:moveTo>
                  <a:cubicBezTo>
                    <a:pt x="489" y="683"/>
                    <a:pt x="489" y="683"/>
                    <a:pt x="489" y="683"/>
                  </a:cubicBezTo>
                  <a:cubicBezTo>
                    <a:pt x="486" y="684"/>
                    <a:pt x="486" y="684"/>
                    <a:pt x="486" y="684"/>
                  </a:cubicBezTo>
                  <a:cubicBezTo>
                    <a:pt x="486" y="673"/>
                    <a:pt x="486" y="673"/>
                    <a:pt x="486" y="673"/>
                  </a:cubicBezTo>
                  <a:cubicBezTo>
                    <a:pt x="489" y="671"/>
                    <a:pt x="489" y="671"/>
                    <a:pt x="489" y="671"/>
                  </a:cubicBezTo>
                  <a:close/>
                  <a:moveTo>
                    <a:pt x="489" y="737"/>
                  </a:moveTo>
                  <a:cubicBezTo>
                    <a:pt x="489" y="754"/>
                    <a:pt x="489" y="754"/>
                    <a:pt x="489" y="754"/>
                  </a:cubicBezTo>
                  <a:cubicBezTo>
                    <a:pt x="488" y="753"/>
                    <a:pt x="487" y="753"/>
                    <a:pt x="486" y="752"/>
                  </a:cubicBezTo>
                  <a:cubicBezTo>
                    <a:pt x="486" y="738"/>
                    <a:pt x="486" y="738"/>
                    <a:pt x="486" y="738"/>
                  </a:cubicBezTo>
                  <a:cubicBezTo>
                    <a:pt x="487" y="737"/>
                    <a:pt x="488" y="737"/>
                    <a:pt x="489" y="737"/>
                  </a:cubicBezTo>
                  <a:close/>
                  <a:moveTo>
                    <a:pt x="485" y="11"/>
                  </a:moveTo>
                  <a:cubicBezTo>
                    <a:pt x="486" y="12"/>
                    <a:pt x="486" y="12"/>
                    <a:pt x="486" y="12"/>
                  </a:cubicBezTo>
                  <a:cubicBezTo>
                    <a:pt x="486" y="45"/>
                    <a:pt x="486" y="45"/>
                    <a:pt x="486" y="45"/>
                  </a:cubicBezTo>
                  <a:cubicBezTo>
                    <a:pt x="485" y="42"/>
                    <a:pt x="485" y="42"/>
                    <a:pt x="485" y="42"/>
                  </a:cubicBezTo>
                  <a:cubicBezTo>
                    <a:pt x="485" y="11"/>
                    <a:pt x="485" y="11"/>
                    <a:pt x="485" y="11"/>
                  </a:cubicBezTo>
                  <a:close/>
                  <a:moveTo>
                    <a:pt x="486" y="783"/>
                  </a:moveTo>
                  <a:cubicBezTo>
                    <a:pt x="485" y="784"/>
                    <a:pt x="485" y="784"/>
                    <a:pt x="485" y="784"/>
                  </a:cubicBezTo>
                  <a:cubicBezTo>
                    <a:pt x="485" y="774"/>
                    <a:pt x="485" y="774"/>
                    <a:pt x="485" y="774"/>
                  </a:cubicBezTo>
                  <a:cubicBezTo>
                    <a:pt x="486" y="774"/>
                    <a:pt x="486" y="774"/>
                    <a:pt x="486" y="774"/>
                  </a:cubicBezTo>
                  <a:cubicBezTo>
                    <a:pt x="486" y="783"/>
                    <a:pt x="486" y="783"/>
                    <a:pt x="486" y="783"/>
                  </a:cubicBezTo>
                  <a:close/>
                  <a:moveTo>
                    <a:pt x="486" y="50"/>
                  </a:moveTo>
                  <a:cubicBezTo>
                    <a:pt x="486" y="57"/>
                    <a:pt x="486" y="57"/>
                    <a:pt x="486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0"/>
                    <a:pt x="485" y="50"/>
                    <a:pt x="485" y="50"/>
                  </a:cubicBezTo>
                  <a:cubicBezTo>
                    <a:pt x="486" y="50"/>
                    <a:pt x="486" y="50"/>
                    <a:pt x="486" y="50"/>
                  </a:cubicBezTo>
                  <a:close/>
                  <a:moveTo>
                    <a:pt x="486" y="75"/>
                  </a:moveTo>
                  <a:cubicBezTo>
                    <a:pt x="486" y="121"/>
                    <a:pt x="486" y="121"/>
                    <a:pt x="486" y="121"/>
                  </a:cubicBezTo>
                  <a:cubicBezTo>
                    <a:pt x="485" y="121"/>
                    <a:pt x="485" y="121"/>
                    <a:pt x="485" y="121"/>
                  </a:cubicBezTo>
                  <a:cubicBezTo>
                    <a:pt x="485" y="75"/>
                    <a:pt x="485" y="75"/>
                    <a:pt x="485" y="75"/>
                  </a:cubicBezTo>
                  <a:cubicBezTo>
                    <a:pt x="486" y="75"/>
                    <a:pt x="486" y="75"/>
                    <a:pt x="486" y="75"/>
                  </a:cubicBezTo>
                  <a:close/>
                  <a:moveTo>
                    <a:pt x="486" y="124"/>
                  </a:moveTo>
                  <a:cubicBezTo>
                    <a:pt x="486" y="140"/>
                    <a:pt x="486" y="140"/>
                    <a:pt x="486" y="140"/>
                  </a:cubicBezTo>
                  <a:cubicBezTo>
                    <a:pt x="485" y="139"/>
                    <a:pt x="485" y="139"/>
                    <a:pt x="485" y="139"/>
                  </a:cubicBezTo>
                  <a:cubicBezTo>
                    <a:pt x="485" y="124"/>
                    <a:pt x="485" y="124"/>
                    <a:pt x="485" y="124"/>
                  </a:cubicBezTo>
                  <a:cubicBezTo>
                    <a:pt x="486" y="124"/>
                    <a:pt x="486" y="124"/>
                    <a:pt x="486" y="124"/>
                  </a:cubicBezTo>
                  <a:close/>
                  <a:moveTo>
                    <a:pt x="486" y="141"/>
                  </a:moveTo>
                  <a:cubicBezTo>
                    <a:pt x="486" y="148"/>
                    <a:pt x="486" y="148"/>
                    <a:pt x="486" y="148"/>
                  </a:cubicBezTo>
                  <a:cubicBezTo>
                    <a:pt x="485" y="148"/>
                    <a:pt x="485" y="148"/>
                    <a:pt x="485" y="148"/>
                  </a:cubicBezTo>
                  <a:cubicBezTo>
                    <a:pt x="485" y="141"/>
                    <a:pt x="485" y="141"/>
                    <a:pt x="485" y="141"/>
                  </a:cubicBezTo>
                  <a:cubicBezTo>
                    <a:pt x="486" y="141"/>
                    <a:pt x="486" y="141"/>
                    <a:pt x="486" y="141"/>
                  </a:cubicBezTo>
                  <a:close/>
                  <a:moveTo>
                    <a:pt x="486" y="182"/>
                  </a:moveTo>
                  <a:cubicBezTo>
                    <a:pt x="486" y="212"/>
                    <a:pt x="486" y="212"/>
                    <a:pt x="486" y="212"/>
                  </a:cubicBezTo>
                  <a:cubicBezTo>
                    <a:pt x="485" y="211"/>
                    <a:pt x="485" y="211"/>
                    <a:pt x="485" y="211"/>
                  </a:cubicBezTo>
                  <a:cubicBezTo>
                    <a:pt x="485" y="206"/>
                    <a:pt x="485" y="206"/>
                    <a:pt x="485" y="206"/>
                  </a:cubicBezTo>
                  <a:cubicBezTo>
                    <a:pt x="486" y="205"/>
                    <a:pt x="486" y="205"/>
                    <a:pt x="486" y="205"/>
                  </a:cubicBezTo>
                  <a:cubicBezTo>
                    <a:pt x="486" y="203"/>
                    <a:pt x="486" y="201"/>
                    <a:pt x="485" y="200"/>
                  </a:cubicBezTo>
                  <a:cubicBezTo>
                    <a:pt x="485" y="182"/>
                    <a:pt x="485" y="182"/>
                    <a:pt x="485" y="182"/>
                  </a:cubicBezTo>
                  <a:cubicBezTo>
                    <a:pt x="486" y="182"/>
                    <a:pt x="486" y="182"/>
                    <a:pt x="486" y="182"/>
                  </a:cubicBezTo>
                  <a:close/>
                  <a:moveTo>
                    <a:pt x="486" y="237"/>
                  </a:moveTo>
                  <a:cubicBezTo>
                    <a:pt x="486" y="266"/>
                    <a:pt x="486" y="266"/>
                    <a:pt x="486" y="266"/>
                  </a:cubicBezTo>
                  <a:cubicBezTo>
                    <a:pt x="486" y="266"/>
                    <a:pt x="486" y="266"/>
                    <a:pt x="485" y="266"/>
                  </a:cubicBezTo>
                  <a:cubicBezTo>
                    <a:pt x="485" y="236"/>
                    <a:pt x="485" y="236"/>
                    <a:pt x="485" y="236"/>
                  </a:cubicBezTo>
                  <a:cubicBezTo>
                    <a:pt x="486" y="237"/>
                    <a:pt x="486" y="237"/>
                    <a:pt x="486" y="237"/>
                  </a:cubicBezTo>
                  <a:close/>
                  <a:moveTo>
                    <a:pt x="486" y="295"/>
                  </a:moveTo>
                  <a:cubicBezTo>
                    <a:pt x="486" y="301"/>
                    <a:pt x="486" y="301"/>
                    <a:pt x="486" y="301"/>
                  </a:cubicBezTo>
                  <a:cubicBezTo>
                    <a:pt x="486" y="301"/>
                    <a:pt x="486" y="301"/>
                    <a:pt x="485" y="301"/>
                  </a:cubicBezTo>
                  <a:cubicBezTo>
                    <a:pt x="485" y="296"/>
                    <a:pt x="485" y="296"/>
                    <a:pt x="485" y="296"/>
                  </a:cubicBezTo>
                  <a:cubicBezTo>
                    <a:pt x="486" y="295"/>
                    <a:pt x="486" y="295"/>
                    <a:pt x="486" y="295"/>
                  </a:cubicBezTo>
                  <a:close/>
                  <a:moveTo>
                    <a:pt x="486" y="309"/>
                  </a:moveTo>
                  <a:cubicBezTo>
                    <a:pt x="486" y="313"/>
                    <a:pt x="486" y="313"/>
                    <a:pt x="486" y="313"/>
                  </a:cubicBezTo>
                  <a:cubicBezTo>
                    <a:pt x="486" y="313"/>
                    <a:pt x="486" y="313"/>
                    <a:pt x="485" y="313"/>
                  </a:cubicBezTo>
                  <a:cubicBezTo>
                    <a:pt x="485" y="308"/>
                    <a:pt x="485" y="308"/>
                    <a:pt x="485" y="308"/>
                  </a:cubicBezTo>
                  <a:cubicBezTo>
                    <a:pt x="486" y="309"/>
                    <a:pt x="486" y="309"/>
                    <a:pt x="486" y="309"/>
                  </a:cubicBezTo>
                  <a:close/>
                  <a:moveTo>
                    <a:pt x="486" y="322"/>
                  </a:moveTo>
                  <a:cubicBezTo>
                    <a:pt x="486" y="329"/>
                    <a:pt x="486" y="329"/>
                    <a:pt x="486" y="329"/>
                  </a:cubicBezTo>
                  <a:cubicBezTo>
                    <a:pt x="486" y="329"/>
                    <a:pt x="486" y="330"/>
                    <a:pt x="485" y="330"/>
                  </a:cubicBezTo>
                  <a:cubicBezTo>
                    <a:pt x="485" y="323"/>
                    <a:pt x="485" y="323"/>
                    <a:pt x="485" y="323"/>
                  </a:cubicBezTo>
                  <a:cubicBezTo>
                    <a:pt x="486" y="323"/>
                    <a:pt x="486" y="322"/>
                    <a:pt x="486" y="322"/>
                  </a:cubicBezTo>
                  <a:close/>
                  <a:moveTo>
                    <a:pt x="486" y="340"/>
                  </a:moveTo>
                  <a:cubicBezTo>
                    <a:pt x="486" y="354"/>
                    <a:pt x="486" y="354"/>
                    <a:pt x="486" y="354"/>
                  </a:cubicBezTo>
                  <a:cubicBezTo>
                    <a:pt x="486" y="355"/>
                    <a:pt x="486" y="355"/>
                    <a:pt x="485" y="355"/>
                  </a:cubicBezTo>
                  <a:cubicBezTo>
                    <a:pt x="485" y="339"/>
                    <a:pt x="485" y="339"/>
                    <a:pt x="485" y="339"/>
                  </a:cubicBezTo>
                  <a:cubicBezTo>
                    <a:pt x="486" y="340"/>
                    <a:pt x="486" y="340"/>
                    <a:pt x="486" y="340"/>
                  </a:cubicBezTo>
                  <a:close/>
                  <a:moveTo>
                    <a:pt x="486" y="366"/>
                  </a:moveTo>
                  <a:cubicBezTo>
                    <a:pt x="486" y="433"/>
                    <a:pt x="486" y="433"/>
                    <a:pt x="486" y="433"/>
                  </a:cubicBezTo>
                  <a:cubicBezTo>
                    <a:pt x="486" y="433"/>
                    <a:pt x="486" y="433"/>
                    <a:pt x="485" y="434"/>
                  </a:cubicBezTo>
                  <a:cubicBezTo>
                    <a:pt x="485" y="420"/>
                    <a:pt x="485" y="420"/>
                    <a:pt x="485" y="420"/>
                  </a:cubicBezTo>
                  <a:cubicBezTo>
                    <a:pt x="486" y="420"/>
                    <a:pt x="486" y="419"/>
                    <a:pt x="486" y="419"/>
                  </a:cubicBezTo>
                  <a:cubicBezTo>
                    <a:pt x="486" y="410"/>
                    <a:pt x="486" y="400"/>
                    <a:pt x="485" y="390"/>
                  </a:cubicBezTo>
                  <a:cubicBezTo>
                    <a:pt x="485" y="367"/>
                    <a:pt x="485" y="367"/>
                    <a:pt x="485" y="367"/>
                  </a:cubicBezTo>
                  <a:cubicBezTo>
                    <a:pt x="486" y="366"/>
                    <a:pt x="486" y="366"/>
                    <a:pt x="486" y="366"/>
                  </a:cubicBezTo>
                  <a:close/>
                  <a:moveTo>
                    <a:pt x="486" y="438"/>
                  </a:moveTo>
                  <a:cubicBezTo>
                    <a:pt x="486" y="442"/>
                    <a:pt x="486" y="442"/>
                    <a:pt x="486" y="442"/>
                  </a:cubicBezTo>
                  <a:cubicBezTo>
                    <a:pt x="485" y="442"/>
                    <a:pt x="485" y="442"/>
                    <a:pt x="485" y="442"/>
                  </a:cubicBezTo>
                  <a:cubicBezTo>
                    <a:pt x="485" y="438"/>
                    <a:pt x="485" y="438"/>
                    <a:pt x="485" y="438"/>
                  </a:cubicBezTo>
                  <a:cubicBezTo>
                    <a:pt x="486" y="438"/>
                    <a:pt x="486" y="438"/>
                    <a:pt x="486" y="438"/>
                  </a:cubicBezTo>
                  <a:close/>
                  <a:moveTo>
                    <a:pt x="486" y="448"/>
                  </a:moveTo>
                  <a:cubicBezTo>
                    <a:pt x="486" y="453"/>
                    <a:pt x="486" y="453"/>
                    <a:pt x="486" y="453"/>
                  </a:cubicBezTo>
                  <a:cubicBezTo>
                    <a:pt x="485" y="453"/>
                    <a:pt x="485" y="453"/>
                    <a:pt x="485" y="453"/>
                  </a:cubicBezTo>
                  <a:cubicBezTo>
                    <a:pt x="485" y="448"/>
                    <a:pt x="485" y="448"/>
                    <a:pt x="485" y="448"/>
                  </a:cubicBezTo>
                  <a:cubicBezTo>
                    <a:pt x="486" y="448"/>
                    <a:pt x="486" y="448"/>
                    <a:pt x="486" y="448"/>
                  </a:cubicBezTo>
                  <a:close/>
                  <a:moveTo>
                    <a:pt x="486" y="456"/>
                  </a:moveTo>
                  <a:cubicBezTo>
                    <a:pt x="486" y="463"/>
                    <a:pt x="486" y="463"/>
                    <a:pt x="486" y="463"/>
                  </a:cubicBezTo>
                  <a:cubicBezTo>
                    <a:pt x="485" y="465"/>
                    <a:pt x="485" y="465"/>
                    <a:pt x="485" y="465"/>
                  </a:cubicBezTo>
                  <a:cubicBezTo>
                    <a:pt x="485" y="457"/>
                    <a:pt x="485" y="457"/>
                    <a:pt x="485" y="457"/>
                  </a:cubicBezTo>
                  <a:cubicBezTo>
                    <a:pt x="486" y="456"/>
                    <a:pt x="486" y="456"/>
                    <a:pt x="486" y="456"/>
                  </a:cubicBezTo>
                  <a:close/>
                  <a:moveTo>
                    <a:pt x="486" y="473"/>
                  </a:moveTo>
                  <a:cubicBezTo>
                    <a:pt x="486" y="479"/>
                    <a:pt x="486" y="479"/>
                    <a:pt x="486" y="479"/>
                  </a:cubicBezTo>
                  <a:cubicBezTo>
                    <a:pt x="486" y="479"/>
                    <a:pt x="486" y="478"/>
                    <a:pt x="485" y="478"/>
                  </a:cubicBezTo>
                  <a:cubicBezTo>
                    <a:pt x="485" y="472"/>
                    <a:pt x="485" y="472"/>
                    <a:pt x="485" y="472"/>
                  </a:cubicBezTo>
                  <a:cubicBezTo>
                    <a:pt x="486" y="473"/>
                    <a:pt x="486" y="473"/>
                    <a:pt x="486" y="473"/>
                  </a:cubicBezTo>
                  <a:close/>
                  <a:moveTo>
                    <a:pt x="486" y="489"/>
                  </a:moveTo>
                  <a:cubicBezTo>
                    <a:pt x="486" y="498"/>
                    <a:pt x="486" y="498"/>
                    <a:pt x="486" y="498"/>
                  </a:cubicBezTo>
                  <a:cubicBezTo>
                    <a:pt x="485" y="499"/>
                    <a:pt x="485" y="499"/>
                    <a:pt x="485" y="499"/>
                  </a:cubicBezTo>
                  <a:cubicBezTo>
                    <a:pt x="485" y="491"/>
                    <a:pt x="485" y="491"/>
                    <a:pt x="485" y="491"/>
                  </a:cubicBezTo>
                  <a:cubicBezTo>
                    <a:pt x="486" y="490"/>
                    <a:pt x="486" y="490"/>
                    <a:pt x="486" y="489"/>
                  </a:cubicBezTo>
                  <a:close/>
                  <a:moveTo>
                    <a:pt x="486" y="503"/>
                  </a:moveTo>
                  <a:cubicBezTo>
                    <a:pt x="486" y="509"/>
                    <a:pt x="486" y="509"/>
                    <a:pt x="486" y="509"/>
                  </a:cubicBezTo>
                  <a:cubicBezTo>
                    <a:pt x="485" y="508"/>
                    <a:pt x="485" y="508"/>
                    <a:pt x="485" y="508"/>
                  </a:cubicBezTo>
                  <a:cubicBezTo>
                    <a:pt x="485" y="502"/>
                    <a:pt x="485" y="502"/>
                    <a:pt x="485" y="502"/>
                  </a:cubicBezTo>
                  <a:cubicBezTo>
                    <a:pt x="486" y="503"/>
                    <a:pt x="486" y="503"/>
                    <a:pt x="486" y="503"/>
                  </a:cubicBezTo>
                  <a:close/>
                  <a:moveTo>
                    <a:pt x="486" y="542"/>
                  </a:moveTo>
                  <a:cubicBezTo>
                    <a:pt x="486" y="558"/>
                    <a:pt x="486" y="558"/>
                    <a:pt x="486" y="558"/>
                  </a:cubicBezTo>
                  <a:cubicBezTo>
                    <a:pt x="485" y="558"/>
                    <a:pt x="485" y="558"/>
                    <a:pt x="485" y="558"/>
                  </a:cubicBezTo>
                  <a:cubicBezTo>
                    <a:pt x="485" y="541"/>
                    <a:pt x="485" y="541"/>
                    <a:pt x="485" y="541"/>
                  </a:cubicBezTo>
                  <a:cubicBezTo>
                    <a:pt x="486" y="542"/>
                    <a:pt x="486" y="542"/>
                    <a:pt x="486" y="542"/>
                  </a:cubicBezTo>
                  <a:close/>
                  <a:moveTo>
                    <a:pt x="486" y="559"/>
                  </a:moveTo>
                  <a:cubicBezTo>
                    <a:pt x="486" y="574"/>
                    <a:pt x="486" y="574"/>
                    <a:pt x="486" y="574"/>
                  </a:cubicBezTo>
                  <a:cubicBezTo>
                    <a:pt x="485" y="574"/>
                    <a:pt x="485" y="574"/>
                    <a:pt x="485" y="574"/>
                  </a:cubicBezTo>
                  <a:cubicBezTo>
                    <a:pt x="485" y="563"/>
                    <a:pt x="485" y="563"/>
                    <a:pt x="485" y="563"/>
                  </a:cubicBezTo>
                  <a:cubicBezTo>
                    <a:pt x="486" y="563"/>
                    <a:pt x="486" y="563"/>
                    <a:pt x="486" y="563"/>
                  </a:cubicBezTo>
                  <a:cubicBezTo>
                    <a:pt x="486" y="562"/>
                    <a:pt x="486" y="560"/>
                    <a:pt x="486" y="559"/>
                  </a:cubicBezTo>
                  <a:close/>
                  <a:moveTo>
                    <a:pt x="486" y="592"/>
                  </a:moveTo>
                  <a:cubicBezTo>
                    <a:pt x="486" y="602"/>
                    <a:pt x="486" y="602"/>
                    <a:pt x="486" y="602"/>
                  </a:cubicBezTo>
                  <a:cubicBezTo>
                    <a:pt x="486" y="602"/>
                    <a:pt x="486" y="602"/>
                    <a:pt x="485" y="602"/>
                  </a:cubicBezTo>
                  <a:cubicBezTo>
                    <a:pt x="485" y="592"/>
                    <a:pt x="485" y="592"/>
                    <a:pt x="485" y="592"/>
                  </a:cubicBezTo>
                  <a:cubicBezTo>
                    <a:pt x="486" y="592"/>
                    <a:pt x="486" y="592"/>
                    <a:pt x="486" y="592"/>
                  </a:cubicBezTo>
                  <a:close/>
                  <a:moveTo>
                    <a:pt x="486" y="614"/>
                  </a:moveTo>
                  <a:cubicBezTo>
                    <a:pt x="486" y="622"/>
                    <a:pt x="486" y="622"/>
                    <a:pt x="486" y="622"/>
                  </a:cubicBezTo>
                  <a:cubicBezTo>
                    <a:pt x="485" y="623"/>
                    <a:pt x="485" y="623"/>
                    <a:pt x="485" y="623"/>
                  </a:cubicBezTo>
                  <a:cubicBezTo>
                    <a:pt x="485" y="614"/>
                    <a:pt x="485" y="614"/>
                    <a:pt x="485" y="614"/>
                  </a:cubicBezTo>
                  <a:cubicBezTo>
                    <a:pt x="486" y="614"/>
                    <a:pt x="486" y="614"/>
                    <a:pt x="486" y="614"/>
                  </a:cubicBezTo>
                  <a:close/>
                  <a:moveTo>
                    <a:pt x="486" y="673"/>
                  </a:moveTo>
                  <a:cubicBezTo>
                    <a:pt x="486" y="684"/>
                    <a:pt x="486" y="684"/>
                    <a:pt x="486" y="684"/>
                  </a:cubicBezTo>
                  <a:cubicBezTo>
                    <a:pt x="485" y="685"/>
                    <a:pt x="485" y="685"/>
                    <a:pt x="485" y="685"/>
                  </a:cubicBezTo>
                  <a:cubicBezTo>
                    <a:pt x="485" y="673"/>
                    <a:pt x="485" y="673"/>
                    <a:pt x="485" y="673"/>
                  </a:cubicBezTo>
                  <a:cubicBezTo>
                    <a:pt x="486" y="673"/>
                    <a:pt x="486" y="673"/>
                    <a:pt x="486" y="673"/>
                  </a:cubicBezTo>
                  <a:close/>
                  <a:moveTo>
                    <a:pt x="486" y="738"/>
                  </a:moveTo>
                  <a:cubicBezTo>
                    <a:pt x="486" y="752"/>
                    <a:pt x="486" y="752"/>
                    <a:pt x="486" y="752"/>
                  </a:cubicBezTo>
                  <a:cubicBezTo>
                    <a:pt x="486" y="752"/>
                    <a:pt x="486" y="752"/>
                    <a:pt x="485" y="751"/>
                  </a:cubicBezTo>
                  <a:cubicBezTo>
                    <a:pt x="485" y="738"/>
                    <a:pt x="485" y="738"/>
                    <a:pt x="485" y="738"/>
                  </a:cubicBezTo>
                  <a:lnTo>
                    <a:pt x="486" y="738"/>
                  </a:lnTo>
                  <a:close/>
                  <a:moveTo>
                    <a:pt x="484" y="11"/>
                  </a:moveTo>
                  <a:cubicBezTo>
                    <a:pt x="485" y="11"/>
                    <a:pt x="485" y="11"/>
                    <a:pt x="485" y="11"/>
                  </a:cubicBezTo>
                  <a:cubicBezTo>
                    <a:pt x="485" y="42"/>
                    <a:pt x="485" y="42"/>
                    <a:pt x="485" y="42"/>
                  </a:cubicBezTo>
                  <a:cubicBezTo>
                    <a:pt x="485" y="40"/>
                    <a:pt x="484" y="38"/>
                    <a:pt x="484" y="37"/>
                  </a:cubicBezTo>
                  <a:cubicBezTo>
                    <a:pt x="484" y="11"/>
                    <a:pt x="484" y="11"/>
                    <a:pt x="484" y="11"/>
                  </a:cubicBezTo>
                  <a:close/>
                  <a:moveTo>
                    <a:pt x="485" y="784"/>
                  </a:moveTo>
                  <a:cubicBezTo>
                    <a:pt x="484" y="784"/>
                    <a:pt x="484" y="784"/>
                    <a:pt x="484" y="784"/>
                  </a:cubicBezTo>
                  <a:cubicBezTo>
                    <a:pt x="484" y="774"/>
                    <a:pt x="484" y="774"/>
                    <a:pt x="484" y="774"/>
                  </a:cubicBezTo>
                  <a:cubicBezTo>
                    <a:pt x="484" y="774"/>
                    <a:pt x="485" y="774"/>
                    <a:pt x="485" y="774"/>
                  </a:cubicBezTo>
                  <a:cubicBezTo>
                    <a:pt x="485" y="774"/>
                    <a:pt x="485" y="774"/>
                    <a:pt x="485" y="774"/>
                  </a:cubicBezTo>
                  <a:cubicBezTo>
                    <a:pt x="485" y="784"/>
                    <a:pt x="485" y="784"/>
                    <a:pt x="485" y="784"/>
                  </a:cubicBezTo>
                  <a:close/>
                  <a:moveTo>
                    <a:pt x="485" y="50"/>
                  </a:moveTo>
                  <a:cubicBezTo>
                    <a:pt x="485" y="57"/>
                    <a:pt x="485" y="57"/>
                    <a:pt x="485" y="57"/>
                  </a:cubicBezTo>
                  <a:cubicBezTo>
                    <a:pt x="484" y="57"/>
                    <a:pt x="484" y="57"/>
                    <a:pt x="484" y="57"/>
                  </a:cubicBezTo>
                  <a:cubicBezTo>
                    <a:pt x="484" y="50"/>
                    <a:pt x="484" y="50"/>
                    <a:pt x="484" y="50"/>
                  </a:cubicBezTo>
                  <a:cubicBezTo>
                    <a:pt x="485" y="50"/>
                    <a:pt x="485" y="50"/>
                    <a:pt x="485" y="50"/>
                  </a:cubicBezTo>
                  <a:close/>
                  <a:moveTo>
                    <a:pt x="485" y="75"/>
                  </a:moveTo>
                  <a:cubicBezTo>
                    <a:pt x="485" y="121"/>
                    <a:pt x="485" y="121"/>
                    <a:pt x="485" y="121"/>
                  </a:cubicBezTo>
                  <a:cubicBezTo>
                    <a:pt x="485" y="121"/>
                    <a:pt x="484" y="120"/>
                    <a:pt x="484" y="120"/>
                  </a:cubicBezTo>
                  <a:cubicBezTo>
                    <a:pt x="484" y="75"/>
                    <a:pt x="484" y="75"/>
                    <a:pt x="484" y="75"/>
                  </a:cubicBezTo>
                  <a:cubicBezTo>
                    <a:pt x="485" y="75"/>
                    <a:pt x="485" y="75"/>
                    <a:pt x="485" y="75"/>
                  </a:cubicBezTo>
                  <a:close/>
                  <a:moveTo>
                    <a:pt x="485" y="124"/>
                  </a:moveTo>
                  <a:cubicBezTo>
                    <a:pt x="485" y="139"/>
                    <a:pt x="485" y="139"/>
                    <a:pt x="485" y="139"/>
                  </a:cubicBezTo>
                  <a:cubicBezTo>
                    <a:pt x="484" y="139"/>
                    <a:pt x="484" y="139"/>
                    <a:pt x="484" y="139"/>
                  </a:cubicBezTo>
                  <a:cubicBezTo>
                    <a:pt x="484" y="124"/>
                    <a:pt x="484" y="124"/>
                    <a:pt x="484" y="124"/>
                  </a:cubicBezTo>
                  <a:cubicBezTo>
                    <a:pt x="484" y="124"/>
                    <a:pt x="485" y="124"/>
                    <a:pt x="485" y="124"/>
                  </a:cubicBezTo>
                  <a:close/>
                  <a:moveTo>
                    <a:pt x="485" y="141"/>
                  </a:moveTo>
                  <a:cubicBezTo>
                    <a:pt x="485" y="148"/>
                    <a:pt x="485" y="148"/>
                    <a:pt x="485" y="148"/>
                  </a:cubicBezTo>
                  <a:cubicBezTo>
                    <a:pt x="484" y="148"/>
                    <a:pt x="484" y="148"/>
                    <a:pt x="484" y="148"/>
                  </a:cubicBezTo>
                  <a:cubicBezTo>
                    <a:pt x="484" y="140"/>
                    <a:pt x="484" y="140"/>
                    <a:pt x="484" y="140"/>
                  </a:cubicBezTo>
                  <a:cubicBezTo>
                    <a:pt x="484" y="140"/>
                    <a:pt x="485" y="140"/>
                    <a:pt x="485" y="141"/>
                  </a:cubicBezTo>
                  <a:close/>
                  <a:moveTo>
                    <a:pt x="485" y="182"/>
                  </a:moveTo>
                  <a:cubicBezTo>
                    <a:pt x="485" y="200"/>
                    <a:pt x="485" y="200"/>
                    <a:pt x="485" y="200"/>
                  </a:cubicBezTo>
                  <a:cubicBezTo>
                    <a:pt x="485" y="197"/>
                    <a:pt x="485" y="195"/>
                    <a:pt x="484" y="193"/>
                  </a:cubicBezTo>
                  <a:cubicBezTo>
                    <a:pt x="484" y="181"/>
                    <a:pt x="484" y="181"/>
                    <a:pt x="484" y="181"/>
                  </a:cubicBezTo>
                  <a:cubicBezTo>
                    <a:pt x="485" y="182"/>
                    <a:pt x="485" y="182"/>
                    <a:pt x="485" y="182"/>
                  </a:cubicBezTo>
                  <a:close/>
                  <a:moveTo>
                    <a:pt x="485" y="206"/>
                  </a:moveTo>
                  <a:cubicBezTo>
                    <a:pt x="485" y="211"/>
                    <a:pt x="485" y="211"/>
                    <a:pt x="485" y="211"/>
                  </a:cubicBezTo>
                  <a:cubicBezTo>
                    <a:pt x="485" y="211"/>
                    <a:pt x="484" y="211"/>
                    <a:pt x="484" y="211"/>
                  </a:cubicBezTo>
                  <a:cubicBezTo>
                    <a:pt x="484" y="206"/>
                    <a:pt x="484" y="206"/>
                    <a:pt x="484" y="206"/>
                  </a:cubicBezTo>
                  <a:cubicBezTo>
                    <a:pt x="484" y="206"/>
                    <a:pt x="485" y="206"/>
                    <a:pt x="485" y="206"/>
                  </a:cubicBezTo>
                  <a:close/>
                  <a:moveTo>
                    <a:pt x="485" y="236"/>
                  </a:moveTo>
                  <a:cubicBezTo>
                    <a:pt x="485" y="266"/>
                    <a:pt x="485" y="266"/>
                    <a:pt x="485" y="266"/>
                  </a:cubicBezTo>
                  <a:cubicBezTo>
                    <a:pt x="485" y="267"/>
                    <a:pt x="484" y="267"/>
                    <a:pt x="484" y="268"/>
                  </a:cubicBezTo>
                  <a:cubicBezTo>
                    <a:pt x="484" y="235"/>
                    <a:pt x="484" y="235"/>
                    <a:pt x="484" y="235"/>
                  </a:cubicBezTo>
                  <a:cubicBezTo>
                    <a:pt x="484" y="236"/>
                    <a:pt x="485" y="236"/>
                    <a:pt x="485" y="236"/>
                  </a:cubicBezTo>
                  <a:close/>
                  <a:moveTo>
                    <a:pt x="485" y="296"/>
                  </a:moveTo>
                  <a:cubicBezTo>
                    <a:pt x="485" y="301"/>
                    <a:pt x="485" y="301"/>
                    <a:pt x="485" y="301"/>
                  </a:cubicBezTo>
                  <a:cubicBezTo>
                    <a:pt x="485" y="302"/>
                    <a:pt x="484" y="302"/>
                    <a:pt x="484" y="302"/>
                  </a:cubicBezTo>
                  <a:cubicBezTo>
                    <a:pt x="484" y="297"/>
                    <a:pt x="484" y="297"/>
                    <a:pt x="484" y="297"/>
                  </a:cubicBezTo>
                  <a:cubicBezTo>
                    <a:pt x="485" y="296"/>
                    <a:pt x="485" y="296"/>
                    <a:pt x="485" y="296"/>
                  </a:cubicBezTo>
                  <a:close/>
                  <a:moveTo>
                    <a:pt x="485" y="308"/>
                  </a:moveTo>
                  <a:cubicBezTo>
                    <a:pt x="485" y="313"/>
                    <a:pt x="485" y="313"/>
                    <a:pt x="485" y="313"/>
                  </a:cubicBezTo>
                  <a:cubicBezTo>
                    <a:pt x="485" y="313"/>
                    <a:pt x="484" y="312"/>
                    <a:pt x="484" y="312"/>
                  </a:cubicBezTo>
                  <a:cubicBezTo>
                    <a:pt x="484" y="308"/>
                    <a:pt x="484" y="308"/>
                    <a:pt x="484" y="308"/>
                  </a:cubicBezTo>
                  <a:cubicBezTo>
                    <a:pt x="485" y="308"/>
                    <a:pt x="485" y="308"/>
                    <a:pt x="485" y="308"/>
                  </a:cubicBezTo>
                  <a:close/>
                  <a:moveTo>
                    <a:pt x="485" y="323"/>
                  </a:moveTo>
                  <a:cubicBezTo>
                    <a:pt x="485" y="330"/>
                    <a:pt x="485" y="330"/>
                    <a:pt x="485" y="330"/>
                  </a:cubicBezTo>
                  <a:cubicBezTo>
                    <a:pt x="485" y="330"/>
                    <a:pt x="484" y="331"/>
                    <a:pt x="484" y="332"/>
                  </a:cubicBezTo>
                  <a:cubicBezTo>
                    <a:pt x="484" y="322"/>
                    <a:pt x="484" y="322"/>
                    <a:pt x="484" y="322"/>
                  </a:cubicBezTo>
                  <a:cubicBezTo>
                    <a:pt x="485" y="323"/>
                    <a:pt x="485" y="323"/>
                    <a:pt x="485" y="323"/>
                  </a:cubicBezTo>
                  <a:cubicBezTo>
                    <a:pt x="485" y="323"/>
                    <a:pt x="485" y="323"/>
                    <a:pt x="485" y="323"/>
                  </a:cubicBezTo>
                  <a:close/>
                  <a:moveTo>
                    <a:pt x="485" y="339"/>
                  </a:moveTo>
                  <a:cubicBezTo>
                    <a:pt x="485" y="355"/>
                    <a:pt x="485" y="355"/>
                    <a:pt x="485" y="355"/>
                  </a:cubicBezTo>
                  <a:cubicBezTo>
                    <a:pt x="485" y="356"/>
                    <a:pt x="484" y="357"/>
                    <a:pt x="484" y="359"/>
                  </a:cubicBezTo>
                  <a:cubicBezTo>
                    <a:pt x="484" y="350"/>
                    <a:pt x="484" y="350"/>
                    <a:pt x="484" y="350"/>
                  </a:cubicBezTo>
                  <a:cubicBezTo>
                    <a:pt x="484" y="349"/>
                    <a:pt x="485" y="347"/>
                    <a:pt x="484" y="346"/>
                  </a:cubicBezTo>
                  <a:cubicBezTo>
                    <a:pt x="484" y="338"/>
                    <a:pt x="484" y="338"/>
                    <a:pt x="484" y="338"/>
                  </a:cubicBezTo>
                  <a:cubicBezTo>
                    <a:pt x="484" y="338"/>
                    <a:pt x="485" y="339"/>
                    <a:pt x="485" y="339"/>
                  </a:cubicBezTo>
                  <a:close/>
                  <a:moveTo>
                    <a:pt x="485" y="367"/>
                  </a:moveTo>
                  <a:cubicBezTo>
                    <a:pt x="485" y="390"/>
                    <a:pt x="485" y="390"/>
                    <a:pt x="485" y="390"/>
                  </a:cubicBezTo>
                  <a:cubicBezTo>
                    <a:pt x="485" y="387"/>
                    <a:pt x="485" y="384"/>
                    <a:pt x="484" y="381"/>
                  </a:cubicBezTo>
                  <a:cubicBezTo>
                    <a:pt x="484" y="369"/>
                    <a:pt x="484" y="369"/>
                    <a:pt x="484" y="369"/>
                  </a:cubicBezTo>
                  <a:cubicBezTo>
                    <a:pt x="485" y="367"/>
                    <a:pt x="485" y="367"/>
                    <a:pt x="485" y="367"/>
                  </a:cubicBezTo>
                  <a:close/>
                  <a:moveTo>
                    <a:pt x="485" y="420"/>
                  </a:moveTo>
                  <a:cubicBezTo>
                    <a:pt x="485" y="434"/>
                    <a:pt x="485" y="434"/>
                    <a:pt x="485" y="434"/>
                  </a:cubicBezTo>
                  <a:cubicBezTo>
                    <a:pt x="485" y="434"/>
                    <a:pt x="484" y="435"/>
                    <a:pt x="484" y="436"/>
                  </a:cubicBezTo>
                  <a:cubicBezTo>
                    <a:pt x="484" y="423"/>
                    <a:pt x="484" y="423"/>
                    <a:pt x="484" y="423"/>
                  </a:cubicBezTo>
                  <a:cubicBezTo>
                    <a:pt x="485" y="422"/>
                    <a:pt x="485" y="421"/>
                    <a:pt x="485" y="420"/>
                  </a:cubicBezTo>
                  <a:close/>
                  <a:moveTo>
                    <a:pt x="485" y="438"/>
                  </a:moveTo>
                  <a:cubicBezTo>
                    <a:pt x="485" y="442"/>
                    <a:pt x="485" y="442"/>
                    <a:pt x="485" y="442"/>
                  </a:cubicBezTo>
                  <a:cubicBezTo>
                    <a:pt x="484" y="442"/>
                    <a:pt x="484" y="442"/>
                    <a:pt x="484" y="442"/>
                  </a:cubicBezTo>
                  <a:cubicBezTo>
                    <a:pt x="484" y="438"/>
                    <a:pt x="484" y="438"/>
                    <a:pt x="484" y="438"/>
                  </a:cubicBezTo>
                  <a:cubicBezTo>
                    <a:pt x="485" y="438"/>
                    <a:pt x="485" y="438"/>
                    <a:pt x="485" y="438"/>
                  </a:cubicBezTo>
                  <a:close/>
                  <a:moveTo>
                    <a:pt x="485" y="448"/>
                  </a:moveTo>
                  <a:cubicBezTo>
                    <a:pt x="485" y="453"/>
                    <a:pt x="485" y="453"/>
                    <a:pt x="485" y="453"/>
                  </a:cubicBezTo>
                  <a:cubicBezTo>
                    <a:pt x="484" y="453"/>
                    <a:pt x="484" y="453"/>
                    <a:pt x="484" y="453"/>
                  </a:cubicBezTo>
                  <a:cubicBezTo>
                    <a:pt x="484" y="448"/>
                    <a:pt x="484" y="448"/>
                    <a:pt x="484" y="448"/>
                  </a:cubicBezTo>
                  <a:cubicBezTo>
                    <a:pt x="484" y="448"/>
                    <a:pt x="485" y="448"/>
                    <a:pt x="485" y="448"/>
                  </a:cubicBezTo>
                  <a:close/>
                  <a:moveTo>
                    <a:pt x="485" y="457"/>
                  </a:moveTo>
                  <a:cubicBezTo>
                    <a:pt x="485" y="465"/>
                    <a:pt x="485" y="465"/>
                    <a:pt x="485" y="465"/>
                  </a:cubicBezTo>
                  <a:cubicBezTo>
                    <a:pt x="485" y="465"/>
                    <a:pt x="484" y="466"/>
                    <a:pt x="484" y="467"/>
                  </a:cubicBezTo>
                  <a:cubicBezTo>
                    <a:pt x="484" y="458"/>
                    <a:pt x="484" y="458"/>
                    <a:pt x="484" y="458"/>
                  </a:cubicBezTo>
                  <a:cubicBezTo>
                    <a:pt x="484" y="458"/>
                    <a:pt x="484" y="458"/>
                    <a:pt x="484" y="458"/>
                  </a:cubicBezTo>
                  <a:cubicBezTo>
                    <a:pt x="485" y="457"/>
                    <a:pt x="485" y="457"/>
                    <a:pt x="485" y="457"/>
                  </a:cubicBezTo>
                  <a:close/>
                  <a:moveTo>
                    <a:pt x="485" y="472"/>
                  </a:moveTo>
                  <a:cubicBezTo>
                    <a:pt x="485" y="478"/>
                    <a:pt x="485" y="478"/>
                    <a:pt x="485" y="478"/>
                  </a:cubicBezTo>
                  <a:cubicBezTo>
                    <a:pt x="485" y="478"/>
                    <a:pt x="485" y="477"/>
                    <a:pt x="485" y="477"/>
                  </a:cubicBezTo>
                  <a:cubicBezTo>
                    <a:pt x="484" y="477"/>
                    <a:pt x="484" y="478"/>
                    <a:pt x="484" y="478"/>
                  </a:cubicBezTo>
                  <a:cubicBezTo>
                    <a:pt x="484" y="471"/>
                    <a:pt x="484" y="471"/>
                    <a:pt x="484" y="471"/>
                  </a:cubicBezTo>
                  <a:cubicBezTo>
                    <a:pt x="485" y="472"/>
                    <a:pt x="485" y="472"/>
                    <a:pt x="485" y="472"/>
                  </a:cubicBezTo>
                  <a:close/>
                  <a:moveTo>
                    <a:pt x="485" y="491"/>
                  </a:moveTo>
                  <a:cubicBezTo>
                    <a:pt x="485" y="499"/>
                    <a:pt x="485" y="499"/>
                    <a:pt x="485" y="499"/>
                  </a:cubicBezTo>
                  <a:cubicBezTo>
                    <a:pt x="485" y="501"/>
                    <a:pt x="485" y="501"/>
                    <a:pt x="485" y="501"/>
                  </a:cubicBezTo>
                  <a:cubicBezTo>
                    <a:pt x="485" y="502"/>
                    <a:pt x="485" y="502"/>
                    <a:pt x="485" y="502"/>
                  </a:cubicBezTo>
                  <a:cubicBezTo>
                    <a:pt x="485" y="508"/>
                    <a:pt x="485" y="508"/>
                    <a:pt x="485" y="508"/>
                  </a:cubicBezTo>
                  <a:cubicBezTo>
                    <a:pt x="484" y="507"/>
                    <a:pt x="484" y="507"/>
                    <a:pt x="484" y="507"/>
                  </a:cubicBezTo>
                  <a:cubicBezTo>
                    <a:pt x="484" y="493"/>
                    <a:pt x="484" y="493"/>
                    <a:pt x="484" y="493"/>
                  </a:cubicBezTo>
                  <a:cubicBezTo>
                    <a:pt x="484" y="492"/>
                    <a:pt x="485" y="492"/>
                    <a:pt x="485" y="491"/>
                  </a:cubicBezTo>
                  <a:close/>
                  <a:moveTo>
                    <a:pt x="485" y="541"/>
                  </a:moveTo>
                  <a:cubicBezTo>
                    <a:pt x="485" y="558"/>
                    <a:pt x="485" y="558"/>
                    <a:pt x="485" y="558"/>
                  </a:cubicBezTo>
                  <a:cubicBezTo>
                    <a:pt x="485" y="558"/>
                    <a:pt x="484" y="559"/>
                    <a:pt x="484" y="559"/>
                  </a:cubicBezTo>
                  <a:cubicBezTo>
                    <a:pt x="484" y="539"/>
                    <a:pt x="484" y="539"/>
                    <a:pt x="484" y="539"/>
                  </a:cubicBezTo>
                  <a:cubicBezTo>
                    <a:pt x="485" y="541"/>
                    <a:pt x="485" y="541"/>
                    <a:pt x="485" y="541"/>
                  </a:cubicBezTo>
                  <a:close/>
                  <a:moveTo>
                    <a:pt x="485" y="563"/>
                  </a:moveTo>
                  <a:cubicBezTo>
                    <a:pt x="485" y="574"/>
                    <a:pt x="485" y="574"/>
                    <a:pt x="485" y="574"/>
                  </a:cubicBezTo>
                  <a:cubicBezTo>
                    <a:pt x="484" y="575"/>
                    <a:pt x="484" y="575"/>
                    <a:pt x="484" y="575"/>
                  </a:cubicBezTo>
                  <a:cubicBezTo>
                    <a:pt x="484" y="564"/>
                    <a:pt x="484" y="564"/>
                    <a:pt x="484" y="564"/>
                  </a:cubicBezTo>
                  <a:cubicBezTo>
                    <a:pt x="485" y="563"/>
                    <a:pt x="485" y="563"/>
                    <a:pt x="485" y="563"/>
                  </a:cubicBezTo>
                  <a:close/>
                  <a:moveTo>
                    <a:pt x="485" y="592"/>
                  </a:moveTo>
                  <a:cubicBezTo>
                    <a:pt x="485" y="602"/>
                    <a:pt x="485" y="602"/>
                    <a:pt x="485" y="602"/>
                  </a:cubicBezTo>
                  <a:cubicBezTo>
                    <a:pt x="485" y="602"/>
                    <a:pt x="484" y="602"/>
                    <a:pt x="484" y="602"/>
                  </a:cubicBezTo>
                  <a:cubicBezTo>
                    <a:pt x="484" y="593"/>
                    <a:pt x="484" y="593"/>
                    <a:pt x="484" y="593"/>
                  </a:cubicBezTo>
                  <a:cubicBezTo>
                    <a:pt x="484" y="593"/>
                    <a:pt x="485" y="593"/>
                    <a:pt x="485" y="592"/>
                  </a:cubicBezTo>
                  <a:close/>
                  <a:moveTo>
                    <a:pt x="485" y="614"/>
                  </a:moveTo>
                  <a:cubicBezTo>
                    <a:pt x="485" y="623"/>
                    <a:pt x="485" y="623"/>
                    <a:pt x="485" y="623"/>
                  </a:cubicBezTo>
                  <a:cubicBezTo>
                    <a:pt x="484" y="623"/>
                    <a:pt x="484" y="623"/>
                    <a:pt x="484" y="623"/>
                  </a:cubicBezTo>
                  <a:cubicBezTo>
                    <a:pt x="484" y="613"/>
                    <a:pt x="484" y="613"/>
                    <a:pt x="484" y="613"/>
                  </a:cubicBezTo>
                  <a:cubicBezTo>
                    <a:pt x="485" y="614"/>
                    <a:pt x="485" y="614"/>
                    <a:pt x="485" y="614"/>
                  </a:cubicBezTo>
                  <a:close/>
                  <a:moveTo>
                    <a:pt x="485" y="673"/>
                  </a:moveTo>
                  <a:cubicBezTo>
                    <a:pt x="485" y="685"/>
                    <a:pt x="485" y="685"/>
                    <a:pt x="485" y="685"/>
                  </a:cubicBezTo>
                  <a:cubicBezTo>
                    <a:pt x="484" y="685"/>
                    <a:pt x="484" y="685"/>
                    <a:pt x="484" y="685"/>
                  </a:cubicBezTo>
                  <a:cubicBezTo>
                    <a:pt x="484" y="673"/>
                    <a:pt x="484" y="673"/>
                    <a:pt x="484" y="673"/>
                  </a:cubicBezTo>
                  <a:cubicBezTo>
                    <a:pt x="485" y="673"/>
                    <a:pt x="485" y="673"/>
                    <a:pt x="485" y="673"/>
                  </a:cubicBezTo>
                  <a:close/>
                  <a:moveTo>
                    <a:pt x="485" y="738"/>
                  </a:moveTo>
                  <a:cubicBezTo>
                    <a:pt x="485" y="751"/>
                    <a:pt x="485" y="751"/>
                    <a:pt x="485" y="751"/>
                  </a:cubicBezTo>
                  <a:cubicBezTo>
                    <a:pt x="485" y="751"/>
                    <a:pt x="484" y="751"/>
                    <a:pt x="484" y="751"/>
                  </a:cubicBezTo>
                  <a:cubicBezTo>
                    <a:pt x="484" y="738"/>
                    <a:pt x="484" y="738"/>
                    <a:pt x="484" y="738"/>
                  </a:cubicBezTo>
                  <a:cubicBezTo>
                    <a:pt x="484" y="738"/>
                    <a:pt x="485" y="738"/>
                    <a:pt x="485" y="738"/>
                  </a:cubicBezTo>
                  <a:close/>
                  <a:moveTo>
                    <a:pt x="484" y="11"/>
                  </a:moveTo>
                  <a:cubicBezTo>
                    <a:pt x="484" y="11"/>
                    <a:pt x="484" y="11"/>
                    <a:pt x="484" y="11"/>
                  </a:cubicBezTo>
                  <a:cubicBezTo>
                    <a:pt x="484" y="37"/>
                    <a:pt x="484" y="37"/>
                    <a:pt x="484" y="37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11"/>
                    <a:pt x="484" y="11"/>
                    <a:pt x="484" y="11"/>
                  </a:cubicBezTo>
                  <a:close/>
                  <a:moveTo>
                    <a:pt x="484" y="784"/>
                  </a:moveTo>
                  <a:cubicBezTo>
                    <a:pt x="484" y="784"/>
                    <a:pt x="484" y="784"/>
                    <a:pt x="484" y="784"/>
                  </a:cubicBezTo>
                  <a:cubicBezTo>
                    <a:pt x="484" y="774"/>
                    <a:pt x="484" y="774"/>
                    <a:pt x="484" y="774"/>
                  </a:cubicBezTo>
                  <a:cubicBezTo>
                    <a:pt x="484" y="774"/>
                    <a:pt x="484" y="774"/>
                    <a:pt x="484" y="774"/>
                  </a:cubicBezTo>
                  <a:cubicBezTo>
                    <a:pt x="484" y="784"/>
                    <a:pt x="484" y="784"/>
                    <a:pt x="484" y="784"/>
                  </a:cubicBezTo>
                  <a:close/>
                  <a:moveTo>
                    <a:pt x="484" y="50"/>
                  </a:moveTo>
                  <a:cubicBezTo>
                    <a:pt x="484" y="57"/>
                    <a:pt x="484" y="57"/>
                    <a:pt x="484" y="57"/>
                  </a:cubicBezTo>
                  <a:cubicBezTo>
                    <a:pt x="484" y="56"/>
                    <a:pt x="484" y="56"/>
                    <a:pt x="484" y="56"/>
                  </a:cubicBezTo>
                  <a:cubicBezTo>
                    <a:pt x="484" y="50"/>
                    <a:pt x="484" y="50"/>
                    <a:pt x="484" y="50"/>
                  </a:cubicBezTo>
                  <a:cubicBezTo>
                    <a:pt x="484" y="50"/>
                    <a:pt x="484" y="50"/>
                    <a:pt x="484" y="50"/>
                  </a:cubicBezTo>
                  <a:close/>
                  <a:moveTo>
                    <a:pt x="484" y="75"/>
                  </a:moveTo>
                  <a:cubicBezTo>
                    <a:pt x="484" y="120"/>
                    <a:pt x="484" y="120"/>
                    <a:pt x="484" y="120"/>
                  </a:cubicBezTo>
                  <a:cubicBezTo>
                    <a:pt x="484" y="120"/>
                    <a:pt x="484" y="120"/>
                    <a:pt x="484" y="120"/>
                  </a:cubicBezTo>
                  <a:cubicBezTo>
                    <a:pt x="484" y="122"/>
                    <a:pt x="484" y="123"/>
                    <a:pt x="484" y="124"/>
                  </a:cubicBezTo>
                  <a:cubicBezTo>
                    <a:pt x="484" y="124"/>
                    <a:pt x="484" y="124"/>
                    <a:pt x="484" y="124"/>
                  </a:cubicBezTo>
                  <a:cubicBezTo>
                    <a:pt x="484" y="139"/>
                    <a:pt x="484" y="139"/>
                    <a:pt x="484" y="139"/>
                  </a:cubicBezTo>
                  <a:cubicBezTo>
                    <a:pt x="484" y="139"/>
                    <a:pt x="484" y="139"/>
                    <a:pt x="484" y="139"/>
                  </a:cubicBezTo>
                  <a:cubicBezTo>
                    <a:pt x="484" y="75"/>
                    <a:pt x="484" y="75"/>
                    <a:pt x="484" y="75"/>
                  </a:cubicBezTo>
                  <a:cubicBezTo>
                    <a:pt x="484" y="75"/>
                    <a:pt x="484" y="75"/>
                    <a:pt x="484" y="75"/>
                  </a:cubicBezTo>
                  <a:cubicBezTo>
                    <a:pt x="484" y="75"/>
                    <a:pt x="484" y="75"/>
                    <a:pt x="484" y="75"/>
                  </a:cubicBezTo>
                  <a:close/>
                  <a:moveTo>
                    <a:pt x="484" y="140"/>
                  </a:moveTo>
                  <a:cubicBezTo>
                    <a:pt x="484" y="148"/>
                    <a:pt x="484" y="148"/>
                    <a:pt x="484" y="148"/>
                  </a:cubicBezTo>
                  <a:cubicBezTo>
                    <a:pt x="484" y="148"/>
                    <a:pt x="484" y="148"/>
                    <a:pt x="484" y="148"/>
                  </a:cubicBezTo>
                  <a:cubicBezTo>
                    <a:pt x="484" y="140"/>
                    <a:pt x="484" y="140"/>
                    <a:pt x="484" y="140"/>
                  </a:cubicBezTo>
                  <a:cubicBezTo>
                    <a:pt x="484" y="140"/>
                    <a:pt x="484" y="140"/>
                    <a:pt x="484" y="140"/>
                  </a:cubicBezTo>
                  <a:close/>
                  <a:moveTo>
                    <a:pt x="484" y="181"/>
                  </a:moveTo>
                  <a:cubicBezTo>
                    <a:pt x="484" y="193"/>
                    <a:pt x="484" y="193"/>
                    <a:pt x="484" y="193"/>
                  </a:cubicBezTo>
                  <a:cubicBezTo>
                    <a:pt x="484" y="192"/>
                    <a:pt x="484" y="192"/>
                    <a:pt x="484" y="191"/>
                  </a:cubicBezTo>
                  <a:cubicBezTo>
                    <a:pt x="484" y="181"/>
                    <a:pt x="484" y="181"/>
                    <a:pt x="484" y="181"/>
                  </a:cubicBezTo>
                  <a:cubicBezTo>
                    <a:pt x="484" y="181"/>
                    <a:pt x="484" y="181"/>
                    <a:pt x="484" y="181"/>
                  </a:cubicBezTo>
                  <a:close/>
                  <a:moveTo>
                    <a:pt x="484" y="206"/>
                  </a:moveTo>
                  <a:cubicBezTo>
                    <a:pt x="484" y="211"/>
                    <a:pt x="484" y="211"/>
                    <a:pt x="484" y="211"/>
                  </a:cubicBezTo>
                  <a:cubicBezTo>
                    <a:pt x="484" y="211"/>
                    <a:pt x="484" y="211"/>
                    <a:pt x="484" y="211"/>
                  </a:cubicBezTo>
                  <a:cubicBezTo>
                    <a:pt x="484" y="206"/>
                    <a:pt x="484" y="206"/>
                    <a:pt x="484" y="206"/>
                  </a:cubicBezTo>
                  <a:cubicBezTo>
                    <a:pt x="484" y="206"/>
                    <a:pt x="484" y="206"/>
                    <a:pt x="484" y="206"/>
                  </a:cubicBezTo>
                  <a:cubicBezTo>
                    <a:pt x="484" y="206"/>
                    <a:pt x="484" y="206"/>
                    <a:pt x="484" y="206"/>
                  </a:cubicBezTo>
                  <a:close/>
                  <a:moveTo>
                    <a:pt x="484" y="235"/>
                  </a:moveTo>
                  <a:cubicBezTo>
                    <a:pt x="484" y="268"/>
                    <a:pt x="484" y="268"/>
                    <a:pt x="484" y="268"/>
                  </a:cubicBezTo>
                  <a:cubicBezTo>
                    <a:pt x="484" y="268"/>
                    <a:pt x="484" y="268"/>
                    <a:pt x="484" y="268"/>
                  </a:cubicBezTo>
                  <a:cubicBezTo>
                    <a:pt x="484" y="235"/>
                    <a:pt x="484" y="235"/>
                    <a:pt x="484" y="235"/>
                  </a:cubicBezTo>
                  <a:cubicBezTo>
                    <a:pt x="484" y="235"/>
                    <a:pt x="484" y="235"/>
                    <a:pt x="484" y="235"/>
                  </a:cubicBezTo>
                  <a:close/>
                  <a:moveTo>
                    <a:pt x="484" y="297"/>
                  </a:moveTo>
                  <a:cubicBezTo>
                    <a:pt x="484" y="302"/>
                    <a:pt x="484" y="302"/>
                    <a:pt x="484" y="302"/>
                  </a:cubicBezTo>
                  <a:cubicBezTo>
                    <a:pt x="484" y="302"/>
                    <a:pt x="484" y="302"/>
                    <a:pt x="484" y="302"/>
                  </a:cubicBezTo>
                  <a:cubicBezTo>
                    <a:pt x="484" y="297"/>
                    <a:pt x="484" y="297"/>
                    <a:pt x="484" y="297"/>
                  </a:cubicBezTo>
                  <a:cubicBezTo>
                    <a:pt x="484" y="297"/>
                    <a:pt x="484" y="297"/>
                    <a:pt x="484" y="297"/>
                  </a:cubicBezTo>
                  <a:close/>
                  <a:moveTo>
                    <a:pt x="484" y="308"/>
                  </a:moveTo>
                  <a:cubicBezTo>
                    <a:pt x="484" y="312"/>
                    <a:pt x="484" y="312"/>
                    <a:pt x="484" y="312"/>
                  </a:cubicBezTo>
                  <a:cubicBezTo>
                    <a:pt x="484" y="312"/>
                    <a:pt x="484" y="312"/>
                    <a:pt x="484" y="312"/>
                  </a:cubicBezTo>
                  <a:cubicBezTo>
                    <a:pt x="484" y="307"/>
                    <a:pt x="484" y="307"/>
                    <a:pt x="484" y="307"/>
                  </a:cubicBezTo>
                  <a:cubicBezTo>
                    <a:pt x="484" y="308"/>
                    <a:pt x="484" y="308"/>
                    <a:pt x="484" y="308"/>
                  </a:cubicBezTo>
                  <a:close/>
                  <a:moveTo>
                    <a:pt x="484" y="322"/>
                  </a:moveTo>
                  <a:cubicBezTo>
                    <a:pt x="484" y="332"/>
                    <a:pt x="484" y="332"/>
                    <a:pt x="484" y="332"/>
                  </a:cubicBezTo>
                  <a:cubicBezTo>
                    <a:pt x="484" y="332"/>
                    <a:pt x="484" y="332"/>
                    <a:pt x="484" y="332"/>
                  </a:cubicBezTo>
                  <a:cubicBezTo>
                    <a:pt x="484" y="327"/>
                    <a:pt x="484" y="327"/>
                    <a:pt x="484" y="327"/>
                  </a:cubicBezTo>
                  <a:cubicBezTo>
                    <a:pt x="484" y="327"/>
                    <a:pt x="484" y="327"/>
                    <a:pt x="484" y="327"/>
                  </a:cubicBezTo>
                  <a:cubicBezTo>
                    <a:pt x="484" y="327"/>
                    <a:pt x="484" y="327"/>
                    <a:pt x="484" y="327"/>
                  </a:cubicBezTo>
                  <a:cubicBezTo>
                    <a:pt x="484" y="322"/>
                    <a:pt x="484" y="322"/>
                    <a:pt x="484" y="322"/>
                  </a:cubicBezTo>
                  <a:cubicBezTo>
                    <a:pt x="484" y="322"/>
                    <a:pt x="484" y="322"/>
                    <a:pt x="484" y="322"/>
                  </a:cubicBezTo>
                  <a:close/>
                  <a:moveTo>
                    <a:pt x="484" y="338"/>
                  </a:moveTo>
                  <a:cubicBezTo>
                    <a:pt x="484" y="346"/>
                    <a:pt x="484" y="346"/>
                    <a:pt x="484" y="346"/>
                  </a:cubicBezTo>
                  <a:cubicBezTo>
                    <a:pt x="484" y="345"/>
                    <a:pt x="484" y="345"/>
                    <a:pt x="484" y="344"/>
                  </a:cubicBezTo>
                  <a:cubicBezTo>
                    <a:pt x="484" y="337"/>
                    <a:pt x="484" y="337"/>
                    <a:pt x="484" y="337"/>
                  </a:cubicBezTo>
                  <a:cubicBezTo>
                    <a:pt x="484" y="338"/>
                    <a:pt x="484" y="338"/>
                    <a:pt x="484" y="338"/>
                  </a:cubicBezTo>
                  <a:close/>
                  <a:moveTo>
                    <a:pt x="484" y="350"/>
                  </a:moveTo>
                  <a:cubicBezTo>
                    <a:pt x="484" y="359"/>
                    <a:pt x="484" y="359"/>
                    <a:pt x="484" y="359"/>
                  </a:cubicBezTo>
                  <a:cubicBezTo>
                    <a:pt x="483" y="361"/>
                    <a:pt x="484" y="365"/>
                    <a:pt x="484" y="369"/>
                  </a:cubicBezTo>
                  <a:cubicBezTo>
                    <a:pt x="484" y="369"/>
                    <a:pt x="484" y="369"/>
                    <a:pt x="484" y="369"/>
                  </a:cubicBezTo>
                  <a:cubicBezTo>
                    <a:pt x="484" y="381"/>
                    <a:pt x="484" y="381"/>
                    <a:pt x="484" y="381"/>
                  </a:cubicBezTo>
                  <a:cubicBezTo>
                    <a:pt x="484" y="380"/>
                    <a:pt x="484" y="379"/>
                    <a:pt x="484" y="378"/>
                  </a:cubicBezTo>
                  <a:cubicBezTo>
                    <a:pt x="484" y="351"/>
                    <a:pt x="484" y="351"/>
                    <a:pt x="484" y="351"/>
                  </a:cubicBezTo>
                  <a:cubicBezTo>
                    <a:pt x="484" y="351"/>
                    <a:pt x="484" y="350"/>
                    <a:pt x="484" y="350"/>
                  </a:cubicBezTo>
                  <a:close/>
                  <a:moveTo>
                    <a:pt x="484" y="423"/>
                  </a:moveTo>
                  <a:cubicBezTo>
                    <a:pt x="484" y="436"/>
                    <a:pt x="484" y="436"/>
                    <a:pt x="484" y="436"/>
                  </a:cubicBezTo>
                  <a:cubicBezTo>
                    <a:pt x="484" y="436"/>
                    <a:pt x="484" y="436"/>
                    <a:pt x="484" y="437"/>
                  </a:cubicBezTo>
                  <a:cubicBezTo>
                    <a:pt x="484" y="425"/>
                    <a:pt x="484" y="425"/>
                    <a:pt x="484" y="425"/>
                  </a:cubicBezTo>
                  <a:cubicBezTo>
                    <a:pt x="484" y="423"/>
                    <a:pt x="484" y="423"/>
                    <a:pt x="484" y="423"/>
                  </a:cubicBezTo>
                  <a:close/>
                  <a:moveTo>
                    <a:pt x="484" y="438"/>
                  </a:moveTo>
                  <a:cubicBezTo>
                    <a:pt x="484" y="442"/>
                    <a:pt x="484" y="442"/>
                    <a:pt x="484" y="442"/>
                  </a:cubicBezTo>
                  <a:cubicBezTo>
                    <a:pt x="484" y="442"/>
                    <a:pt x="484" y="442"/>
                    <a:pt x="484" y="442"/>
                  </a:cubicBezTo>
                  <a:cubicBezTo>
                    <a:pt x="484" y="438"/>
                    <a:pt x="484" y="438"/>
                    <a:pt x="484" y="438"/>
                  </a:cubicBezTo>
                  <a:cubicBezTo>
                    <a:pt x="484" y="438"/>
                    <a:pt x="484" y="438"/>
                    <a:pt x="484" y="438"/>
                  </a:cubicBezTo>
                  <a:close/>
                  <a:moveTo>
                    <a:pt x="484" y="448"/>
                  </a:moveTo>
                  <a:cubicBezTo>
                    <a:pt x="484" y="453"/>
                    <a:pt x="484" y="453"/>
                    <a:pt x="484" y="453"/>
                  </a:cubicBezTo>
                  <a:cubicBezTo>
                    <a:pt x="484" y="453"/>
                    <a:pt x="484" y="453"/>
                    <a:pt x="484" y="453"/>
                  </a:cubicBezTo>
                  <a:cubicBezTo>
                    <a:pt x="484" y="448"/>
                    <a:pt x="484" y="448"/>
                    <a:pt x="484" y="448"/>
                  </a:cubicBezTo>
                  <a:cubicBezTo>
                    <a:pt x="484" y="448"/>
                    <a:pt x="484" y="448"/>
                    <a:pt x="484" y="448"/>
                  </a:cubicBezTo>
                  <a:close/>
                  <a:moveTo>
                    <a:pt x="484" y="458"/>
                  </a:moveTo>
                  <a:cubicBezTo>
                    <a:pt x="484" y="467"/>
                    <a:pt x="484" y="467"/>
                    <a:pt x="484" y="467"/>
                  </a:cubicBezTo>
                  <a:cubicBezTo>
                    <a:pt x="484" y="467"/>
                    <a:pt x="484" y="467"/>
                    <a:pt x="484" y="467"/>
                  </a:cubicBezTo>
                  <a:cubicBezTo>
                    <a:pt x="484" y="458"/>
                    <a:pt x="484" y="458"/>
                    <a:pt x="484" y="458"/>
                  </a:cubicBezTo>
                  <a:cubicBezTo>
                    <a:pt x="484" y="458"/>
                    <a:pt x="484" y="458"/>
                    <a:pt x="484" y="458"/>
                  </a:cubicBezTo>
                  <a:close/>
                  <a:moveTo>
                    <a:pt x="484" y="471"/>
                  </a:moveTo>
                  <a:cubicBezTo>
                    <a:pt x="484" y="478"/>
                    <a:pt x="484" y="478"/>
                    <a:pt x="484" y="478"/>
                  </a:cubicBezTo>
                  <a:cubicBezTo>
                    <a:pt x="484" y="478"/>
                    <a:pt x="484" y="478"/>
                    <a:pt x="484" y="478"/>
                  </a:cubicBezTo>
                  <a:cubicBezTo>
                    <a:pt x="484" y="471"/>
                    <a:pt x="484" y="471"/>
                    <a:pt x="484" y="471"/>
                  </a:cubicBezTo>
                  <a:cubicBezTo>
                    <a:pt x="484" y="471"/>
                    <a:pt x="484" y="471"/>
                    <a:pt x="484" y="471"/>
                  </a:cubicBezTo>
                  <a:close/>
                  <a:moveTo>
                    <a:pt x="484" y="493"/>
                  </a:moveTo>
                  <a:cubicBezTo>
                    <a:pt x="484" y="507"/>
                    <a:pt x="484" y="507"/>
                    <a:pt x="484" y="507"/>
                  </a:cubicBezTo>
                  <a:cubicBezTo>
                    <a:pt x="484" y="506"/>
                    <a:pt x="484" y="506"/>
                    <a:pt x="484" y="506"/>
                  </a:cubicBezTo>
                  <a:cubicBezTo>
                    <a:pt x="484" y="494"/>
                    <a:pt x="484" y="494"/>
                    <a:pt x="484" y="494"/>
                  </a:cubicBezTo>
                  <a:cubicBezTo>
                    <a:pt x="484" y="494"/>
                    <a:pt x="484" y="493"/>
                    <a:pt x="484" y="493"/>
                  </a:cubicBezTo>
                  <a:close/>
                  <a:moveTo>
                    <a:pt x="484" y="539"/>
                  </a:moveTo>
                  <a:cubicBezTo>
                    <a:pt x="484" y="559"/>
                    <a:pt x="484" y="559"/>
                    <a:pt x="484" y="559"/>
                  </a:cubicBezTo>
                  <a:cubicBezTo>
                    <a:pt x="484" y="559"/>
                    <a:pt x="484" y="559"/>
                    <a:pt x="484" y="559"/>
                  </a:cubicBezTo>
                  <a:cubicBezTo>
                    <a:pt x="484" y="538"/>
                    <a:pt x="484" y="538"/>
                    <a:pt x="484" y="538"/>
                  </a:cubicBezTo>
                  <a:cubicBezTo>
                    <a:pt x="484" y="539"/>
                    <a:pt x="484" y="539"/>
                    <a:pt x="484" y="539"/>
                  </a:cubicBezTo>
                  <a:close/>
                  <a:moveTo>
                    <a:pt x="484" y="564"/>
                  </a:moveTo>
                  <a:cubicBezTo>
                    <a:pt x="484" y="575"/>
                    <a:pt x="484" y="575"/>
                    <a:pt x="484" y="575"/>
                  </a:cubicBezTo>
                  <a:cubicBezTo>
                    <a:pt x="484" y="576"/>
                    <a:pt x="484" y="576"/>
                    <a:pt x="484" y="576"/>
                  </a:cubicBezTo>
                  <a:cubicBezTo>
                    <a:pt x="484" y="564"/>
                    <a:pt x="484" y="564"/>
                    <a:pt x="484" y="564"/>
                  </a:cubicBezTo>
                  <a:cubicBezTo>
                    <a:pt x="484" y="564"/>
                    <a:pt x="484" y="564"/>
                    <a:pt x="484" y="564"/>
                  </a:cubicBezTo>
                  <a:close/>
                  <a:moveTo>
                    <a:pt x="484" y="593"/>
                  </a:moveTo>
                  <a:cubicBezTo>
                    <a:pt x="484" y="602"/>
                    <a:pt x="484" y="602"/>
                    <a:pt x="484" y="602"/>
                  </a:cubicBezTo>
                  <a:cubicBezTo>
                    <a:pt x="484" y="602"/>
                    <a:pt x="484" y="601"/>
                    <a:pt x="484" y="601"/>
                  </a:cubicBezTo>
                  <a:cubicBezTo>
                    <a:pt x="484" y="594"/>
                    <a:pt x="484" y="594"/>
                    <a:pt x="484" y="594"/>
                  </a:cubicBezTo>
                  <a:cubicBezTo>
                    <a:pt x="484" y="593"/>
                    <a:pt x="484" y="593"/>
                    <a:pt x="484" y="593"/>
                  </a:cubicBezTo>
                  <a:close/>
                  <a:moveTo>
                    <a:pt x="484" y="613"/>
                  </a:moveTo>
                  <a:cubicBezTo>
                    <a:pt x="484" y="623"/>
                    <a:pt x="484" y="623"/>
                    <a:pt x="484" y="623"/>
                  </a:cubicBezTo>
                  <a:cubicBezTo>
                    <a:pt x="484" y="624"/>
                    <a:pt x="484" y="624"/>
                    <a:pt x="484" y="624"/>
                  </a:cubicBezTo>
                  <a:cubicBezTo>
                    <a:pt x="484" y="613"/>
                    <a:pt x="484" y="613"/>
                    <a:pt x="484" y="613"/>
                  </a:cubicBezTo>
                  <a:cubicBezTo>
                    <a:pt x="484" y="613"/>
                    <a:pt x="484" y="613"/>
                    <a:pt x="484" y="613"/>
                  </a:cubicBezTo>
                  <a:close/>
                  <a:moveTo>
                    <a:pt x="484" y="673"/>
                  </a:moveTo>
                  <a:cubicBezTo>
                    <a:pt x="484" y="685"/>
                    <a:pt x="484" y="685"/>
                    <a:pt x="484" y="685"/>
                  </a:cubicBezTo>
                  <a:cubicBezTo>
                    <a:pt x="484" y="685"/>
                    <a:pt x="484" y="685"/>
                    <a:pt x="484" y="685"/>
                  </a:cubicBezTo>
                  <a:cubicBezTo>
                    <a:pt x="484" y="684"/>
                    <a:pt x="484" y="684"/>
                    <a:pt x="484" y="684"/>
                  </a:cubicBezTo>
                  <a:cubicBezTo>
                    <a:pt x="484" y="673"/>
                    <a:pt x="484" y="673"/>
                    <a:pt x="484" y="673"/>
                  </a:cubicBezTo>
                  <a:cubicBezTo>
                    <a:pt x="484" y="673"/>
                    <a:pt x="484" y="673"/>
                    <a:pt x="484" y="673"/>
                  </a:cubicBezTo>
                  <a:close/>
                  <a:moveTo>
                    <a:pt x="484" y="738"/>
                  </a:moveTo>
                  <a:cubicBezTo>
                    <a:pt x="484" y="751"/>
                    <a:pt x="484" y="751"/>
                    <a:pt x="484" y="751"/>
                  </a:cubicBezTo>
                  <a:cubicBezTo>
                    <a:pt x="484" y="751"/>
                    <a:pt x="484" y="751"/>
                    <a:pt x="484" y="751"/>
                  </a:cubicBezTo>
                  <a:cubicBezTo>
                    <a:pt x="484" y="738"/>
                    <a:pt x="484" y="738"/>
                    <a:pt x="484" y="738"/>
                  </a:cubicBezTo>
                  <a:close/>
                  <a:moveTo>
                    <a:pt x="478" y="10"/>
                  </a:moveTo>
                  <a:cubicBezTo>
                    <a:pt x="478" y="10"/>
                    <a:pt x="479" y="10"/>
                    <a:pt x="479" y="10"/>
                  </a:cubicBezTo>
                  <a:cubicBezTo>
                    <a:pt x="481" y="10"/>
                    <a:pt x="482" y="11"/>
                    <a:pt x="484" y="11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2" y="30"/>
                    <a:pt x="480" y="25"/>
                    <a:pt x="478" y="22"/>
                  </a:cubicBezTo>
                  <a:cubicBezTo>
                    <a:pt x="478" y="10"/>
                    <a:pt x="478" y="10"/>
                    <a:pt x="478" y="10"/>
                  </a:cubicBezTo>
                  <a:close/>
                  <a:moveTo>
                    <a:pt x="484" y="784"/>
                  </a:moveTo>
                  <a:cubicBezTo>
                    <a:pt x="482" y="784"/>
                    <a:pt x="480" y="785"/>
                    <a:pt x="478" y="785"/>
                  </a:cubicBezTo>
                  <a:cubicBezTo>
                    <a:pt x="478" y="770"/>
                    <a:pt x="478" y="770"/>
                    <a:pt x="478" y="770"/>
                  </a:cubicBezTo>
                  <a:cubicBezTo>
                    <a:pt x="480" y="772"/>
                    <a:pt x="482" y="773"/>
                    <a:pt x="484" y="774"/>
                  </a:cubicBezTo>
                  <a:cubicBezTo>
                    <a:pt x="484" y="784"/>
                    <a:pt x="484" y="784"/>
                    <a:pt x="484" y="784"/>
                  </a:cubicBezTo>
                  <a:close/>
                  <a:moveTo>
                    <a:pt x="484" y="50"/>
                  </a:moveTo>
                  <a:cubicBezTo>
                    <a:pt x="484" y="56"/>
                    <a:pt x="484" y="56"/>
                    <a:pt x="484" y="56"/>
                  </a:cubicBezTo>
                  <a:cubicBezTo>
                    <a:pt x="482" y="56"/>
                    <a:pt x="480" y="56"/>
                    <a:pt x="478" y="56"/>
                  </a:cubicBezTo>
                  <a:cubicBezTo>
                    <a:pt x="478" y="48"/>
                    <a:pt x="478" y="48"/>
                    <a:pt x="478" y="48"/>
                  </a:cubicBezTo>
                  <a:cubicBezTo>
                    <a:pt x="483" y="50"/>
                    <a:pt x="483" y="50"/>
                    <a:pt x="483" y="50"/>
                  </a:cubicBezTo>
                  <a:cubicBezTo>
                    <a:pt x="484" y="50"/>
                    <a:pt x="484" y="50"/>
                    <a:pt x="484" y="50"/>
                  </a:cubicBezTo>
                  <a:close/>
                  <a:moveTo>
                    <a:pt x="484" y="75"/>
                  </a:moveTo>
                  <a:cubicBezTo>
                    <a:pt x="484" y="139"/>
                    <a:pt x="484" y="139"/>
                    <a:pt x="484" y="139"/>
                  </a:cubicBezTo>
                  <a:cubicBezTo>
                    <a:pt x="482" y="138"/>
                    <a:pt x="480" y="137"/>
                    <a:pt x="478" y="136"/>
                  </a:cubicBezTo>
                  <a:cubicBezTo>
                    <a:pt x="478" y="106"/>
                    <a:pt x="478" y="106"/>
                    <a:pt x="478" y="106"/>
                  </a:cubicBezTo>
                  <a:cubicBezTo>
                    <a:pt x="481" y="105"/>
                    <a:pt x="481" y="105"/>
                    <a:pt x="481" y="105"/>
                  </a:cubicBezTo>
                  <a:cubicBezTo>
                    <a:pt x="481" y="104"/>
                    <a:pt x="481" y="103"/>
                    <a:pt x="481" y="102"/>
                  </a:cubicBezTo>
                  <a:cubicBezTo>
                    <a:pt x="480" y="102"/>
                    <a:pt x="479" y="102"/>
                    <a:pt x="478" y="101"/>
                  </a:cubicBezTo>
                  <a:cubicBezTo>
                    <a:pt x="478" y="80"/>
                    <a:pt x="478" y="80"/>
                    <a:pt x="478" y="80"/>
                  </a:cubicBezTo>
                  <a:cubicBezTo>
                    <a:pt x="479" y="80"/>
                    <a:pt x="480" y="80"/>
                    <a:pt x="480" y="80"/>
                  </a:cubicBezTo>
                  <a:cubicBezTo>
                    <a:pt x="482" y="78"/>
                    <a:pt x="482" y="77"/>
                    <a:pt x="484" y="75"/>
                  </a:cubicBezTo>
                  <a:close/>
                  <a:moveTo>
                    <a:pt x="484" y="140"/>
                  </a:moveTo>
                  <a:cubicBezTo>
                    <a:pt x="482" y="139"/>
                    <a:pt x="480" y="139"/>
                    <a:pt x="478" y="138"/>
                  </a:cubicBezTo>
                  <a:cubicBezTo>
                    <a:pt x="478" y="147"/>
                    <a:pt x="478" y="147"/>
                    <a:pt x="478" y="147"/>
                  </a:cubicBezTo>
                  <a:cubicBezTo>
                    <a:pt x="480" y="148"/>
                    <a:pt x="482" y="148"/>
                    <a:pt x="484" y="148"/>
                  </a:cubicBezTo>
                  <a:cubicBezTo>
                    <a:pt x="484" y="140"/>
                    <a:pt x="484" y="140"/>
                    <a:pt x="484" y="140"/>
                  </a:cubicBezTo>
                  <a:close/>
                  <a:moveTo>
                    <a:pt x="484" y="181"/>
                  </a:moveTo>
                  <a:cubicBezTo>
                    <a:pt x="484" y="191"/>
                    <a:pt x="484" y="191"/>
                    <a:pt x="484" y="191"/>
                  </a:cubicBezTo>
                  <a:cubicBezTo>
                    <a:pt x="482" y="189"/>
                    <a:pt x="481" y="186"/>
                    <a:pt x="478" y="185"/>
                  </a:cubicBezTo>
                  <a:cubicBezTo>
                    <a:pt x="478" y="179"/>
                    <a:pt x="478" y="179"/>
                    <a:pt x="478" y="179"/>
                  </a:cubicBezTo>
                  <a:cubicBezTo>
                    <a:pt x="480" y="180"/>
                    <a:pt x="482" y="180"/>
                    <a:pt x="484" y="181"/>
                  </a:cubicBezTo>
                  <a:close/>
                  <a:moveTo>
                    <a:pt x="484" y="206"/>
                  </a:moveTo>
                  <a:cubicBezTo>
                    <a:pt x="484" y="211"/>
                    <a:pt x="484" y="211"/>
                    <a:pt x="484" y="211"/>
                  </a:cubicBezTo>
                  <a:cubicBezTo>
                    <a:pt x="482" y="210"/>
                    <a:pt x="480" y="210"/>
                    <a:pt x="478" y="209"/>
                  </a:cubicBezTo>
                  <a:cubicBezTo>
                    <a:pt x="478" y="209"/>
                    <a:pt x="478" y="209"/>
                    <a:pt x="478" y="209"/>
                  </a:cubicBezTo>
                  <a:cubicBezTo>
                    <a:pt x="478" y="202"/>
                    <a:pt x="478" y="202"/>
                    <a:pt x="478" y="202"/>
                  </a:cubicBezTo>
                  <a:cubicBezTo>
                    <a:pt x="479" y="203"/>
                    <a:pt x="481" y="205"/>
                    <a:pt x="484" y="206"/>
                  </a:cubicBezTo>
                  <a:close/>
                  <a:moveTo>
                    <a:pt x="484" y="235"/>
                  </a:moveTo>
                  <a:cubicBezTo>
                    <a:pt x="484" y="268"/>
                    <a:pt x="484" y="268"/>
                    <a:pt x="484" y="268"/>
                  </a:cubicBezTo>
                  <a:cubicBezTo>
                    <a:pt x="481" y="271"/>
                    <a:pt x="479" y="275"/>
                    <a:pt x="478" y="279"/>
                  </a:cubicBezTo>
                  <a:cubicBezTo>
                    <a:pt x="478" y="251"/>
                    <a:pt x="478" y="251"/>
                    <a:pt x="478" y="251"/>
                  </a:cubicBezTo>
                  <a:cubicBezTo>
                    <a:pt x="479" y="251"/>
                    <a:pt x="479" y="251"/>
                    <a:pt x="479" y="251"/>
                  </a:cubicBezTo>
                  <a:cubicBezTo>
                    <a:pt x="481" y="251"/>
                    <a:pt x="482" y="250"/>
                    <a:pt x="483" y="250"/>
                  </a:cubicBezTo>
                  <a:cubicBezTo>
                    <a:pt x="482" y="246"/>
                    <a:pt x="481" y="244"/>
                    <a:pt x="478" y="243"/>
                  </a:cubicBezTo>
                  <a:cubicBezTo>
                    <a:pt x="478" y="232"/>
                    <a:pt x="478" y="232"/>
                    <a:pt x="478" y="232"/>
                  </a:cubicBezTo>
                  <a:cubicBezTo>
                    <a:pt x="480" y="233"/>
                    <a:pt x="482" y="234"/>
                    <a:pt x="484" y="235"/>
                  </a:cubicBezTo>
                  <a:close/>
                  <a:moveTo>
                    <a:pt x="484" y="297"/>
                  </a:moveTo>
                  <a:cubicBezTo>
                    <a:pt x="484" y="302"/>
                    <a:pt x="484" y="302"/>
                    <a:pt x="484" y="302"/>
                  </a:cubicBezTo>
                  <a:cubicBezTo>
                    <a:pt x="483" y="302"/>
                    <a:pt x="483" y="302"/>
                    <a:pt x="482" y="302"/>
                  </a:cubicBezTo>
                  <a:cubicBezTo>
                    <a:pt x="482" y="304"/>
                    <a:pt x="482" y="305"/>
                    <a:pt x="482" y="306"/>
                  </a:cubicBezTo>
                  <a:cubicBezTo>
                    <a:pt x="484" y="307"/>
                    <a:pt x="484" y="307"/>
                    <a:pt x="484" y="307"/>
                  </a:cubicBezTo>
                  <a:cubicBezTo>
                    <a:pt x="484" y="312"/>
                    <a:pt x="484" y="312"/>
                    <a:pt x="484" y="312"/>
                  </a:cubicBezTo>
                  <a:cubicBezTo>
                    <a:pt x="482" y="311"/>
                    <a:pt x="480" y="310"/>
                    <a:pt x="478" y="309"/>
                  </a:cubicBezTo>
                  <a:cubicBezTo>
                    <a:pt x="478" y="302"/>
                    <a:pt x="478" y="302"/>
                    <a:pt x="478" y="302"/>
                  </a:cubicBezTo>
                  <a:cubicBezTo>
                    <a:pt x="479" y="301"/>
                    <a:pt x="482" y="299"/>
                    <a:pt x="484" y="297"/>
                  </a:cubicBezTo>
                  <a:close/>
                  <a:moveTo>
                    <a:pt x="484" y="322"/>
                  </a:moveTo>
                  <a:cubicBezTo>
                    <a:pt x="484" y="327"/>
                    <a:pt x="484" y="327"/>
                    <a:pt x="484" y="327"/>
                  </a:cubicBezTo>
                  <a:cubicBezTo>
                    <a:pt x="482" y="325"/>
                    <a:pt x="480" y="324"/>
                    <a:pt x="478" y="322"/>
                  </a:cubicBezTo>
                  <a:cubicBezTo>
                    <a:pt x="478" y="318"/>
                    <a:pt x="478" y="318"/>
                    <a:pt x="478" y="318"/>
                  </a:cubicBezTo>
                  <a:cubicBezTo>
                    <a:pt x="480" y="319"/>
                    <a:pt x="482" y="320"/>
                    <a:pt x="484" y="322"/>
                  </a:cubicBezTo>
                  <a:close/>
                  <a:moveTo>
                    <a:pt x="484" y="327"/>
                  </a:moveTo>
                  <a:cubicBezTo>
                    <a:pt x="484" y="332"/>
                    <a:pt x="484" y="332"/>
                    <a:pt x="484" y="332"/>
                  </a:cubicBezTo>
                  <a:cubicBezTo>
                    <a:pt x="483" y="334"/>
                    <a:pt x="482" y="335"/>
                    <a:pt x="482" y="336"/>
                  </a:cubicBezTo>
                  <a:cubicBezTo>
                    <a:pt x="483" y="336"/>
                    <a:pt x="483" y="337"/>
                    <a:pt x="484" y="337"/>
                  </a:cubicBezTo>
                  <a:cubicBezTo>
                    <a:pt x="484" y="344"/>
                    <a:pt x="484" y="344"/>
                    <a:pt x="484" y="344"/>
                  </a:cubicBezTo>
                  <a:cubicBezTo>
                    <a:pt x="483" y="343"/>
                    <a:pt x="482" y="342"/>
                    <a:pt x="481" y="340"/>
                  </a:cubicBezTo>
                  <a:cubicBezTo>
                    <a:pt x="480" y="344"/>
                    <a:pt x="478" y="346"/>
                    <a:pt x="478" y="349"/>
                  </a:cubicBezTo>
                  <a:cubicBezTo>
                    <a:pt x="478" y="331"/>
                    <a:pt x="478" y="331"/>
                    <a:pt x="478" y="331"/>
                  </a:cubicBezTo>
                  <a:cubicBezTo>
                    <a:pt x="478" y="331"/>
                    <a:pt x="478" y="331"/>
                    <a:pt x="478" y="331"/>
                  </a:cubicBezTo>
                  <a:cubicBezTo>
                    <a:pt x="480" y="330"/>
                    <a:pt x="482" y="328"/>
                    <a:pt x="484" y="327"/>
                  </a:cubicBezTo>
                  <a:close/>
                  <a:moveTo>
                    <a:pt x="484" y="351"/>
                  </a:moveTo>
                  <a:cubicBezTo>
                    <a:pt x="484" y="378"/>
                    <a:pt x="484" y="378"/>
                    <a:pt x="484" y="378"/>
                  </a:cubicBezTo>
                  <a:cubicBezTo>
                    <a:pt x="482" y="373"/>
                    <a:pt x="480" y="367"/>
                    <a:pt x="478" y="362"/>
                  </a:cubicBezTo>
                  <a:cubicBezTo>
                    <a:pt x="478" y="354"/>
                    <a:pt x="478" y="354"/>
                    <a:pt x="478" y="354"/>
                  </a:cubicBezTo>
                  <a:cubicBezTo>
                    <a:pt x="478" y="355"/>
                    <a:pt x="479" y="357"/>
                    <a:pt x="479" y="358"/>
                  </a:cubicBezTo>
                  <a:cubicBezTo>
                    <a:pt x="481" y="355"/>
                    <a:pt x="483" y="353"/>
                    <a:pt x="484" y="351"/>
                  </a:cubicBezTo>
                  <a:close/>
                  <a:moveTo>
                    <a:pt x="484" y="425"/>
                  </a:moveTo>
                  <a:cubicBezTo>
                    <a:pt x="484" y="437"/>
                    <a:pt x="484" y="437"/>
                    <a:pt x="484" y="437"/>
                  </a:cubicBezTo>
                  <a:cubicBezTo>
                    <a:pt x="483" y="437"/>
                    <a:pt x="483" y="438"/>
                    <a:pt x="483" y="438"/>
                  </a:cubicBezTo>
                  <a:cubicBezTo>
                    <a:pt x="484" y="438"/>
                    <a:pt x="484" y="438"/>
                    <a:pt x="484" y="438"/>
                  </a:cubicBezTo>
                  <a:cubicBezTo>
                    <a:pt x="484" y="442"/>
                    <a:pt x="484" y="442"/>
                    <a:pt x="484" y="442"/>
                  </a:cubicBezTo>
                  <a:cubicBezTo>
                    <a:pt x="480" y="443"/>
                    <a:pt x="480" y="443"/>
                    <a:pt x="480" y="443"/>
                  </a:cubicBezTo>
                  <a:cubicBezTo>
                    <a:pt x="480" y="445"/>
                    <a:pt x="479" y="447"/>
                    <a:pt x="478" y="449"/>
                  </a:cubicBezTo>
                  <a:cubicBezTo>
                    <a:pt x="480" y="448"/>
                    <a:pt x="482" y="448"/>
                    <a:pt x="484" y="448"/>
                  </a:cubicBezTo>
                  <a:cubicBezTo>
                    <a:pt x="484" y="453"/>
                    <a:pt x="484" y="453"/>
                    <a:pt x="484" y="453"/>
                  </a:cubicBezTo>
                  <a:cubicBezTo>
                    <a:pt x="482" y="453"/>
                    <a:pt x="480" y="452"/>
                    <a:pt x="478" y="453"/>
                  </a:cubicBezTo>
                  <a:cubicBezTo>
                    <a:pt x="478" y="441"/>
                    <a:pt x="478" y="441"/>
                    <a:pt x="478" y="441"/>
                  </a:cubicBezTo>
                  <a:cubicBezTo>
                    <a:pt x="481" y="434"/>
                    <a:pt x="482" y="429"/>
                    <a:pt x="484" y="425"/>
                  </a:cubicBezTo>
                  <a:close/>
                  <a:moveTo>
                    <a:pt x="484" y="458"/>
                  </a:moveTo>
                  <a:cubicBezTo>
                    <a:pt x="484" y="467"/>
                    <a:pt x="484" y="467"/>
                    <a:pt x="484" y="467"/>
                  </a:cubicBezTo>
                  <a:cubicBezTo>
                    <a:pt x="483" y="468"/>
                    <a:pt x="483" y="469"/>
                    <a:pt x="482" y="469"/>
                  </a:cubicBezTo>
                  <a:cubicBezTo>
                    <a:pt x="484" y="471"/>
                    <a:pt x="484" y="471"/>
                    <a:pt x="484" y="471"/>
                  </a:cubicBezTo>
                  <a:cubicBezTo>
                    <a:pt x="484" y="478"/>
                    <a:pt x="484" y="478"/>
                    <a:pt x="484" y="478"/>
                  </a:cubicBezTo>
                  <a:cubicBezTo>
                    <a:pt x="482" y="482"/>
                    <a:pt x="479" y="484"/>
                    <a:pt x="478" y="487"/>
                  </a:cubicBezTo>
                  <a:cubicBezTo>
                    <a:pt x="478" y="481"/>
                    <a:pt x="478" y="481"/>
                    <a:pt x="478" y="481"/>
                  </a:cubicBezTo>
                  <a:cubicBezTo>
                    <a:pt x="479" y="478"/>
                    <a:pt x="480" y="476"/>
                    <a:pt x="479" y="472"/>
                  </a:cubicBezTo>
                  <a:cubicBezTo>
                    <a:pt x="478" y="473"/>
                    <a:pt x="478" y="473"/>
                    <a:pt x="478" y="473"/>
                  </a:cubicBezTo>
                  <a:cubicBezTo>
                    <a:pt x="478" y="467"/>
                    <a:pt x="478" y="467"/>
                    <a:pt x="478" y="467"/>
                  </a:cubicBezTo>
                  <a:cubicBezTo>
                    <a:pt x="479" y="467"/>
                    <a:pt x="480" y="466"/>
                    <a:pt x="482" y="465"/>
                  </a:cubicBezTo>
                  <a:cubicBezTo>
                    <a:pt x="480" y="464"/>
                    <a:pt x="479" y="463"/>
                    <a:pt x="478" y="463"/>
                  </a:cubicBezTo>
                  <a:cubicBezTo>
                    <a:pt x="478" y="459"/>
                    <a:pt x="478" y="459"/>
                    <a:pt x="478" y="459"/>
                  </a:cubicBezTo>
                  <a:cubicBezTo>
                    <a:pt x="480" y="459"/>
                    <a:pt x="482" y="459"/>
                    <a:pt x="484" y="458"/>
                  </a:cubicBezTo>
                  <a:close/>
                  <a:moveTo>
                    <a:pt x="484" y="494"/>
                  </a:moveTo>
                  <a:cubicBezTo>
                    <a:pt x="484" y="506"/>
                    <a:pt x="484" y="506"/>
                    <a:pt x="484" y="506"/>
                  </a:cubicBezTo>
                  <a:cubicBezTo>
                    <a:pt x="478" y="501"/>
                    <a:pt x="478" y="501"/>
                    <a:pt x="478" y="501"/>
                  </a:cubicBezTo>
                  <a:cubicBezTo>
                    <a:pt x="478" y="496"/>
                    <a:pt x="478" y="496"/>
                    <a:pt x="478" y="496"/>
                  </a:cubicBezTo>
                  <a:cubicBezTo>
                    <a:pt x="478" y="497"/>
                    <a:pt x="479" y="497"/>
                    <a:pt x="479" y="498"/>
                  </a:cubicBezTo>
                  <a:cubicBezTo>
                    <a:pt x="480" y="498"/>
                    <a:pt x="481" y="498"/>
                    <a:pt x="482" y="498"/>
                  </a:cubicBezTo>
                  <a:cubicBezTo>
                    <a:pt x="482" y="497"/>
                    <a:pt x="483" y="495"/>
                    <a:pt x="484" y="494"/>
                  </a:cubicBezTo>
                  <a:close/>
                  <a:moveTo>
                    <a:pt x="484" y="538"/>
                  </a:moveTo>
                  <a:cubicBezTo>
                    <a:pt x="484" y="559"/>
                    <a:pt x="484" y="559"/>
                    <a:pt x="484" y="559"/>
                  </a:cubicBezTo>
                  <a:cubicBezTo>
                    <a:pt x="482" y="560"/>
                    <a:pt x="480" y="560"/>
                    <a:pt x="478" y="561"/>
                  </a:cubicBezTo>
                  <a:cubicBezTo>
                    <a:pt x="478" y="551"/>
                    <a:pt x="478" y="551"/>
                    <a:pt x="478" y="551"/>
                  </a:cubicBezTo>
                  <a:cubicBezTo>
                    <a:pt x="478" y="551"/>
                    <a:pt x="479" y="550"/>
                    <a:pt x="480" y="550"/>
                  </a:cubicBezTo>
                  <a:cubicBezTo>
                    <a:pt x="480" y="548"/>
                    <a:pt x="480" y="547"/>
                    <a:pt x="480" y="545"/>
                  </a:cubicBezTo>
                  <a:cubicBezTo>
                    <a:pt x="479" y="545"/>
                    <a:pt x="478" y="545"/>
                    <a:pt x="478" y="545"/>
                  </a:cubicBezTo>
                  <a:cubicBezTo>
                    <a:pt x="478" y="528"/>
                    <a:pt x="478" y="528"/>
                    <a:pt x="478" y="528"/>
                  </a:cubicBezTo>
                  <a:cubicBezTo>
                    <a:pt x="480" y="531"/>
                    <a:pt x="482" y="535"/>
                    <a:pt x="484" y="538"/>
                  </a:cubicBezTo>
                  <a:close/>
                  <a:moveTo>
                    <a:pt x="484" y="564"/>
                  </a:moveTo>
                  <a:cubicBezTo>
                    <a:pt x="484" y="576"/>
                    <a:pt x="484" y="576"/>
                    <a:pt x="484" y="576"/>
                  </a:cubicBezTo>
                  <a:cubicBezTo>
                    <a:pt x="483" y="576"/>
                    <a:pt x="482" y="577"/>
                    <a:pt x="481" y="578"/>
                  </a:cubicBezTo>
                  <a:cubicBezTo>
                    <a:pt x="482" y="581"/>
                    <a:pt x="482" y="584"/>
                    <a:pt x="482" y="586"/>
                  </a:cubicBezTo>
                  <a:cubicBezTo>
                    <a:pt x="478" y="585"/>
                    <a:pt x="478" y="585"/>
                    <a:pt x="478" y="585"/>
                  </a:cubicBezTo>
                  <a:cubicBezTo>
                    <a:pt x="478" y="567"/>
                    <a:pt x="478" y="567"/>
                    <a:pt x="478" y="567"/>
                  </a:cubicBezTo>
                  <a:cubicBezTo>
                    <a:pt x="480" y="566"/>
                    <a:pt x="482" y="565"/>
                    <a:pt x="484" y="564"/>
                  </a:cubicBezTo>
                  <a:close/>
                  <a:moveTo>
                    <a:pt x="484" y="594"/>
                  </a:moveTo>
                  <a:cubicBezTo>
                    <a:pt x="484" y="601"/>
                    <a:pt x="484" y="601"/>
                    <a:pt x="484" y="601"/>
                  </a:cubicBezTo>
                  <a:cubicBezTo>
                    <a:pt x="482" y="601"/>
                    <a:pt x="480" y="601"/>
                    <a:pt x="478" y="601"/>
                  </a:cubicBezTo>
                  <a:cubicBezTo>
                    <a:pt x="478" y="595"/>
                    <a:pt x="478" y="595"/>
                    <a:pt x="478" y="595"/>
                  </a:cubicBezTo>
                  <a:cubicBezTo>
                    <a:pt x="480" y="595"/>
                    <a:pt x="482" y="594"/>
                    <a:pt x="484" y="594"/>
                  </a:cubicBezTo>
                  <a:close/>
                  <a:moveTo>
                    <a:pt x="484" y="613"/>
                  </a:moveTo>
                  <a:cubicBezTo>
                    <a:pt x="484" y="624"/>
                    <a:pt x="484" y="624"/>
                    <a:pt x="484" y="624"/>
                  </a:cubicBezTo>
                  <a:cubicBezTo>
                    <a:pt x="482" y="624"/>
                    <a:pt x="480" y="625"/>
                    <a:pt x="478" y="626"/>
                  </a:cubicBezTo>
                  <a:cubicBezTo>
                    <a:pt x="478" y="620"/>
                    <a:pt x="478" y="620"/>
                    <a:pt x="478" y="620"/>
                  </a:cubicBezTo>
                  <a:cubicBezTo>
                    <a:pt x="479" y="619"/>
                    <a:pt x="479" y="619"/>
                    <a:pt x="479" y="619"/>
                  </a:cubicBezTo>
                  <a:cubicBezTo>
                    <a:pt x="479" y="618"/>
                    <a:pt x="478" y="617"/>
                    <a:pt x="478" y="616"/>
                  </a:cubicBezTo>
                  <a:cubicBezTo>
                    <a:pt x="478" y="609"/>
                    <a:pt x="478" y="609"/>
                    <a:pt x="478" y="609"/>
                  </a:cubicBezTo>
                  <a:cubicBezTo>
                    <a:pt x="480" y="611"/>
                    <a:pt x="481" y="611"/>
                    <a:pt x="484" y="613"/>
                  </a:cubicBezTo>
                  <a:close/>
                  <a:moveTo>
                    <a:pt x="484" y="673"/>
                  </a:moveTo>
                  <a:cubicBezTo>
                    <a:pt x="484" y="684"/>
                    <a:pt x="484" y="684"/>
                    <a:pt x="484" y="684"/>
                  </a:cubicBezTo>
                  <a:cubicBezTo>
                    <a:pt x="482" y="681"/>
                    <a:pt x="482" y="678"/>
                    <a:pt x="480" y="675"/>
                  </a:cubicBezTo>
                  <a:cubicBezTo>
                    <a:pt x="484" y="673"/>
                    <a:pt x="484" y="673"/>
                    <a:pt x="484" y="673"/>
                  </a:cubicBezTo>
                  <a:close/>
                  <a:moveTo>
                    <a:pt x="484" y="738"/>
                  </a:moveTo>
                  <a:cubicBezTo>
                    <a:pt x="484" y="751"/>
                    <a:pt x="484" y="751"/>
                    <a:pt x="484" y="751"/>
                  </a:cubicBezTo>
                  <a:cubicBezTo>
                    <a:pt x="482" y="750"/>
                    <a:pt x="480" y="749"/>
                    <a:pt x="478" y="749"/>
                  </a:cubicBezTo>
                  <a:cubicBezTo>
                    <a:pt x="478" y="740"/>
                    <a:pt x="478" y="740"/>
                    <a:pt x="478" y="740"/>
                  </a:cubicBezTo>
                  <a:cubicBezTo>
                    <a:pt x="480" y="739"/>
                    <a:pt x="482" y="739"/>
                    <a:pt x="484" y="738"/>
                  </a:cubicBezTo>
                  <a:close/>
                  <a:moveTo>
                    <a:pt x="475" y="9"/>
                  </a:moveTo>
                  <a:cubicBezTo>
                    <a:pt x="476" y="9"/>
                    <a:pt x="477" y="9"/>
                    <a:pt x="478" y="10"/>
                  </a:cubicBezTo>
                  <a:cubicBezTo>
                    <a:pt x="478" y="22"/>
                    <a:pt x="478" y="22"/>
                    <a:pt x="478" y="22"/>
                  </a:cubicBezTo>
                  <a:cubicBezTo>
                    <a:pt x="477" y="21"/>
                    <a:pt x="476" y="20"/>
                    <a:pt x="475" y="19"/>
                  </a:cubicBezTo>
                  <a:cubicBezTo>
                    <a:pt x="475" y="9"/>
                    <a:pt x="475" y="9"/>
                    <a:pt x="475" y="9"/>
                  </a:cubicBezTo>
                  <a:close/>
                  <a:moveTo>
                    <a:pt x="478" y="785"/>
                  </a:moveTo>
                  <a:cubicBezTo>
                    <a:pt x="475" y="786"/>
                    <a:pt x="475" y="786"/>
                    <a:pt x="475" y="786"/>
                  </a:cubicBezTo>
                  <a:cubicBezTo>
                    <a:pt x="475" y="768"/>
                    <a:pt x="475" y="768"/>
                    <a:pt x="475" y="768"/>
                  </a:cubicBezTo>
                  <a:cubicBezTo>
                    <a:pt x="476" y="769"/>
                    <a:pt x="477" y="770"/>
                    <a:pt x="478" y="770"/>
                  </a:cubicBezTo>
                  <a:cubicBezTo>
                    <a:pt x="478" y="785"/>
                    <a:pt x="478" y="785"/>
                    <a:pt x="478" y="785"/>
                  </a:cubicBezTo>
                  <a:close/>
                  <a:moveTo>
                    <a:pt x="478" y="48"/>
                  </a:moveTo>
                  <a:cubicBezTo>
                    <a:pt x="478" y="56"/>
                    <a:pt x="478" y="56"/>
                    <a:pt x="478" y="56"/>
                  </a:cubicBezTo>
                  <a:cubicBezTo>
                    <a:pt x="477" y="56"/>
                    <a:pt x="476" y="55"/>
                    <a:pt x="475" y="55"/>
                  </a:cubicBezTo>
                  <a:cubicBezTo>
                    <a:pt x="475" y="47"/>
                    <a:pt x="475" y="47"/>
                    <a:pt x="475" y="47"/>
                  </a:cubicBezTo>
                  <a:cubicBezTo>
                    <a:pt x="478" y="48"/>
                    <a:pt x="478" y="48"/>
                    <a:pt x="478" y="48"/>
                  </a:cubicBezTo>
                  <a:close/>
                  <a:moveTo>
                    <a:pt x="478" y="80"/>
                  </a:moveTo>
                  <a:cubicBezTo>
                    <a:pt x="478" y="101"/>
                    <a:pt x="478" y="101"/>
                    <a:pt x="478" y="101"/>
                  </a:cubicBezTo>
                  <a:cubicBezTo>
                    <a:pt x="477" y="101"/>
                    <a:pt x="476" y="101"/>
                    <a:pt x="475" y="101"/>
                  </a:cubicBezTo>
                  <a:cubicBezTo>
                    <a:pt x="475" y="79"/>
                    <a:pt x="475" y="79"/>
                    <a:pt x="475" y="79"/>
                  </a:cubicBezTo>
                  <a:cubicBezTo>
                    <a:pt x="476" y="80"/>
                    <a:pt x="477" y="80"/>
                    <a:pt x="478" y="80"/>
                  </a:cubicBezTo>
                  <a:close/>
                  <a:moveTo>
                    <a:pt x="478" y="106"/>
                  </a:moveTo>
                  <a:cubicBezTo>
                    <a:pt x="478" y="136"/>
                    <a:pt x="478" y="136"/>
                    <a:pt x="478" y="136"/>
                  </a:cubicBezTo>
                  <a:cubicBezTo>
                    <a:pt x="475" y="135"/>
                    <a:pt x="475" y="135"/>
                    <a:pt x="475" y="135"/>
                  </a:cubicBezTo>
                  <a:cubicBezTo>
                    <a:pt x="475" y="117"/>
                    <a:pt x="475" y="117"/>
                    <a:pt x="475" y="117"/>
                  </a:cubicBezTo>
                  <a:cubicBezTo>
                    <a:pt x="476" y="117"/>
                    <a:pt x="476" y="117"/>
                    <a:pt x="476" y="117"/>
                  </a:cubicBezTo>
                  <a:cubicBezTo>
                    <a:pt x="476" y="115"/>
                    <a:pt x="476" y="114"/>
                    <a:pt x="475" y="111"/>
                  </a:cubicBezTo>
                  <a:cubicBezTo>
                    <a:pt x="475" y="107"/>
                    <a:pt x="475" y="107"/>
                    <a:pt x="475" y="107"/>
                  </a:cubicBezTo>
                  <a:cubicBezTo>
                    <a:pt x="478" y="106"/>
                    <a:pt x="478" y="106"/>
                    <a:pt x="478" y="106"/>
                  </a:cubicBezTo>
                  <a:close/>
                  <a:moveTo>
                    <a:pt x="478" y="138"/>
                  </a:moveTo>
                  <a:cubicBezTo>
                    <a:pt x="478" y="147"/>
                    <a:pt x="478" y="147"/>
                    <a:pt x="478" y="147"/>
                  </a:cubicBezTo>
                  <a:cubicBezTo>
                    <a:pt x="477" y="147"/>
                    <a:pt x="476" y="147"/>
                    <a:pt x="475" y="147"/>
                  </a:cubicBezTo>
                  <a:cubicBezTo>
                    <a:pt x="475" y="137"/>
                    <a:pt x="475" y="137"/>
                    <a:pt x="475" y="137"/>
                  </a:cubicBezTo>
                  <a:cubicBezTo>
                    <a:pt x="476" y="137"/>
                    <a:pt x="477" y="138"/>
                    <a:pt x="478" y="138"/>
                  </a:cubicBezTo>
                  <a:close/>
                  <a:moveTo>
                    <a:pt x="478" y="179"/>
                  </a:moveTo>
                  <a:cubicBezTo>
                    <a:pt x="478" y="185"/>
                    <a:pt x="478" y="185"/>
                    <a:pt x="478" y="185"/>
                  </a:cubicBezTo>
                  <a:cubicBezTo>
                    <a:pt x="477" y="184"/>
                    <a:pt x="476" y="183"/>
                    <a:pt x="475" y="183"/>
                  </a:cubicBezTo>
                  <a:cubicBezTo>
                    <a:pt x="475" y="178"/>
                    <a:pt x="475" y="178"/>
                    <a:pt x="475" y="178"/>
                  </a:cubicBezTo>
                  <a:cubicBezTo>
                    <a:pt x="476" y="179"/>
                    <a:pt x="477" y="179"/>
                    <a:pt x="478" y="179"/>
                  </a:cubicBezTo>
                  <a:close/>
                  <a:moveTo>
                    <a:pt x="478" y="202"/>
                  </a:moveTo>
                  <a:cubicBezTo>
                    <a:pt x="478" y="209"/>
                    <a:pt x="478" y="209"/>
                    <a:pt x="478" y="209"/>
                  </a:cubicBezTo>
                  <a:cubicBezTo>
                    <a:pt x="477" y="209"/>
                    <a:pt x="476" y="208"/>
                    <a:pt x="475" y="207"/>
                  </a:cubicBezTo>
                  <a:cubicBezTo>
                    <a:pt x="475" y="198"/>
                    <a:pt x="475" y="198"/>
                    <a:pt x="475" y="198"/>
                  </a:cubicBezTo>
                  <a:cubicBezTo>
                    <a:pt x="476" y="199"/>
                    <a:pt x="477" y="200"/>
                    <a:pt x="478" y="202"/>
                  </a:cubicBezTo>
                  <a:close/>
                  <a:moveTo>
                    <a:pt x="478" y="232"/>
                  </a:moveTo>
                  <a:cubicBezTo>
                    <a:pt x="478" y="243"/>
                    <a:pt x="478" y="243"/>
                    <a:pt x="478" y="243"/>
                  </a:cubicBezTo>
                  <a:cubicBezTo>
                    <a:pt x="477" y="243"/>
                    <a:pt x="476" y="243"/>
                    <a:pt x="475" y="243"/>
                  </a:cubicBezTo>
                  <a:cubicBezTo>
                    <a:pt x="475" y="231"/>
                    <a:pt x="475" y="231"/>
                    <a:pt x="475" y="231"/>
                  </a:cubicBezTo>
                  <a:cubicBezTo>
                    <a:pt x="476" y="231"/>
                    <a:pt x="477" y="232"/>
                    <a:pt x="478" y="232"/>
                  </a:cubicBezTo>
                  <a:close/>
                  <a:moveTo>
                    <a:pt x="478" y="251"/>
                  </a:moveTo>
                  <a:cubicBezTo>
                    <a:pt x="478" y="279"/>
                    <a:pt x="478" y="279"/>
                    <a:pt x="478" y="279"/>
                  </a:cubicBezTo>
                  <a:cubicBezTo>
                    <a:pt x="477" y="281"/>
                    <a:pt x="477" y="284"/>
                    <a:pt x="476" y="286"/>
                  </a:cubicBezTo>
                  <a:cubicBezTo>
                    <a:pt x="475" y="287"/>
                    <a:pt x="475" y="287"/>
                    <a:pt x="475" y="287"/>
                  </a:cubicBezTo>
                  <a:cubicBezTo>
                    <a:pt x="475" y="267"/>
                    <a:pt x="475" y="267"/>
                    <a:pt x="475" y="267"/>
                  </a:cubicBezTo>
                  <a:cubicBezTo>
                    <a:pt x="476" y="266"/>
                    <a:pt x="476" y="266"/>
                    <a:pt x="477" y="266"/>
                  </a:cubicBezTo>
                  <a:cubicBezTo>
                    <a:pt x="477" y="264"/>
                    <a:pt x="477" y="262"/>
                    <a:pt x="477" y="260"/>
                  </a:cubicBezTo>
                  <a:cubicBezTo>
                    <a:pt x="477" y="260"/>
                    <a:pt x="476" y="260"/>
                    <a:pt x="475" y="260"/>
                  </a:cubicBezTo>
                  <a:cubicBezTo>
                    <a:pt x="475" y="250"/>
                    <a:pt x="475" y="250"/>
                    <a:pt x="475" y="250"/>
                  </a:cubicBezTo>
                  <a:cubicBezTo>
                    <a:pt x="478" y="251"/>
                    <a:pt x="478" y="251"/>
                    <a:pt x="478" y="251"/>
                  </a:cubicBezTo>
                  <a:close/>
                  <a:moveTo>
                    <a:pt x="478" y="302"/>
                  </a:moveTo>
                  <a:cubicBezTo>
                    <a:pt x="478" y="309"/>
                    <a:pt x="478" y="309"/>
                    <a:pt x="478" y="309"/>
                  </a:cubicBezTo>
                  <a:cubicBezTo>
                    <a:pt x="478" y="309"/>
                    <a:pt x="477" y="309"/>
                    <a:pt x="477" y="309"/>
                  </a:cubicBezTo>
                  <a:cubicBezTo>
                    <a:pt x="476" y="310"/>
                    <a:pt x="476" y="310"/>
                    <a:pt x="475" y="310"/>
                  </a:cubicBezTo>
                  <a:cubicBezTo>
                    <a:pt x="475" y="307"/>
                    <a:pt x="475" y="307"/>
                    <a:pt x="475" y="307"/>
                  </a:cubicBezTo>
                  <a:cubicBezTo>
                    <a:pt x="476" y="306"/>
                    <a:pt x="476" y="306"/>
                    <a:pt x="476" y="306"/>
                  </a:cubicBezTo>
                  <a:cubicBezTo>
                    <a:pt x="476" y="305"/>
                    <a:pt x="477" y="304"/>
                    <a:pt x="478" y="302"/>
                  </a:cubicBezTo>
                  <a:close/>
                  <a:moveTo>
                    <a:pt x="478" y="318"/>
                  </a:moveTo>
                  <a:cubicBezTo>
                    <a:pt x="478" y="322"/>
                    <a:pt x="478" y="322"/>
                    <a:pt x="478" y="322"/>
                  </a:cubicBezTo>
                  <a:cubicBezTo>
                    <a:pt x="477" y="322"/>
                    <a:pt x="476" y="321"/>
                    <a:pt x="475" y="321"/>
                  </a:cubicBezTo>
                  <a:cubicBezTo>
                    <a:pt x="475" y="316"/>
                    <a:pt x="475" y="316"/>
                    <a:pt x="475" y="316"/>
                  </a:cubicBezTo>
                  <a:cubicBezTo>
                    <a:pt x="478" y="318"/>
                    <a:pt x="478" y="318"/>
                    <a:pt x="478" y="318"/>
                  </a:cubicBezTo>
                  <a:close/>
                  <a:moveTo>
                    <a:pt x="478" y="331"/>
                  </a:moveTo>
                  <a:cubicBezTo>
                    <a:pt x="478" y="349"/>
                    <a:pt x="478" y="349"/>
                    <a:pt x="478" y="349"/>
                  </a:cubicBezTo>
                  <a:cubicBezTo>
                    <a:pt x="478" y="351"/>
                    <a:pt x="478" y="352"/>
                    <a:pt x="478" y="354"/>
                  </a:cubicBezTo>
                  <a:cubicBezTo>
                    <a:pt x="478" y="362"/>
                    <a:pt x="478" y="362"/>
                    <a:pt x="478" y="362"/>
                  </a:cubicBezTo>
                  <a:cubicBezTo>
                    <a:pt x="477" y="360"/>
                    <a:pt x="476" y="358"/>
                    <a:pt x="475" y="357"/>
                  </a:cubicBezTo>
                  <a:cubicBezTo>
                    <a:pt x="475" y="344"/>
                    <a:pt x="475" y="344"/>
                    <a:pt x="475" y="344"/>
                  </a:cubicBezTo>
                  <a:cubicBezTo>
                    <a:pt x="477" y="341"/>
                    <a:pt x="477" y="337"/>
                    <a:pt x="475" y="333"/>
                  </a:cubicBezTo>
                  <a:cubicBezTo>
                    <a:pt x="475" y="328"/>
                    <a:pt x="475" y="328"/>
                    <a:pt x="475" y="328"/>
                  </a:cubicBezTo>
                  <a:cubicBezTo>
                    <a:pt x="478" y="331"/>
                    <a:pt x="478" y="331"/>
                    <a:pt x="478" y="331"/>
                  </a:cubicBezTo>
                  <a:close/>
                  <a:moveTo>
                    <a:pt x="478" y="441"/>
                  </a:moveTo>
                  <a:cubicBezTo>
                    <a:pt x="478" y="453"/>
                    <a:pt x="478" y="453"/>
                    <a:pt x="478" y="453"/>
                  </a:cubicBezTo>
                  <a:cubicBezTo>
                    <a:pt x="477" y="453"/>
                    <a:pt x="476" y="454"/>
                    <a:pt x="475" y="454"/>
                  </a:cubicBezTo>
                  <a:cubicBezTo>
                    <a:pt x="475" y="447"/>
                    <a:pt x="475" y="447"/>
                    <a:pt x="475" y="447"/>
                  </a:cubicBezTo>
                  <a:cubicBezTo>
                    <a:pt x="476" y="445"/>
                    <a:pt x="477" y="443"/>
                    <a:pt x="478" y="441"/>
                  </a:cubicBezTo>
                  <a:close/>
                  <a:moveTo>
                    <a:pt x="478" y="459"/>
                  </a:moveTo>
                  <a:cubicBezTo>
                    <a:pt x="478" y="463"/>
                    <a:pt x="478" y="463"/>
                    <a:pt x="478" y="463"/>
                  </a:cubicBezTo>
                  <a:cubicBezTo>
                    <a:pt x="477" y="463"/>
                    <a:pt x="476" y="463"/>
                    <a:pt x="475" y="463"/>
                  </a:cubicBezTo>
                  <a:cubicBezTo>
                    <a:pt x="475" y="459"/>
                    <a:pt x="475" y="459"/>
                    <a:pt x="475" y="459"/>
                  </a:cubicBezTo>
                  <a:cubicBezTo>
                    <a:pt x="478" y="459"/>
                    <a:pt x="478" y="459"/>
                    <a:pt x="478" y="459"/>
                  </a:cubicBezTo>
                  <a:close/>
                  <a:moveTo>
                    <a:pt x="478" y="467"/>
                  </a:moveTo>
                  <a:cubicBezTo>
                    <a:pt x="478" y="473"/>
                    <a:pt x="478" y="473"/>
                    <a:pt x="478" y="473"/>
                  </a:cubicBezTo>
                  <a:cubicBezTo>
                    <a:pt x="477" y="474"/>
                    <a:pt x="476" y="475"/>
                    <a:pt x="475" y="476"/>
                  </a:cubicBezTo>
                  <a:cubicBezTo>
                    <a:pt x="475" y="469"/>
                    <a:pt x="475" y="469"/>
                    <a:pt x="475" y="469"/>
                  </a:cubicBezTo>
                  <a:cubicBezTo>
                    <a:pt x="476" y="469"/>
                    <a:pt x="477" y="468"/>
                    <a:pt x="478" y="467"/>
                  </a:cubicBezTo>
                  <a:close/>
                  <a:moveTo>
                    <a:pt x="478" y="481"/>
                  </a:moveTo>
                  <a:cubicBezTo>
                    <a:pt x="478" y="487"/>
                    <a:pt x="478" y="487"/>
                    <a:pt x="478" y="487"/>
                  </a:cubicBezTo>
                  <a:cubicBezTo>
                    <a:pt x="476" y="490"/>
                    <a:pt x="476" y="493"/>
                    <a:pt x="478" y="496"/>
                  </a:cubicBezTo>
                  <a:cubicBezTo>
                    <a:pt x="478" y="501"/>
                    <a:pt x="478" y="501"/>
                    <a:pt x="478" y="501"/>
                  </a:cubicBezTo>
                  <a:cubicBezTo>
                    <a:pt x="475" y="498"/>
                    <a:pt x="475" y="498"/>
                    <a:pt x="475" y="498"/>
                  </a:cubicBezTo>
                  <a:cubicBezTo>
                    <a:pt x="475" y="485"/>
                    <a:pt x="475" y="485"/>
                    <a:pt x="475" y="485"/>
                  </a:cubicBezTo>
                  <a:cubicBezTo>
                    <a:pt x="476" y="483"/>
                    <a:pt x="477" y="482"/>
                    <a:pt x="478" y="481"/>
                  </a:cubicBezTo>
                  <a:close/>
                  <a:moveTo>
                    <a:pt x="478" y="528"/>
                  </a:moveTo>
                  <a:cubicBezTo>
                    <a:pt x="478" y="545"/>
                    <a:pt x="478" y="545"/>
                    <a:pt x="478" y="545"/>
                  </a:cubicBezTo>
                  <a:cubicBezTo>
                    <a:pt x="477" y="545"/>
                    <a:pt x="476" y="545"/>
                    <a:pt x="475" y="545"/>
                  </a:cubicBezTo>
                  <a:cubicBezTo>
                    <a:pt x="475" y="526"/>
                    <a:pt x="475" y="526"/>
                    <a:pt x="475" y="526"/>
                  </a:cubicBezTo>
                  <a:cubicBezTo>
                    <a:pt x="476" y="526"/>
                    <a:pt x="477" y="527"/>
                    <a:pt x="477" y="527"/>
                  </a:cubicBezTo>
                  <a:cubicBezTo>
                    <a:pt x="478" y="528"/>
                    <a:pt x="478" y="528"/>
                    <a:pt x="478" y="528"/>
                  </a:cubicBezTo>
                  <a:close/>
                  <a:moveTo>
                    <a:pt x="478" y="551"/>
                  </a:moveTo>
                  <a:cubicBezTo>
                    <a:pt x="478" y="561"/>
                    <a:pt x="478" y="561"/>
                    <a:pt x="478" y="561"/>
                  </a:cubicBezTo>
                  <a:cubicBezTo>
                    <a:pt x="477" y="562"/>
                    <a:pt x="476" y="562"/>
                    <a:pt x="475" y="562"/>
                  </a:cubicBezTo>
                  <a:cubicBezTo>
                    <a:pt x="475" y="552"/>
                    <a:pt x="475" y="552"/>
                    <a:pt x="475" y="552"/>
                  </a:cubicBezTo>
                  <a:cubicBezTo>
                    <a:pt x="476" y="552"/>
                    <a:pt x="477" y="552"/>
                    <a:pt x="478" y="551"/>
                  </a:cubicBezTo>
                  <a:close/>
                  <a:moveTo>
                    <a:pt x="478" y="567"/>
                  </a:moveTo>
                  <a:cubicBezTo>
                    <a:pt x="478" y="585"/>
                    <a:pt x="478" y="585"/>
                    <a:pt x="478" y="585"/>
                  </a:cubicBezTo>
                  <a:cubicBezTo>
                    <a:pt x="475" y="584"/>
                    <a:pt x="475" y="584"/>
                    <a:pt x="475" y="584"/>
                  </a:cubicBezTo>
                  <a:cubicBezTo>
                    <a:pt x="475" y="569"/>
                    <a:pt x="475" y="569"/>
                    <a:pt x="475" y="569"/>
                  </a:cubicBezTo>
                  <a:cubicBezTo>
                    <a:pt x="478" y="567"/>
                    <a:pt x="478" y="567"/>
                    <a:pt x="478" y="567"/>
                  </a:cubicBezTo>
                  <a:close/>
                  <a:moveTo>
                    <a:pt x="478" y="595"/>
                  </a:moveTo>
                  <a:cubicBezTo>
                    <a:pt x="478" y="601"/>
                    <a:pt x="478" y="601"/>
                    <a:pt x="478" y="601"/>
                  </a:cubicBezTo>
                  <a:cubicBezTo>
                    <a:pt x="477" y="601"/>
                    <a:pt x="476" y="601"/>
                    <a:pt x="475" y="602"/>
                  </a:cubicBezTo>
                  <a:cubicBezTo>
                    <a:pt x="475" y="596"/>
                    <a:pt x="475" y="596"/>
                    <a:pt x="475" y="596"/>
                  </a:cubicBezTo>
                  <a:cubicBezTo>
                    <a:pt x="476" y="596"/>
                    <a:pt x="477" y="596"/>
                    <a:pt x="478" y="595"/>
                  </a:cubicBezTo>
                  <a:close/>
                  <a:moveTo>
                    <a:pt x="478" y="609"/>
                  </a:moveTo>
                  <a:cubicBezTo>
                    <a:pt x="478" y="616"/>
                    <a:pt x="478" y="616"/>
                    <a:pt x="478" y="616"/>
                  </a:cubicBezTo>
                  <a:cubicBezTo>
                    <a:pt x="477" y="615"/>
                    <a:pt x="476" y="613"/>
                    <a:pt x="475" y="613"/>
                  </a:cubicBezTo>
                  <a:cubicBezTo>
                    <a:pt x="475" y="607"/>
                    <a:pt x="475" y="607"/>
                    <a:pt x="475" y="607"/>
                  </a:cubicBezTo>
                  <a:cubicBezTo>
                    <a:pt x="476" y="608"/>
                    <a:pt x="477" y="609"/>
                    <a:pt x="478" y="609"/>
                  </a:cubicBezTo>
                  <a:close/>
                  <a:moveTo>
                    <a:pt x="478" y="620"/>
                  </a:moveTo>
                  <a:cubicBezTo>
                    <a:pt x="478" y="626"/>
                    <a:pt x="478" y="626"/>
                    <a:pt x="478" y="626"/>
                  </a:cubicBezTo>
                  <a:cubicBezTo>
                    <a:pt x="477" y="626"/>
                    <a:pt x="476" y="626"/>
                    <a:pt x="475" y="626"/>
                  </a:cubicBezTo>
                  <a:cubicBezTo>
                    <a:pt x="475" y="620"/>
                    <a:pt x="475" y="620"/>
                    <a:pt x="475" y="620"/>
                  </a:cubicBezTo>
                  <a:cubicBezTo>
                    <a:pt x="478" y="620"/>
                    <a:pt x="478" y="620"/>
                    <a:pt x="478" y="620"/>
                  </a:cubicBezTo>
                  <a:close/>
                  <a:moveTo>
                    <a:pt x="478" y="740"/>
                  </a:moveTo>
                  <a:cubicBezTo>
                    <a:pt x="478" y="749"/>
                    <a:pt x="478" y="749"/>
                    <a:pt x="478" y="749"/>
                  </a:cubicBezTo>
                  <a:cubicBezTo>
                    <a:pt x="477" y="749"/>
                    <a:pt x="476" y="749"/>
                    <a:pt x="475" y="749"/>
                  </a:cubicBezTo>
                  <a:cubicBezTo>
                    <a:pt x="475" y="740"/>
                    <a:pt x="475" y="740"/>
                    <a:pt x="475" y="740"/>
                  </a:cubicBezTo>
                  <a:cubicBezTo>
                    <a:pt x="476" y="740"/>
                    <a:pt x="477" y="740"/>
                    <a:pt x="478" y="740"/>
                  </a:cubicBezTo>
                  <a:close/>
                  <a:moveTo>
                    <a:pt x="475" y="522"/>
                  </a:moveTo>
                  <a:cubicBezTo>
                    <a:pt x="475" y="514"/>
                    <a:pt x="475" y="514"/>
                    <a:pt x="475" y="514"/>
                  </a:cubicBezTo>
                  <a:cubicBezTo>
                    <a:pt x="476" y="516"/>
                    <a:pt x="476" y="519"/>
                    <a:pt x="477" y="522"/>
                  </a:cubicBezTo>
                  <a:cubicBezTo>
                    <a:pt x="476" y="522"/>
                    <a:pt x="476" y="522"/>
                    <a:pt x="475" y="522"/>
                  </a:cubicBezTo>
                  <a:close/>
                  <a:moveTo>
                    <a:pt x="471" y="7"/>
                  </a:moveTo>
                  <a:cubicBezTo>
                    <a:pt x="472" y="8"/>
                    <a:pt x="474" y="8"/>
                    <a:pt x="475" y="9"/>
                  </a:cubicBezTo>
                  <a:cubicBezTo>
                    <a:pt x="475" y="19"/>
                    <a:pt x="475" y="19"/>
                    <a:pt x="475" y="19"/>
                  </a:cubicBezTo>
                  <a:cubicBezTo>
                    <a:pt x="474" y="18"/>
                    <a:pt x="473" y="17"/>
                    <a:pt x="471" y="16"/>
                  </a:cubicBezTo>
                  <a:cubicBezTo>
                    <a:pt x="471" y="7"/>
                    <a:pt x="471" y="7"/>
                    <a:pt x="471" y="7"/>
                  </a:cubicBezTo>
                  <a:close/>
                  <a:moveTo>
                    <a:pt x="475" y="786"/>
                  </a:moveTo>
                  <a:cubicBezTo>
                    <a:pt x="474" y="786"/>
                    <a:pt x="472" y="786"/>
                    <a:pt x="471" y="787"/>
                  </a:cubicBezTo>
                  <a:cubicBezTo>
                    <a:pt x="471" y="779"/>
                    <a:pt x="471" y="779"/>
                    <a:pt x="471" y="779"/>
                  </a:cubicBezTo>
                  <a:cubicBezTo>
                    <a:pt x="472" y="778"/>
                    <a:pt x="472" y="778"/>
                    <a:pt x="473" y="778"/>
                  </a:cubicBezTo>
                  <a:cubicBezTo>
                    <a:pt x="471" y="776"/>
                    <a:pt x="471" y="776"/>
                    <a:pt x="471" y="776"/>
                  </a:cubicBezTo>
                  <a:cubicBezTo>
                    <a:pt x="471" y="764"/>
                    <a:pt x="471" y="764"/>
                    <a:pt x="471" y="764"/>
                  </a:cubicBezTo>
                  <a:cubicBezTo>
                    <a:pt x="472" y="765"/>
                    <a:pt x="474" y="767"/>
                    <a:pt x="475" y="768"/>
                  </a:cubicBezTo>
                  <a:cubicBezTo>
                    <a:pt x="475" y="786"/>
                    <a:pt x="475" y="786"/>
                    <a:pt x="475" y="786"/>
                  </a:cubicBezTo>
                  <a:close/>
                  <a:moveTo>
                    <a:pt x="475" y="47"/>
                  </a:moveTo>
                  <a:cubicBezTo>
                    <a:pt x="475" y="55"/>
                    <a:pt x="475" y="55"/>
                    <a:pt x="475" y="55"/>
                  </a:cubicBezTo>
                  <a:cubicBezTo>
                    <a:pt x="474" y="55"/>
                    <a:pt x="472" y="54"/>
                    <a:pt x="471" y="54"/>
                  </a:cubicBezTo>
                  <a:cubicBezTo>
                    <a:pt x="471" y="46"/>
                    <a:pt x="471" y="46"/>
                    <a:pt x="471" y="46"/>
                  </a:cubicBezTo>
                  <a:cubicBezTo>
                    <a:pt x="475" y="47"/>
                    <a:pt x="475" y="47"/>
                    <a:pt x="475" y="47"/>
                  </a:cubicBezTo>
                  <a:close/>
                  <a:moveTo>
                    <a:pt x="475" y="79"/>
                  </a:moveTo>
                  <a:cubicBezTo>
                    <a:pt x="475" y="101"/>
                    <a:pt x="475" y="101"/>
                    <a:pt x="475" y="101"/>
                  </a:cubicBezTo>
                  <a:cubicBezTo>
                    <a:pt x="474" y="101"/>
                    <a:pt x="474" y="101"/>
                    <a:pt x="472" y="101"/>
                  </a:cubicBezTo>
                  <a:cubicBezTo>
                    <a:pt x="472" y="103"/>
                    <a:pt x="472" y="104"/>
                    <a:pt x="471" y="105"/>
                  </a:cubicBezTo>
                  <a:cubicBezTo>
                    <a:pt x="471" y="78"/>
                    <a:pt x="471" y="78"/>
                    <a:pt x="471" y="78"/>
                  </a:cubicBezTo>
                  <a:cubicBezTo>
                    <a:pt x="472" y="79"/>
                    <a:pt x="474" y="79"/>
                    <a:pt x="475" y="79"/>
                  </a:cubicBezTo>
                  <a:close/>
                  <a:moveTo>
                    <a:pt x="475" y="107"/>
                  </a:moveTo>
                  <a:cubicBezTo>
                    <a:pt x="475" y="111"/>
                    <a:pt x="475" y="111"/>
                    <a:pt x="475" y="111"/>
                  </a:cubicBezTo>
                  <a:cubicBezTo>
                    <a:pt x="475" y="110"/>
                    <a:pt x="475" y="109"/>
                    <a:pt x="475" y="107"/>
                  </a:cubicBezTo>
                  <a:cubicBezTo>
                    <a:pt x="475" y="107"/>
                    <a:pt x="475" y="107"/>
                    <a:pt x="475" y="107"/>
                  </a:cubicBezTo>
                  <a:close/>
                  <a:moveTo>
                    <a:pt x="475" y="117"/>
                  </a:moveTo>
                  <a:cubicBezTo>
                    <a:pt x="475" y="135"/>
                    <a:pt x="475" y="135"/>
                    <a:pt x="475" y="135"/>
                  </a:cubicBezTo>
                  <a:cubicBezTo>
                    <a:pt x="474" y="134"/>
                    <a:pt x="472" y="133"/>
                    <a:pt x="471" y="133"/>
                  </a:cubicBezTo>
                  <a:cubicBezTo>
                    <a:pt x="471" y="118"/>
                    <a:pt x="471" y="118"/>
                    <a:pt x="471" y="118"/>
                  </a:cubicBezTo>
                  <a:cubicBezTo>
                    <a:pt x="472" y="118"/>
                    <a:pt x="474" y="117"/>
                    <a:pt x="475" y="117"/>
                  </a:cubicBezTo>
                  <a:close/>
                  <a:moveTo>
                    <a:pt x="475" y="137"/>
                  </a:moveTo>
                  <a:cubicBezTo>
                    <a:pt x="475" y="147"/>
                    <a:pt x="475" y="147"/>
                    <a:pt x="475" y="147"/>
                  </a:cubicBezTo>
                  <a:cubicBezTo>
                    <a:pt x="474" y="147"/>
                    <a:pt x="472" y="147"/>
                    <a:pt x="471" y="147"/>
                  </a:cubicBezTo>
                  <a:cubicBezTo>
                    <a:pt x="471" y="136"/>
                    <a:pt x="471" y="136"/>
                    <a:pt x="471" y="136"/>
                  </a:cubicBezTo>
                  <a:cubicBezTo>
                    <a:pt x="472" y="136"/>
                    <a:pt x="474" y="137"/>
                    <a:pt x="475" y="137"/>
                  </a:cubicBezTo>
                  <a:close/>
                  <a:moveTo>
                    <a:pt x="475" y="178"/>
                  </a:moveTo>
                  <a:cubicBezTo>
                    <a:pt x="475" y="183"/>
                    <a:pt x="475" y="183"/>
                    <a:pt x="475" y="183"/>
                  </a:cubicBezTo>
                  <a:cubicBezTo>
                    <a:pt x="474" y="183"/>
                    <a:pt x="473" y="182"/>
                    <a:pt x="472" y="182"/>
                  </a:cubicBezTo>
                  <a:cubicBezTo>
                    <a:pt x="473" y="189"/>
                    <a:pt x="473" y="194"/>
                    <a:pt x="475" y="198"/>
                  </a:cubicBezTo>
                  <a:cubicBezTo>
                    <a:pt x="475" y="207"/>
                    <a:pt x="475" y="207"/>
                    <a:pt x="475" y="207"/>
                  </a:cubicBezTo>
                  <a:cubicBezTo>
                    <a:pt x="474" y="207"/>
                    <a:pt x="472" y="206"/>
                    <a:pt x="471" y="205"/>
                  </a:cubicBezTo>
                  <a:cubicBezTo>
                    <a:pt x="471" y="177"/>
                    <a:pt x="471" y="177"/>
                    <a:pt x="471" y="177"/>
                  </a:cubicBezTo>
                  <a:cubicBezTo>
                    <a:pt x="472" y="177"/>
                    <a:pt x="474" y="178"/>
                    <a:pt x="475" y="178"/>
                  </a:cubicBezTo>
                  <a:close/>
                  <a:moveTo>
                    <a:pt x="475" y="231"/>
                  </a:moveTo>
                  <a:cubicBezTo>
                    <a:pt x="475" y="243"/>
                    <a:pt x="475" y="243"/>
                    <a:pt x="475" y="243"/>
                  </a:cubicBezTo>
                  <a:cubicBezTo>
                    <a:pt x="475" y="243"/>
                    <a:pt x="475" y="243"/>
                    <a:pt x="475" y="243"/>
                  </a:cubicBezTo>
                  <a:cubicBezTo>
                    <a:pt x="475" y="242"/>
                    <a:pt x="475" y="241"/>
                    <a:pt x="475" y="241"/>
                  </a:cubicBezTo>
                  <a:cubicBezTo>
                    <a:pt x="474" y="240"/>
                    <a:pt x="472" y="239"/>
                    <a:pt x="471" y="238"/>
                  </a:cubicBezTo>
                  <a:cubicBezTo>
                    <a:pt x="471" y="229"/>
                    <a:pt x="471" y="229"/>
                    <a:pt x="471" y="229"/>
                  </a:cubicBezTo>
                  <a:cubicBezTo>
                    <a:pt x="471" y="229"/>
                    <a:pt x="472" y="230"/>
                    <a:pt x="472" y="230"/>
                  </a:cubicBezTo>
                  <a:cubicBezTo>
                    <a:pt x="473" y="230"/>
                    <a:pt x="474" y="231"/>
                    <a:pt x="475" y="231"/>
                  </a:cubicBezTo>
                  <a:close/>
                  <a:moveTo>
                    <a:pt x="475" y="250"/>
                  </a:moveTo>
                  <a:cubicBezTo>
                    <a:pt x="475" y="260"/>
                    <a:pt x="475" y="260"/>
                    <a:pt x="475" y="260"/>
                  </a:cubicBezTo>
                  <a:cubicBezTo>
                    <a:pt x="474" y="260"/>
                    <a:pt x="472" y="259"/>
                    <a:pt x="471" y="259"/>
                  </a:cubicBezTo>
                  <a:cubicBezTo>
                    <a:pt x="471" y="249"/>
                    <a:pt x="471" y="249"/>
                    <a:pt x="471" y="249"/>
                  </a:cubicBezTo>
                  <a:cubicBezTo>
                    <a:pt x="475" y="250"/>
                    <a:pt x="475" y="250"/>
                    <a:pt x="475" y="250"/>
                  </a:cubicBezTo>
                  <a:close/>
                  <a:moveTo>
                    <a:pt x="475" y="267"/>
                  </a:moveTo>
                  <a:cubicBezTo>
                    <a:pt x="475" y="287"/>
                    <a:pt x="475" y="287"/>
                    <a:pt x="475" y="287"/>
                  </a:cubicBezTo>
                  <a:cubicBezTo>
                    <a:pt x="474" y="289"/>
                    <a:pt x="472" y="290"/>
                    <a:pt x="471" y="291"/>
                  </a:cubicBezTo>
                  <a:cubicBezTo>
                    <a:pt x="471" y="280"/>
                    <a:pt x="471" y="280"/>
                    <a:pt x="471" y="280"/>
                  </a:cubicBezTo>
                  <a:cubicBezTo>
                    <a:pt x="471" y="280"/>
                    <a:pt x="471" y="280"/>
                    <a:pt x="471" y="280"/>
                  </a:cubicBezTo>
                  <a:cubicBezTo>
                    <a:pt x="471" y="280"/>
                    <a:pt x="471" y="280"/>
                    <a:pt x="471" y="280"/>
                  </a:cubicBezTo>
                  <a:cubicBezTo>
                    <a:pt x="471" y="267"/>
                    <a:pt x="471" y="267"/>
                    <a:pt x="471" y="267"/>
                  </a:cubicBezTo>
                  <a:cubicBezTo>
                    <a:pt x="472" y="267"/>
                    <a:pt x="472" y="267"/>
                    <a:pt x="472" y="267"/>
                  </a:cubicBezTo>
                  <a:cubicBezTo>
                    <a:pt x="473" y="267"/>
                    <a:pt x="474" y="267"/>
                    <a:pt x="475" y="267"/>
                  </a:cubicBezTo>
                  <a:close/>
                  <a:moveTo>
                    <a:pt x="475" y="307"/>
                  </a:moveTo>
                  <a:cubicBezTo>
                    <a:pt x="475" y="310"/>
                    <a:pt x="475" y="310"/>
                    <a:pt x="475" y="310"/>
                  </a:cubicBezTo>
                  <a:cubicBezTo>
                    <a:pt x="474" y="311"/>
                    <a:pt x="474" y="312"/>
                    <a:pt x="473" y="312"/>
                  </a:cubicBezTo>
                  <a:cubicBezTo>
                    <a:pt x="473" y="313"/>
                    <a:pt x="473" y="314"/>
                    <a:pt x="473" y="315"/>
                  </a:cubicBezTo>
                  <a:cubicBezTo>
                    <a:pt x="475" y="316"/>
                    <a:pt x="475" y="316"/>
                    <a:pt x="475" y="316"/>
                  </a:cubicBezTo>
                  <a:cubicBezTo>
                    <a:pt x="475" y="321"/>
                    <a:pt x="475" y="321"/>
                    <a:pt x="475" y="321"/>
                  </a:cubicBezTo>
                  <a:cubicBezTo>
                    <a:pt x="474" y="320"/>
                    <a:pt x="473" y="319"/>
                    <a:pt x="471" y="319"/>
                  </a:cubicBezTo>
                  <a:cubicBezTo>
                    <a:pt x="471" y="310"/>
                    <a:pt x="471" y="310"/>
                    <a:pt x="471" y="310"/>
                  </a:cubicBezTo>
                  <a:cubicBezTo>
                    <a:pt x="472" y="308"/>
                    <a:pt x="474" y="308"/>
                    <a:pt x="475" y="307"/>
                  </a:cubicBezTo>
                  <a:close/>
                  <a:moveTo>
                    <a:pt x="475" y="328"/>
                  </a:moveTo>
                  <a:cubicBezTo>
                    <a:pt x="475" y="333"/>
                    <a:pt x="475" y="333"/>
                    <a:pt x="475" y="333"/>
                  </a:cubicBezTo>
                  <a:cubicBezTo>
                    <a:pt x="475" y="332"/>
                    <a:pt x="474" y="331"/>
                    <a:pt x="473" y="330"/>
                  </a:cubicBezTo>
                  <a:cubicBezTo>
                    <a:pt x="472" y="332"/>
                    <a:pt x="472" y="335"/>
                    <a:pt x="471" y="337"/>
                  </a:cubicBezTo>
                  <a:cubicBezTo>
                    <a:pt x="471" y="323"/>
                    <a:pt x="471" y="323"/>
                    <a:pt x="471" y="323"/>
                  </a:cubicBezTo>
                  <a:cubicBezTo>
                    <a:pt x="472" y="325"/>
                    <a:pt x="474" y="326"/>
                    <a:pt x="475" y="328"/>
                  </a:cubicBezTo>
                  <a:close/>
                  <a:moveTo>
                    <a:pt x="475" y="344"/>
                  </a:moveTo>
                  <a:cubicBezTo>
                    <a:pt x="475" y="357"/>
                    <a:pt x="475" y="357"/>
                    <a:pt x="475" y="357"/>
                  </a:cubicBezTo>
                  <a:cubicBezTo>
                    <a:pt x="474" y="355"/>
                    <a:pt x="473" y="353"/>
                    <a:pt x="471" y="351"/>
                  </a:cubicBezTo>
                  <a:cubicBezTo>
                    <a:pt x="471" y="344"/>
                    <a:pt x="471" y="344"/>
                    <a:pt x="471" y="344"/>
                  </a:cubicBezTo>
                  <a:cubicBezTo>
                    <a:pt x="471" y="345"/>
                    <a:pt x="472" y="346"/>
                    <a:pt x="472" y="347"/>
                  </a:cubicBezTo>
                  <a:cubicBezTo>
                    <a:pt x="474" y="347"/>
                    <a:pt x="475" y="346"/>
                    <a:pt x="475" y="344"/>
                  </a:cubicBezTo>
                  <a:close/>
                  <a:moveTo>
                    <a:pt x="475" y="447"/>
                  </a:moveTo>
                  <a:cubicBezTo>
                    <a:pt x="475" y="454"/>
                    <a:pt x="475" y="454"/>
                    <a:pt x="475" y="454"/>
                  </a:cubicBezTo>
                  <a:cubicBezTo>
                    <a:pt x="474" y="455"/>
                    <a:pt x="473" y="456"/>
                    <a:pt x="472" y="458"/>
                  </a:cubicBezTo>
                  <a:cubicBezTo>
                    <a:pt x="473" y="459"/>
                    <a:pt x="474" y="459"/>
                    <a:pt x="475" y="459"/>
                  </a:cubicBezTo>
                  <a:cubicBezTo>
                    <a:pt x="475" y="459"/>
                    <a:pt x="475" y="459"/>
                    <a:pt x="475" y="459"/>
                  </a:cubicBezTo>
                  <a:cubicBezTo>
                    <a:pt x="475" y="463"/>
                    <a:pt x="475" y="463"/>
                    <a:pt x="475" y="463"/>
                  </a:cubicBezTo>
                  <a:cubicBezTo>
                    <a:pt x="474" y="463"/>
                    <a:pt x="472" y="463"/>
                    <a:pt x="471" y="463"/>
                  </a:cubicBezTo>
                  <a:cubicBezTo>
                    <a:pt x="471" y="453"/>
                    <a:pt x="471" y="453"/>
                    <a:pt x="471" y="453"/>
                  </a:cubicBezTo>
                  <a:cubicBezTo>
                    <a:pt x="472" y="452"/>
                    <a:pt x="473" y="451"/>
                    <a:pt x="474" y="450"/>
                  </a:cubicBezTo>
                  <a:cubicBezTo>
                    <a:pt x="474" y="449"/>
                    <a:pt x="475" y="448"/>
                    <a:pt x="475" y="447"/>
                  </a:cubicBezTo>
                  <a:close/>
                  <a:moveTo>
                    <a:pt x="475" y="469"/>
                  </a:moveTo>
                  <a:cubicBezTo>
                    <a:pt x="475" y="476"/>
                    <a:pt x="475" y="476"/>
                    <a:pt x="475" y="476"/>
                  </a:cubicBezTo>
                  <a:cubicBezTo>
                    <a:pt x="474" y="477"/>
                    <a:pt x="472" y="478"/>
                    <a:pt x="471" y="480"/>
                  </a:cubicBezTo>
                  <a:cubicBezTo>
                    <a:pt x="471" y="476"/>
                    <a:pt x="471" y="476"/>
                    <a:pt x="471" y="476"/>
                  </a:cubicBezTo>
                  <a:cubicBezTo>
                    <a:pt x="472" y="476"/>
                    <a:pt x="472" y="475"/>
                    <a:pt x="474" y="474"/>
                  </a:cubicBezTo>
                  <a:cubicBezTo>
                    <a:pt x="473" y="474"/>
                    <a:pt x="472" y="474"/>
                    <a:pt x="471" y="474"/>
                  </a:cubicBezTo>
                  <a:cubicBezTo>
                    <a:pt x="471" y="470"/>
                    <a:pt x="471" y="470"/>
                    <a:pt x="471" y="470"/>
                  </a:cubicBezTo>
                  <a:cubicBezTo>
                    <a:pt x="471" y="470"/>
                    <a:pt x="471" y="470"/>
                    <a:pt x="471" y="470"/>
                  </a:cubicBezTo>
                  <a:cubicBezTo>
                    <a:pt x="473" y="469"/>
                    <a:pt x="474" y="469"/>
                    <a:pt x="475" y="469"/>
                  </a:cubicBezTo>
                  <a:close/>
                  <a:moveTo>
                    <a:pt x="475" y="485"/>
                  </a:moveTo>
                  <a:cubicBezTo>
                    <a:pt x="475" y="498"/>
                    <a:pt x="475" y="498"/>
                    <a:pt x="475" y="498"/>
                  </a:cubicBezTo>
                  <a:cubicBezTo>
                    <a:pt x="471" y="494"/>
                    <a:pt x="471" y="494"/>
                    <a:pt x="471" y="494"/>
                  </a:cubicBezTo>
                  <a:cubicBezTo>
                    <a:pt x="471" y="490"/>
                    <a:pt x="471" y="490"/>
                    <a:pt x="471" y="490"/>
                  </a:cubicBezTo>
                  <a:cubicBezTo>
                    <a:pt x="471" y="490"/>
                    <a:pt x="471" y="490"/>
                    <a:pt x="471" y="490"/>
                  </a:cubicBezTo>
                  <a:cubicBezTo>
                    <a:pt x="473" y="488"/>
                    <a:pt x="474" y="486"/>
                    <a:pt x="475" y="485"/>
                  </a:cubicBezTo>
                  <a:close/>
                  <a:moveTo>
                    <a:pt x="475" y="514"/>
                  </a:moveTo>
                  <a:cubicBezTo>
                    <a:pt x="475" y="522"/>
                    <a:pt x="475" y="522"/>
                    <a:pt x="475" y="522"/>
                  </a:cubicBezTo>
                  <a:cubicBezTo>
                    <a:pt x="475" y="522"/>
                    <a:pt x="474" y="522"/>
                    <a:pt x="474" y="523"/>
                  </a:cubicBezTo>
                  <a:cubicBezTo>
                    <a:pt x="472" y="522"/>
                    <a:pt x="472" y="521"/>
                    <a:pt x="471" y="520"/>
                  </a:cubicBezTo>
                  <a:cubicBezTo>
                    <a:pt x="471" y="507"/>
                    <a:pt x="471" y="507"/>
                    <a:pt x="471" y="507"/>
                  </a:cubicBezTo>
                  <a:cubicBezTo>
                    <a:pt x="474" y="507"/>
                    <a:pt x="474" y="507"/>
                    <a:pt x="474" y="507"/>
                  </a:cubicBezTo>
                  <a:cubicBezTo>
                    <a:pt x="474" y="510"/>
                    <a:pt x="475" y="512"/>
                    <a:pt x="475" y="514"/>
                  </a:cubicBezTo>
                  <a:close/>
                  <a:moveTo>
                    <a:pt x="475" y="526"/>
                  </a:moveTo>
                  <a:cubicBezTo>
                    <a:pt x="475" y="545"/>
                    <a:pt x="475" y="545"/>
                    <a:pt x="475" y="545"/>
                  </a:cubicBezTo>
                  <a:cubicBezTo>
                    <a:pt x="474" y="546"/>
                    <a:pt x="473" y="546"/>
                    <a:pt x="471" y="547"/>
                  </a:cubicBezTo>
                  <a:cubicBezTo>
                    <a:pt x="471" y="540"/>
                    <a:pt x="471" y="540"/>
                    <a:pt x="471" y="540"/>
                  </a:cubicBezTo>
                  <a:cubicBezTo>
                    <a:pt x="475" y="538"/>
                    <a:pt x="475" y="538"/>
                    <a:pt x="475" y="538"/>
                  </a:cubicBezTo>
                  <a:cubicBezTo>
                    <a:pt x="474" y="537"/>
                    <a:pt x="474" y="536"/>
                    <a:pt x="474" y="535"/>
                  </a:cubicBezTo>
                  <a:cubicBezTo>
                    <a:pt x="473" y="535"/>
                    <a:pt x="472" y="535"/>
                    <a:pt x="471" y="535"/>
                  </a:cubicBezTo>
                  <a:cubicBezTo>
                    <a:pt x="471" y="526"/>
                    <a:pt x="471" y="526"/>
                    <a:pt x="471" y="526"/>
                  </a:cubicBezTo>
                  <a:cubicBezTo>
                    <a:pt x="472" y="526"/>
                    <a:pt x="474" y="526"/>
                    <a:pt x="475" y="526"/>
                  </a:cubicBezTo>
                  <a:close/>
                  <a:moveTo>
                    <a:pt x="475" y="552"/>
                  </a:moveTo>
                  <a:cubicBezTo>
                    <a:pt x="475" y="562"/>
                    <a:pt x="475" y="562"/>
                    <a:pt x="475" y="562"/>
                  </a:cubicBezTo>
                  <a:cubicBezTo>
                    <a:pt x="474" y="563"/>
                    <a:pt x="472" y="564"/>
                    <a:pt x="471" y="565"/>
                  </a:cubicBezTo>
                  <a:cubicBezTo>
                    <a:pt x="471" y="554"/>
                    <a:pt x="471" y="554"/>
                    <a:pt x="471" y="554"/>
                  </a:cubicBezTo>
                  <a:cubicBezTo>
                    <a:pt x="472" y="554"/>
                    <a:pt x="474" y="553"/>
                    <a:pt x="475" y="552"/>
                  </a:cubicBezTo>
                  <a:close/>
                  <a:moveTo>
                    <a:pt x="475" y="569"/>
                  </a:moveTo>
                  <a:cubicBezTo>
                    <a:pt x="475" y="584"/>
                    <a:pt x="475" y="584"/>
                    <a:pt x="475" y="584"/>
                  </a:cubicBezTo>
                  <a:cubicBezTo>
                    <a:pt x="474" y="584"/>
                    <a:pt x="473" y="584"/>
                    <a:pt x="472" y="583"/>
                  </a:cubicBezTo>
                  <a:cubicBezTo>
                    <a:pt x="471" y="584"/>
                    <a:pt x="471" y="584"/>
                    <a:pt x="471" y="584"/>
                  </a:cubicBezTo>
                  <a:cubicBezTo>
                    <a:pt x="471" y="571"/>
                    <a:pt x="471" y="571"/>
                    <a:pt x="471" y="571"/>
                  </a:cubicBezTo>
                  <a:cubicBezTo>
                    <a:pt x="472" y="570"/>
                    <a:pt x="474" y="570"/>
                    <a:pt x="475" y="569"/>
                  </a:cubicBezTo>
                  <a:close/>
                  <a:moveTo>
                    <a:pt x="475" y="596"/>
                  </a:moveTo>
                  <a:cubicBezTo>
                    <a:pt x="475" y="602"/>
                    <a:pt x="475" y="602"/>
                    <a:pt x="475" y="602"/>
                  </a:cubicBezTo>
                  <a:cubicBezTo>
                    <a:pt x="474" y="602"/>
                    <a:pt x="473" y="603"/>
                    <a:pt x="471" y="603"/>
                  </a:cubicBezTo>
                  <a:cubicBezTo>
                    <a:pt x="473" y="605"/>
                    <a:pt x="474" y="606"/>
                    <a:pt x="475" y="607"/>
                  </a:cubicBezTo>
                  <a:cubicBezTo>
                    <a:pt x="475" y="613"/>
                    <a:pt x="475" y="613"/>
                    <a:pt x="475" y="613"/>
                  </a:cubicBezTo>
                  <a:cubicBezTo>
                    <a:pt x="474" y="611"/>
                    <a:pt x="473" y="610"/>
                    <a:pt x="471" y="609"/>
                  </a:cubicBezTo>
                  <a:cubicBezTo>
                    <a:pt x="471" y="598"/>
                    <a:pt x="471" y="598"/>
                    <a:pt x="471" y="598"/>
                  </a:cubicBezTo>
                  <a:cubicBezTo>
                    <a:pt x="472" y="597"/>
                    <a:pt x="473" y="597"/>
                    <a:pt x="474" y="596"/>
                  </a:cubicBezTo>
                  <a:cubicBezTo>
                    <a:pt x="474" y="596"/>
                    <a:pt x="475" y="596"/>
                    <a:pt x="475" y="596"/>
                  </a:cubicBezTo>
                  <a:close/>
                  <a:moveTo>
                    <a:pt x="475" y="620"/>
                  </a:moveTo>
                  <a:cubicBezTo>
                    <a:pt x="475" y="626"/>
                    <a:pt x="475" y="626"/>
                    <a:pt x="475" y="626"/>
                  </a:cubicBezTo>
                  <a:cubicBezTo>
                    <a:pt x="474" y="627"/>
                    <a:pt x="472" y="627"/>
                    <a:pt x="471" y="628"/>
                  </a:cubicBezTo>
                  <a:cubicBezTo>
                    <a:pt x="471" y="621"/>
                    <a:pt x="471" y="621"/>
                    <a:pt x="471" y="621"/>
                  </a:cubicBezTo>
                  <a:cubicBezTo>
                    <a:pt x="472" y="621"/>
                    <a:pt x="474" y="620"/>
                    <a:pt x="475" y="620"/>
                  </a:cubicBezTo>
                  <a:close/>
                  <a:moveTo>
                    <a:pt x="475" y="740"/>
                  </a:moveTo>
                  <a:cubicBezTo>
                    <a:pt x="475" y="749"/>
                    <a:pt x="475" y="749"/>
                    <a:pt x="475" y="749"/>
                  </a:cubicBezTo>
                  <a:cubicBezTo>
                    <a:pt x="474" y="749"/>
                    <a:pt x="473" y="749"/>
                    <a:pt x="471" y="749"/>
                  </a:cubicBezTo>
                  <a:cubicBezTo>
                    <a:pt x="471" y="741"/>
                    <a:pt x="471" y="741"/>
                    <a:pt x="471" y="741"/>
                  </a:cubicBezTo>
                  <a:cubicBezTo>
                    <a:pt x="472" y="741"/>
                    <a:pt x="474" y="741"/>
                    <a:pt x="475" y="740"/>
                  </a:cubicBezTo>
                  <a:close/>
                  <a:moveTo>
                    <a:pt x="468" y="7"/>
                  </a:moveTo>
                  <a:cubicBezTo>
                    <a:pt x="469" y="7"/>
                    <a:pt x="470" y="7"/>
                    <a:pt x="471" y="7"/>
                  </a:cubicBezTo>
                  <a:cubicBezTo>
                    <a:pt x="471" y="16"/>
                    <a:pt x="471" y="16"/>
                    <a:pt x="471" y="16"/>
                  </a:cubicBezTo>
                  <a:cubicBezTo>
                    <a:pt x="470" y="16"/>
                    <a:pt x="469" y="16"/>
                    <a:pt x="468" y="15"/>
                  </a:cubicBezTo>
                  <a:cubicBezTo>
                    <a:pt x="468" y="7"/>
                    <a:pt x="468" y="7"/>
                    <a:pt x="468" y="7"/>
                  </a:cubicBezTo>
                  <a:close/>
                  <a:moveTo>
                    <a:pt x="471" y="787"/>
                  </a:moveTo>
                  <a:cubicBezTo>
                    <a:pt x="470" y="787"/>
                    <a:pt x="469" y="787"/>
                    <a:pt x="468" y="787"/>
                  </a:cubicBezTo>
                  <a:cubicBezTo>
                    <a:pt x="468" y="780"/>
                    <a:pt x="468" y="780"/>
                    <a:pt x="468" y="780"/>
                  </a:cubicBezTo>
                  <a:cubicBezTo>
                    <a:pt x="469" y="779"/>
                    <a:pt x="470" y="779"/>
                    <a:pt x="471" y="779"/>
                  </a:cubicBezTo>
                  <a:cubicBezTo>
                    <a:pt x="471" y="787"/>
                    <a:pt x="471" y="787"/>
                    <a:pt x="471" y="787"/>
                  </a:cubicBezTo>
                  <a:close/>
                  <a:moveTo>
                    <a:pt x="471" y="46"/>
                  </a:moveTo>
                  <a:cubicBezTo>
                    <a:pt x="471" y="54"/>
                    <a:pt x="471" y="54"/>
                    <a:pt x="471" y="54"/>
                  </a:cubicBezTo>
                  <a:cubicBezTo>
                    <a:pt x="470" y="53"/>
                    <a:pt x="469" y="53"/>
                    <a:pt x="468" y="52"/>
                  </a:cubicBezTo>
                  <a:cubicBezTo>
                    <a:pt x="468" y="43"/>
                    <a:pt x="468" y="43"/>
                    <a:pt x="468" y="43"/>
                  </a:cubicBezTo>
                  <a:cubicBezTo>
                    <a:pt x="469" y="45"/>
                    <a:pt x="469" y="45"/>
                    <a:pt x="469" y="45"/>
                  </a:cubicBezTo>
                  <a:cubicBezTo>
                    <a:pt x="471" y="46"/>
                    <a:pt x="471" y="46"/>
                    <a:pt x="471" y="46"/>
                  </a:cubicBezTo>
                  <a:close/>
                  <a:moveTo>
                    <a:pt x="471" y="78"/>
                  </a:moveTo>
                  <a:cubicBezTo>
                    <a:pt x="471" y="105"/>
                    <a:pt x="471" y="105"/>
                    <a:pt x="471" y="105"/>
                  </a:cubicBezTo>
                  <a:cubicBezTo>
                    <a:pt x="469" y="109"/>
                    <a:pt x="468" y="113"/>
                    <a:pt x="469" y="118"/>
                  </a:cubicBezTo>
                  <a:cubicBezTo>
                    <a:pt x="471" y="118"/>
                    <a:pt x="471" y="118"/>
                    <a:pt x="471" y="118"/>
                  </a:cubicBezTo>
                  <a:cubicBezTo>
                    <a:pt x="471" y="133"/>
                    <a:pt x="471" y="133"/>
                    <a:pt x="471" y="133"/>
                  </a:cubicBezTo>
                  <a:cubicBezTo>
                    <a:pt x="470" y="132"/>
                    <a:pt x="469" y="132"/>
                    <a:pt x="468" y="131"/>
                  </a:cubicBezTo>
                  <a:cubicBezTo>
                    <a:pt x="468" y="77"/>
                    <a:pt x="468" y="77"/>
                    <a:pt x="468" y="77"/>
                  </a:cubicBezTo>
                  <a:cubicBezTo>
                    <a:pt x="469" y="78"/>
                    <a:pt x="470" y="78"/>
                    <a:pt x="471" y="78"/>
                  </a:cubicBezTo>
                  <a:close/>
                  <a:moveTo>
                    <a:pt x="471" y="136"/>
                  </a:moveTo>
                  <a:cubicBezTo>
                    <a:pt x="471" y="147"/>
                    <a:pt x="471" y="147"/>
                    <a:pt x="471" y="147"/>
                  </a:cubicBezTo>
                  <a:cubicBezTo>
                    <a:pt x="470" y="146"/>
                    <a:pt x="469" y="146"/>
                    <a:pt x="468" y="146"/>
                  </a:cubicBezTo>
                  <a:cubicBezTo>
                    <a:pt x="468" y="134"/>
                    <a:pt x="468" y="134"/>
                    <a:pt x="468" y="134"/>
                  </a:cubicBezTo>
                  <a:cubicBezTo>
                    <a:pt x="469" y="135"/>
                    <a:pt x="470" y="135"/>
                    <a:pt x="471" y="136"/>
                  </a:cubicBezTo>
                  <a:close/>
                  <a:moveTo>
                    <a:pt x="471" y="177"/>
                  </a:moveTo>
                  <a:cubicBezTo>
                    <a:pt x="471" y="205"/>
                    <a:pt x="471" y="205"/>
                    <a:pt x="471" y="205"/>
                  </a:cubicBezTo>
                  <a:cubicBezTo>
                    <a:pt x="470" y="205"/>
                    <a:pt x="469" y="204"/>
                    <a:pt x="468" y="204"/>
                  </a:cubicBezTo>
                  <a:cubicBezTo>
                    <a:pt x="468" y="199"/>
                    <a:pt x="468" y="199"/>
                    <a:pt x="468" y="199"/>
                  </a:cubicBezTo>
                  <a:cubicBezTo>
                    <a:pt x="469" y="199"/>
                    <a:pt x="469" y="199"/>
                    <a:pt x="469" y="199"/>
                  </a:cubicBezTo>
                  <a:cubicBezTo>
                    <a:pt x="468" y="198"/>
                    <a:pt x="468" y="196"/>
                    <a:pt x="468" y="195"/>
                  </a:cubicBezTo>
                  <a:cubicBezTo>
                    <a:pt x="468" y="176"/>
                    <a:pt x="468" y="176"/>
                    <a:pt x="468" y="176"/>
                  </a:cubicBezTo>
                  <a:cubicBezTo>
                    <a:pt x="469" y="176"/>
                    <a:pt x="470" y="177"/>
                    <a:pt x="471" y="177"/>
                  </a:cubicBezTo>
                  <a:close/>
                  <a:moveTo>
                    <a:pt x="471" y="229"/>
                  </a:moveTo>
                  <a:cubicBezTo>
                    <a:pt x="471" y="238"/>
                    <a:pt x="471" y="238"/>
                    <a:pt x="471" y="238"/>
                  </a:cubicBezTo>
                  <a:cubicBezTo>
                    <a:pt x="470" y="238"/>
                    <a:pt x="469" y="238"/>
                    <a:pt x="468" y="237"/>
                  </a:cubicBezTo>
                  <a:cubicBezTo>
                    <a:pt x="468" y="218"/>
                    <a:pt x="468" y="218"/>
                    <a:pt x="468" y="218"/>
                  </a:cubicBezTo>
                  <a:cubicBezTo>
                    <a:pt x="469" y="217"/>
                    <a:pt x="469" y="217"/>
                    <a:pt x="470" y="217"/>
                  </a:cubicBezTo>
                  <a:cubicBezTo>
                    <a:pt x="470" y="222"/>
                    <a:pt x="469" y="225"/>
                    <a:pt x="471" y="229"/>
                  </a:cubicBezTo>
                  <a:close/>
                  <a:moveTo>
                    <a:pt x="471" y="249"/>
                  </a:moveTo>
                  <a:cubicBezTo>
                    <a:pt x="471" y="259"/>
                    <a:pt x="471" y="259"/>
                    <a:pt x="471" y="259"/>
                  </a:cubicBezTo>
                  <a:cubicBezTo>
                    <a:pt x="470" y="259"/>
                    <a:pt x="469" y="258"/>
                    <a:pt x="468" y="258"/>
                  </a:cubicBezTo>
                  <a:cubicBezTo>
                    <a:pt x="468" y="248"/>
                    <a:pt x="468" y="248"/>
                    <a:pt x="468" y="248"/>
                  </a:cubicBezTo>
                  <a:cubicBezTo>
                    <a:pt x="469" y="248"/>
                    <a:pt x="469" y="249"/>
                    <a:pt x="470" y="249"/>
                  </a:cubicBezTo>
                  <a:cubicBezTo>
                    <a:pt x="471" y="249"/>
                    <a:pt x="471" y="249"/>
                    <a:pt x="471" y="249"/>
                  </a:cubicBezTo>
                  <a:close/>
                  <a:moveTo>
                    <a:pt x="471" y="267"/>
                  </a:moveTo>
                  <a:cubicBezTo>
                    <a:pt x="471" y="280"/>
                    <a:pt x="471" y="280"/>
                    <a:pt x="471" y="280"/>
                  </a:cubicBezTo>
                  <a:cubicBezTo>
                    <a:pt x="471" y="278"/>
                    <a:pt x="470" y="275"/>
                    <a:pt x="470" y="273"/>
                  </a:cubicBezTo>
                  <a:cubicBezTo>
                    <a:pt x="469" y="273"/>
                    <a:pt x="469" y="273"/>
                    <a:pt x="468" y="273"/>
                  </a:cubicBezTo>
                  <a:cubicBezTo>
                    <a:pt x="468" y="266"/>
                    <a:pt x="468" y="266"/>
                    <a:pt x="468" y="266"/>
                  </a:cubicBezTo>
                  <a:cubicBezTo>
                    <a:pt x="469" y="266"/>
                    <a:pt x="470" y="266"/>
                    <a:pt x="471" y="267"/>
                  </a:cubicBezTo>
                  <a:close/>
                  <a:moveTo>
                    <a:pt x="471" y="280"/>
                  </a:moveTo>
                  <a:cubicBezTo>
                    <a:pt x="471" y="291"/>
                    <a:pt x="471" y="291"/>
                    <a:pt x="471" y="291"/>
                  </a:cubicBezTo>
                  <a:cubicBezTo>
                    <a:pt x="470" y="291"/>
                    <a:pt x="469" y="292"/>
                    <a:pt x="468" y="293"/>
                  </a:cubicBezTo>
                  <a:cubicBezTo>
                    <a:pt x="468" y="283"/>
                    <a:pt x="468" y="283"/>
                    <a:pt x="468" y="283"/>
                  </a:cubicBezTo>
                  <a:cubicBezTo>
                    <a:pt x="468" y="282"/>
                    <a:pt x="469" y="281"/>
                    <a:pt x="469" y="280"/>
                  </a:cubicBezTo>
                  <a:cubicBezTo>
                    <a:pt x="471" y="280"/>
                    <a:pt x="471" y="280"/>
                    <a:pt x="471" y="280"/>
                  </a:cubicBezTo>
                  <a:close/>
                  <a:moveTo>
                    <a:pt x="471" y="310"/>
                  </a:moveTo>
                  <a:cubicBezTo>
                    <a:pt x="471" y="319"/>
                    <a:pt x="471" y="319"/>
                    <a:pt x="471" y="319"/>
                  </a:cubicBezTo>
                  <a:cubicBezTo>
                    <a:pt x="470" y="319"/>
                    <a:pt x="469" y="318"/>
                    <a:pt x="468" y="318"/>
                  </a:cubicBezTo>
                  <a:cubicBezTo>
                    <a:pt x="468" y="313"/>
                    <a:pt x="468" y="313"/>
                    <a:pt x="468" y="313"/>
                  </a:cubicBezTo>
                  <a:cubicBezTo>
                    <a:pt x="469" y="312"/>
                    <a:pt x="470" y="311"/>
                    <a:pt x="471" y="310"/>
                  </a:cubicBezTo>
                  <a:close/>
                  <a:moveTo>
                    <a:pt x="471" y="323"/>
                  </a:moveTo>
                  <a:cubicBezTo>
                    <a:pt x="471" y="337"/>
                    <a:pt x="471" y="337"/>
                    <a:pt x="471" y="337"/>
                  </a:cubicBezTo>
                  <a:cubicBezTo>
                    <a:pt x="471" y="339"/>
                    <a:pt x="470" y="342"/>
                    <a:pt x="471" y="344"/>
                  </a:cubicBezTo>
                  <a:cubicBezTo>
                    <a:pt x="471" y="351"/>
                    <a:pt x="471" y="351"/>
                    <a:pt x="471" y="351"/>
                  </a:cubicBezTo>
                  <a:cubicBezTo>
                    <a:pt x="470" y="350"/>
                    <a:pt x="469" y="349"/>
                    <a:pt x="468" y="347"/>
                  </a:cubicBezTo>
                  <a:cubicBezTo>
                    <a:pt x="468" y="332"/>
                    <a:pt x="468" y="332"/>
                    <a:pt x="468" y="332"/>
                  </a:cubicBezTo>
                  <a:cubicBezTo>
                    <a:pt x="468" y="330"/>
                    <a:pt x="468" y="329"/>
                    <a:pt x="468" y="327"/>
                  </a:cubicBezTo>
                  <a:cubicBezTo>
                    <a:pt x="468" y="319"/>
                    <a:pt x="468" y="319"/>
                    <a:pt x="468" y="319"/>
                  </a:cubicBezTo>
                  <a:cubicBezTo>
                    <a:pt x="468" y="320"/>
                    <a:pt x="469" y="321"/>
                    <a:pt x="471" y="323"/>
                  </a:cubicBezTo>
                  <a:close/>
                  <a:moveTo>
                    <a:pt x="471" y="453"/>
                  </a:moveTo>
                  <a:cubicBezTo>
                    <a:pt x="471" y="463"/>
                    <a:pt x="471" y="463"/>
                    <a:pt x="471" y="463"/>
                  </a:cubicBezTo>
                  <a:cubicBezTo>
                    <a:pt x="470" y="463"/>
                    <a:pt x="469" y="464"/>
                    <a:pt x="468" y="464"/>
                  </a:cubicBezTo>
                  <a:cubicBezTo>
                    <a:pt x="468" y="457"/>
                    <a:pt x="468" y="457"/>
                    <a:pt x="468" y="457"/>
                  </a:cubicBezTo>
                  <a:cubicBezTo>
                    <a:pt x="469" y="456"/>
                    <a:pt x="470" y="454"/>
                    <a:pt x="471" y="453"/>
                  </a:cubicBezTo>
                  <a:close/>
                  <a:moveTo>
                    <a:pt x="471" y="470"/>
                  </a:moveTo>
                  <a:cubicBezTo>
                    <a:pt x="471" y="474"/>
                    <a:pt x="471" y="474"/>
                    <a:pt x="471" y="474"/>
                  </a:cubicBezTo>
                  <a:cubicBezTo>
                    <a:pt x="470" y="473"/>
                    <a:pt x="469" y="473"/>
                    <a:pt x="468" y="473"/>
                  </a:cubicBezTo>
                  <a:cubicBezTo>
                    <a:pt x="468" y="468"/>
                    <a:pt x="468" y="468"/>
                    <a:pt x="468" y="468"/>
                  </a:cubicBezTo>
                  <a:cubicBezTo>
                    <a:pt x="471" y="470"/>
                    <a:pt x="471" y="470"/>
                    <a:pt x="471" y="470"/>
                  </a:cubicBezTo>
                  <a:close/>
                  <a:moveTo>
                    <a:pt x="471" y="476"/>
                  </a:moveTo>
                  <a:cubicBezTo>
                    <a:pt x="471" y="480"/>
                    <a:pt x="471" y="480"/>
                    <a:pt x="471" y="480"/>
                  </a:cubicBezTo>
                  <a:cubicBezTo>
                    <a:pt x="468" y="482"/>
                    <a:pt x="467" y="485"/>
                    <a:pt x="471" y="490"/>
                  </a:cubicBezTo>
                  <a:cubicBezTo>
                    <a:pt x="471" y="494"/>
                    <a:pt x="471" y="494"/>
                    <a:pt x="471" y="494"/>
                  </a:cubicBezTo>
                  <a:cubicBezTo>
                    <a:pt x="468" y="491"/>
                    <a:pt x="468" y="491"/>
                    <a:pt x="468" y="491"/>
                  </a:cubicBezTo>
                  <a:cubicBezTo>
                    <a:pt x="468" y="478"/>
                    <a:pt x="468" y="478"/>
                    <a:pt x="468" y="478"/>
                  </a:cubicBezTo>
                  <a:cubicBezTo>
                    <a:pt x="469" y="477"/>
                    <a:pt x="470" y="477"/>
                    <a:pt x="471" y="476"/>
                  </a:cubicBezTo>
                  <a:close/>
                  <a:moveTo>
                    <a:pt x="471" y="507"/>
                  </a:moveTo>
                  <a:cubicBezTo>
                    <a:pt x="471" y="520"/>
                    <a:pt x="471" y="520"/>
                    <a:pt x="471" y="520"/>
                  </a:cubicBezTo>
                  <a:cubicBezTo>
                    <a:pt x="468" y="517"/>
                    <a:pt x="468" y="512"/>
                    <a:pt x="468" y="507"/>
                  </a:cubicBezTo>
                  <a:cubicBezTo>
                    <a:pt x="471" y="507"/>
                    <a:pt x="471" y="507"/>
                    <a:pt x="471" y="507"/>
                  </a:cubicBezTo>
                  <a:close/>
                  <a:moveTo>
                    <a:pt x="471" y="526"/>
                  </a:moveTo>
                  <a:cubicBezTo>
                    <a:pt x="471" y="535"/>
                    <a:pt x="471" y="535"/>
                    <a:pt x="471" y="535"/>
                  </a:cubicBezTo>
                  <a:cubicBezTo>
                    <a:pt x="470" y="536"/>
                    <a:pt x="469" y="536"/>
                    <a:pt x="468" y="536"/>
                  </a:cubicBezTo>
                  <a:cubicBezTo>
                    <a:pt x="468" y="527"/>
                    <a:pt x="468" y="527"/>
                    <a:pt x="468" y="527"/>
                  </a:cubicBezTo>
                  <a:cubicBezTo>
                    <a:pt x="469" y="527"/>
                    <a:pt x="470" y="526"/>
                    <a:pt x="471" y="526"/>
                  </a:cubicBezTo>
                  <a:close/>
                  <a:moveTo>
                    <a:pt x="471" y="540"/>
                  </a:moveTo>
                  <a:cubicBezTo>
                    <a:pt x="471" y="547"/>
                    <a:pt x="471" y="547"/>
                    <a:pt x="471" y="547"/>
                  </a:cubicBezTo>
                  <a:cubicBezTo>
                    <a:pt x="470" y="548"/>
                    <a:pt x="470" y="548"/>
                    <a:pt x="470" y="548"/>
                  </a:cubicBezTo>
                  <a:cubicBezTo>
                    <a:pt x="470" y="548"/>
                    <a:pt x="470" y="549"/>
                    <a:pt x="470" y="550"/>
                  </a:cubicBezTo>
                  <a:cubicBezTo>
                    <a:pt x="469" y="550"/>
                    <a:pt x="469" y="550"/>
                    <a:pt x="468" y="551"/>
                  </a:cubicBezTo>
                  <a:cubicBezTo>
                    <a:pt x="468" y="542"/>
                    <a:pt x="468" y="542"/>
                    <a:pt x="468" y="542"/>
                  </a:cubicBezTo>
                  <a:cubicBezTo>
                    <a:pt x="471" y="540"/>
                    <a:pt x="471" y="540"/>
                    <a:pt x="471" y="540"/>
                  </a:cubicBezTo>
                  <a:close/>
                  <a:moveTo>
                    <a:pt x="471" y="554"/>
                  </a:moveTo>
                  <a:cubicBezTo>
                    <a:pt x="471" y="565"/>
                    <a:pt x="471" y="565"/>
                    <a:pt x="471" y="565"/>
                  </a:cubicBezTo>
                  <a:cubicBezTo>
                    <a:pt x="470" y="565"/>
                    <a:pt x="469" y="565"/>
                    <a:pt x="468" y="566"/>
                  </a:cubicBezTo>
                  <a:cubicBezTo>
                    <a:pt x="468" y="556"/>
                    <a:pt x="468" y="556"/>
                    <a:pt x="468" y="556"/>
                  </a:cubicBezTo>
                  <a:cubicBezTo>
                    <a:pt x="469" y="555"/>
                    <a:pt x="470" y="555"/>
                    <a:pt x="471" y="554"/>
                  </a:cubicBezTo>
                  <a:close/>
                  <a:moveTo>
                    <a:pt x="471" y="571"/>
                  </a:moveTo>
                  <a:cubicBezTo>
                    <a:pt x="471" y="584"/>
                    <a:pt x="471" y="584"/>
                    <a:pt x="471" y="584"/>
                  </a:cubicBezTo>
                  <a:cubicBezTo>
                    <a:pt x="468" y="585"/>
                    <a:pt x="468" y="585"/>
                    <a:pt x="468" y="585"/>
                  </a:cubicBezTo>
                  <a:cubicBezTo>
                    <a:pt x="468" y="573"/>
                    <a:pt x="468" y="573"/>
                    <a:pt x="468" y="573"/>
                  </a:cubicBezTo>
                  <a:cubicBezTo>
                    <a:pt x="469" y="572"/>
                    <a:pt x="470" y="572"/>
                    <a:pt x="471" y="571"/>
                  </a:cubicBezTo>
                  <a:close/>
                  <a:moveTo>
                    <a:pt x="471" y="598"/>
                  </a:moveTo>
                  <a:cubicBezTo>
                    <a:pt x="471" y="609"/>
                    <a:pt x="471" y="609"/>
                    <a:pt x="471" y="609"/>
                  </a:cubicBezTo>
                  <a:cubicBezTo>
                    <a:pt x="470" y="609"/>
                    <a:pt x="469" y="609"/>
                    <a:pt x="468" y="608"/>
                  </a:cubicBezTo>
                  <a:cubicBezTo>
                    <a:pt x="468" y="599"/>
                    <a:pt x="468" y="599"/>
                    <a:pt x="468" y="599"/>
                  </a:cubicBezTo>
                  <a:cubicBezTo>
                    <a:pt x="469" y="599"/>
                    <a:pt x="470" y="598"/>
                    <a:pt x="471" y="598"/>
                  </a:cubicBezTo>
                  <a:close/>
                  <a:moveTo>
                    <a:pt x="471" y="621"/>
                  </a:moveTo>
                  <a:cubicBezTo>
                    <a:pt x="471" y="628"/>
                    <a:pt x="471" y="628"/>
                    <a:pt x="471" y="628"/>
                  </a:cubicBezTo>
                  <a:cubicBezTo>
                    <a:pt x="470" y="628"/>
                    <a:pt x="469" y="628"/>
                    <a:pt x="468" y="628"/>
                  </a:cubicBezTo>
                  <a:cubicBezTo>
                    <a:pt x="468" y="622"/>
                    <a:pt x="468" y="622"/>
                    <a:pt x="468" y="622"/>
                  </a:cubicBezTo>
                  <a:cubicBezTo>
                    <a:pt x="469" y="621"/>
                    <a:pt x="470" y="621"/>
                    <a:pt x="471" y="621"/>
                  </a:cubicBezTo>
                  <a:close/>
                  <a:moveTo>
                    <a:pt x="471" y="741"/>
                  </a:moveTo>
                  <a:cubicBezTo>
                    <a:pt x="471" y="749"/>
                    <a:pt x="471" y="749"/>
                    <a:pt x="471" y="749"/>
                  </a:cubicBezTo>
                  <a:cubicBezTo>
                    <a:pt x="470" y="749"/>
                    <a:pt x="469" y="749"/>
                    <a:pt x="468" y="750"/>
                  </a:cubicBezTo>
                  <a:cubicBezTo>
                    <a:pt x="468" y="742"/>
                    <a:pt x="468" y="742"/>
                    <a:pt x="468" y="742"/>
                  </a:cubicBezTo>
                  <a:cubicBezTo>
                    <a:pt x="469" y="742"/>
                    <a:pt x="470" y="742"/>
                    <a:pt x="471" y="741"/>
                  </a:cubicBezTo>
                  <a:close/>
                  <a:moveTo>
                    <a:pt x="471" y="764"/>
                  </a:moveTo>
                  <a:cubicBezTo>
                    <a:pt x="471" y="776"/>
                    <a:pt x="471" y="776"/>
                    <a:pt x="471" y="776"/>
                  </a:cubicBezTo>
                  <a:cubicBezTo>
                    <a:pt x="468" y="772"/>
                    <a:pt x="468" y="772"/>
                    <a:pt x="468" y="772"/>
                  </a:cubicBezTo>
                  <a:cubicBezTo>
                    <a:pt x="468" y="760"/>
                    <a:pt x="468" y="760"/>
                    <a:pt x="468" y="760"/>
                  </a:cubicBezTo>
                  <a:cubicBezTo>
                    <a:pt x="469" y="762"/>
                    <a:pt x="470" y="763"/>
                    <a:pt x="471" y="764"/>
                  </a:cubicBezTo>
                  <a:close/>
                  <a:moveTo>
                    <a:pt x="467" y="6"/>
                  </a:moveTo>
                  <a:cubicBezTo>
                    <a:pt x="468" y="7"/>
                    <a:pt x="468" y="7"/>
                    <a:pt x="468" y="7"/>
                  </a:cubicBezTo>
                  <a:cubicBezTo>
                    <a:pt x="468" y="15"/>
                    <a:pt x="468" y="15"/>
                    <a:pt x="468" y="15"/>
                  </a:cubicBezTo>
                  <a:cubicBezTo>
                    <a:pt x="467" y="15"/>
                    <a:pt x="467" y="15"/>
                    <a:pt x="467" y="15"/>
                  </a:cubicBezTo>
                  <a:cubicBezTo>
                    <a:pt x="467" y="6"/>
                    <a:pt x="467" y="6"/>
                    <a:pt x="467" y="6"/>
                  </a:cubicBezTo>
                  <a:close/>
                  <a:moveTo>
                    <a:pt x="468" y="787"/>
                  </a:moveTo>
                  <a:cubicBezTo>
                    <a:pt x="467" y="787"/>
                    <a:pt x="467" y="787"/>
                    <a:pt x="467" y="787"/>
                  </a:cubicBezTo>
                  <a:cubicBezTo>
                    <a:pt x="467" y="780"/>
                    <a:pt x="467" y="780"/>
                    <a:pt x="467" y="780"/>
                  </a:cubicBezTo>
                  <a:cubicBezTo>
                    <a:pt x="468" y="780"/>
                    <a:pt x="468" y="780"/>
                    <a:pt x="468" y="780"/>
                  </a:cubicBezTo>
                  <a:cubicBezTo>
                    <a:pt x="468" y="787"/>
                    <a:pt x="468" y="787"/>
                    <a:pt x="468" y="787"/>
                  </a:cubicBezTo>
                  <a:close/>
                  <a:moveTo>
                    <a:pt x="468" y="43"/>
                  </a:moveTo>
                  <a:cubicBezTo>
                    <a:pt x="468" y="52"/>
                    <a:pt x="468" y="52"/>
                    <a:pt x="468" y="52"/>
                  </a:cubicBezTo>
                  <a:cubicBezTo>
                    <a:pt x="467" y="52"/>
                    <a:pt x="467" y="52"/>
                    <a:pt x="467" y="52"/>
                  </a:cubicBezTo>
                  <a:cubicBezTo>
                    <a:pt x="467" y="41"/>
                    <a:pt x="467" y="41"/>
                    <a:pt x="467" y="41"/>
                  </a:cubicBezTo>
                  <a:cubicBezTo>
                    <a:pt x="468" y="43"/>
                    <a:pt x="468" y="43"/>
                    <a:pt x="468" y="43"/>
                  </a:cubicBezTo>
                  <a:close/>
                  <a:moveTo>
                    <a:pt x="468" y="77"/>
                  </a:moveTo>
                  <a:cubicBezTo>
                    <a:pt x="468" y="131"/>
                    <a:pt x="468" y="131"/>
                    <a:pt x="468" y="131"/>
                  </a:cubicBezTo>
                  <a:cubicBezTo>
                    <a:pt x="467" y="131"/>
                    <a:pt x="467" y="131"/>
                    <a:pt x="467" y="131"/>
                  </a:cubicBezTo>
                  <a:cubicBezTo>
                    <a:pt x="467" y="77"/>
                    <a:pt x="467" y="77"/>
                    <a:pt x="467" y="77"/>
                  </a:cubicBezTo>
                  <a:cubicBezTo>
                    <a:pt x="468" y="77"/>
                    <a:pt x="468" y="77"/>
                    <a:pt x="468" y="77"/>
                  </a:cubicBezTo>
                  <a:close/>
                  <a:moveTo>
                    <a:pt x="468" y="134"/>
                  </a:moveTo>
                  <a:cubicBezTo>
                    <a:pt x="468" y="146"/>
                    <a:pt x="468" y="146"/>
                    <a:pt x="468" y="146"/>
                  </a:cubicBezTo>
                  <a:cubicBezTo>
                    <a:pt x="467" y="146"/>
                    <a:pt x="467" y="145"/>
                    <a:pt x="467" y="145"/>
                  </a:cubicBezTo>
                  <a:cubicBezTo>
                    <a:pt x="467" y="133"/>
                    <a:pt x="467" y="133"/>
                    <a:pt x="467" y="133"/>
                  </a:cubicBezTo>
                  <a:cubicBezTo>
                    <a:pt x="467" y="134"/>
                    <a:pt x="467" y="134"/>
                    <a:pt x="468" y="134"/>
                  </a:cubicBezTo>
                  <a:close/>
                  <a:moveTo>
                    <a:pt x="468" y="176"/>
                  </a:moveTo>
                  <a:cubicBezTo>
                    <a:pt x="468" y="195"/>
                    <a:pt x="468" y="195"/>
                    <a:pt x="468" y="195"/>
                  </a:cubicBezTo>
                  <a:cubicBezTo>
                    <a:pt x="467" y="193"/>
                    <a:pt x="467" y="191"/>
                    <a:pt x="467" y="190"/>
                  </a:cubicBezTo>
                  <a:cubicBezTo>
                    <a:pt x="467" y="176"/>
                    <a:pt x="467" y="176"/>
                    <a:pt x="467" y="176"/>
                  </a:cubicBezTo>
                  <a:cubicBezTo>
                    <a:pt x="468" y="176"/>
                    <a:pt x="468" y="176"/>
                    <a:pt x="468" y="176"/>
                  </a:cubicBezTo>
                  <a:close/>
                  <a:moveTo>
                    <a:pt x="468" y="199"/>
                  </a:moveTo>
                  <a:cubicBezTo>
                    <a:pt x="468" y="204"/>
                    <a:pt x="468" y="204"/>
                    <a:pt x="468" y="204"/>
                  </a:cubicBezTo>
                  <a:cubicBezTo>
                    <a:pt x="467" y="203"/>
                    <a:pt x="467" y="203"/>
                    <a:pt x="467" y="203"/>
                  </a:cubicBezTo>
                  <a:cubicBezTo>
                    <a:pt x="467" y="199"/>
                    <a:pt x="467" y="199"/>
                    <a:pt x="467" y="199"/>
                  </a:cubicBezTo>
                  <a:cubicBezTo>
                    <a:pt x="468" y="199"/>
                    <a:pt x="468" y="199"/>
                    <a:pt x="468" y="199"/>
                  </a:cubicBezTo>
                  <a:close/>
                  <a:moveTo>
                    <a:pt x="468" y="218"/>
                  </a:moveTo>
                  <a:cubicBezTo>
                    <a:pt x="468" y="237"/>
                    <a:pt x="468" y="237"/>
                    <a:pt x="468" y="237"/>
                  </a:cubicBezTo>
                  <a:cubicBezTo>
                    <a:pt x="467" y="237"/>
                    <a:pt x="467" y="237"/>
                    <a:pt x="467" y="237"/>
                  </a:cubicBezTo>
                  <a:cubicBezTo>
                    <a:pt x="467" y="218"/>
                    <a:pt x="467" y="218"/>
                    <a:pt x="467" y="218"/>
                  </a:cubicBezTo>
                  <a:cubicBezTo>
                    <a:pt x="468" y="218"/>
                    <a:pt x="468" y="218"/>
                    <a:pt x="468" y="218"/>
                  </a:cubicBezTo>
                  <a:close/>
                  <a:moveTo>
                    <a:pt x="468" y="248"/>
                  </a:moveTo>
                  <a:cubicBezTo>
                    <a:pt x="468" y="258"/>
                    <a:pt x="468" y="258"/>
                    <a:pt x="468" y="258"/>
                  </a:cubicBezTo>
                  <a:cubicBezTo>
                    <a:pt x="467" y="258"/>
                    <a:pt x="467" y="258"/>
                    <a:pt x="467" y="258"/>
                  </a:cubicBezTo>
                  <a:cubicBezTo>
                    <a:pt x="467" y="247"/>
                    <a:pt x="467" y="247"/>
                    <a:pt x="467" y="247"/>
                  </a:cubicBezTo>
                  <a:cubicBezTo>
                    <a:pt x="467" y="248"/>
                    <a:pt x="467" y="248"/>
                    <a:pt x="468" y="248"/>
                  </a:cubicBezTo>
                  <a:close/>
                  <a:moveTo>
                    <a:pt x="468" y="266"/>
                  </a:moveTo>
                  <a:cubicBezTo>
                    <a:pt x="468" y="273"/>
                    <a:pt x="468" y="273"/>
                    <a:pt x="468" y="273"/>
                  </a:cubicBezTo>
                  <a:cubicBezTo>
                    <a:pt x="467" y="273"/>
                    <a:pt x="467" y="273"/>
                    <a:pt x="467" y="273"/>
                  </a:cubicBezTo>
                  <a:cubicBezTo>
                    <a:pt x="467" y="265"/>
                    <a:pt x="467" y="265"/>
                    <a:pt x="467" y="265"/>
                  </a:cubicBezTo>
                  <a:cubicBezTo>
                    <a:pt x="468" y="266"/>
                    <a:pt x="468" y="266"/>
                    <a:pt x="468" y="266"/>
                  </a:cubicBezTo>
                  <a:close/>
                  <a:moveTo>
                    <a:pt x="468" y="283"/>
                  </a:moveTo>
                  <a:cubicBezTo>
                    <a:pt x="468" y="293"/>
                    <a:pt x="468" y="293"/>
                    <a:pt x="468" y="293"/>
                  </a:cubicBezTo>
                  <a:cubicBezTo>
                    <a:pt x="467" y="293"/>
                    <a:pt x="467" y="293"/>
                    <a:pt x="467" y="293"/>
                  </a:cubicBezTo>
                  <a:cubicBezTo>
                    <a:pt x="467" y="283"/>
                    <a:pt x="467" y="283"/>
                    <a:pt x="467" y="283"/>
                  </a:cubicBezTo>
                  <a:cubicBezTo>
                    <a:pt x="467" y="283"/>
                    <a:pt x="467" y="283"/>
                    <a:pt x="468" y="283"/>
                  </a:cubicBezTo>
                  <a:close/>
                  <a:moveTo>
                    <a:pt x="468" y="313"/>
                  </a:moveTo>
                  <a:cubicBezTo>
                    <a:pt x="468" y="318"/>
                    <a:pt x="468" y="318"/>
                    <a:pt x="468" y="318"/>
                  </a:cubicBezTo>
                  <a:cubicBezTo>
                    <a:pt x="467" y="318"/>
                    <a:pt x="467" y="318"/>
                    <a:pt x="467" y="318"/>
                  </a:cubicBezTo>
                  <a:cubicBezTo>
                    <a:pt x="468" y="318"/>
                    <a:pt x="468" y="319"/>
                    <a:pt x="468" y="319"/>
                  </a:cubicBezTo>
                  <a:cubicBezTo>
                    <a:pt x="468" y="327"/>
                    <a:pt x="468" y="327"/>
                    <a:pt x="468" y="327"/>
                  </a:cubicBezTo>
                  <a:cubicBezTo>
                    <a:pt x="468" y="326"/>
                    <a:pt x="467" y="325"/>
                    <a:pt x="467" y="325"/>
                  </a:cubicBezTo>
                  <a:cubicBezTo>
                    <a:pt x="467" y="314"/>
                    <a:pt x="467" y="314"/>
                    <a:pt x="467" y="314"/>
                  </a:cubicBezTo>
                  <a:cubicBezTo>
                    <a:pt x="467" y="314"/>
                    <a:pt x="467" y="313"/>
                    <a:pt x="468" y="313"/>
                  </a:cubicBezTo>
                  <a:close/>
                  <a:moveTo>
                    <a:pt x="468" y="332"/>
                  </a:moveTo>
                  <a:cubicBezTo>
                    <a:pt x="468" y="347"/>
                    <a:pt x="468" y="347"/>
                    <a:pt x="468" y="347"/>
                  </a:cubicBezTo>
                  <a:cubicBezTo>
                    <a:pt x="467" y="347"/>
                    <a:pt x="467" y="346"/>
                    <a:pt x="467" y="346"/>
                  </a:cubicBezTo>
                  <a:cubicBezTo>
                    <a:pt x="467" y="346"/>
                    <a:pt x="467" y="346"/>
                    <a:pt x="467" y="346"/>
                  </a:cubicBezTo>
                  <a:cubicBezTo>
                    <a:pt x="467" y="335"/>
                    <a:pt x="467" y="335"/>
                    <a:pt x="467" y="335"/>
                  </a:cubicBezTo>
                  <a:cubicBezTo>
                    <a:pt x="467" y="334"/>
                    <a:pt x="468" y="333"/>
                    <a:pt x="468" y="332"/>
                  </a:cubicBezTo>
                  <a:close/>
                  <a:moveTo>
                    <a:pt x="468" y="457"/>
                  </a:moveTo>
                  <a:cubicBezTo>
                    <a:pt x="468" y="464"/>
                    <a:pt x="468" y="464"/>
                    <a:pt x="468" y="464"/>
                  </a:cubicBezTo>
                  <a:cubicBezTo>
                    <a:pt x="467" y="464"/>
                    <a:pt x="467" y="465"/>
                    <a:pt x="467" y="465"/>
                  </a:cubicBezTo>
                  <a:cubicBezTo>
                    <a:pt x="467" y="458"/>
                    <a:pt x="467" y="458"/>
                    <a:pt x="467" y="458"/>
                  </a:cubicBezTo>
                  <a:cubicBezTo>
                    <a:pt x="468" y="457"/>
                    <a:pt x="468" y="457"/>
                    <a:pt x="468" y="457"/>
                  </a:cubicBezTo>
                  <a:close/>
                  <a:moveTo>
                    <a:pt x="468" y="468"/>
                  </a:moveTo>
                  <a:cubicBezTo>
                    <a:pt x="468" y="473"/>
                    <a:pt x="468" y="473"/>
                    <a:pt x="468" y="473"/>
                  </a:cubicBezTo>
                  <a:cubicBezTo>
                    <a:pt x="467" y="473"/>
                    <a:pt x="467" y="473"/>
                    <a:pt x="467" y="473"/>
                  </a:cubicBezTo>
                  <a:cubicBezTo>
                    <a:pt x="467" y="468"/>
                    <a:pt x="467" y="468"/>
                    <a:pt x="467" y="468"/>
                  </a:cubicBezTo>
                  <a:cubicBezTo>
                    <a:pt x="468" y="468"/>
                    <a:pt x="468" y="468"/>
                    <a:pt x="468" y="468"/>
                  </a:cubicBezTo>
                  <a:close/>
                  <a:moveTo>
                    <a:pt x="468" y="478"/>
                  </a:moveTo>
                  <a:cubicBezTo>
                    <a:pt x="468" y="491"/>
                    <a:pt x="468" y="491"/>
                    <a:pt x="468" y="491"/>
                  </a:cubicBezTo>
                  <a:cubicBezTo>
                    <a:pt x="467" y="490"/>
                    <a:pt x="467" y="490"/>
                    <a:pt x="467" y="490"/>
                  </a:cubicBezTo>
                  <a:cubicBezTo>
                    <a:pt x="467" y="478"/>
                    <a:pt x="467" y="478"/>
                    <a:pt x="467" y="478"/>
                  </a:cubicBezTo>
                  <a:cubicBezTo>
                    <a:pt x="468" y="478"/>
                    <a:pt x="468" y="478"/>
                    <a:pt x="468" y="478"/>
                  </a:cubicBezTo>
                  <a:close/>
                  <a:moveTo>
                    <a:pt x="468" y="527"/>
                  </a:moveTo>
                  <a:cubicBezTo>
                    <a:pt x="468" y="536"/>
                    <a:pt x="468" y="536"/>
                    <a:pt x="468" y="536"/>
                  </a:cubicBezTo>
                  <a:cubicBezTo>
                    <a:pt x="467" y="536"/>
                    <a:pt x="467" y="536"/>
                    <a:pt x="467" y="537"/>
                  </a:cubicBezTo>
                  <a:cubicBezTo>
                    <a:pt x="467" y="528"/>
                    <a:pt x="467" y="528"/>
                    <a:pt x="467" y="528"/>
                  </a:cubicBezTo>
                  <a:cubicBezTo>
                    <a:pt x="467" y="528"/>
                    <a:pt x="467" y="527"/>
                    <a:pt x="468" y="527"/>
                  </a:cubicBezTo>
                  <a:close/>
                  <a:moveTo>
                    <a:pt x="468" y="542"/>
                  </a:moveTo>
                  <a:cubicBezTo>
                    <a:pt x="468" y="551"/>
                    <a:pt x="468" y="551"/>
                    <a:pt x="468" y="551"/>
                  </a:cubicBezTo>
                  <a:cubicBezTo>
                    <a:pt x="467" y="551"/>
                    <a:pt x="467" y="551"/>
                    <a:pt x="467" y="551"/>
                  </a:cubicBezTo>
                  <a:cubicBezTo>
                    <a:pt x="467" y="542"/>
                    <a:pt x="467" y="542"/>
                    <a:pt x="467" y="542"/>
                  </a:cubicBezTo>
                  <a:cubicBezTo>
                    <a:pt x="468" y="542"/>
                    <a:pt x="468" y="542"/>
                    <a:pt x="468" y="542"/>
                  </a:cubicBezTo>
                  <a:close/>
                  <a:moveTo>
                    <a:pt x="468" y="556"/>
                  </a:moveTo>
                  <a:cubicBezTo>
                    <a:pt x="468" y="566"/>
                    <a:pt x="468" y="566"/>
                    <a:pt x="468" y="566"/>
                  </a:cubicBezTo>
                  <a:cubicBezTo>
                    <a:pt x="467" y="567"/>
                    <a:pt x="467" y="567"/>
                    <a:pt x="467" y="567"/>
                  </a:cubicBezTo>
                  <a:cubicBezTo>
                    <a:pt x="467" y="556"/>
                    <a:pt x="467" y="556"/>
                    <a:pt x="467" y="556"/>
                  </a:cubicBezTo>
                  <a:cubicBezTo>
                    <a:pt x="468" y="556"/>
                    <a:pt x="468" y="556"/>
                    <a:pt x="468" y="556"/>
                  </a:cubicBezTo>
                  <a:close/>
                  <a:moveTo>
                    <a:pt x="468" y="573"/>
                  </a:moveTo>
                  <a:cubicBezTo>
                    <a:pt x="468" y="585"/>
                    <a:pt x="468" y="585"/>
                    <a:pt x="468" y="585"/>
                  </a:cubicBezTo>
                  <a:cubicBezTo>
                    <a:pt x="467" y="585"/>
                    <a:pt x="467" y="585"/>
                    <a:pt x="467" y="585"/>
                  </a:cubicBezTo>
                  <a:cubicBezTo>
                    <a:pt x="467" y="573"/>
                    <a:pt x="467" y="573"/>
                    <a:pt x="467" y="573"/>
                  </a:cubicBezTo>
                  <a:cubicBezTo>
                    <a:pt x="468" y="573"/>
                    <a:pt x="468" y="573"/>
                    <a:pt x="468" y="573"/>
                  </a:cubicBezTo>
                  <a:close/>
                  <a:moveTo>
                    <a:pt x="468" y="599"/>
                  </a:moveTo>
                  <a:cubicBezTo>
                    <a:pt x="468" y="608"/>
                    <a:pt x="468" y="608"/>
                    <a:pt x="468" y="608"/>
                  </a:cubicBezTo>
                  <a:cubicBezTo>
                    <a:pt x="467" y="608"/>
                    <a:pt x="467" y="608"/>
                    <a:pt x="467" y="608"/>
                  </a:cubicBezTo>
                  <a:cubicBezTo>
                    <a:pt x="467" y="600"/>
                    <a:pt x="467" y="600"/>
                    <a:pt x="467" y="600"/>
                  </a:cubicBezTo>
                  <a:cubicBezTo>
                    <a:pt x="468" y="599"/>
                    <a:pt x="468" y="599"/>
                    <a:pt x="468" y="599"/>
                  </a:cubicBezTo>
                  <a:close/>
                  <a:moveTo>
                    <a:pt x="468" y="622"/>
                  </a:moveTo>
                  <a:cubicBezTo>
                    <a:pt x="468" y="628"/>
                    <a:pt x="468" y="628"/>
                    <a:pt x="468" y="628"/>
                  </a:cubicBezTo>
                  <a:cubicBezTo>
                    <a:pt x="467" y="629"/>
                    <a:pt x="467" y="629"/>
                    <a:pt x="467" y="629"/>
                  </a:cubicBezTo>
                  <a:cubicBezTo>
                    <a:pt x="467" y="621"/>
                    <a:pt x="467" y="621"/>
                    <a:pt x="467" y="621"/>
                  </a:cubicBezTo>
                  <a:cubicBezTo>
                    <a:pt x="467" y="622"/>
                    <a:pt x="467" y="622"/>
                    <a:pt x="467" y="622"/>
                  </a:cubicBezTo>
                  <a:cubicBezTo>
                    <a:pt x="468" y="622"/>
                    <a:pt x="468" y="622"/>
                    <a:pt x="468" y="622"/>
                  </a:cubicBezTo>
                  <a:close/>
                  <a:moveTo>
                    <a:pt x="468" y="742"/>
                  </a:moveTo>
                  <a:cubicBezTo>
                    <a:pt x="468" y="750"/>
                    <a:pt x="468" y="750"/>
                    <a:pt x="468" y="750"/>
                  </a:cubicBezTo>
                  <a:cubicBezTo>
                    <a:pt x="467" y="750"/>
                    <a:pt x="467" y="750"/>
                    <a:pt x="467" y="750"/>
                  </a:cubicBezTo>
                  <a:cubicBezTo>
                    <a:pt x="467" y="742"/>
                    <a:pt x="467" y="742"/>
                    <a:pt x="467" y="742"/>
                  </a:cubicBezTo>
                  <a:cubicBezTo>
                    <a:pt x="468" y="742"/>
                    <a:pt x="468" y="742"/>
                    <a:pt x="468" y="742"/>
                  </a:cubicBezTo>
                  <a:close/>
                  <a:moveTo>
                    <a:pt x="468" y="760"/>
                  </a:moveTo>
                  <a:cubicBezTo>
                    <a:pt x="468" y="772"/>
                    <a:pt x="468" y="772"/>
                    <a:pt x="468" y="772"/>
                  </a:cubicBezTo>
                  <a:cubicBezTo>
                    <a:pt x="467" y="771"/>
                    <a:pt x="467" y="771"/>
                    <a:pt x="467" y="771"/>
                  </a:cubicBezTo>
                  <a:cubicBezTo>
                    <a:pt x="467" y="759"/>
                    <a:pt x="467" y="759"/>
                    <a:pt x="467" y="759"/>
                  </a:cubicBezTo>
                  <a:cubicBezTo>
                    <a:pt x="468" y="760"/>
                    <a:pt x="468" y="760"/>
                    <a:pt x="468" y="760"/>
                  </a:cubicBezTo>
                  <a:close/>
                  <a:moveTo>
                    <a:pt x="467" y="379"/>
                  </a:moveTo>
                  <a:cubicBezTo>
                    <a:pt x="467" y="379"/>
                    <a:pt x="467" y="379"/>
                    <a:pt x="467" y="379"/>
                  </a:cubicBezTo>
                  <a:cubicBezTo>
                    <a:pt x="467" y="379"/>
                    <a:pt x="467" y="379"/>
                    <a:pt x="467" y="379"/>
                  </a:cubicBezTo>
                  <a:close/>
                  <a:moveTo>
                    <a:pt x="458" y="5"/>
                  </a:moveTo>
                  <a:cubicBezTo>
                    <a:pt x="461" y="6"/>
                    <a:pt x="464" y="6"/>
                    <a:pt x="467" y="6"/>
                  </a:cubicBezTo>
                  <a:cubicBezTo>
                    <a:pt x="467" y="15"/>
                    <a:pt x="467" y="15"/>
                    <a:pt x="467" y="15"/>
                  </a:cubicBezTo>
                  <a:cubicBezTo>
                    <a:pt x="464" y="14"/>
                    <a:pt x="461" y="14"/>
                    <a:pt x="458" y="14"/>
                  </a:cubicBezTo>
                  <a:cubicBezTo>
                    <a:pt x="458" y="5"/>
                    <a:pt x="458" y="5"/>
                    <a:pt x="458" y="5"/>
                  </a:cubicBezTo>
                  <a:close/>
                  <a:moveTo>
                    <a:pt x="467" y="787"/>
                  </a:moveTo>
                  <a:cubicBezTo>
                    <a:pt x="464" y="788"/>
                    <a:pt x="461" y="788"/>
                    <a:pt x="458" y="789"/>
                  </a:cubicBezTo>
                  <a:cubicBezTo>
                    <a:pt x="458" y="781"/>
                    <a:pt x="458" y="781"/>
                    <a:pt x="458" y="781"/>
                  </a:cubicBezTo>
                  <a:cubicBezTo>
                    <a:pt x="461" y="781"/>
                    <a:pt x="464" y="781"/>
                    <a:pt x="467" y="780"/>
                  </a:cubicBezTo>
                  <a:cubicBezTo>
                    <a:pt x="467" y="787"/>
                    <a:pt x="467" y="787"/>
                    <a:pt x="467" y="787"/>
                  </a:cubicBezTo>
                  <a:close/>
                  <a:moveTo>
                    <a:pt x="467" y="41"/>
                  </a:moveTo>
                  <a:cubicBezTo>
                    <a:pt x="467" y="52"/>
                    <a:pt x="467" y="52"/>
                    <a:pt x="467" y="52"/>
                  </a:cubicBezTo>
                  <a:cubicBezTo>
                    <a:pt x="466" y="51"/>
                    <a:pt x="465" y="51"/>
                    <a:pt x="464" y="50"/>
                  </a:cubicBezTo>
                  <a:cubicBezTo>
                    <a:pt x="462" y="50"/>
                    <a:pt x="460" y="50"/>
                    <a:pt x="458" y="50"/>
                  </a:cubicBezTo>
                  <a:cubicBezTo>
                    <a:pt x="458" y="20"/>
                    <a:pt x="458" y="20"/>
                    <a:pt x="458" y="20"/>
                  </a:cubicBezTo>
                  <a:cubicBezTo>
                    <a:pt x="461" y="27"/>
                    <a:pt x="464" y="34"/>
                    <a:pt x="467" y="41"/>
                  </a:cubicBezTo>
                  <a:close/>
                  <a:moveTo>
                    <a:pt x="467" y="77"/>
                  </a:moveTo>
                  <a:cubicBezTo>
                    <a:pt x="467" y="131"/>
                    <a:pt x="467" y="131"/>
                    <a:pt x="467" y="131"/>
                  </a:cubicBezTo>
                  <a:cubicBezTo>
                    <a:pt x="466" y="130"/>
                    <a:pt x="465" y="130"/>
                    <a:pt x="464" y="130"/>
                  </a:cubicBezTo>
                  <a:cubicBezTo>
                    <a:pt x="465" y="131"/>
                    <a:pt x="465" y="133"/>
                    <a:pt x="467" y="133"/>
                  </a:cubicBezTo>
                  <a:cubicBezTo>
                    <a:pt x="467" y="145"/>
                    <a:pt x="467" y="145"/>
                    <a:pt x="467" y="145"/>
                  </a:cubicBezTo>
                  <a:cubicBezTo>
                    <a:pt x="465" y="145"/>
                    <a:pt x="463" y="144"/>
                    <a:pt x="461" y="143"/>
                  </a:cubicBezTo>
                  <a:cubicBezTo>
                    <a:pt x="459" y="145"/>
                    <a:pt x="459" y="147"/>
                    <a:pt x="458" y="149"/>
                  </a:cubicBezTo>
                  <a:cubicBezTo>
                    <a:pt x="458" y="113"/>
                    <a:pt x="458" y="113"/>
                    <a:pt x="458" y="113"/>
                  </a:cubicBezTo>
                  <a:cubicBezTo>
                    <a:pt x="459" y="111"/>
                    <a:pt x="459" y="110"/>
                    <a:pt x="461" y="99"/>
                  </a:cubicBezTo>
                  <a:cubicBezTo>
                    <a:pt x="460" y="99"/>
                    <a:pt x="459" y="99"/>
                    <a:pt x="458" y="99"/>
                  </a:cubicBezTo>
                  <a:cubicBezTo>
                    <a:pt x="458" y="70"/>
                    <a:pt x="458" y="70"/>
                    <a:pt x="458" y="70"/>
                  </a:cubicBezTo>
                  <a:cubicBezTo>
                    <a:pt x="459" y="70"/>
                    <a:pt x="460" y="71"/>
                    <a:pt x="461" y="72"/>
                  </a:cubicBezTo>
                  <a:cubicBezTo>
                    <a:pt x="461" y="73"/>
                    <a:pt x="461" y="74"/>
                    <a:pt x="461" y="75"/>
                  </a:cubicBezTo>
                  <a:cubicBezTo>
                    <a:pt x="463" y="75"/>
                    <a:pt x="465" y="76"/>
                    <a:pt x="467" y="77"/>
                  </a:cubicBezTo>
                  <a:close/>
                  <a:moveTo>
                    <a:pt x="467" y="176"/>
                  </a:moveTo>
                  <a:cubicBezTo>
                    <a:pt x="467" y="190"/>
                    <a:pt x="467" y="190"/>
                    <a:pt x="467" y="190"/>
                  </a:cubicBezTo>
                  <a:cubicBezTo>
                    <a:pt x="466" y="184"/>
                    <a:pt x="464" y="180"/>
                    <a:pt x="458" y="178"/>
                  </a:cubicBezTo>
                  <a:cubicBezTo>
                    <a:pt x="458" y="172"/>
                    <a:pt x="458" y="172"/>
                    <a:pt x="458" y="172"/>
                  </a:cubicBezTo>
                  <a:cubicBezTo>
                    <a:pt x="460" y="173"/>
                    <a:pt x="463" y="174"/>
                    <a:pt x="465" y="175"/>
                  </a:cubicBezTo>
                  <a:cubicBezTo>
                    <a:pt x="466" y="175"/>
                    <a:pt x="466" y="175"/>
                    <a:pt x="467" y="176"/>
                  </a:cubicBezTo>
                  <a:close/>
                  <a:moveTo>
                    <a:pt x="467" y="199"/>
                  </a:moveTo>
                  <a:cubicBezTo>
                    <a:pt x="467" y="203"/>
                    <a:pt x="467" y="203"/>
                    <a:pt x="467" y="203"/>
                  </a:cubicBezTo>
                  <a:cubicBezTo>
                    <a:pt x="464" y="202"/>
                    <a:pt x="461" y="201"/>
                    <a:pt x="458" y="200"/>
                  </a:cubicBezTo>
                  <a:cubicBezTo>
                    <a:pt x="458" y="193"/>
                    <a:pt x="458" y="193"/>
                    <a:pt x="458" y="193"/>
                  </a:cubicBezTo>
                  <a:cubicBezTo>
                    <a:pt x="459" y="195"/>
                    <a:pt x="462" y="197"/>
                    <a:pt x="465" y="199"/>
                  </a:cubicBezTo>
                  <a:cubicBezTo>
                    <a:pt x="467" y="199"/>
                    <a:pt x="467" y="199"/>
                    <a:pt x="467" y="199"/>
                  </a:cubicBezTo>
                  <a:close/>
                  <a:moveTo>
                    <a:pt x="467" y="218"/>
                  </a:moveTo>
                  <a:cubicBezTo>
                    <a:pt x="467" y="237"/>
                    <a:pt x="467" y="237"/>
                    <a:pt x="467" y="237"/>
                  </a:cubicBezTo>
                  <a:cubicBezTo>
                    <a:pt x="464" y="236"/>
                    <a:pt x="461" y="235"/>
                    <a:pt x="458" y="234"/>
                  </a:cubicBezTo>
                  <a:cubicBezTo>
                    <a:pt x="458" y="224"/>
                    <a:pt x="458" y="224"/>
                    <a:pt x="458" y="224"/>
                  </a:cubicBezTo>
                  <a:cubicBezTo>
                    <a:pt x="458" y="224"/>
                    <a:pt x="459" y="224"/>
                    <a:pt x="459" y="224"/>
                  </a:cubicBezTo>
                  <a:cubicBezTo>
                    <a:pt x="463" y="221"/>
                    <a:pt x="464" y="220"/>
                    <a:pt x="467" y="218"/>
                  </a:cubicBezTo>
                  <a:close/>
                  <a:moveTo>
                    <a:pt x="467" y="247"/>
                  </a:moveTo>
                  <a:cubicBezTo>
                    <a:pt x="467" y="258"/>
                    <a:pt x="467" y="258"/>
                    <a:pt x="467" y="258"/>
                  </a:cubicBezTo>
                  <a:cubicBezTo>
                    <a:pt x="464" y="257"/>
                    <a:pt x="461" y="256"/>
                    <a:pt x="458" y="255"/>
                  </a:cubicBezTo>
                  <a:cubicBezTo>
                    <a:pt x="458" y="245"/>
                    <a:pt x="458" y="245"/>
                    <a:pt x="458" y="245"/>
                  </a:cubicBezTo>
                  <a:cubicBezTo>
                    <a:pt x="461" y="246"/>
                    <a:pt x="464" y="246"/>
                    <a:pt x="467" y="247"/>
                  </a:cubicBezTo>
                  <a:close/>
                  <a:moveTo>
                    <a:pt x="467" y="265"/>
                  </a:moveTo>
                  <a:cubicBezTo>
                    <a:pt x="467" y="273"/>
                    <a:pt x="467" y="273"/>
                    <a:pt x="467" y="273"/>
                  </a:cubicBezTo>
                  <a:cubicBezTo>
                    <a:pt x="464" y="273"/>
                    <a:pt x="461" y="272"/>
                    <a:pt x="458" y="271"/>
                  </a:cubicBezTo>
                  <a:cubicBezTo>
                    <a:pt x="458" y="263"/>
                    <a:pt x="458" y="263"/>
                    <a:pt x="458" y="263"/>
                  </a:cubicBezTo>
                  <a:cubicBezTo>
                    <a:pt x="461" y="264"/>
                    <a:pt x="464" y="264"/>
                    <a:pt x="467" y="265"/>
                  </a:cubicBezTo>
                  <a:close/>
                  <a:moveTo>
                    <a:pt x="467" y="283"/>
                  </a:moveTo>
                  <a:cubicBezTo>
                    <a:pt x="467" y="293"/>
                    <a:pt x="467" y="293"/>
                    <a:pt x="467" y="293"/>
                  </a:cubicBezTo>
                  <a:cubicBezTo>
                    <a:pt x="466" y="294"/>
                    <a:pt x="464" y="295"/>
                    <a:pt x="462" y="296"/>
                  </a:cubicBezTo>
                  <a:cubicBezTo>
                    <a:pt x="460" y="295"/>
                    <a:pt x="459" y="295"/>
                    <a:pt x="458" y="294"/>
                  </a:cubicBezTo>
                  <a:cubicBezTo>
                    <a:pt x="458" y="285"/>
                    <a:pt x="458" y="285"/>
                    <a:pt x="458" y="285"/>
                  </a:cubicBezTo>
                  <a:cubicBezTo>
                    <a:pt x="461" y="285"/>
                    <a:pt x="465" y="285"/>
                    <a:pt x="467" y="283"/>
                  </a:cubicBezTo>
                  <a:close/>
                  <a:moveTo>
                    <a:pt x="467" y="314"/>
                  </a:moveTo>
                  <a:cubicBezTo>
                    <a:pt x="467" y="325"/>
                    <a:pt x="467" y="325"/>
                    <a:pt x="467" y="325"/>
                  </a:cubicBezTo>
                  <a:cubicBezTo>
                    <a:pt x="466" y="323"/>
                    <a:pt x="465" y="322"/>
                    <a:pt x="463" y="320"/>
                  </a:cubicBezTo>
                  <a:cubicBezTo>
                    <a:pt x="463" y="328"/>
                    <a:pt x="461" y="333"/>
                    <a:pt x="465" y="339"/>
                  </a:cubicBezTo>
                  <a:cubicBezTo>
                    <a:pt x="466" y="338"/>
                    <a:pt x="467" y="336"/>
                    <a:pt x="467" y="335"/>
                  </a:cubicBezTo>
                  <a:cubicBezTo>
                    <a:pt x="467" y="346"/>
                    <a:pt x="467" y="346"/>
                    <a:pt x="467" y="346"/>
                  </a:cubicBezTo>
                  <a:cubicBezTo>
                    <a:pt x="466" y="340"/>
                    <a:pt x="461" y="340"/>
                    <a:pt x="458" y="334"/>
                  </a:cubicBezTo>
                  <a:cubicBezTo>
                    <a:pt x="458" y="334"/>
                    <a:pt x="458" y="334"/>
                    <a:pt x="458" y="334"/>
                  </a:cubicBezTo>
                  <a:cubicBezTo>
                    <a:pt x="458" y="329"/>
                    <a:pt x="458" y="329"/>
                    <a:pt x="458" y="329"/>
                  </a:cubicBezTo>
                  <a:cubicBezTo>
                    <a:pt x="459" y="324"/>
                    <a:pt x="459" y="321"/>
                    <a:pt x="458" y="318"/>
                  </a:cubicBezTo>
                  <a:cubicBezTo>
                    <a:pt x="458" y="312"/>
                    <a:pt x="458" y="312"/>
                    <a:pt x="458" y="312"/>
                  </a:cubicBezTo>
                  <a:cubicBezTo>
                    <a:pt x="460" y="313"/>
                    <a:pt x="461" y="315"/>
                    <a:pt x="463" y="317"/>
                  </a:cubicBezTo>
                  <a:cubicBezTo>
                    <a:pt x="465" y="316"/>
                    <a:pt x="466" y="315"/>
                    <a:pt x="467" y="314"/>
                  </a:cubicBezTo>
                  <a:close/>
                  <a:moveTo>
                    <a:pt x="467" y="379"/>
                  </a:moveTo>
                  <a:cubicBezTo>
                    <a:pt x="467" y="379"/>
                    <a:pt x="467" y="379"/>
                    <a:pt x="467" y="379"/>
                  </a:cubicBezTo>
                  <a:cubicBezTo>
                    <a:pt x="458" y="386"/>
                    <a:pt x="458" y="386"/>
                    <a:pt x="458" y="386"/>
                  </a:cubicBezTo>
                  <a:cubicBezTo>
                    <a:pt x="458" y="378"/>
                    <a:pt x="458" y="378"/>
                    <a:pt x="458" y="378"/>
                  </a:cubicBezTo>
                  <a:cubicBezTo>
                    <a:pt x="467" y="379"/>
                    <a:pt x="467" y="379"/>
                    <a:pt x="467" y="379"/>
                  </a:cubicBezTo>
                  <a:close/>
                  <a:moveTo>
                    <a:pt x="467" y="458"/>
                  </a:moveTo>
                  <a:cubicBezTo>
                    <a:pt x="467" y="465"/>
                    <a:pt x="467" y="465"/>
                    <a:pt x="467" y="465"/>
                  </a:cubicBezTo>
                  <a:cubicBezTo>
                    <a:pt x="466" y="465"/>
                    <a:pt x="465" y="466"/>
                    <a:pt x="464" y="467"/>
                  </a:cubicBezTo>
                  <a:cubicBezTo>
                    <a:pt x="465" y="467"/>
                    <a:pt x="466" y="468"/>
                    <a:pt x="467" y="468"/>
                  </a:cubicBezTo>
                  <a:cubicBezTo>
                    <a:pt x="467" y="473"/>
                    <a:pt x="467" y="473"/>
                    <a:pt x="467" y="473"/>
                  </a:cubicBezTo>
                  <a:cubicBezTo>
                    <a:pt x="464" y="472"/>
                    <a:pt x="461" y="472"/>
                    <a:pt x="458" y="473"/>
                  </a:cubicBezTo>
                  <a:cubicBezTo>
                    <a:pt x="458" y="469"/>
                    <a:pt x="458" y="469"/>
                    <a:pt x="458" y="469"/>
                  </a:cubicBezTo>
                  <a:cubicBezTo>
                    <a:pt x="461" y="465"/>
                    <a:pt x="464" y="462"/>
                    <a:pt x="467" y="458"/>
                  </a:cubicBezTo>
                  <a:close/>
                  <a:moveTo>
                    <a:pt x="467" y="478"/>
                  </a:moveTo>
                  <a:cubicBezTo>
                    <a:pt x="467" y="490"/>
                    <a:pt x="467" y="490"/>
                    <a:pt x="467" y="490"/>
                  </a:cubicBezTo>
                  <a:cubicBezTo>
                    <a:pt x="465" y="488"/>
                    <a:pt x="465" y="488"/>
                    <a:pt x="465" y="488"/>
                  </a:cubicBezTo>
                  <a:cubicBezTo>
                    <a:pt x="464" y="488"/>
                    <a:pt x="464" y="488"/>
                    <a:pt x="463" y="488"/>
                  </a:cubicBezTo>
                  <a:cubicBezTo>
                    <a:pt x="461" y="489"/>
                    <a:pt x="459" y="490"/>
                    <a:pt x="458" y="492"/>
                  </a:cubicBezTo>
                  <a:cubicBezTo>
                    <a:pt x="458" y="486"/>
                    <a:pt x="458" y="486"/>
                    <a:pt x="458" y="486"/>
                  </a:cubicBezTo>
                  <a:cubicBezTo>
                    <a:pt x="459" y="486"/>
                    <a:pt x="461" y="485"/>
                    <a:pt x="463" y="483"/>
                  </a:cubicBezTo>
                  <a:cubicBezTo>
                    <a:pt x="461" y="482"/>
                    <a:pt x="459" y="482"/>
                    <a:pt x="458" y="481"/>
                  </a:cubicBezTo>
                  <a:cubicBezTo>
                    <a:pt x="458" y="476"/>
                    <a:pt x="458" y="476"/>
                    <a:pt x="458" y="476"/>
                  </a:cubicBezTo>
                  <a:cubicBezTo>
                    <a:pt x="460" y="477"/>
                    <a:pt x="463" y="478"/>
                    <a:pt x="465" y="479"/>
                  </a:cubicBezTo>
                  <a:cubicBezTo>
                    <a:pt x="467" y="478"/>
                    <a:pt x="467" y="478"/>
                    <a:pt x="467" y="478"/>
                  </a:cubicBezTo>
                  <a:close/>
                  <a:moveTo>
                    <a:pt x="467" y="528"/>
                  </a:moveTo>
                  <a:cubicBezTo>
                    <a:pt x="467" y="537"/>
                    <a:pt x="467" y="537"/>
                    <a:pt x="467" y="537"/>
                  </a:cubicBezTo>
                  <a:cubicBezTo>
                    <a:pt x="464" y="537"/>
                    <a:pt x="461" y="539"/>
                    <a:pt x="458" y="541"/>
                  </a:cubicBezTo>
                  <a:cubicBezTo>
                    <a:pt x="458" y="533"/>
                    <a:pt x="458" y="533"/>
                    <a:pt x="458" y="533"/>
                  </a:cubicBezTo>
                  <a:cubicBezTo>
                    <a:pt x="461" y="531"/>
                    <a:pt x="464" y="529"/>
                    <a:pt x="467" y="528"/>
                  </a:cubicBezTo>
                  <a:close/>
                  <a:moveTo>
                    <a:pt x="467" y="542"/>
                  </a:moveTo>
                  <a:cubicBezTo>
                    <a:pt x="467" y="551"/>
                    <a:pt x="467" y="551"/>
                    <a:pt x="467" y="551"/>
                  </a:cubicBezTo>
                  <a:cubicBezTo>
                    <a:pt x="464" y="553"/>
                    <a:pt x="461" y="555"/>
                    <a:pt x="458" y="556"/>
                  </a:cubicBezTo>
                  <a:cubicBezTo>
                    <a:pt x="458" y="547"/>
                    <a:pt x="458" y="547"/>
                    <a:pt x="458" y="547"/>
                  </a:cubicBezTo>
                  <a:cubicBezTo>
                    <a:pt x="460" y="546"/>
                    <a:pt x="463" y="544"/>
                    <a:pt x="467" y="542"/>
                  </a:cubicBezTo>
                  <a:close/>
                  <a:moveTo>
                    <a:pt x="467" y="556"/>
                  </a:moveTo>
                  <a:cubicBezTo>
                    <a:pt x="464" y="558"/>
                    <a:pt x="461" y="559"/>
                    <a:pt x="458" y="560"/>
                  </a:cubicBezTo>
                  <a:cubicBezTo>
                    <a:pt x="458" y="571"/>
                    <a:pt x="458" y="571"/>
                    <a:pt x="458" y="571"/>
                  </a:cubicBezTo>
                  <a:cubicBezTo>
                    <a:pt x="461" y="570"/>
                    <a:pt x="464" y="568"/>
                    <a:pt x="467" y="567"/>
                  </a:cubicBezTo>
                  <a:cubicBezTo>
                    <a:pt x="467" y="556"/>
                    <a:pt x="467" y="556"/>
                    <a:pt x="467" y="556"/>
                  </a:cubicBezTo>
                  <a:close/>
                  <a:moveTo>
                    <a:pt x="467" y="573"/>
                  </a:moveTo>
                  <a:cubicBezTo>
                    <a:pt x="467" y="585"/>
                    <a:pt x="467" y="585"/>
                    <a:pt x="467" y="585"/>
                  </a:cubicBezTo>
                  <a:cubicBezTo>
                    <a:pt x="463" y="586"/>
                    <a:pt x="460" y="587"/>
                    <a:pt x="458" y="588"/>
                  </a:cubicBezTo>
                  <a:cubicBezTo>
                    <a:pt x="458" y="577"/>
                    <a:pt x="458" y="577"/>
                    <a:pt x="458" y="577"/>
                  </a:cubicBezTo>
                  <a:cubicBezTo>
                    <a:pt x="461" y="576"/>
                    <a:pt x="464" y="575"/>
                    <a:pt x="467" y="573"/>
                  </a:cubicBezTo>
                  <a:close/>
                  <a:moveTo>
                    <a:pt x="467" y="600"/>
                  </a:moveTo>
                  <a:cubicBezTo>
                    <a:pt x="467" y="608"/>
                    <a:pt x="467" y="608"/>
                    <a:pt x="467" y="608"/>
                  </a:cubicBezTo>
                  <a:cubicBezTo>
                    <a:pt x="464" y="607"/>
                    <a:pt x="461" y="607"/>
                    <a:pt x="458" y="608"/>
                  </a:cubicBezTo>
                  <a:cubicBezTo>
                    <a:pt x="458" y="603"/>
                    <a:pt x="458" y="603"/>
                    <a:pt x="458" y="603"/>
                  </a:cubicBezTo>
                  <a:cubicBezTo>
                    <a:pt x="461" y="602"/>
                    <a:pt x="464" y="601"/>
                    <a:pt x="467" y="600"/>
                  </a:cubicBezTo>
                  <a:close/>
                  <a:moveTo>
                    <a:pt x="467" y="621"/>
                  </a:moveTo>
                  <a:cubicBezTo>
                    <a:pt x="467" y="629"/>
                    <a:pt x="467" y="629"/>
                    <a:pt x="467" y="629"/>
                  </a:cubicBezTo>
                  <a:cubicBezTo>
                    <a:pt x="464" y="630"/>
                    <a:pt x="461" y="630"/>
                    <a:pt x="458" y="631"/>
                  </a:cubicBezTo>
                  <a:cubicBezTo>
                    <a:pt x="458" y="626"/>
                    <a:pt x="458" y="626"/>
                    <a:pt x="458" y="626"/>
                  </a:cubicBezTo>
                  <a:cubicBezTo>
                    <a:pt x="459" y="625"/>
                    <a:pt x="460" y="625"/>
                    <a:pt x="462" y="624"/>
                  </a:cubicBezTo>
                  <a:cubicBezTo>
                    <a:pt x="460" y="623"/>
                    <a:pt x="459" y="622"/>
                    <a:pt x="458" y="621"/>
                  </a:cubicBezTo>
                  <a:cubicBezTo>
                    <a:pt x="458" y="613"/>
                    <a:pt x="458" y="613"/>
                    <a:pt x="458" y="613"/>
                  </a:cubicBezTo>
                  <a:cubicBezTo>
                    <a:pt x="461" y="615"/>
                    <a:pt x="464" y="618"/>
                    <a:pt x="467" y="621"/>
                  </a:cubicBezTo>
                  <a:close/>
                  <a:moveTo>
                    <a:pt x="467" y="742"/>
                  </a:moveTo>
                  <a:cubicBezTo>
                    <a:pt x="467" y="750"/>
                    <a:pt x="467" y="750"/>
                    <a:pt x="467" y="750"/>
                  </a:cubicBezTo>
                  <a:cubicBezTo>
                    <a:pt x="465" y="750"/>
                    <a:pt x="463" y="751"/>
                    <a:pt x="461" y="752"/>
                  </a:cubicBezTo>
                  <a:cubicBezTo>
                    <a:pt x="463" y="754"/>
                    <a:pt x="465" y="757"/>
                    <a:pt x="467" y="759"/>
                  </a:cubicBezTo>
                  <a:cubicBezTo>
                    <a:pt x="467" y="771"/>
                    <a:pt x="467" y="771"/>
                    <a:pt x="467" y="771"/>
                  </a:cubicBezTo>
                  <a:cubicBezTo>
                    <a:pt x="463" y="767"/>
                    <a:pt x="460" y="764"/>
                    <a:pt x="458" y="762"/>
                  </a:cubicBezTo>
                  <a:cubicBezTo>
                    <a:pt x="458" y="745"/>
                    <a:pt x="458" y="745"/>
                    <a:pt x="458" y="745"/>
                  </a:cubicBezTo>
                  <a:cubicBezTo>
                    <a:pt x="461" y="744"/>
                    <a:pt x="464" y="743"/>
                    <a:pt x="467" y="742"/>
                  </a:cubicBezTo>
                  <a:close/>
                  <a:moveTo>
                    <a:pt x="458" y="706"/>
                  </a:moveTo>
                  <a:cubicBezTo>
                    <a:pt x="458" y="666"/>
                    <a:pt x="458" y="666"/>
                    <a:pt x="458" y="666"/>
                  </a:cubicBezTo>
                  <a:cubicBezTo>
                    <a:pt x="459" y="666"/>
                    <a:pt x="459" y="666"/>
                    <a:pt x="459" y="666"/>
                  </a:cubicBezTo>
                  <a:cubicBezTo>
                    <a:pt x="461" y="679"/>
                    <a:pt x="464" y="692"/>
                    <a:pt x="466" y="705"/>
                  </a:cubicBezTo>
                  <a:cubicBezTo>
                    <a:pt x="463" y="705"/>
                    <a:pt x="461" y="706"/>
                    <a:pt x="458" y="706"/>
                  </a:cubicBezTo>
                  <a:close/>
                  <a:moveTo>
                    <a:pt x="458" y="526"/>
                  </a:moveTo>
                  <a:cubicBezTo>
                    <a:pt x="458" y="511"/>
                    <a:pt x="458" y="511"/>
                    <a:pt x="458" y="511"/>
                  </a:cubicBezTo>
                  <a:cubicBezTo>
                    <a:pt x="458" y="510"/>
                    <a:pt x="459" y="510"/>
                    <a:pt x="459" y="509"/>
                  </a:cubicBezTo>
                  <a:cubicBezTo>
                    <a:pt x="460" y="509"/>
                    <a:pt x="461" y="510"/>
                    <a:pt x="462" y="510"/>
                  </a:cubicBezTo>
                  <a:cubicBezTo>
                    <a:pt x="462" y="515"/>
                    <a:pt x="464" y="524"/>
                    <a:pt x="458" y="526"/>
                  </a:cubicBezTo>
                  <a:close/>
                  <a:moveTo>
                    <a:pt x="456" y="5"/>
                  </a:moveTo>
                  <a:cubicBezTo>
                    <a:pt x="458" y="5"/>
                    <a:pt x="458" y="5"/>
                    <a:pt x="458" y="5"/>
                  </a:cubicBezTo>
                  <a:cubicBezTo>
                    <a:pt x="458" y="14"/>
                    <a:pt x="458" y="14"/>
                    <a:pt x="458" y="14"/>
                  </a:cubicBezTo>
                  <a:cubicBezTo>
                    <a:pt x="457" y="14"/>
                    <a:pt x="457" y="14"/>
                    <a:pt x="456" y="14"/>
                  </a:cubicBezTo>
                  <a:cubicBezTo>
                    <a:pt x="456" y="5"/>
                    <a:pt x="456" y="5"/>
                    <a:pt x="456" y="5"/>
                  </a:cubicBezTo>
                  <a:close/>
                  <a:moveTo>
                    <a:pt x="458" y="789"/>
                  </a:moveTo>
                  <a:cubicBezTo>
                    <a:pt x="457" y="789"/>
                    <a:pt x="457" y="789"/>
                    <a:pt x="456" y="789"/>
                  </a:cubicBezTo>
                  <a:cubicBezTo>
                    <a:pt x="456" y="781"/>
                    <a:pt x="456" y="781"/>
                    <a:pt x="456" y="781"/>
                  </a:cubicBezTo>
                  <a:cubicBezTo>
                    <a:pt x="457" y="781"/>
                    <a:pt x="457" y="781"/>
                    <a:pt x="458" y="781"/>
                  </a:cubicBezTo>
                  <a:cubicBezTo>
                    <a:pt x="458" y="789"/>
                    <a:pt x="458" y="789"/>
                    <a:pt x="458" y="789"/>
                  </a:cubicBezTo>
                  <a:close/>
                  <a:moveTo>
                    <a:pt x="458" y="20"/>
                  </a:moveTo>
                  <a:cubicBezTo>
                    <a:pt x="458" y="50"/>
                    <a:pt x="458" y="50"/>
                    <a:pt x="458" y="50"/>
                  </a:cubicBezTo>
                  <a:cubicBezTo>
                    <a:pt x="456" y="50"/>
                    <a:pt x="456" y="50"/>
                    <a:pt x="456" y="50"/>
                  </a:cubicBezTo>
                  <a:cubicBezTo>
                    <a:pt x="456" y="42"/>
                    <a:pt x="456" y="42"/>
                    <a:pt x="456" y="42"/>
                  </a:cubicBezTo>
                  <a:cubicBezTo>
                    <a:pt x="457" y="42"/>
                    <a:pt x="457" y="42"/>
                    <a:pt x="457" y="42"/>
                  </a:cubicBezTo>
                  <a:cubicBezTo>
                    <a:pt x="456" y="41"/>
                    <a:pt x="456" y="40"/>
                    <a:pt x="456" y="39"/>
                  </a:cubicBezTo>
                  <a:cubicBezTo>
                    <a:pt x="456" y="16"/>
                    <a:pt x="456" y="16"/>
                    <a:pt x="456" y="16"/>
                  </a:cubicBezTo>
                  <a:cubicBezTo>
                    <a:pt x="458" y="20"/>
                    <a:pt x="458" y="20"/>
                    <a:pt x="458" y="20"/>
                  </a:cubicBezTo>
                  <a:close/>
                  <a:moveTo>
                    <a:pt x="458" y="70"/>
                  </a:moveTo>
                  <a:cubicBezTo>
                    <a:pt x="458" y="99"/>
                    <a:pt x="458" y="99"/>
                    <a:pt x="458" y="99"/>
                  </a:cubicBezTo>
                  <a:cubicBezTo>
                    <a:pt x="456" y="98"/>
                    <a:pt x="456" y="98"/>
                    <a:pt x="456" y="98"/>
                  </a:cubicBezTo>
                  <a:cubicBezTo>
                    <a:pt x="456" y="70"/>
                    <a:pt x="456" y="70"/>
                    <a:pt x="456" y="70"/>
                  </a:cubicBezTo>
                  <a:cubicBezTo>
                    <a:pt x="456" y="70"/>
                    <a:pt x="457" y="70"/>
                    <a:pt x="458" y="70"/>
                  </a:cubicBezTo>
                  <a:close/>
                  <a:moveTo>
                    <a:pt x="458" y="113"/>
                  </a:moveTo>
                  <a:cubicBezTo>
                    <a:pt x="458" y="149"/>
                    <a:pt x="458" y="149"/>
                    <a:pt x="458" y="149"/>
                  </a:cubicBezTo>
                  <a:cubicBezTo>
                    <a:pt x="457" y="150"/>
                    <a:pt x="457" y="151"/>
                    <a:pt x="456" y="152"/>
                  </a:cubicBezTo>
                  <a:cubicBezTo>
                    <a:pt x="456" y="128"/>
                    <a:pt x="456" y="128"/>
                    <a:pt x="456" y="128"/>
                  </a:cubicBezTo>
                  <a:cubicBezTo>
                    <a:pt x="456" y="128"/>
                    <a:pt x="456" y="128"/>
                    <a:pt x="456" y="128"/>
                  </a:cubicBezTo>
                  <a:cubicBezTo>
                    <a:pt x="456" y="128"/>
                    <a:pt x="456" y="127"/>
                    <a:pt x="456" y="126"/>
                  </a:cubicBezTo>
                  <a:cubicBezTo>
                    <a:pt x="456" y="126"/>
                    <a:pt x="456" y="126"/>
                    <a:pt x="456" y="126"/>
                  </a:cubicBezTo>
                  <a:cubicBezTo>
                    <a:pt x="456" y="114"/>
                    <a:pt x="456" y="114"/>
                    <a:pt x="456" y="114"/>
                  </a:cubicBezTo>
                  <a:cubicBezTo>
                    <a:pt x="457" y="114"/>
                    <a:pt x="457" y="114"/>
                    <a:pt x="457" y="114"/>
                  </a:cubicBezTo>
                  <a:cubicBezTo>
                    <a:pt x="458" y="113"/>
                    <a:pt x="458" y="113"/>
                    <a:pt x="458" y="113"/>
                  </a:cubicBezTo>
                  <a:close/>
                  <a:moveTo>
                    <a:pt x="458" y="172"/>
                  </a:moveTo>
                  <a:cubicBezTo>
                    <a:pt x="458" y="178"/>
                    <a:pt x="458" y="178"/>
                    <a:pt x="458" y="178"/>
                  </a:cubicBezTo>
                  <a:cubicBezTo>
                    <a:pt x="457" y="178"/>
                    <a:pt x="457" y="177"/>
                    <a:pt x="456" y="177"/>
                  </a:cubicBezTo>
                  <a:cubicBezTo>
                    <a:pt x="456" y="171"/>
                    <a:pt x="456" y="171"/>
                    <a:pt x="456" y="171"/>
                  </a:cubicBezTo>
                  <a:cubicBezTo>
                    <a:pt x="457" y="171"/>
                    <a:pt x="457" y="172"/>
                    <a:pt x="458" y="172"/>
                  </a:cubicBezTo>
                  <a:close/>
                  <a:moveTo>
                    <a:pt x="458" y="193"/>
                  </a:moveTo>
                  <a:cubicBezTo>
                    <a:pt x="458" y="200"/>
                    <a:pt x="458" y="200"/>
                    <a:pt x="458" y="200"/>
                  </a:cubicBezTo>
                  <a:cubicBezTo>
                    <a:pt x="457" y="200"/>
                    <a:pt x="457" y="200"/>
                    <a:pt x="456" y="200"/>
                  </a:cubicBezTo>
                  <a:cubicBezTo>
                    <a:pt x="456" y="190"/>
                    <a:pt x="456" y="190"/>
                    <a:pt x="456" y="190"/>
                  </a:cubicBezTo>
                  <a:cubicBezTo>
                    <a:pt x="456" y="191"/>
                    <a:pt x="457" y="192"/>
                    <a:pt x="458" y="193"/>
                  </a:cubicBezTo>
                  <a:close/>
                  <a:moveTo>
                    <a:pt x="458" y="224"/>
                  </a:moveTo>
                  <a:cubicBezTo>
                    <a:pt x="458" y="234"/>
                    <a:pt x="458" y="234"/>
                    <a:pt x="458" y="234"/>
                  </a:cubicBezTo>
                  <a:cubicBezTo>
                    <a:pt x="457" y="234"/>
                    <a:pt x="456" y="234"/>
                    <a:pt x="456" y="234"/>
                  </a:cubicBezTo>
                  <a:cubicBezTo>
                    <a:pt x="456" y="224"/>
                    <a:pt x="456" y="224"/>
                    <a:pt x="456" y="224"/>
                  </a:cubicBezTo>
                  <a:cubicBezTo>
                    <a:pt x="457" y="224"/>
                    <a:pt x="457" y="224"/>
                    <a:pt x="458" y="224"/>
                  </a:cubicBezTo>
                  <a:close/>
                  <a:moveTo>
                    <a:pt x="458" y="245"/>
                  </a:moveTo>
                  <a:cubicBezTo>
                    <a:pt x="458" y="255"/>
                    <a:pt x="458" y="255"/>
                    <a:pt x="458" y="255"/>
                  </a:cubicBezTo>
                  <a:cubicBezTo>
                    <a:pt x="457" y="255"/>
                    <a:pt x="456" y="255"/>
                    <a:pt x="456" y="255"/>
                  </a:cubicBezTo>
                  <a:cubicBezTo>
                    <a:pt x="456" y="245"/>
                    <a:pt x="456" y="245"/>
                    <a:pt x="456" y="245"/>
                  </a:cubicBezTo>
                  <a:cubicBezTo>
                    <a:pt x="458" y="245"/>
                    <a:pt x="458" y="245"/>
                    <a:pt x="458" y="245"/>
                  </a:cubicBezTo>
                  <a:close/>
                  <a:moveTo>
                    <a:pt x="458" y="263"/>
                  </a:moveTo>
                  <a:cubicBezTo>
                    <a:pt x="458" y="271"/>
                    <a:pt x="458" y="271"/>
                    <a:pt x="458" y="271"/>
                  </a:cubicBezTo>
                  <a:cubicBezTo>
                    <a:pt x="456" y="271"/>
                    <a:pt x="456" y="271"/>
                    <a:pt x="456" y="271"/>
                  </a:cubicBezTo>
                  <a:cubicBezTo>
                    <a:pt x="456" y="262"/>
                    <a:pt x="456" y="262"/>
                    <a:pt x="456" y="262"/>
                  </a:cubicBezTo>
                  <a:cubicBezTo>
                    <a:pt x="458" y="263"/>
                    <a:pt x="458" y="263"/>
                    <a:pt x="458" y="263"/>
                  </a:cubicBezTo>
                  <a:close/>
                  <a:moveTo>
                    <a:pt x="458" y="285"/>
                  </a:moveTo>
                  <a:cubicBezTo>
                    <a:pt x="458" y="294"/>
                    <a:pt x="458" y="294"/>
                    <a:pt x="458" y="294"/>
                  </a:cubicBezTo>
                  <a:cubicBezTo>
                    <a:pt x="456" y="294"/>
                    <a:pt x="456" y="294"/>
                    <a:pt x="456" y="294"/>
                  </a:cubicBezTo>
                  <a:cubicBezTo>
                    <a:pt x="456" y="285"/>
                    <a:pt x="456" y="285"/>
                    <a:pt x="456" y="285"/>
                  </a:cubicBezTo>
                  <a:cubicBezTo>
                    <a:pt x="456" y="285"/>
                    <a:pt x="456" y="285"/>
                    <a:pt x="456" y="285"/>
                  </a:cubicBezTo>
                  <a:cubicBezTo>
                    <a:pt x="456" y="285"/>
                    <a:pt x="457" y="285"/>
                    <a:pt x="458" y="285"/>
                  </a:cubicBezTo>
                  <a:close/>
                  <a:moveTo>
                    <a:pt x="458" y="312"/>
                  </a:moveTo>
                  <a:cubicBezTo>
                    <a:pt x="458" y="318"/>
                    <a:pt x="458" y="318"/>
                    <a:pt x="458" y="318"/>
                  </a:cubicBezTo>
                  <a:cubicBezTo>
                    <a:pt x="457" y="317"/>
                    <a:pt x="457" y="317"/>
                    <a:pt x="456" y="316"/>
                  </a:cubicBezTo>
                  <a:cubicBezTo>
                    <a:pt x="456" y="310"/>
                    <a:pt x="456" y="310"/>
                    <a:pt x="456" y="310"/>
                  </a:cubicBezTo>
                  <a:cubicBezTo>
                    <a:pt x="457" y="311"/>
                    <a:pt x="457" y="311"/>
                    <a:pt x="458" y="312"/>
                  </a:cubicBezTo>
                  <a:close/>
                  <a:moveTo>
                    <a:pt x="458" y="329"/>
                  </a:moveTo>
                  <a:cubicBezTo>
                    <a:pt x="458" y="334"/>
                    <a:pt x="458" y="334"/>
                    <a:pt x="458" y="334"/>
                  </a:cubicBezTo>
                  <a:cubicBezTo>
                    <a:pt x="457" y="334"/>
                    <a:pt x="456" y="334"/>
                    <a:pt x="456" y="334"/>
                  </a:cubicBezTo>
                  <a:cubicBezTo>
                    <a:pt x="456" y="330"/>
                    <a:pt x="456" y="330"/>
                    <a:pt x="456" y="330"/>
                  </a:cubicBezTo>
                  <a:cubicBezTo>
                    <a:pt x="456" y="330"/>
                    <a:pt x="457" y="330"/>
                    <a:pt x="457" y="331"/>
                  </a:cubicBezTo>
                  <a:cubicBezTo>
                    <a:pt x="457" y="330"/>
                    <a:pt x="457" y="330"/>
                    <a:pt x="458" y="329"/>
                  </a:cubicBezTo>
                  <a:close/>
                  <a:moveTo>
                    <a:pt x="458" y="378"/>
                  </a:moveTo>
                  <a:cubicBezTo>
                    <a:pt x="458" y="386"/>
                    <a:pt x="458" y="386"/>
                    <a:pt x="458" y="386"/>
                  </a:cubicBezTo>
                  <a:cubicBezTo>
                    <a:pt x="456" y="387"/>
                    <a:pt x="456" y="387"/>
                    <a:pt x="456" y="387"/>
                  </a:cubicBezTo>
                  <a:cubicBezTo>
                    <a:pt x="456" y="378"/>
                    <a:pt x="456" y="378"/>
                    <a:pt x="456" y="378"/>
                  </a:cubicBezTo>
                  <a:cubicBezTo>
                    <a:pt x="458" y="378"/>
                    <a:pt x="458" y="378"/>
                    <a:pt x="458" y="378"/>
                  </a:cubicBezTo>
                  <a:close/>
                  <a:moveTo>
                    <a:pt x="458" y="469"/>
                  </a:moveTo>
                  <a:cubicBezTo>
                    <a:pt x="458" y="473"/>
                    <a:pt x="458" y="473"/>
                    <a:pt x="458" y="473"/>
                  </a:cubicBezTo>
                  <a:cubicBezTo>
                    <a:pt x="457" y="473"/>
                    <a:pt x="457" y="473"/>
                    <a:pt x="456" y="474"/>
                  </a:cubicBezTo>
                  <a:cubicBezTo>
                    <a:pt x="456" y="474"/>
                    <a:pt x="456" y="475"/>
                    <a:pt x="456" y="476"/>
                  </a:cubicBezTo>
                  <a:cubicBezTo>
                    <a:pt x="457" y="476"/>
                    <a:pt x="457" y="476"/>
                    <a:pt x="458" y="476"/>
                  </a:cubicBezTo>
                  <a:cubicBezTo>
                    <a:pt x="458" y="481"/>
                    <a:pt x="458" y="481"/>
                    <a:pt x="458" y="481"/>
                  </a:cubicBezTo>
                  <a:cubicBezTo>
                    <a:pt x="457" y="481"/>
                    <a:pt x="456" y="481"/>
                    <a:pt x="456" y="481"/>
                  </a:cubicBezTo>
                  <a:cubicBezTo>
                    <a:pt x="456" y="470"/>
                    <a:pt x="456" y="470"/>
                    <a:pt x="456" y="470"/>
                  </a:cubicBezTo>
                  <a:cubicBezTo>
                    <a:pt x="457" y="469"/>
                    <a:pt x="457" y="469"/>
                    <a:pt x="458" y="469"/>
                  </a:cubicBezTo>
                  <a:close/>
                  <a:moveTo>
                    <a:pt x="458" y="486"/>
                  </a:moveTo>
                  <a:cubicBezTo>
                    <a:pt x="458" y="492"/>
                    <a:pt x="458" y="492"/>
                    <a:pt x="458" y="492"/>
                  </a:cubicBezTo>
                  <a:cubicBezTo>
                    <a:pt x="457" y="492"/>
                    <a:pt x="456" y="492"/>
                    <a:pt x="456" y="493"/>
                  </a:cubicBezTo>
                  <a:cubicBezTo>
                    <a:pt x="456" y="486"/>
                    <a:pt x="456" y="486"/>
                    <a:pt x="456" y="486"/>
                  </a:cubicBezTo>
                  <a:cubicBezTo>
                    <a:pt x="457" y="486"/>
                    <a:pt x="457" y="486"/>
                    <a:pt x="458" y="486"/>
                  </a:cubicBezTo>
                  <a:close/>
                  <a:moveTo>
                    <a:pt x="458" y="511"/>
                  </a:moveTo>
                  <a:cubicBezTo>
                    <a:pt x="458" y="526"/>
                    <a:pt x="458" y="526"/>
                    <a:pt x="458" y="526"/>
                  </a:cubicBezTo>
                  <a:cubicBezTo>
                    <a:pt x="457" y="526"/>
                    <a:pt x="457" y="526"/>
                    <a:pt x="457" y="526"/>
                  </a:cubicBezTo>
                  <a:cubicBezTo>
                    <a:pt x="457" y="525"/>
                    <a:pt x="456" y="525"/>
                    <a:pt x="456" y="525"/>
                  </a:cubicBezTo>
                  <a:cubicBezTo>
                    <a:pt x="456" y="512"/>
                    <a:pt x="456" y="512"/>
                    <a:pt x="456" y="512"/>
                  </a:cubicBezTo>
                  <a:cubicBezTo>
                    <a:pt x="456" y="512"/>
                    <a:pt x="457" y="512"/>
                    <a:pt x="457" y="512"/>
                  </a:cubicBezTo>
                  <a:cubicBezTo>
                    <a:pt x="457" y="511"/>
                    <a:pt x="457" y="511"/>
                    <a:pt x="458" y="511"/>
                  </a:cubicBezTo>
                  <a:close/>
                  <a:moveTo>
                    <a:pt x="458" y="533"/>
                  </a:moveTo>
                  <a:cubicBezTo>
                    <a:pt x="458" y="541"/>
                    <a:pt x="458" y="541"/>
                    <a:pt x="458" y="541"/>
                  </a:cubicBezTo>
                  <a:cubicBezTo>
                    <a:pt x="457" y="541"/>
                    <a:pt x="456" y="541"/>
                    <a:pt x="456" y="542"/>
                  </a:cubicBezTo>
                  <a:cubicBezTo>
                    <a:pt x="456" y="534"/>
                    <a:pt x="456" y="534"/>
                    <a:pt x="456" y="534"/>
                  </a:cubicBezTo>
                  <a:cubicBezTo>
                    <a:pt x="456" y="533"/>
                    <a:pt x="457" y="533"/>
                    <a:pt x="458" y="533"/>
                  </a:cubicBezTo>
                  <a:close/>
                  <a:moveTo>
                    <a:pt x="458" y="547"/>
                  </a:moveTo>
                  <a:cubicBezTo>
                    <a:pt x="458" y="556"/>
                    <a:pt x="458" y="556"/>
                    <a:pt x="458" y="556"/>
                  </a:cubicBezTo>
                  <a:cubicBezTo>
                    <a:pt x="457" y="557"/>
                    <a:pt x="456" y="557"/>
                    <a:pt x="456" y="557"/>
                  </a:cubicBezTo>
                  <a:cubicBezTo>
                    <a:pt x="456" y="548"/>
                    <a:pt x="456" y="548"/>
                    <a:pt x="456" y="548"/>
                  </a:cubicBezTo>
                  <a:cubicBezTo>
                    <a:pt x="458" y="547"/>
                    <a:pt x="458" y="547"/>
                    <a:pt x="458" y="547"/>
                  </a:cubicBezTo>
                  <a:close/>
                  <a:moveTo>
                    <a:pt x="458" y="560"/>
                  </a:moveTo>
                  <a:cubicBezTo>
                    <a:pt x="458" y="571"/>
                    <a:pt x="458" y="571"/>
                    <a:pt x="458" y="571"/>
                  </a:cubicBezTo>
                  <a:cubicBezTo>
                    <a:pt x="457" y="571"/>
                    <a:pt x="457" y="572"/>
                    <a:pt x="456" y="572"/>
                  </a:cubicBezTo>
                  <a:cubicBezTo>
                    <a:pt x="456" y="561"/>
                    <a:pt x="456" y="561"/>
                    <a:pt x="456" y="561"/>
                  </a:cubicBezTo>
                  <a:cubicBezTo>
                    <a:pt x="456" y="561"/>
                    <a:pt x="457" y="561"/>
                    <a:pt x="458" y="560"/>
                  </a:cubicBezTo>
                  <a:close/>
                  <a:moveTo>
                    <a:pt x="458" y="577"/>
                  </a:moveTo>
                  <a:cubicBezTo>
                    <a:pt x="458" y="588"/>
                    <a:pt x="458" y="588"/>
                    <a:pt x="458" y="588"/>
                  </a:cubicBezTo>
                  <a:cubicBezTo>
                    <a:pt x="457" y="588"/>
                    <a:pt x="456" y="588"/>
                    <a:pt x="456" y="588"/>
                  </a:cubicBezTo>
                  <a:cubicBezTo>
                    <a:pt x="456" y="578"/>
                    <a:pt x="456" y="578"/>
                    <a:pt x="456" y="578"/>
                  </a:cubicBezTo>
                  <a:cubicBezTo>
                    <a:pt x="456" y="578"/>
                    <a:pt x="457" y="578"/>
                    <a:pt x="458" y="577"/>
                  </a:cubicBezTo>
                  <a:close/>
                  <a:moveTo>
                    <a:pt x="458" y="603"/>
                  </a:moveTo>
                  <a:cubicBezTo>
                    <a:pt x="458" y="608"/>
                    <a:pt x="458" y="608"/>
                    <a:pt x="458" y="608"/>
                  </a:cubicBezTo>
                  <a:cubicBezTo>
                    <a:pt x="457" y="608"/>
                    <a:pt x="456" y="608"/>
                    <a:pt x="456" y="609"/>
                  </a:cubicBezTo>
                  <a:cubicBezTo>
                    <a:pt x="456" y="604"/>
                    <a:pt x="456" y="604"/>
                    <a:pt x="456" y="604"/>
                  </a:cubicBezTo>
                  <a:cubicBezTo>
                    <a:pt x="457" y="604"/>
                    <a:pt x="457" y="603"/>
                    <a:pt x="458" y="603"/>
                  </a:cubicBezTo>
                  <a:close/>
                  <a:moveTo>
                    <a:pt x="458" y="613"/>
                  </a:moveTo>
                  <a:cubicBezTo>
                    <a:pt x="458" y="621"/>
                    <a:pt x="458" y="621"/>
                    <a:pt x="458" y="621"/>
                  </a:cubicBezTo>
                  <a:cubicBezTo>
                    <a:pt x="456" y="619"/>
                    <a:pt x="456" y="619"/>
                    <a:pt x="456" y="619"/>
                  </a:cubicBezTo>
                  <a:cubicBezTo>
                    <a:pt x="456" y="611"/>
                    <a:pt x="456" y="611"/>
                    <a:pt x="456" y="611"/>
                  </a:cubicBezTo>
                  <a:cubicBezTo>
                    <a:pt x="458" y="613"/>
                    <a:pt x="458" y="613"/>
                    <a:pt x="458" y="613"/>
                  </a:cubicBezTo>
                  <a:close/>
                  <a:moveTo>
                    <a:pt x="458" y="626"/>
                  </a:moveTo>
                  <a:cubicBezTo>
                    <a:pt x="458" y="631"/>
                    <a:pt x="458" y="631"/>
                    <a:pt x="458" y="631"/>
                  </a:cubicBezTo>
                  <a:cubicBezTo>
                    <a:pt x="456" y="631"/>
                    <a:pt x="456" y="631"/>
                    <a:pt x="456" y="631"/>
                  </a:cubicBezTo>
                  <a:cubicBezTo>
                    <a:pt x="456" y="626"/>
                    <a:pt x="456" y="626"/>
                    <a:pt x="456" y="626"/>
                  </a:cubicBezTo>
                  <a:cubicBezTo>
                    <a:pt x="458" y="626"/>
                    <a:pt x="458" y="626"/>
                    <a:pt x="458" y="626"/>
                  </a:cubicBezTo>
                  <a:close/>
                  <a:moveTo>
                    <a:pt x="458" y="666"/>
                  </a:moveTo>
                  <a:cubicBezTo>
                    <a:pt x="458" y="706"/>
                    <a:pt x="458" y="706"/>
                    <a:pt x="458" y="706"/>
                  </a:cubicBezTo>
                  <a:cubicBezTo>
                    <a:pt x="456" y="706"/>
                    <a:pt x="456" y="706"/>
                    <a:pt x="456" y="706"/>
                  </a:cubicBezTo>
                  <a:cubicBezTo>
                    <a:pt x="456" y="706"/>
                    <a:pt x="456" y="706"/>
                    <a:pt x="456" y="706"/>
                  </a:cubicBezTo>
                  <a:cubicBezTo>
                    <a:pt x="456" y="666"/>
                    <a:pt x="456" y="666"/>
                    <a:pt x="456" y="666"/>
                  </a:cubicBezTo>
                  <a:cubicBezTo>
                    <a:pt x="458" y="666"/>
                    <a:pt x="458" y="666"/>
                    <a:pt x="458" y="666"/>
                  </a:cubicBezTo>
                  <a:close/>
                  <a:moveTo>
                    <a:pt x="458" y="745"/>
                  </a:moveTo>
                  <a:cubicBezTo>
                    <a:pt x="458" y="762"/>
                    <a:pt x="458" y="762"/>
                    <a:pt x="458" y="762"/>
                  </a:cubicBezTo>
                  <a:cubicBezTo>
                    <a:pt x="457" y="761"/>
                    <a:pt x="457" y="761"/>
                    <a:pt x="456" y="760"/>
                  </a:cubicBezTo>
                  <a:cubicBezTo>
                    <a:pt x="456" y="745"/>
                    <a:pt x="456" y="745"/>
                    <a:pt x="456" y="745"/>
                  </a:cubicBezTo>
                  <a:cubicBezTo>
                    <a:pt x="457" y="745"/>
                    <a:pt x="457" y="745"/>
                    <a:pt x="458" y="745"/>
                  </a:cubicBezTo>
                  <a:close/>
                  <a:moveTo>
                    <a:pt x="452" y="5"/>
                  </a:moveTo>
                  <a:cubicBezTo>
                    <a:pt x="453" y="5"/>
                    <a:pt x="455" y="5"/>
                    <a:pt x="456" y="5"/>
                  </a:cubicBezTo>
                  <a:cubicBezTo>
                    <a:pt x="456" y="14"/>
                    <a:pt x="456" y="14"/>
                    <a:pt x="456" y="14"/>
                  </a:cubicBezTo>
                  <a:cubicBezTo>
                    <a:pt x="455" y="14"/>
                    <a:pt x="455" y="14"/>
                    <a:pt x="455" y="14"/>
                  </a:cubicBezTo>
                  <a:cubicBezTo>
                    <a:pt x="456" y="16"/>
                    <a:pt x="456" y="16"/>
                    <a:pt x="456" y="16"/>
                  </a:cubicBezTo>
                  <a:cubicBezTo>
                    <a:pt x="456" y="39"/>
                    <a:pt x="456" y="39"/>
                    <a:pt x="456" y="39"/>
                  </a:cubicBezTo>
                  <a:cubicBezTo>
                    <a:pt x="455" y="36"/>
                    <a:pt x="453" y="32"/>
                    <a:pt x="452" y="29"/>
                  </a:cubicBezTo>
                  <a:cubicBezTo>
                    <a:pt x="452" y="5"/>
                    <a:pt x="452" y="5"/>
                    <a:pt x="452" y="5"/>
                  </a:cubicBezTo>
                  <a:close/>
                  <a:moveTo>
                    <a:pt x="456" y="789"/>
                  </a:moveTo>
                  <a:cubicBezTo>
                    <a:pt x="455" y="789"/>
                    <a:pt x="453" y="789"/>
                    <a:pt x="452" y="789"/>
                  </a:cubicBezTo>
                  <a:cubicBezTo>
                    <a:pt x="452" y="781"/>
                    <a:pt x="452" y="781"/>
                    <a:pt x="452" y="781"/>
                  </a:cubicBezTo>
                  <a:cubicBezTo>
                    <a:pt x="452" y="781"/>
                    <a:pt x="453" y="781"/>
                    <a:pt x="453" y="781"/>
                  </a:cubicBezTo>
                  <a:cubicBezTo>
                    <a:pt x="454" y="781"/>
                    <a:pt x="455" y="781"/>
                    <a:pt x="456" y="781"/>
                  </a:cubicBezTo>
                  <a:cubicBezTo>
                    <a:pt x="456" y="789"/>
                    <a:pt x="456" y="789"/>
                    <a:pt x="456" y="789"/>
                  </a:cubicBezTo>
                  <a:close/>
                  <a:moveTo>
                    <a:pt x="456" y="42"/>
                  </a:moveTo>
                  <a:cubicBezTo>
                    <a:pt x="456" y="50"/>
                    <a:pt x="456" y="50"/>
                    <a:pt x="456" y="50"/>
                  </a:cubicBezTo>
                  <a:cubicBezTo>
                    <a:pt x="455" y="50"/>
                    <a:pt x="453" y="50"/>
                    <a:pt x="452" y="50"/>
                  </a:cubicBezTo>
                  <a:cubicBezTo>
                    <a:pt x="452" y="42"/>
                    <a:pt x="452" y="42"/>
                    <a:pt x="452" y="42"/>
                  </a:cubicBezTo>
                  <a:cubicBezTo>
                    <a:pt x="456" y="42"/>
                    <a:pt x="456" y="42"/>
                    <a:pt x="456" y="42"/>
                  </a:cubicBezTo>
                  <a:close/>
                  <a:moveTo>
                    <a:pt x="456" y="70"/>
                  </a:moveTo>
                  <a:cubicBezTo>
                    <a:pt x="456" y="98"/>
                    <a:pt x="456" y="98"/>
                    <a:pt x="456" y="98"/>
                  </a:cubicBezTo>
                  <a:cubicBezTo>
                    <a:pt x="452" y="98"/>
                    <a:pt x="452" y="98"/>
                    <a:pt x="452" y="98"/>
                  </a:cubicBezTo>
                  <a:cubicBezTo>
                    <a:pt x="454" y="105"/>
                    <a:pt x="457" y="108"/>
                    <a:pt x="452" y="110"/>
                  </a:cubicBezTo>
                  <a:cubicBezTo>
                    <a:pt x="452" y="72"/>
                    <a:pt x="452" y="72"/>
                    <a:pt x="452" y="72"/>
                  </a:cubicBezTo>
                  <a:cubicBezTo>
                    <a:pt x="453" y="71"/>
                    <a:pt x="455" y="70"/>
                    <a:pt x="456" y="70"/>
                  </a:cubicBezTo>
                  <a:close/>
                  <a:moveTo>
                    <a:pt x="456" y="114"/>
                  </a:moveTo>
                  <a:cubicBezTo>
                    <a:pt x="456" y="126"/>
                    <a:pt x="456" y="126"/>
                    <a:pt x="456" y="126"/>
                  </a:cubicBezTo>
                  <a:cubicBezTo>
                    <a:pt x="455" y="126"/>
                    <a:pt x="453" y="126"/>
                    <a:pt x="452" y="125"/>
                  </a:cubicBezTo>
                  <a:cubicBezTo>
                    <a:pt x="452" y="114"/>
                    <a:pt x="452" y="114"/>
                    <a:pt x="452" y="114"/>
                  </a:cubicBezTo>
                  <a:cubicBezTo>
                    <a:pt x="453" y="114"/>
                    <a:pt x="455" y="114"/>
                    <a:pt x="456" y="114"/>
                  </a:cubicBezTo>
                  <a:close/>
                  <a:moveTo>
                    <a:pt x="456" y="128"/>
                  </a:moveTo>
                  <a:cubicBezTo>
                    <a:pt x="456" y="152"/>
                    <a:pt x="456" y="152"/>
                    <a:pt x="456" y="152"/>
                  </a:cubicBezTo>
                  <a:cubicBezTo>
                    <a:pt x="455" y="153"/>
                    <a:pt x="454" y="154"/>
                    <a:pt x="452" y="155"/>
                  </a:cubicBezTo>
                  <a:cubicBezTo>
                    <a:pt x="452" y="128"/>
                    <a:pt x="452" y="128"/>
                    <a:pt x="452" y="128"/>
                  </a:cubicBezTo>
                  <a:cubicBezTo>
                    <a:pt x="453" y="128"/>
                    <a:pt x="455" y="128"/>
                    <a:pt x="456" y="128"/>
                  </a:cubicBezTo>
                  <a:close/>
                  <a:moveTo>
                    <a:pt x="456" y="171"/>
                  </a:moveTo>
                  <a:cubicBezTo>
                    <a:pt x="456" y="177"/>
                    <a:pt x="456" y="177"/>
                    <a:pt x="456" y="177"/>
                  </a:cubicBezTo>
                  <a:cubicBezTo>
                    <a:pt x="455" y="177"/>
                    <a:pt x="454" y="177"/>
                    <a:pt x="452" y="177"/>
                  </a:cubicBezTo>
                  <a:cubicBezTo>
                    <a:pt x="454" y="182"/>
                    <a:pt x="454" y="186"/>
                    <a:pt x="456" y="190"/>
                  </a:cubicBezTo>
                  <a:cubicBezTo>
                    <a:pt x="456" y="200"/>
                    <a:pt x="456" y="200"/>
                    <a:pt x="456" y="200"/>
                  </a:cubicBezTo>
                  <a:cubicBezTo>
                    <a:pt x="455" y="199"/>
                    <a:pt x="453" y="199"/>
                    <a:pt x="452" y="199"/>
                  </a:cubicBezTo>
                  <a:cubicBezTo>
                    <a:pt x="452" y="170"/>
                    <a:pt x="452" y="170"/>
                    <a:pt x="452" y="170"/>
                  </a:cubicBezTo>
                  <a:cubicBezTo>
                    <a:pt x="453" y="170"/>
                    <a:pt x="455" y="171"/>
                    <a:pt x="456" y="171"/>
                  </a:cubicBezTo>
                  <a:close/>
                  <a:moveTo>
                    <a:pt x="456" y="224"/>
                  </a:moveTo>
                  <a:cubicBezTo>
                    <a:pt x="456" y="234"/>
                    <a:pt x="456" y="234"/>
                    <a:pt x="456" y="234"/>
                  </a:cubicBezTo>
                  <a:cubicBezTo>
                    <a:pt x="455" y="234"/>
                    <a:pt x="453" y="234"/>
                    <a:pt x="452" y="234"/>
                  </a:cubicBezTo>
                  <a:cubicBezTo>
                    <a:pt x="452" y="224"/>
                    <a:pt x="452" y="224"/>
                    <a:pt x="452" y="224"/>
                  </a:cubicBezTo>
                  <a:cubicBezTo>
                    <a:pt x="453" y="224"/>
                    <a:pt x="455" y="224"/>
                    <a:pt x="456" y="224"/>
                  </a:cubicBezTo>
                  <a:close/>
                  <a:moveTo>
                    <a:pt x="456" y="245"/>
                  </a:moveTo>
                  <a:cubicBezTo>
                    <a:pt x="456" y="255"/>
                    <a:pt x="456" y="255"/>
                    <a:pt x="456" y="255"/>
                  </a:cubicBezTo>
                  <a:cubicBezTo>
                    <a:pt x="455" y="255"/>
                    <a:pt x="453" y="255"/>
                    <a:pt x="452" y="254"/>
                  </a:cubicBezTo>
                  <a:cubicBezTo>
                    <a:pt x="452" y="244"/>
                    <a:pt x="452" y="244"/>
                    <a:pt x="452" y="244"/>
                  </a:cubicBezTo>
                  <a:cubicBezTo>
                    <a:pt x="453" y="244"/>
                    <a:pt x="455" y="244"/>
                    <a:pt x="456" y="245"/>
                  </a:cubicBezTo>
                  <a:close/>
                  <a:moveTo>
                    <a:pt x="456" y="262"/>
                  </a:moveTo>
                  <a:cubicBezTo>
                    <a:pt x="456" y="271"/>
                    <a:pt x="456" y="271"/>
                    <a:pt x="456" y="271"/>
                  </a:cubicBezTo>
                  <a:cubicBezTo>
                    <a:pt x="455" y="271"/>
                    <a:pt x="453" y="270"/>
                    <a:pt x="452" y="270"/>
                  </a:cubicBezTo>
                  <a:cubicBezTo>
                    <a:pt x="452" y="262"/>
                    <a:pt x="452" y="262"/>
                    <a:pt x="452" y="262"/>
                  </a:cubicBezTo>
                  <a:cubicBezTo>
                    <a:pt x="453" y="262"/>
                    <a:pt x="455" y="262"/>
                    <a:pt x="456" y="262"/>
                  </a:cubicBezTo>
                  <a:close/>
                  <a:moveTo>
                    <a:pt x="456" y="285"/>
                  </a:moveTo>
                  <a:cubicBezTo>
                    <a:pt x="456" y="294"/>
                    <a:pt x="456" y="294"/>
                    <a:pt x="456" y="294"/>
                  </a:cubicBezTo>
                  <a:cubicBezTo>
                    <a:pt x="454" y="294"/>
                    <a:pt x="453" y="293"/>
                    <a:pt x="452" y="293"/>
                  </a:cubicBezTo>
                  <a:cubicBezTo>
                    <a:pt x="452" y="283"/>
                    <a:pt x="452" y="283"/>
                    <a:pt x="452" y="283"/>
                  </a:cubicBezTo>
                  <a:cubicBezTo>
                    <a:pt x="453" y="284"/>
                    <a:pt x="455" y="285"/>
                    <a:pt x="456" y="285"/>
                  </a:cubicBezTo>
                  <a:close/>
                  <a:moveTo>
                    <a:pt x="456" y="310"/>
                  </a:moveTo>
                  <a:cubicBezTo>
                    <a:pt x="456" y="316"/>
                    <a:pt x="456" y="316"/>
                    <a:pt x="456" y="316"/>
                  </a:cubicBezTo>
                  <a:cubicBezTo>
                    <a:pt x="455" y="315"/>
                    <a:pt x="454" y="314"/>
                    <a:pt x="453" y="314"/>
                  </a:cubicBezTo>
                  <a:cubicBezTo>
                    <a:pt x="453" y="319"/>
                    <a:pt x="453" y="323"/>
                    <a:pt x="453" y="329"/>
                  </a:cubicBezTo>
                  <a:cubicBezTo>
                    <a:pt x="455" y="329"/>
                    <a:pt x="455" y="329"/>
                    <a:pt x="456" y="330"/>
                  </a:cubicBezTo>
                  <a:cubicBezTo>
                    <a:pt x="456" y="334"/>
                    <a:pt x="456" y="334"/>
                    <a:pt x="456" y="334"/>
                  </a:cubicBezTo>
                  <a:cubicBezTo>
                    <a:pt x="454" y="333"/>
                    <a:pt x="453" y="332"/>
                    <a:pt x="452" y="331"/>
                  </a:cubicBezTo>
                  <a:cubicBezTo>
                    <a:pt x="452" y="308"/>
                    <a:pt x="452" y="308"/>
                    <a:pt x="452" y="308"/>
                  </a:cubicBezTo>
                  <a:cubicBezTo>
                    <a:pt x="453" y="308"/>
                    <a:pt x="455" y="309"/>
                    <a:pt x="456" y="310"/>
                  </a:cubicBezTo>
                  <a:close/>
                  <a:moveTo>
                    <a:pt x="456" y="378"/>
                  </a:moveTo>
                  <a:cubicBezTo>
                    <a:pt x="456" y="387"/>
                    <a:pt x="456" y="387"/>
                    <a:pt x="456" y="387"/>
                  </a:cubicBezTo>
                  <a:cubicBezTo>
                    <a:pt x="452" y="390"/>
                    <a:pt x="452" y="390"/>
                    <a:pt x="452" y="390"/>
                  </a:cubicBezTo>
                  <a:cubicBezTo>
                    <a:pt x="452" y="378"/>
                    <a:pt x="452" y="378"/>
                    <a:pt x="452" y="378"/>
                  </a:cubicBezTo>
                  <a:cubicBezTo>
                    <a:pt x="456" y="378"/>
                    <a:pt x="456" y="378"/>
                    <a:pt x="456" y="378"/>
                  </a:cubicBezTo>
                  <a:close/>
                  <a:moveTo>
                    <a:pt x="456" y="470"/>
                  </a:moveTo>
                  <a:cubicBezTo>
                    <a:pt x="456" y="481"/>
                    <a:pt x="456" y="481"/>
                    <a:pt x="456" y="481"/>
                  </a:cubicBezTo>
                  <a:cubicBezTo>
                    <a:pt x="455" y="480"/>
                    <a:pt x="453" y="480"/>
                    <a:pt x="452" y="480"/>
                  </a:cubicBezTo>
                  <a:cubicBezTo>
                    <a:pt x="452" y="474"/>
                    <a:pt x="452" y="474"/>
                    <a:pt x="452" y="474"/>
                  </a:cubicBezTo>
                  <a:cubicBezTo>
                    <a:pt x="452" y="473"/>
                    <a:pt x="453" y="473"/>
                    <a:pt x="453" y="472"/>
                  </a:cubicBezTo>
                  <a:cubicBezTo>
                    <a:pt x="454" y="471"/>
                    <a:pt x="455" y="471"/>
                    <a:pt x="456" y="470"/>
                  </a:cubicBezTo>
                  <a:close/>
                  <a:moveTo>
                    <a:pt x="456" y="486"/>
                  </a:moveTo>
                  <a:cubicBezTo>
                    <a:pt x="456" y="493"/>
                    <a:pt x="456" y="493"/>
                    <a:pt x="456" y="493"/>
                  </a:cubicBezTo>
                  <a:cubicBezTo>
                    <a:pt x="455" y="493"/>
                    <a:pt x="453" y="494"/>
                    <a:pt x="452" y="495"/>
                  </a:cubicBezTo>
                  <a:cubicBezTo>
                    <a:pt x="452" y="491"/>
                    <a:pt x="452" y="491"/>
                    <a:pt x="452" y="491"/>
                  </a:cubicBezTo>
                  <a:cubicBezTo>
                    <a:pt x="452" y="491"/>
                    <a:pt x="453" y="491"/>
                    <a:pt x="453" y="490"/>
                  </a:cubicBezTo>
                  <a:cubicBezTo>
                    <a:pt x="453" y="490"/>
                    <a:pt x="452" y="490"/>
                    <a:pt x="452" y="490"/>
                  </a:cubicBezTo>
                  <a:cubicBezTo>
                    <a:pt x="452" y="486"/>
                    <a:pt x="452" y="486"/>
                    <a:pt x="452" y="486"/>
                  </a:cubicBezTo>
                  <a:cubicBezTo>
                    <a:pt x="452" y="486"/>
                    <a:pt x="452" y="486"/>
                    <a:pt x="452" y="486"/>
                  </a:cubicBezTo>
                  <a:cubicBezTo>
                    <a:pt x="454" y="486"/>
                    <a:pt x="455" y="486"/>
                    <a:pt x="456" y="486"/>
                  </a:cubicBezTo>
                  <a:close/>
                  <a:moveTo>
                    <a:pt x="456" y="512"/>
                  </a:moveTo>
                  <a:cubicBezTo>
                    <a:pt x="456" y="525"/>
                    <a:pt x="456" y="525"/>
                    <a:pt x="456" y="525"/>
                  </a:cubicBezTo>
                  <a:cubicBezTo>
                    <a:pt x="455" y="524"/>
                    <a:pt x="453" y="523"/>
                    <a:pt x="452" y="523"/>
                  </a:cubicBezTo>
                  <a:cubicBezTo>
                    <a:pt x="452" y="511"/>
                    <a:pt x="452" y="511"/>
                    <a:pt x="452" y="511"/>
                  </a:cubicBezTo>
                  <a:cubicBezTo>
                    <a:pt x="453" y="511"/>
                    <a:pt x="455" y="512"/>
                    <a:pt x="456" y="512"/>
                  </a:cubicBezTo>
                  <a:close/>
                  <a:moveTo>
                    <a:pt x="456" y="534"/>
                  </a:moveTo>
                  <a:cubicBezTo>
                    <a:pt x="456" y="542"/>
                    <a:pt x="456" y="542"/>
                    <a:pt x="456" y="542"/>
                  </a:cubicBezTo>
                  <a:cubicBezTo>
                    <a:pt x="455" y="542"/>
                    <a:pt x="453" y="543"/>
                    <a:pt x="452" y="544"/>
                  </a:cubicBezTo>
                  <a:cubicBezTo>
                    <a:pt x="452" y="535"/>
                    <a:pt x="452" y="535"/>
                    <a:pt x="452" y="535"/>
                  </a:cubicBezTo>
                  <a:cubicBezTo>
                    <a:pt x="453" y="535"/>
                    <a:pt x="455" y="534"/>
                    <a:pt x="456" y="534"/>
                  </a:cubicBezTo>
                  <a:close/>
                  <a:moveTo>
                    <a:pt x="456" y="548"/>
                  </a:moveTo>
                  <a:cubicBezTo>
                    <a:pt x="456" y="557"/>
                    <a:pt x="456" y="557"/>
                    <a:pt x="456" y="557"/>
                  </a:cubicBezTo>
                  <a:cubicBezTo>
                    <a:pt x="455" y="558"/>
                    <a:pt x="453" y="558"/>
                    <a:pt x="452" y="559"/>
                  </a:cubicBezTo>
                  <a:cubicBezTo>
                    <a:pt x="452" y="550"/>
                    <a:pt x="452" y="550"/>
                    <a:pt x="452" y="550"/>
                  </a:cubicBezTo>
                  <a:cubicBezTo>
                    <a:pt x="453" y="550"/>
                    <a:pt x="454" y="549"/>
                    <a:pt x="456" y="548"/>
                  </a:cubicBezTo>
                  <a:close/>
                  <a:moveTo>
                    <a:pt x="456" y="561"/>
                  </a:moveTo>
                  <a:cubicBezTo>
                    <a:pt x="456" y="572"/>
                    <a:pt x="456" y="572"/>
                    <a:pt x="456" y="572"/>
                  </a:cubicBezTo>
                  <a:cubicBezTo>
                    <a:pt x="455" y="572"/>
                    <a:pt x="453" y="573"/>
                    <a:pt x="452" y="573"/>
                  </a:cubicBezTo>
                  <a:cubicBezTo>
                    <a:pt x="452" y="563"/>
                    <a:pt x="452" y="563"/>
                    <a:pt x="452" y="563"/>
                  </a:cubicBezTo>
                  <a:cubicBezTo>
                    <a:pt x="453" y="563"/>
                    <a:pt x="455" y="562"/>
                    <a:pt x="456" y="561"/>
                  </a:cubicBezTo>
                  <a:close/>
                  <a:moveTo>
                    <a:pt x="456" y="578"/>
                  </a:moveTo>
                  <a:cubicBezTo>
                    <a:pt x="456" y="588"/>
                    <a:pt x="456" y="588"/>
                    <a:pt x="456" y="588"/>
                  </a:cubicBezTo>
                  <a:cubicBezTo>
                    <a:pt x="455" y="588"/>
                    <a:pt x="453" y="589"/>
                    <a:pt x="452" y="589"/>
                  </a:cubicBezTo>
                  <a:cubicBezTo>
                    <a:pt x="452" y="579"/>
                    <a:pt x="452" y="579"/>
                    <a:pt x="452" y="579"/>
                  </a:cubicBezTo>
                  <a:cubicBezTo>
                    <a:pt x="453" y="579"/>
                    <a:pt x="455" y="578"/>
                    <a:pt x="456" y="578"/>
                  </a:cubicBezTo>
                  <a:close/>
                  <a:moveTo>
                    <a:pt x="456" y="604"/>
                  </a:moveTo>
                  <a:cubicBezTo>
                    <a:pt x="456" y="609"/>
                    <a:pt x="456" y="609"/>
                    <a:pt x="456" y="609"/>
                  </a:cubicBezTo>
                  <a:cubicBezTo>
                    <a:pt x="455" y="609"/>
                    <a:pt x="454" y="609"/>
                    <a:pt x="453" y="609"/>
                  </a:cubicBezTo>
                  <a:cubicBezTo>
                    <a:pt x="454" y="610"/>
                    <a:pt x="455" y="611"/>
                    <a:pt x="456" y="611"/>
                  </a:cubicBezTo>
                  <a:cubicBezTo>
                    <a:pt x="456" y="619"/>
                    <a:pt x="456" y="619"/>
                    <a:pt x="456" y="619"/>
                  </a:cubicBezTo>
                  <a:cubicBezTo>
                    <a:pt x="455" y="618"/>
                    <a:pt x="453" y="617"/>
                    <a:pt x="452" y="616"/>
                  </a:cubicBezTo>
                  <a:cubicBezTo>
                    <a:pt x="452" y="605"/>
                    <a:pt x="452" y="605"/>
                    <a:pt x="452" y="605"/>
                  </a:cubicBezTo>
                  <a:cubicBezTo>
                    <a:pt x="453" y="605"/>
                    <a:pt x="455" y="604"/>
                    <a:pt x="456" y="604"/>
                  </a:cubicBezTo>
                  <a:close/>
                  <a:moveTo>
                    <a:pt x="456" y="626"/>
                  </a:moveTo>
                  <a:cubicBezTo>
                    <a:pt x="456" y="631"/>
                    <a:pt x="456" y="631"/>
                    <a:pt x="456" y="631"/>
                  </a:cubicBezTo>
                  <a:cubicBezTo>
                    <a:pt x="455" y="632"/>
                    <a:pt x="453" y="632"/>
                    <a:pt x="452" y="632"/>
                  </a:cubicBezTo>
                  <a:cubicBezTo>
                    <a:pt x="452" y="627"/>
                    <a:pt x="452" y="627"/>
                    <a:pt x="452" y="627"/>
                  </a:cubicBezTo>
                  <a:cubicBezTo>
                    <a:pt x="453" y="627"/>
                    <a:pt x="455" y="626"/>
                    <a:pt x="456" y="626"/>
                  </a:cubicBezTo>
                  <a:close/>
                  <a:moveTo>
                    <a:pt x="456" y="666"/>
                  </a:moveTo>
                  <a:cubicBezTo>
                    <a:pt x="456" y="706"/>
                    <a:pt x="456" y="706"/>
                    <a:pt x="456" y="706"/>
                  </a:cubicBezTo>
                  <a:cubicBezTo>
                    <a:pt x="454" y="698"/>
                    <a:pt x="453" y="692"/>
                    <a:pt x="452" y="688"/>
                  </a:cubicBezTo>
                  <a:cubicBezTo>
                    <a:pt x="452" y="666"/>
                    <a:pt x="452" y="666"/>
                    <a:pt x="452" y="666"/>
                  </a:cubicBezTo>
                  <a:cubicBezTo>
                    <a:pt x="453" y="666"/>
                    <a:pt x="455" y="666"/>
                    <a:pt x="456" y="666"/>
                  </a:cubicBezTo>
                  <a:close/>
                  <a:moveTo>
                    <a:pt x="456" y="745"/>
                  </a:moveTo>
                  <a:cubicBezTo>
                    <a:pt x="456" y="760"/>
                    <a:pt x="456" y="760"/>
                    <a:pt x="456" y="760"/>
                  </a:cubicBezTo>
                  <a:cubicBezTo>
                    <a:pt x="455" y="759"/>
                    <a:pt x="453" y="758"/>
                    <a:pt x="452" y="757"/>
                  </a:cubicBezTo>
                  <a:cubicBezTo>
                    <a:pt x="452" y="745"/>
                    <a:pt x="452" y="745"/>
                    <a:pt x="452" y="745"/>
                  </a:cubicBezTo>
                  <a:cubicBezTo>
                    <a:pt x="455" y="745"/>
                    <a:pt x="455" y="745"/>
                    <a:pt x="455" y="745"/>
                  </a:cubicBezTo>
                  <a:lnTo>
                    <a:pt x="456" y="745"/>
                  </a:lnTo>
                  <a:close/>
                  <a:moveTo>
                    <a:pt x="445" y="4"/>
                  </a:moveTo>
                  <a:cubicBezTo>
                    <a:pt x="447" y="4"/>
                    <a:pt x="450" y="4"/>
                    <a:pt x="452" y="5"/>
                  </a:cubicBezTo>
                  <a:cubicBezTo>
                    <a:pt x="452" y="29"/>
                    <a:pt x="452" y="29"/>
                    <a:pt x="452" y="29"/>
                  </a:cubicBezTo>
                  <a:cubicBezTo>
                    <a:pt x="450" y="24"/>
                    <a:pt x="448" y="20"/>
                    <a:pt x="445" y="16"/>
                  </a:cubicBezTo>
                  <a:cubicBezTo>
                    <a:pt x="445" y="4"/>
                    <a:pt x="445" y="4"/>
                    <a:pt x="445" y="4"/>
                  </a:cubicBezTo>
                  <a:close/>
                  <a:moveTo>
                    <a:pt x="452" y="789"/>
                  </a:moveTo>
                  <a:cubicBezTo>
                    <a:pt x="451" y="789"/>
                    <a:pt x="450" y="789"/>
                    <a:pt x="449" y="789"/>
                  </a:cubicBezTo>
                  <a:cubicBezTo>
                    <a:pt x="448" y="789"/>
                    <a:pt x="446" y="790"/>
                    <a:pt x="445" y="790"/>
                  </a:cubicBezTo>
                  <a:cubicBezTo>
                    <a:pt x="445" y="776"/>
                    <a:pt x="445" y="776"/>
                    <a:pt x="445" y="776"/>
                  </a:cubicBezTo>
                  <a:cubicBezTo>
                    <a:pt x="447" y="777"/>
                    <a:pt x="450" y="779"/>
                    <a:pt x="452" y="781"/>
                  </a:cubicBezTo>
                  <a:cubicBezTo>
                    <a:pt x="452" y="789"/>
                    <a:pt x="452" y="789"/>
                    <a:pt x="452" y="789"/>
                  </a:cubicBezTo>
                  <a:close/>
                  <a:moveTo>
                    <a:pt x="452" y="42"/>
                  </a:moveTo>
                  <a:cubicBezTo>
                    <a:pt x="452" y="50"/>
                    <a:pt x="452" y="50"/>
                    <a:pt x="452" y="50"/>
                  </a:cubicBezTo>
                  <a:cubicBezTo>
                    <a:pt x="450" y="50"/>
                    <a:pt x="447" y="50"/>
                    <a:pt x="445" y="50"/>
                  </a:cubicBezTo>
                  <a:cubicBezTo>
                    <a:pt x="445" y="43"/>
                    <a:pt x="445" y="43"/>
                    <a:pt x="445" y="43"/>
                  </a:cubicBezTo>
                  <a:cubicBezTo>
                    <a:pt x="448" y="42"/>
                    <a:pt x="450" y="42"/>
                    <a:pt x="452" y="42"/>
                  </a:cubicBezTo>
                  <a:close/>
                  <a:moveTo>
                    <a:pt x="452" y="72"/>
                  </a:moveTo>
                  <a:cubicBezTo>
                    <a:pt x="452" y="110"/>
                    <a:pt x="452" y="110"/>
                    <a:pt x="452" y="110"/>
                  </a:cubicBezTo>
                  <a:cubicBezTo>
                    <a:pt x="451" y="111"/>
                    <a:pt x="449" y="112"/>
                    <a:pt x="447" y="113"/>
                  </a:cubicBezTo>
                  <a:cubicBezTo>
                    <a:pt x="447" y="114"/>
                    <a:pt x="447" y="114"/>
                    <a:pt x="448" y="114"/>
                  </a:cubicBezTo>
                  <a:cubicBezTo>
                    <a:pt x="449" y="114"/>
                    <a:pt x="450" y="114"/>
                    <a:pt x="452" y="114"/>
                  </a:cubicBezTo>
                  <a:cubicBezTo>
                    <a:pt x="452" y="125"/>
                    <a:pt x="452" y="125"/>
                    <a:pt x="452" y="125"/>
                  </a:cubicBezTo>
                  <a:cubicBezTo>
                    <a:pt x="450" y="125"/>
                    <a:pt x="448" y="125"/>
                    <a:pt x="445" y="124"/>
                  </a:cubicBezTo>
                  <a:cubicBezTo>
                    <a:pt x="445" y="73"/>
                    <a:pt x="445" y="73"/>
                    <a:pt x="445" y="73"/>
                  </a:cubicBezTo>
                  <a:cubicBezTo>
                    <a:pt x="447" y="73"/>
                    <a:pt x="449" y="73"/>
                    <a:pt x="451" y="73"/>
                  </a:cubicBezTo>
                  <a:cubicBezTo>
                    <a:pt x="451" y="72"/>
                    <a:pt x="452" y="72"/>
                    <a:pt x="452" y="72"/>
                  </a:cubicBezTo>
                  <a:close/>
                  <a:moveTo>
                    <a:pt x="452" y="128"/>
                  </a:moveTo>
                  <a:cubicBezTo>
                    <a:pt x="452" y="155"/>
                    <a:pt x="452" y="155"/>
                    <a:pt x="452" y="155"/>
                  </a:cubicBezTo>
                  <a:cubicBezTo>
                    <a:pt x="452" y="156"/>
                    <a:pt x="451" y="156"/>
                    <a:pt x="451" y="156"/>
                  </a:cubicBezTo>
                  <a:cubicBezTo>
                    <a:pt x="450" y="155"/>
                    <a:pt x="450" y="155"/>
                    <a:pt x="449" y="154"/>
                  </a:cubicBezTo>
                  <a:cubicBezTo>
                    <a:pt x="449" y="150"/>
                    <a:pt x="449" y="145"/>
                    <a:pt x="449" y="140"/>
                  </a:cubicBezTo>
                  <a:cubicBezTo>
                    <a:pt x="448" y="139"/>
                    <a:pt x="446" y="139"/>
                    <a:pt x="445" y="139"/>
                  </a:cubicBezTo>
                  <a:cubicBezTo>
                    <a:pt x="445" y="127"/>
                    <a:pt x="445" y="127"/>
                    <a:pt x="445" y="127"/>
                  </a:cubicBezTo>
                  <a:cubicBezTo>
                    <a:pt x="448" y="127"/>
                    <a:pt x="450" y="128"/>
                    <a:pt x="452" y="128"/>
                  </a:cubicBezTo>
                  <a:close/>
                  <a:moveTo>
                    <a:pt x="452" y="170"/>
                  </a:moveTo>
                  <a:cubicBezTo>
                    <a:pt x="452" y="199"/>
                    <a:pt x="452" y="199"/>
                    <a:pt x="452" y="199"/>
                  </a:cubicBezTo>
                  <a:cubicBezTo>
                    <a:pt x="450" y="198"/>
                    <a:pt x="448" y="198"/>
                    <a:pt x="445" y="197"/>
                  </a:cubicBezTo>
                  <a:cubicBezTo>
                    <a:pt x="445" y="193"/>
                    <a:pt x="445" y="193"/>
                    <a:pt x="445" y="193"/>
                  </a:cubicBezTo>
                  <a:cubicBezTo>
                    <a:pt x="450" y="193"/>
                    <a:pt x="450" y="193"/>
                    <a:pt x="450" y="193"/>
                  </a:cubicBezTo>
                  <a:cubicBezTo>
                    <a:pt x="448" y="186"/>
                    <a:pt x="448" y="181"/>
                    <a:pt x="445" y="178"/>
                  </a:cubicBezTo>
                  <a:cubicBezTo>
                    <a:pt x="445" y="168"/>
                    <a:pt x="445" y="168"/>
                    <a:pt x="445" y="168"/>
                  </a:cubicBezTo>
                  <a:cubicBezTo>
                    <a:pt x="448" y="169"/>
                    <a:pt x="450" y="169"/>
                    <a:pt x="452" y="170"/>
                  </a:cubicBezTo>
                  <a:close/>
                  <a:moveTo>
                    <a:pt x="452" y="224"/>
                  </a:moveTo>
                  <a:cubicBezTo>
                    <a:pt x="452" y="234"/>
                    <a:pt x="452" y="234"/>
                    <a:pt x="452" y="234"/>
                  </a:cubicBezTo>
                  <a:cubicBezTo>
                    <a:pt x="450" y="234"/>
                    <a:pt x="447" y="234"/>
                    <a:pt x="445" y="235"/>
                  </a:cubicBezTo>
                  <a:cubicBezTo>
                    <a:pt x="445" y="224"/>
                    <a:pt x="445" y="224"/>
                    <a:pt x="445" y="224"/>
                  </a:cubicBezTo>
                  <a:cubicBezTo>
                    <a:pt x="447" y="224"/>
                    <a:pt x="450" y="224"/>
                    <a:pt x="452" y="224"/>
                  </a:cubicBezTo>
                  <a:close/>
                  <a:moveTo>
                    <a:pt x="452" y="244"/>
                  </a:moveTo>
                  <a:cubicBezTo>
                    <a:pt x="452" y="254"/>
                    <a:pt x="452" y="254"/>
                    <a:pt x="452" y="254"/>
                  </a:cubicBezTo>
                  <a:cubicBezTo>
                    <a:pt x="450" y="254"/>
                    <a:pt x="448" y="253"/>
                    <a:pt x="445" y="253"/>
                  </a:cubicBezTo>
                  <a:cubicBezTo>
                    <a:pt x="445" y="241"/>
                    <a:pt x="445" y="241"/>
                    <a:pt x="445" y="241"/>
                  </a:cubicBezTo>
                  <a:cubicBezTo>
                    <a:pt x="447" y="243"/>
                    <a:pt x="449" y="243"/>
                    <a:pt x="452" y="244"/>
                  </a:cubicBezTo>
                  <a:close/>
                  <a:moveTo>
                    <a:pt x="452" y="262"/>
                  </a:moveTo>
                  <a:cubicBezTo>
                    <a:pt x="452" y="270"/>
                    <a:pt x="452" y="270"/>
                    <a:pt x="452" y="270"/>
                  </a:cubicBezTo>
                  <a:cubicBezTo>
                    <a:pt x="450" y="270"/>
                    <a:pt x="448" y="269"/>
                    <a:pt x="445" y="269"/>
                  </a:cubicBezTo>
                  <a:cubicBezTo>
                    <a:pt x="445" y="259"/>
                    <a:pt x="445" y="259"/>
                    <a:pt x="445" y="259"/>
                  </a:cubicBezTo>
                  <a:cubicBezTo>
                    <a:pt x="447" y="260"/>
                    <a:pt x="450" y="261"/>
                    <a:pt x="452" y="262"/>
                  </a:cubicBezTo>
                  <a:close/>
                  <a:moveTo>
                    <a:pt x="452" y="283"/>
                  </a:moveTo>
                  <a:cubicBezTo>
                    <a:pt x="452" y="293"/>
                    <a:pt x="452" y="293"/>
                    <a:pt x="452" y="293"/>
                  </a:cubicBezTo>
                  <a:cubicBezTo>
                    <a:pt x="449" y="292"/>
                    <a:pt x="447" y="291"/>
                    <a:pt x="445" y="291"/>
                  </a:cubicBezTo>
                  <a:cubicBezTo>
                    <a:pt x="445" y="281"/>
                    <a:pt x="445" y="281"/>
                    <a:pt x="445" y="281"/>
                  </a:cubicBezTo>
                  <a:cubicBezTo>
                    <a:pt x="447" y="282"/>
                    <a:pt x="450" y="283"/>
                    <a:pt x="452" y="283"/>
                  </a:cubicBezTo>
                  <a:close/>
                  <a:moveTo>
                    <a:pt x="452" y="308"/>
                  </a:moveTo>
                  <a:cubicBezTo>
                    <a:pt x="452" y="331"/>
                    <a:pt x="452" y="331"/>
                    <a:pt x="452" y="331"/>
                  </a:cubicBezTo>
                  <a:cubicBezTo>
                    <a:pt x="451" y="330"/>
                    <a:pt x="450" y="329"/>
                    <a:pt x="450" y="327"/>
                  </a:cubicBezTo>
                  <a:cubicBezTo>
                    <a:pt x="445" y="326"/>
                    <a:pt x="445" y="326"/>
                    <a:pt x="445" y="326"/>
                  </a:cubicBezTo>
                  <a:cubicBezTo>
                    <a:pt x="445" y="323"/>
                    <a:pt x="445" y="323"/>
                    <a:pt x="445" y="323"/>
                  </a:cubicBezTo>
                  <a:cubicBezTo>
                    <a:pt x="446" y="322"/>
                    <a:pt x="447" y="322"/>
                    <a:pt x="448" y="322"/>
                  </a:cubicBezTo>
                  <a:cubicBezTo>
                    <a:pt x="448" y="318"/>
                    <a:pt x="448" y="314"/>
                    <a:pt x="448" y="310"/>
                  </a:cubicBezTo>
                  <a:cubicBezTo>
                    <a:pt x="447" y="309"/>
                    <a:pt x="446" y="309"/>
                    <a:pt x="445" y="309"/>
                  </a:cubicBezTo>
                  <a:cubicBezTo>
                    <a:pt x="445" y="304"/>
                    <a:pt x="445" y="304"/>
                    <a:pt x="445" y="304"/>
                  </a:cubicBezTo>
                  <a:cubicBezTo>
                    <a:pt x="448" y="305"/>
                    <a:pt x="450" y="306"/>
                    <a:pt x="452" y="308"/>
                  </a:cubicBezTo>
                  <a:close/>
                  <a:moveTo>
                    <a:pt x="452" y="378"/>
                  </a:moveTo>
                  <a:cubicBezTo>
                    <a:pt x="452" y="390"/>
                    <a:pt x="452" y="390"/>
                    <a:pt x="452" y="390"/>
                  </a:cubicBezTo>
                  <a:cubicBezTo>
                    <a:pt x="445" y="395"/>
                    <a:pt x="445" y="395"/>
                    <a:pt x="445" y="395"/>
                  </a:cubicBezTo>
                  <a:cubicBezTo>
                    <a:pt x="445" y="378"/>
                    <a:pt x="445" y="378"/>
                    <a:pt x="445" y="378"/>
                  </a:cubicBezTo>
                  <a:cubicBezTo>
                    <a:pt x="452" y="378"/>
                    <a:pt x="452" y="378"/>
                    <a:pt x="452" y="378"/>
                  </a:cubicBezTo>
                  <a:close/>
                  <a:moveTo>
                    <a:pt x="452" y="474"/>
                  </a:moveTo>
                  <a:cubicBezTo>
                    <a:pt x="452" y="480"/>
                    <a:pt x="452" y="480"/>
                    <a:pt x="452" y="480"/>
                  </a:cubicBezTo>
                  <a:cubicBezTo>
                    <a:pt x="450" y="480"/>
                    <a:pt x="449" y="480"/>
                    <a:pt x="446" y="480"/>
                  </a:cubicBezTo>
                  <a:cubicBezTo>
                    <a:pt x="446" y="481"/>
                    <a:pt x="446" y="482"/>
                    <a:pt x="446" y="483"/>
                  </a:cubicBezTo>
                  <a:cubicBezTo>
                    <a:pt x="448" y="484"/>
                    <a:pt x="450" y="485"/>
                    <a:pt x="452" y="486"/>
                  </a:cubicBezTo>
                  <a:cubicBezTo>
                    <a:pt x="452" y="490"/>
                    <a:pt x="452" y="490"/>
                    <a:pt x="452" y="490"/>
                  </a:cubicBezTo>
                  <a:cubicBezTo>
                    <a:pt x="449" y="488"/>
                    <a:pt x="447" y="487"/>
                    <a:pt x="445" y="487"/>
                  </a:cubicBezTo>
                  <a:cubicBezTo>
                    <a:pt x="445" y="479"/>
                    <a:pt x="445" y="479"/>
                    <a:pt x="445" y="479"/>
                  </a:cubicBezTo>
                  <a:cubicBezTo>
                    <a:pt x="448" y="478"/>
                    <a:pt x="450" y="476"/>
                    <a:pt x="452" y="474"/>
                  </a:cubicBezTo>
                  <a:close/>
                  <a:moveTo>
                    <a:pt x="452" y="491"/>
                  </a:moveTo>
                  <a:cubicBezTo>
                    <a:pt x="452" y="495"/>
                    <a:pt x="452" y="495"/>
                    <a:pt x="452" y="495"/>
                  </a:cubicBezTo>
                  <a:cubicBezTo>
                    <a:pt x="450" y="496"/>
                    <a:pt x="448" y="497"/>
                    <a:pt x="445" y="499"/>
                  </a:cubicBezTo>
                  <a:cubicBezTo>
                    <a:pt x="445" y="493"/>
                    <a:pt x="445" y="493"/>
                    <a:pt x="445" y="493"/>
                  </a:cubicBezTo>
                  <a:cubicBezTo>
                    <a:pt x="448" y="493"/>
                    <a:pt x="450" y="493"/>
                    <a:pt x="452" y="491"/>
                  </a:cubicBezTo>
                  <a:close/>
                  <a:moveTo>
                    <a:pt x="452" y="511"/>
                  </a:moveTo>
                  <a:cubicBezTo>
                    <a:pt x="452" y="523"/>
                    <a:pt x="452" y="523"/>
                    <a:pt x="452" y="523"/>
                  </a:cubicBezTo>
                  <a:cubicBezTo>
                    <a:pt x="450" y="522"/>
                    <a:pt x="447" y="521"/>
                    <a:pt x="445" y="521"/>
                  </a:cubicBezTo>
                  <a:cubicBezTo>
                    <a:pt x="445" y="511"/>
                    <a:pt x="445" y="511"/>
                    <a:pt x="445" y="511"/>
                  </a:cubicBezTo>
                  <a:cubicBezTo>
                    <a:pt x="448" y="511"/>
                    <a:pt x="450" y="511"/>
                    <a:pt x="452" y="511"/>
                  </a:cubicBezTo>
                  <a:close/>
                  <a:moveTo>
                    <a:pt x="452" y="535"/>
                  </a:moveTo>
                  <a:cubicBezTo>
                    <a:pt x="452" y="544"/>
                    <a:pt x="452" y="544"/>
                    <a:pt x="452" y="544"/>
                  </a:cubicBezTo>
                  <a:cubicBezTo>
                    <a:pt x="450" y="546"/>
                    <a:pt x="447" y="547"/>
                    <a:pt x="445" y="548"/>
                  </a:cubicBezTo>
                  <a:cubicBezTo>
                    <a:pt x="445" y="539"/>
                    <a:pt x="445" y="539"/>
                    <a:pt x="445" y="539"/>
                  </a:cubicBezTo>
                  <a:cubicBezTo>
                    <a:pt x="446" y="539"/>
                    <a:pt x="446" y="538"/>
                    <a:pt x="446" y="537"/>
                  </a:cubicBezTo>
                  <a:cubicBezTo>
                    <a:pt x="448" y="537"/>
                    <a:pt x="450" y="536"/>
                    <a:pt x="452" y="535"/>
                  </a:cubicBezTo>
                  <a:close/>
                  <a:moveTo>
                    <a:pt x="452" y="550"/>
                  </a:moveTo>
                  <a:cubicBezTo>
                    <a:pt x="452" y="559"/>
                    <a:pt x="452" y="559"/>
                    <a:pt x="452" y="559"/>
                  </a:cubicBezTo>
                  <a:cubicBezTo>
                    <a:pt x="450" y="560"/>
                    <a:pt x="448" y="560"/>
                    <a:pt x="446" y="560"/>
                  </a:cubicBezTo>
                  <a:cubicBezTo>
                    <a:pt x="446" y="563"/>
                    <a:pt x="446" y="565"/>
                    <a:pt x="445" y="567"/>
                  </a:cubicBezTo>
                  <a:cubicBezTo>
                    <a:pt x="445" y="553"/>
                    <a:pt x="445" y="553"/>
                    <a:pt x="445" y="553"/>
                  </a:cubicBezTo>
                  <a:cubicBezTo>
                    <a:pt x="447" y="552"/>
                    <a:pt x="449" y="552"/>
                    <a:pt x="452" y="550"/>
                  </a:cubicBezTo>
                  <a:close/>
                  <a:moveTo>
                    <a:pt x="452" y="563"/>
                  </a:moveTo>
                  <a:cubicBezTo>
                    <a:pt x="450" y="565"/>
                    <a:pt x="447" y="566"/>
                    <a:pt x="445" y="567"/>
                  </a:cubicBezTo>
                  <a:cubicBezTo>
                    <a:pt x="445" y="588"/>
                    <a:pt x="445" y="588"/>
                    <a:pt x="445" y="588"/>
                  </a:cubicBezTo>
                  <a:cubicBezTo>
                    <a:pt x="446" y="589"/>
                    <a:pt x="447" y="590"/>
                    <a:pt x="448" y="590"/>
                  </a:cubicBezTo>
                  <a:cubicBezTo>
                    <a:pt x="449" y="590"/>
                    <a:pt x="451" y="589"/>
                    <a:pt x="452" y="589"/>
                  </a:cubicBezTo>
                  <a:cubicBezTo>
                    <a:pt x="452" y="579"/>
                    <a:pt x="452" y="579"/>
                    <a:pt x="452" y="579"/>
                  </a:cubicBezTo>
                  <a:cubicBezTo>
                    <a:pt x="451" y="579"/>
                    <a:pt x="450" y="579"/>
                    <a:pt x="450" y="579"/>
                  </a:cubicBezTo>
                  <a:cubicBezTo>
                    <a:pt x="450" y="577"/>
                    <a:pt x="450" y="576"/>
                    <a:pt x="450" y="574"/>
                  </a:cubicBezTo>
                  <a:cubicBezTo>
                    <a:pt x="450" y="574"/>
                    <a:pt x="451" y="574"/>
                    <a:pt x="452" y="573"/>
                  </a:cubicBezTo>
                  <a:cubicBezTo>
                    <a:pt x="452" y="563"/>
                    <a:pt x="452" y="563"/>
                    <a:pt x="452" y="563"/>
                  </a:cubicBezTo>
                  <a:close/>
                  <a:moveTo>
                    <a:pt x="452" y="605"/>
                  </a:moveTo>
                  <a:cubicBezTo>
                    <a:pt x="452" y="616"/>
                    <a:pt x="452" y="616"/>
                    <a:pt x="452" y="616"/>
                  </a:cubicBezTo>
                  <a:cubicBezTo>
                    <a:pt x="450" y="614"/>
                    <a:pt x="448" y="613"/>
                    <a:pt x="445" y="613"/>
                  </a:cubicBezTo>
                  <a:cubicBezTo>
                    <a:pt x="445" y="606"/>
                    <a:pt x="445" y="606"/>
                    <a:pt x="445" y="606"/>
                  </a:cubicBezTo>
                  <a:cubicBezTo>
                    <a:pt x="447" y="606"/>
                    <a:pt x="450" y="605"/>
                    <a:pt x="452" y="605"/>
                  </a:cubicBezTo>
                  <a:close/>
                  <a:moveTo>
                    <a:pt x="452" y="627"/>
                  </a:moveTo>
                  <a:cubicBezTo>
                    <a:pt x="452" y="632"/>
                    <a:pt x="452" y="632"/>
                    <a:pt x="452" y="632"/>
                  </a:cubicBezTo>
                  <a:cubicBezTo>
                    <a:pt x="450" y="632"/>
                    <a:pt x="449" y="632"/>
                    <a:pt x="448" y="633"/>
                  </a:cubicBezTo>
                  <a:cubicBezTo>
                    <a:pt x="447" y="633"/>
                    <a:pt x="446" y="633"/>
                    <a:pt x="445" y="634"/>
                  </a:cubicBezTo>
                  <a:cubicBezTo>
                    <a:pt x="445" y="624"/>
                    <a:pt x="445" y="624"/>
                    <a:pt x="445" y="624"/>
                  </a:cubicBezTo>
                  <a:cubicBezTo>
                    <a:pt x="447" y="626"/>
                    <a:pt x="448" y="627"/>
                    <a:pt x="450" y="628"/>
                  </a:cubicBezTo>
                  <a:cubicBezTo>
                    <a:pt x="452" y="627"/>
                    <a:pt x="452" y="627"/>
                    <a:pt x="452" y="627"/>
                  </a:cubicBezTo>
                  <a:close/>
                  <a:moveTo>
                    <a:pt x="452" y="666"/>
                  </a:moveTo>
                  <a:cubicBezTo>
                    <a:pt x="452" y="688"/>
                    <a:pt x="452" y="688"/>
                    <a:pt x="452" y="688"/>
                  </a:cubicBezTo>
                  <a:cubicBezTo>
                    <a:pt x="450" y="680"/>
                    <a:pt x="450" y="680"/>
                    <a:pt x="449" y="679"/>
                  </a:cubicBezTo>
                  <a:cubicBezTo>
                    <a:pt x="448" y="681"/>
                    <a:pt x="446" y="683"/>
                    <a:pt x="445" y="684"/>
                  </a:cubicBezTo>
                  <a:cubicBezTo>
                    <a:pt x="445" y="672"/>
                    <a:pt x="445" y="672"/>
                    <a:pt x="445" y="672"/>
                  </a:cubicBezTo>
                  <a:cubicBezTo>
                    <a:pt x="448" y="668"/>
                    <a:pt x="448" y="668"/>
                    <a:pt x="449" y="666"/>
                  </a:cubicBezTo>
                  <a:cubicBezTo>
                    <a:pt x="450" y="666"/>
                    <a:pt x="451" y="666"/>
                    <a:pt x="452" y="666"/>
                  </a:cubicBezTo>
                  <a:close/>
                  <a:moveTo>
                    <a:pt x="452" y="745"/>
                  </a:moveTo>
                  <a:cubicBezTo>
                    <a:pt x="452" y="757"/>
                    <a:pt x="452" y="757"/>
                    <a:pt x="452" y="757"/>
                  </a:cubicBezTo>
                  <a:cubicBezTo>
                    <a:pt x="449" y="754"/>
                    <a:pt x="449" y="754"/>
                    <a:pt x="449" y="754"/>
                  </a:cubicBezTo>
                  <a:cubicBezTo>
                    <a:pt x="445" y="754"/>
                    <a:pt x="445" y="754"/>
                    <a:pt x="445" y="754"/>
                  </a:cubicBezTo>
                  <a:cubicBezTo>
                    <a:pt x="445" y="745"/>
                    <a:pt x="445" y="745"/>
                    <a:pt x="445" y="745"/>
                  </a:cubicBezTo>
                  <a:cubicBezTo>
                    <a:pt x="452" y="745"/>
                    <a:pt x="452" y="745"/>
                    <a:pt x="452" y="745"/>
                  </a:cubicBezTo>
                  <a:close/>
                  <a:moveTo>
                    <a:pt x="445" y="535"/>
                  </a:moveTo>
                  <a:cubicBezTo>
                    <a:pt x="445" y="526"/>
                    <a:pt x="445" y="526"/>
                    <a:pt x="445" y="526"/>
                  </a:cubicBezTo>
                  <a:cubicBezTo>
                    <a:pt x="446" y="526"/>
                    <a:pt x="446" y="526"/>
                    <a:pt x="446" y="526"/>
                  </a:cubicBezTo>
                  <a:cubicBezTo>
                    <a:pt x="449" y="529"/>
                    <a:pt x="449" y="529"/>
                    <a:pt x="449" y="533"/>
                  </a:cubicBezTo>
                  <a:cubicBezTo>
                    <a:pt x="448" y="535"/>
                    <a:pt x="448" y="535"/>
                    <a:pt x="445" y="535"/>
                  </a:cubicBezTo>
                  <a:close/>
                  <a:moveTo>
                    <a:pt x="439" y="3"/>
                  </a:moveTo>
                  <a:cubicBezTo>
                    <a:pt x="441" y="3"/>
                    <a:pt x="443" y="3"/>
                    <a:pt x="445" y="4"/>
                  </a:cubicBezTo>
                  <a:cubicBezTo>
                    <a:pt x="445" y="16"/>
                    <a:pt x="445" y="16"/>
                    <a:pt x="445" y="16"/>
                  </a:cubicBezTo>
                  <a:cubicBezTo>
                    <a:pt x="444" y="14"/>
                    <a:pt x="442" y="13"/>
                    <a:pt x="439" y="12"/>
                  </a:cubicBezTo>
                  <a:cubicBezTo>
                    <a:pt x="439" y="3"/>
                    <a:pt x="439" y="3"/>
                    <a:pt x="439" y="3"/>
                  </a:cubicBezTo>
                  <a:close/>
                  <a:moveTo>
                    <a:pt x="445" y="790"/>
                  </a:moveTo>
                  <a:cubicBezTo>
                    <a:pt x="443" y="790"/>
                    <a:pt x="441" y="791"/>
                    <a:pt x="439" y="791"/>
                  </a:cubicBezTo>
                  <a:cubicBezTo>
                    <a:pt x="439" y="783"/>
                    <a:pt x="439" y="783"/>
                    <a:pt x="439" y="783"/>
                  </a:cubicBezTo>
                  <a:cubicBezTo>
                    <a:pt x="439" y="769"/>
                    <a:pt x="439" y="769"/>
                    <a:pt x="439" y="769"/>
                  </a:cubicBezTo>
                  <a:cubicBezTo>
                    <a:pt x="441" y="772"/>
                    <a:pt x="443" y="774"/>
                    <a:pt x="445" y="776"/>
                  </a:cubicBezTo>
                  <a:cubicBezTo>
                    <a:pt x="445" y="790"/>
                    <a:pt x="445" y="790"/>
                    <a:pt x="445" y="790"/>
                  </a:cubicBezTo>
                  <a:close/>
                  <a:moveTo>
                    <a:pt x="445" y="43"/>
                  </a:moveTo>
                  <a:cubicBezTo>
                    <a:pt x="445" y="50"/>
                    <a:pt x="445" y="50"/>
                    <a:pt x="445" y="50"/>
                  </a:cubicBezTo>
                  <a:cubicBezTo>
                    <a:pt x="443" y="50"/>
                    <a:pt x="441" y="49"/>
                    <a:pt x="439" y="48"/>
                  </a:cubicBezTo>
                  <a:cubicBezTo>
                    <a:pt x="439" y="39"/>
                    <a:pt x="439" y="39"/>
                    <a:pt x="439" y="39"/>
                  </a:cubicBezTo>
                  <a:cubicBezTo>
                    <a:pt x="441" y="40"/>
                    <a:pt x="443" y="42"/>
                    <a:pt x="445" y="43"/>
                  </a:cubicBezTo>
                  <a:cubicBezTo>
                    <a:pt x="445" y="43"/>
                    <a:pt x="445" y="43"/>
                    <a:pt x="445" y="43"/>
                  </a:cubicBezTo>
                  <a:close/>
                  <a:moveTo>
                    <a:pt x="445" y="73"/>
                  </a:moveTo>
                  <a:cubicBezTo>
                    <a:pt x="445" y="124"/>
                    <a:pt x="445" y="124"/>
                    <a:pt x="445" y="124"/>
                  </a:cubicBezTo>
                  <a:cubicBezTo>
                    <a:pt x="443" y="124"/>
                    <a:pt x="441" y="124"/>
                    <a:pt x="439" y="124"/>
                  </a:cubicBezTo>
                  <a:cubicBezTo>
                    <a:pt x="439" y="99"/>
                    <a:pt x="439" y="99"/>
                    <a:pt x="439" y="99"/>
                  </a:cubicBezTo>
                  <a:cubicBezTo>
                    <a:pt x="440" y="98"/>
                    <a:pt x="441" y="98"/>
                    <a:pt x="442" y="98"/>
                  </a:cubicBezTo>
                  <a:cubicBezTo>
                    <a:pt x="442" y="97"/>
                    <a:pt x="442" y="97"/>
                    <a:pt x="443" y="96"/>
                  </a:cubicBezTo>
                  <a:cubicBezTo>
                    <a:pt x="439" y="96"/>
                    <a:pt x="439" y="96"/>
                    <a:pt x="439" y="96"/>
                  </a:cubicBezTo>
                  <a:cubicBezTo>
                    <a:pt x="439" y="87"/>
                    <a:pt x="439" y="87"/>
                    <a:pt x="439" y="87"/>
                  </a:cubicBezTo>
                  <a:cubicBezTo>
                    <a:pt x="440" y="86"/>
                    <a:pt x="441" y="86"/>
                    <a:pt x="442" y="86"/>
                  </a:cubicBezTo>
                  <a:cubicBezTo>
                    <a:pt x="439" y="85"/>
                    <a:pt x="439" y="85"/>
                    <a:pt x="439" y="85"/>
                  </a:cubicBezTo>
                  <a:cubicBezTo>
                    <a:pt x="439" y="73"/>
                    <a:pt x="439" y="73"/>
                    <a:pt x="439" y="73"/>
                  </a:cubicBezTo>
                  <a:cubicBezTo>
                    <a:pt x="441" y="73"/>
                    <a:pt x="443" y="73"/>
                    <a:pt x="445" y="73"/>
                  </a:cubicBezTo>
                  <a:close/>
                  <a:moveTo>
                    <a:pt x="445" y="127"/>
                  </a:moveTo>
                  <a:cubicBezTo>
                    <a:pt x="445" y="139"/>
                    <a:pt x="445" y="139"/>
                    <a:pt x="445" y="139"/>
                  </a:cubicBezTo>
                  <a:cubicBezTo>
                    <a:pt x="443" y="139"/>
                    <a:pt x="441" y="138"/>
                    <a:pt x="439" y="138"/>
                  </a:cubicBezTo>
                  <a:cubicBezTo>
                    <a:pt x="439" y="126"/>
                    <a:pt x="439" y="126"/>
                    <a:pt x="439" y="126"/>
                  </a:cubicBezTo>
                  <a:cubicBezTo>
                    <a:pt x="441" y="126"/>
                    <a:pt x="443" y="127"/>
                    <a:pt x="445" y="127"/>
                  </a:cubicBezTo>
                  <a:close/>
                  <a:moveTo>
                    <a:pt x="445" y="168"/>
                  </a:moveTo>
                  <a:cubicBezTo>
                    <a:pt x="445" y="178"/>
                    <a:pt x="445" y="178"/>
                    <a:pt x="445" y="178"/>
                  </a:cubicBezTo>
                  <a:cubicBezTo>
                    <a:pt x="444" y="177"/>
                    <a:pt x="442" y="175"/>
                    <a:pt x="439" y="174"/>
                  </a:cubicBezTo>
                  <a:cubicBezTo>
                    <a:pt x="439" y="167"/>
                    <a:pt x="439" y="167"/>
                    <a:pt x="439" y="167"/>
                  </a:cubicBezTo>
                  <a:cubicBezTo>
                    <a:pt x="441" y="167"/>
                    <a:pt x="443" y="168"/>
                    <a:pt x="445" y="168"/>
                  </a:cubicBezTo>
                  <a:close/>
                  <a:moveTo>
                    <a:pt x="445" y="193"/>
                  </a:moveTo>
                  <a:cubicBezTo>
                    <a:pt x="445" y="197"/>
                    <a:pt x="445" y="197"/>
                    <a:pt x="445" y="197"/>
                  </a:cubicBezTo>
                  <a:cubicBezTo>
                    <a:pt x="443" y="197"/>
                    <a:pt x="441" y="196"/>
                    <a:pt x="439" y="196"/>
                  </a:cubicBezTo>
                  <a:cubicBezTo>
                    <a:pt x="439" y="189"/>
                    <a:pt x="439" y="189"/>
                    <a:pt x="439" y="189"/>
                  </a:cubicBezTo>
                  <a:cubicBezTo>
                    <a:pt x="440" y="191"/>
                    <a:pt x="442" y="192"/>
                    <a:pt x="444" y="193"/>
                  </a:cubicBezTo>
                  <a:cubicBezTo>
                    <a:pt x="445" y="193"/>
                    <a:pt x="445" y="193"/>
                    <a:pt x="445" y="193"/>
                  </a:cubicBezTo>
                  <a:close/>
                  <a:moveTo>
                    <a:pt x="445" y="224"/>
                  </a:moveTo>
                  <a:cubicBezTo>
                    <a:pt x="445" y="235"/>
                    <a:pt x="445" y="235"/>
                    <a:pt x="445" y="235"/>
                  </a:cubicBezTo>
                  <a:cubicBezTo>
                    <a:pt x="444" y="235"/>
                    <a:pt x="443" y="236"/>
                    <a:pt x="441" y="236"/>
                  </a:cubicBezTo>
                  <a:cubicBezTo>
                    <a:pt x="441" y="239"/>
                    <a:pt x="443" y="240"/>
                    <a:pt x="445" y="241"/>
                  </a:cubicBezTo>
                  <a:cubicBezTo>
                    <a:pt x="445" y="253"/>
                    <a:pt x="445" y="253"/>
                    <a:pt x="445" y="253"/>
                  </a:cubicBezTo>
                  <a:cubicBezTo>
                    <a:pt x="443" y="253"/>
                    <a:pt x="441" y="253"/>
                    <a:pt x="439" y="253"/>
                  </a:cubicBezTo>
                  <a:cubicBezTo>
                    <a:pt x="439" y="224"/>
                    <a:pt x="439" y="224"/>
                    <a:pt x="439" y="224"/>
                  </a:cubicBezTo>
                  <a:cubicBezTo>
                    <a:pt x="441" y="224"/>
                    <a:pt x="443" y="224"/>
                    <a:pt x="445" y="224"/>
                  </a:cubicBezTo>
                  <a:close/>
                  <a:moveTo>
                    <a:pt x="445" y="259"/>
                  </a:moveTo>
                  <a:cubicBezTo>
                    <a:pt x="445" y="269"/>
                    <a:pt x="445" y="269"/>
                    <a:pt x="445" y="269"/>
                  </a:cubicBezTo>
                  <a:cubicBezTo>
                    <a:pt x="443" y="268"/>
                    <a:pt x="441" y="268"/>
                    <a:pt x="439" y="268"/>
                  </a:cubicBezTo>
                  <a:cubicBezTo>
                    <a:pt x="439" y="257"/>
                    <a:pt x="439" y="257"/>
                    <a:pt x="439" y="257"/>
                  </a:cubicBezTo>
                  <a:cubicBezTo>
                    <a:pt x="441" y="258"/>
                    <a:pt x="443" y="259"/>
                    <a:pt x="445" y="259"/>
                  </a:cubicBezTo>
                  <a:close/>
                  <a:moveTo>
                    <a:pt x="445" y="281"/>
                  </a:moveTo>
                  <a:cubicBezTo>
                    <a:pt x="445" y="291"/>
                    <a:pt x="445" y="291"/>
                    <a:pt x="445" y="291"/>
                  </a:cubicBezTo>
                  <a:cubicBezTo>
                    <a:pt x="443" y="290"/>
                    <a:pt x="441" y="289"/>
                    <a:pt x="439" y="289"/>
                  </a:cubicBezTo>
                  <a:cubicBezTo>
                    <a:pt x="439" y="277"/>
                    <a:pt x="439" y="277"/>
                    <a:pt x="439" y="277"/>
                  </a:cubicBezTo>
                  <a:cubicBezTo>
                    <a:pt x="441" y="279"/>
                    <a:pt x="443" y="280"/>
                    <a:pt x="445" y="281"/>
                  </a:cubicBezTo>
                  <a:close/>
                  <a:moveTo>
                    <a:pt x="445" y="304"/>
                  </a:moveTo>
                  <a:cubicBezTo>
                    <a:pt x="445" y="309"/>
                    <a:pt x="445" y="309"/>
                    <a:pt x="445" y="309"/>
                  </a:cubicBezTo>
                  <a:cubicBezTo>
                    <a:pt x="444" y="308"/>
                    <a:pt x="443" y="308"/>
                    <a:pt x="442" y="307"/>
                  </a:cubicBezTo>
                  <a:cubicBezTo>
                    <a:pt x="442" y="314"/>
                    <a:pt x="442" y="317"/>
                    <a:pt x="445" y="323"/>
                  </a:cubicBezTo>
                  <a:cubicBezTo>
                    <a:pt x="445" y="323"/>
                    <a:pt x="445" y="323"/>
                    <a:pt x="445" y="323"/>
                  </a:cubicBezTo>
                  <a:cubicBezTo>
                    <a:pt x="445" y="326"/>
                    <a:pt x="445" y="326"/>
                    <a:pt x="445" y="326"/>
                  </a:cubicBezTo>
                  <a:cubicBezTo>
                    <a:pt x="440" y="324"/>
                    <a:pt x="440" y="324"/>
                    <a:pt x="440" y="324"/>
                  </a:cubicBezTo>
                  <a:cubicBezTo>
                    <a:pt x="440" y="323"/>
                    <a:pt x="440" y="322"/>
                    <a:pt x="440" y="321"/>
                  </a:cubicBezTo>
                  <a:cubicBezTo>
                    <a:pt x="440" y="321"/>
                    <a:pt x="440" y="321"/>
                    <a:pt x="439" y="321"/>
                  </a:cubicBezTo>
                  <a:cubicBezTo>
                    <a:pt x="439" y="302"/>
                    <a:pt x="439" y="302"/>
                    <a:pt x="439" y="302"/>
                  </a:cubicBezTo>
                  <a:cubicBezTo>
                    <a:pt x="441" y="302"/>
                    <a:pt x="443" y="303"/>
                    <a:pt x="445" y="304"/>
                  </a:cubicBezTo>
                  <a:close/>
                  <a:moveTo>
                    <a:pt x="445" y="378"/>
                  </a:moveTo>
                  <a:cubicBezTo>
                    <a:pt x="445" y="395"/>
                    <a:pt x="445" y="395"/>
                    <a:pt x="445" y="395"/>
                  </a:cubicBezTo>
                  <a:cubicBezTo>
                    <a:pt x="439" y="400"/>
                    <a:pt x="439" y="400"/>
                    <a:pt x="439" y="400"/>
                  </a:cubicBezTo>
                  <a:cubicBezTo>
                    <a:pt x="439" y="378"/>
                    <a:pt x="439" y="378"/>
                    <a:pt x="439" y="378"/>
                  </a:cubicBezTo>
                  <a:cubicBezTo>
                    <a:pt x="445" y="378"/>
                    <a:pt x="445" y="378"/>
                    <a:pt x="445" y="378"/>
                  </a:cubicBezTo>
                  <a:close/>
                  <a:moveTo>
                    <a:pt x="445" y="479"/>
                  </a:moveTo>
                  <a:cubicBezTo>
                    <a:pt x="445" y="487"/>
                    <a:pt x="445" y="487"/>
                    <a:pt x="445" y="487"/>
                  </a:cubicBezTo>
                  <a:cubicBezTo>
                    <a:pt x="443" y="486"/>
                    <a:pt x="442" y="486"/>
                    <a:pt x="439" y="486"/>
                  </a:cubicBezTo>
                  <a:cubicBezTo>
                    <a:pt x="439" y="482"/>
                    <a:pt x="439" y="482"/>
                    <a:pt x="439" y="482"/>
                  </a:cubicBezTo>
                  <a:cubicBezTo>
                    <a:pt x="441" y="482"/>
                    <a:pt x="443" y="480"/>
                    <a:pt x="445" y="479"/>
                  </a:cubicBezTo>
                  <a:close/>
                  <a:moveTo>
                    <a:pt x="445" y="493"/>
                  </a:moveTo>
                  <a:cubicBezTo>
                    <a:pt x="445" y="499"/>
                    <a:pt x="445" y="499"/>
                    <a:pt x="445" y="499"/>
                  </a:cubicBezTo>
                  <a:cubicBezTo>
                    <a:pt x="443" y="499"/>
                    <a:pt x="441" y="501"/>
                    <a:pt x="439" y="501"/>
                  </a:cubicBezTo>
                  <a:cubicBezTo>
                    <a:pt x="439" y="498"/>
                    <a:pt x="439" y="498"/>
                    <a:pt x="439" y="498"/>
                  </a:cubicBezTo>
                  <a:cubicBezTo>
                    <a:pt x="440" y="498"/>
                    <a:pt x="440" y="498"/>
                    <a:pt x="440" y="498"/>
                  </a:cubicBezTo>
                  <a:cubicBezTo>
                    <a:pt x="440" y="497"/>
                    <a:pt x="440" y="496"/>
                    <a:pt x="439" y="495"/>
                  </a:cubicBezTo>
                  <a:cubicBezTo>
                    <a:pt x="439" y="490"/>
                    <a:pt x="439" y="490"/>
                    <a:pt x="439" y="490"/>
                  </a:cubicBezTo>
                  <a:cubicBezTo>
                    <a:pt x="440" y="491"/>
                    <a:pt x="441" y="492"/>
                    <a:pt x="443" y="493"/>
                  </a:cubicBezTo>
                  <a:cubicBezTo>
                    <a:pt x="444" y="493"/>
                    <a:pt x="444" y="493"/>
                    <a:pt x="445" y="493"/>
                  </a:cubicBezTo>
                  <a:close/>
                  <a:moveTo>
                    <a:pt x="445" y="511"/>
                  </a:moveTo>
                  <a:cubicBezTo>
                    <a:pt x="445" y="521"/>
                    <a:pt x="445" y="521"/>
                    <a:pt x="445" y="521"/>
                  </a:cubicBezTo>
                  <a:cubicBezTo>
                    <a:pt x="443" y="521"/>
                    <a:pt x="441" y="521"/>
                    <a:pt x="439" y="522"/>
                  </a:cubicBezTo>
                  <a:cubicBezTo>
                    <a:pt x="439" y="511"/>
                    <a:pt x="439" y="511"/>
                    <a:pt x="439" y="511"/>
                  </a:cubicBezTo>
                  <a:cubicBezTo>
                    <a:pt x="441" y="511"/>
                    <a:pt x="443" y="511"/>
                    <a:pt x="445" y="511"/>
                  </a:cubicBezTo>
                  <a:close/>
                  <a:moveTo>
                    <a:pt x="445" y="526"/>
                  </a:moveTo>
                  <a:cubicBezTo>
                    <a:pt x="445" y="535"/>
                    <a:pt x="445" y="535"/>
                    <a:pt x="445" y="535"/>
                  </a:cubicBezTo>
                  <a:cubicBezTo>
                    <a:pt x="445" y="535"/>
                    <a:pt x="444" y="536"/>
                    <a:pt x="443" y="536"/>
                  </a:cubicBezTo>
                  <a:cubicBezTo>
                    <a:pt x="441" y="533"/>
                    <a:pt x="441" y="531"/>
                    <a:pt x="441" y="528"/>
                  </a:cubicBezTo>
                  <a:cubicBezTo>
                    <a:pt x="442" y="526"/>
                    <a:pt x="442" y="526"/>
                    <a:pt x="445" y="526"/>
                  </a:cubicBezTo>
                  <a:close/>
                  <a:moveTo>
                    <a:pt x="445" y="539"/>
                  </a:moveTo>
                  <a:cubicBezTo>
                    <a:pt x="445" y="548"/>
                    <a:pt x="445" y="548"/>
                    <a:pt x="445" y="548"/>
                  </a:cubicBezTo>
                  <a:cubicBezTo>
                    <a:pt x="444" y="549"/>
                    <a:pt x="443" y="549"/>
                    <a:pt x="442" y="550"/>
                  </a:cubicBezTo>
                  <a:cubicBezTo>
                    <a:pt x="442" y="551"/>
                    <a:pt x="442" y="553"/>
                    <a:pt x="442" y="554"/>
                  </a:cubicBezTo>
                  <a:cubicBezTo>
                    <a:pt x="443" y="554"/>
                    <a:pt x="444" y="554"/>
                    <a:pt x="445" y="553"/>
                  </a:cubicBezTo>
                  <a:cubicBezTo>
                    <a:pt x="445" y="567"/>
                    <a:pt x="445" y="567"/>
                    <a:pt x="445" y="567"/>
                  </a:cubicBezTo>
                  <a:cubicBezTo>
                    <a:pt x="445" y="567"/>
                    <a:pt x="445" y="567"/>
                    <a:pt x="445" y="567"/>
                  </a:cubicBezTo>
                  <a:cubicBezTo>
                    <a:pt x="445" y="567"/>
                    <a:pt x="445" y="567"/>
                    <a:pt x="445" y="567"/>
                  </a:cubicBezTo>
                  <a:cubicBezTo>
                    <a:pt x="445" y="588"/>
                    <a:pt x="445" y="588"/>
                    <a:pt x="445" y="588"/>
                  </a:cubicBezTo>
                  <a:cubicBezTo>
                    <a:pt x="443" y="586"/>
                    <a:pt x="441" y="582"/>
                    <a:pt x="439" y="577"/>
                  </a:cubicBezTo>
                  <a:cubicBezTo>
                    <a:pt x="439" y="546"/>
                    <a:pt x="439" y="546"/>
                    <a:pt x="439" y="546"/>
                  </a:cubicBezTo>
                  <a:cubicBezTo>
                    <a:pt x="441" y="544"/>
                    <a:pt x="444" y="541"/>
                    <a:pt x="445" y="539"/>
                  </a:cubicBezTo>
                  <a:close/>
                  <a:moveTo>
                    <a:pt x="445" y="606"/>
                  </a:moveTo>
                  <a:cubicBezTo>
                    <a:pt x="445" y="613"/>
                    <a:pt x="445" y="613"/>
                    <a:pt x="445" y="613"/>
                  </a:cubicBezTo>
                  <a:cubicBezTo>
                    <a:pt x="444" y="613"/>
                    <a:pt x="442" y="613"/>
                    <a:pt x="439" y="613"/>
                  </a:cubicBezTo>
                  <a:cubicBezTo>
                    <a:pt x="439" y="607"/>
                    <a:pt x="439" y="607"/>
                    <a:pt x="439" y="607"/>
                  </a:cubicBezTo>
                  <a:cubicBezTo>
                    <a:pt x="441" y="607"/>
                    <a:pt x="443" y="606"/>
                    <a:pt x="445" y="606"/>
                  </a:cubicBezTo>
                  <a:close/>
                  <a:moveTo>
                    <a:pt x="445" y="624"/>
                  </a:moveTo>
                  <a:cubicBezTo>
                    <a:pt x="445" y="634"/>
                    <a:pt x="445" y="634"/>
                    <a:pt x="445" y="634"/>
                  </a:cubicBezTo>
                  <a:cubicBezTo>
                    <a:pt x="443" y="634"/>
                    <a:pt x="441" y="635"/>
                    <a:pt x="439" y="635"/>
                  </a:cubicBezTo>
                  <a:cubicBezTo>
                    <a:pt x="439" y="630"/>
                    <a:pt x="439" y="630"/>
                    <a:pt x="439" y="630"/>
                  </a:cubicBezTo>
                  <a:cubicBezTo>
                    <a:pt x="440" y="630"/>
                    <a:pt x="440" y="629"/>
                    <a:pt x="441" y="629"/>
                  </a:cubicBezTo>
                  <a:cubicBezTo>
                    <a:pt x="441" y="628"/>
                    <a:pt x="440" y="627"/>
                    <a:pt x="439" y="626"/>
                  </a:cubicBezTo>
                  <a:cubicBezTo>
                    <a:pt x="439" y="617"/>
                    <a:pt x="439" y="617"/>
                    <a:pt x="439" y="617"/>
                  </a:cubicBezTo>
                  <a:cubicBezTo>
                    <a:pt x="441" y="620"/>
                    <a:pt x="443" y="622"/>
                    <a:pt x="445" y="624"/>
                  </a:cubicBezTo>
                  <a:close/>
                  <a:moveTo>
                    <a:pt x="445" y="672"/>
                  </a:moveTo>
                  <a:cubicBezTo>
                    <a:pt x="445" y="684"/>
                    <a:pt x="445" y="684"/>
                    <a:pt x="445" y="684"/>
                  </a:cubicBezTo>
                  <a:cubicBezTo>
                    <a:pt x="445" y="685"/>
                    <a:pt x="445" y="685"/>
                    <a:pt x="445" y="685"/>
                  </a:cubicBezTo>
                  <a:cubicBezTo>
                    <a:pt x="443" y="683"/>
                    <a:pt x="441" y="681"/>
                    <a:pt x="439" y="679"/>
                  </a:cubicBezTo>
                  <a:cubicBezTo>
                    <a:pt x="439" y="678"/>
                    <a:pt x="439" y="678"/>
                    <a:pt x="439" y="678"/>
                  </a:cubicBezTo>
                  <a:cubicBezTo>
                    <a:pt x="442" y="675"/>
                    <a:pt x="444" y="673"/>
                    <a:pt x="445" y="672"/>
                  </a:cubicBezTo>
                  <a:close/>
                  <a:moveTo>
                    <a:pt x="445" y="745"/>
                  </a:moveTo>
                  <a:cubicBezTo>
                    <a:pt x="445" y="754"/>
                    <a:pt x="445" y="754"/>
                    <a:pt x="445" y="754"/>
                  </a:cubicBezTo>
                  <a:cubicBezTo>
                    <a:pt x="442" y="754"/>
                    <a:pt x="440" y="754"/>
                    <a:pt x="439" y="754"/>
                  </a:cubicBezTo>
                  <a:cubicBezTo>
                    <a:pt x="439" y="745"/>
                    <a:pt x="439" y="745"/>
                    <a:pt x="439" y="745"/>
                  </a:cubicBezTo>
                  <a:cubicBezTo>
                    <a:pt x="445" y="745"/>
                    <a:pt x="445" y="745"/>
                    <a:pt x="445" y="745"/>
                  </a:cubicBezTo>
                  <a:close/>
                  <a:moveTo>
                    <a:pt x="439" y="462"/>
                  </a:moveTo>
                  <a:cubicBezTo>
                    <a:pt x="439" y="459"/>
                    <a:pt x="439" y="459"/>
                    <a:pt x="439" y="459"/>
                  </a:cubicBezTo>
                  <a:cubicBezTo>
                    <a:pt x="440" y="461"/>
                    <a:pt x="440" y="462"/>
                    <a:pt x="440" y="463"/>
                  </a:cubicBezTo>
                  <a:lnTo>
                    <a:pt x="439" y="462"/>
                  </a:lnTo>
                  <a:close/>
                  <a:moveTo>
                    <a:pt x="435" y="2"/>
                  </a:moveTo>
                  <a:cubicBezTo>
                    <a:pt x="436" y="2"/>
                    <a:pt x="436" y="2"/>
                    <a:pt x="437" y="2"/>
                  </a:cubicBezTo>
                  <a:cubicBezTo>
                    <a:pt x="438" y="2"/>
                    <a:pt x="438" y="2"/>
                    <a:pt x="439" y="3"/>
                  </a:cubicBezTo>
                  <a:cubicBezTo>
                    <a:pt x="439" y="12"/>
                    <a:pt x="439" y="12"/>
                    <a:pt x="439" y="12"/>
                  </a:cubicBezTo>
                  <a:cubicBezTo>
                    <a:pt x="438" y="11"/>
                    <a:pt x="436" y="11"/>
                    <a:pt x="435" y="10"/>
                  </a:cubicBezTo>
                  <a:cubicBezTo>
                    <a:pt x="435" y="2"/>
                    <a:pt x="435" y="2"/>
                    <a:pt x="435" y="2"/>
                  </a:cubicBezTo>
                  <a:close/>
                  <a:moveTo>
                    <a:pt x="439" y="791"/>
                  </a:moveTo>
                  <a:cubicBezTo>
                    <a:pt x="438" y="791"/>
                    <a:pt x="436" y="791"/>
                    <a:pt x="435" y="791"/>
                  </a:cubicBezTo>
                  <a:cubicBezTo>
                    <a:pt x="435" y="785"/>
                    <a:pt x="435" y="785"/>
                    <a:pt x="435" y="785"/>
                  </a:cubicBezTo>
                  <a:cubicBezTo>
                    <a:pt x="437" y="784"/>
                    <a:pt x="438" y="784"/>
                    <a:pt x="439" y="783"/>
                  </a:cubicBezTo>
                  <a:cubicBezTo>
                    <a:pt x="439" y="791"/>
                    <a:pt x="439" y="791"/>
                    <a:pt x="439" y="791"/>
                  </a:cubicBezTo>
                  <a:close/>
                  <a:moveTo>
                    <a:pt x="439" y="39"/>
                  </a:moveTo>
                  <a:cubicBezTo>
                    <a:pt x="439" y="48"/>
                    <a:pt x="439" y="48"/>
                    <a:pt x="439" y="48"/>
                  </a:cubicBezTo>
                  <a:cubicBezTo>
                    <a:pt x="438" y="48"/>
                    <a:pt x="436" y="47"/>
                    <a:pt x="435" y="47"/>
                  </a:cubicBezTo>
                  <a:cubicBezTo>
                    <a:pt x="435" y="35"/>
                    <a:pt x="435" y="35"/>
                    <a:pt x="435" y="35"/>
                  </a:cubicBezTo>
                  <a:cubicBezTo>
                    <a:pt x="436" y="36"/>
                    <a:pt x="438" y="37"/>
                    <a:pt x="439" y="39"/>
                  </a:cubicBezTo>
                  <a:close/>
                  <a:moveTo>
                    <a:pt x="439" y="73"/>
                  </a:moveTo>
                  <a:cubicBezTo>
                    <a:pt x="439" y="85"/>
                    <a:pt x="439" y="85"/>
                    <a:pt x="439" y="85"/>
                  </a:cubicBezTo>
                  <a:cubicBezTo>
                    <a:pt x="438" y="85"/>
                    <a:pt x="436" y="84"/>
                    <a:pt x="435" y="84"/>
                  </a:cubicBezTo>
                  <a:cubicBezTo>
                    <a:pt x="435" y="75"/>
                    <a:pt x="435" y="75"/>
                    <a:pt x="435" y="75"/>
                  </a:cubicBezTo>
                  <a:cubicBezTo>
                    <a:pt x="436" y="74"/>
                    <a:pt x="438" y="73"/>
                    <a:pt x="439" y="73"/>
                  </a:cubicBezTo>
                  <a:close/>
                  <a:moveTo>
                    <a:pt x="439" y="87"/>
                  </a:moveTo>
                  <a:cubicBezTo>
                    <a:pt x="439" y="96"/>
                    <a:pt x="439" y="96"/>
                    <a:pt x="439" y="96"/>
                  </a:cubicBezTo>
                  <a:cubicBezTo>
                    <a:pt x="438" y="96"/>
                    <a:pt x="438" y="96"/>
                    <a:pt x="438" y="96"/>
                  </a:cubicBezTo>
                  <a:cubicBezTo>
                    <a:pt x="438" y="93"/>
                    <a:pt x="438" y="90"/>
                    <a:pt x="438" y="87"/>
                  </a:cubicBezTo>
                  <a:cubicBezTo>
                    <a:pt x="439" y="87"/>
                    <a:pt x="439" y="87"/>
                    <a:pt x="439" y="87"/>
                  </a:cubicBezTo>
                  <a:close/>
                  <a:moveTo>
                    <a:pt x="439" y="99"/>
                  </a:moveTo>
                  <a:cubicBezTo>
                    <a:pt x="439" y="124"/>
                    <a:pt x="439" y="124"/>
                    <a:pt x="439" y="124"/>
                  </a:cubicBezTo>
                  <a:cubicBezTo>
                    <a:pt x="438" y="124"/>
                    <a:pt x="436" y="124"/>
                    <a:pt x="435" y="124"/>
                  </a:cubicBezTo>
                  <a:cubicBezTo>
                    <a:pt x="435" y="99"/>
                    <a:pt x="435" y="99"/>
                    <a:pt x="435" y="99"/>
                  </a:cubicBezTo>
                  <a:cubicBezTo>
                    <a:pt x="436" y="99"/>
                    <a:pt x="438" y="99"/>
                    <a:pt x="439" y="99"/>
                  </a:cubicBezTo>
                  <a:close/>
                  <a:moveTo>
                    <a:pt x="439" y="126"/>
                  </a:moveTo>
                  <a:cubicBezTo>
                    <a:pt x="439" y="138"/>
                    <a:pt x="439" y="138"/>
                    <a:pt x="439" y="138"/>
                  </a:cubicBezTo>
                  <a:cubicBezTo>
                    <a:pt x="438" y="138"/>
                    <a:pt x="436" y="138"/>
                    <a:pt x="435" y="137"/>
                  </a:cubicBezTo>
                  <a:cubicBezTo>
                    <a:pt x="435" y="126"/>
                    <a:pt x="435" y="126"/>
                    <a:pt x="435" y="126"/>
                  </a:cubicBezTo>
                  <a:cubicBezTo>
                    <a:pt x="436" y="126"/>
                    <a:pt x="438" y="126"/>
                    <a:pt x="439" y="126"/>
                  </a:cubicBezTo>
                  <a:close/>
                  <a:moveTo>
                    <a:pt x="439" y="167"/>
                  </a:moveTo>
                  <a:cubicBezTo>
                    <a:pt x="439" y="174"/>
                    <a:pt x="439" y="174"/>
                    <a:pt x="439" y="174"/>
                  </a:cubicBezTo>
                  <a:cubicBezTo>
                    <a:pt x="438" y="173"/>
                    <a:pt x="436" y="173"/>
                    <a:pt x="435" y="173"/>
                  </a:cubicBezTo>
                  <a:cubicBezTo>
                    <a:pt x="435" y="166"/>
                    <a:pt x="435" y="166"/>
                    <a:pt x="435" y="166"/>
                  </a:cubicBezTo>
                  <a:cubicBezTo>
                    <a:pt x="436" y="167"/>
                    <a:pt x="438" y="167"/>
                    <a:pt x="439" y="167"/>
                  </a:cubicBezTo>
                  <a:close/>
                  <a:moveTo>
                    <a:pt x="439" y="189"/>
                  </a:moveTo>
                  <a:cubicBezTo>
                    <a:pt x="439" y="196"/>
                    <a:pt x="439" y="196"/>
                    <a:pt x="439" y="196"/>
                  </a:cubicBezTo>
                  <a:cubicBezTo>
                    <a:pt x="438" y="196"/>
                    <a:pt x="436" y="195"/>
                    <a:pt x="435" y="195"/>
                  </a:cubicBezTo>
                  <a:cubicBezTo>
                    <a:pt x="435" y="180"/>
                    <a:pt x="435" y="180"/>
                    <a:pt x="435" y="180"/>
                  </a:cubicBezTo>
                  <a:cubicBezTo>
                    <a:pt x="436" y="183"/>
                    <a:pt x="437" y="187"/>
                    <a:pt x="439" y="189"/>
                  </a:cubicBezTo>
                  <a:close/>
                  <a:moveTo>
                    <a:pt x="439" y="224"/>
                  </a:moveTo>
                  <a:cubicBezTo>
                    <a:pt x="439" y="253"/>
                    <a:pt x="439" y="253"/>
                    <a:pt x="439" y="253"/>
                  </a:cubicBezTo>
                  <a:cubicBezTo>
                    <a:pt x="439" y="253"/>
                    <a:pt x="438" y="253"/>
                    <a:pt x="438" y="253"/>
                  </a:cubicBezTo>
                  <a:cubicBezTo>
                    <a:pt x="438" y="254"/>
                    <a:pt x="438" y="255"/>
                    <a:pt x="438" y="256"/>
                  </a:cubicBezTo>
                  <a:cubicBezTo>
                    <a:pt x="438" y="256"/>
                    <a:pt x="439" y="256"/>
                    <a:pt x="439" y="257"/>
                  </a:cubicBezTo>
                  <a:cubicBezTo>
                    <a:pt x="439" y="268"/>
                    <a:pt x="439" y="268"/>
                    <a:pt x="439" y="268"/>
                  </a:cubicBezTo>
                  <a:cubicBezTo>
                    <a:pt x="438" y="268"/>
                    <a:pt x="437" y="268"/>
                    <a:pt x="436" y="268"/>
                  </a:cubicBezTo>
                  <a:cubicBezTo>
                    <a:pt x="435" y="272"/>
                    <a:pt x="437" y="275"/>
                    <a:pt x="439" y="277"/>
                  </a:cubicBezTo>
                  <a:cubicBezTo>
                    <a:pt x="439" y="289"/>
                    <a:pt x="439" y="289"/>
                    <a:pt x="439" y="289"/>
                  </a:cubicBezTo>
                  <a:cubicBezTo>
                    <a:pt x="438" y="289"/>
                    <a:pt x="436" y="288"/>
                    <a:pt x="435" y="288"/>
                  </a:cubicBezTo>
                  <a:cubicBezTo>
                    <a:pt x="435" y="226"/>
                    <a:pt x="435" y="226"/>
                    <a:pt x="435" y="226"/>
                  </a:cubicBezTo>
                  <a:cubicBezTo>
                    <a:pt x="436" y="225"/>
                    <a:pt x="438" y="225"/>
                    <a:pt x="439" y="224"/>
                  </a:cubicBezTo>
                  <a:close/>
                  <a:moveTo>
                    <a:pt x="439" y="302"/>
                  </a:moveTo>
                  <a:cubicBezTo>
                    <a:pt x="439" y="321"/>
                    <a:pt x="439" y="321"/>
                    <a:pt x="439" y="321"/>
                  </a:cubicBezTo>
                  <a:cubicBezTo>
                    <a:pt x="438" y="321"/>
                    <a:pt x="436" y="320"/>
                    <a:pt x="435" y="320"/>
                  </a:cubicBezTo>
                  <a:cubicBezTo>
                    <a:pt x="435" y="317"/>
                    <a:pt x="435" y="317"/>
                    <a:pt x="435" y="317"/>
                  </a:cubicBezTo>
                  <a:cubicBezTo>
                    <a:pt x="436" y="317"/>
                    <a:pt x="436" y="318"/>
                    <a:pt x="437" y="318"/>
                  </a:cubicBezTo>
                  <a:cubicBezTo>
                    <a:pt x="438" y="313"/>
                    <a:pt x="438" y="308"/>
                    <a:pt x="435" y="305"/>
                  </a:cubicBezTo>
                  <a:cubicBezTo>
                    <a:pt x="435" y="300"/>
                    <a:pt x="435" y="300"/>
                    <a:pt x="435" y="300"/>
                  </a:cubicBezTo>
                  <a:cubicBezTo>
                    <a:pt x="436" y="301"/>
                    <a:pt x="438" y="301"/>
                    <a:pt x="439" y="302"/>
                  </a:cubicBezTo>
                  <a:close/>
                  <a:moveTo>
                    <a:pt x="439" y="378"/>
                  </a:moveTo>
                  <a:cubicBezTo>
                    <a:pt x="439" y="400"/>
                    <a:pt x="439" y="400"/>
                    <a:pt x="439" y="400"/>
                  </a:cubicBezTo>
                  <a:cubicBezTo>
                    <a:pt x="435" y="403"/>
                    <a:pt x="435" y="403"/>
                    <a:pt x="435" y="403"/>
                  </a:cubicBezTo>
                  <a:cubicBezTo>
                    <a:pt x="435" y="378"/>
                    <a:pt x="435" y="378"/>
                    <a:pt x="435" y="378"/>
                  </a:cubicBezTo>
                  <a:cubicBezTo>
                    <a:pt x="439" y="378"/>
                    <a:pt x="439" y="378"/>
                    <a:pt x="439" y="378"/>
                  </a:cubicBezTo>
                  <a:close/>
                  <a:moveTo>
                    <a:pt x="439" y="459"/>
                  </a:moveTo>
                  <a:cubicBezTo>
                    <a:pt x="439" y="462"/>
                    <a:pt x="439" y="462"/>
                    <a:pt x="439" y="462"/>
                  </a:cubicBezTo>
                  <a:cubicBezTo>
                    <a:pt x="435" y="459"/>
                    <a:pt x="435" y="459"/>
                    <a:pt x="435" y="459"/>
                  </a:cubicBezTo>
                  <a:cubicBezTo>
                    <a:pt x="435" y="445"/>
                    <a:pt x="435" y="445"/>
                    <a:pt x="435" y="445"/>
                  </a:cubicBezTo>
                  <a:cubicBezTo>
                    <a:pt x="437" y="450"/>
                    <a:pt x="438" y="455"/>
                    <a:pt x="439" y="459"/>
                  </a:cubicBezTo>
                  <a:close/>
                  <a:moveTo>
                    <a:pt x="439" y="482"/>
                  </a:moveTo>
                  <a:cubicBezTo>
                    <a:pt x="439" y="486"/>
                    <a:pt x="439" y="486"/>
                    <a:pt x="439" y="486"/>
                  </a:cubicBezTo>
                  <a:cubicBezTo>
                    <a:pt x="438" y="486"/>
                    <a:pt x="437" y="486"/>
                    <a:pt x="436" y="486"/>
                  </a:cubicBezTo>
                  <a:cubicBezTo>
                    <a:pt x="436" y="487"/>
                    <a:pt x="436" y="488"/>
                    <a:pt x="436" y="489"/>
                  </a:cubicBezTo>
                  <a:cubicBezTo>
                    <a:pt x="437" y="489"/>
                    <a:pt x="438" y="489"/>
                    <a:pt x="439" y="490"/>
                  </a:cubicBezTo>
                  <a:cubicBezTo>
                    <a:pt x="439" y="495"/>
                    <a:pt x="439" y="495"/>
                    <a:pt x="439" y="495"/>
                  </a:cubicBezTo>
                  <a:cubicBezTo>
                    <a:pt x="438" y="494"/>
                    <a:pt x="436" y="493"/>
                    <a:pt x="435" y="492"/>
                  </a:cubicBezTo>
                  <a:cubicBezTo>
                    <a:pt x="435" y="484"/>
                    <a:pt x="435" y="484"/>
                    <a:pt x="435" y="484"/>
                  </a:cubicBezTo>
                  <a:cubicBezTo>
                    <a:pt x="436" y="484"/>
                    <a:pt x="438" y="483"/>
                    <a:pt x="439" y="482"/>
                  </a:cubicBezTo>
                  <a:close/>
                  <a:moveTo>
                    <a:pt x="439" y="498"/>
                  </a:moveTo>
                  <a:cubicBezTo>
                    <a:pt x="439" y="501"/>
                    <a:pt x="439" y="501"/>
                    <a:pt x="439" y="501"/>
                  </a:cubicBezTo>
                  <a:cubicBezTo>
                    <a:pt x="438" y="502"/>
                    <a:pt x="436" y="503"/>
                    <a:pt x="435" y="503"/>
                  </a:cubicBezTo>
                  <a:cubicBezTo>
                    <a:pt x="435" y="499"/>
                    <a:pt x="435" y="499"/>
                    <a:pt x="435" y="499"/>
                  </a:cubicBezTo>
                  <a:cubicBezTo>
                    <a:pt x="436" y="499"/>
                    <a:pt x="438" y="499"/>
                    <a:pt x="439" y="498"/>
                  </a:cubicBezTo>
                  <a:close/>
                  <a:moveTo>
                    <a:pt x="439" y="511"/>
                  </a:moveTo>
                  <a:cubicBezTo>
                    <a:pt x="439" y="522"/>
                    <a:pt x="439" y="522"/>
                    <a:pt x="439" y="522"/>
                  </a:cubicBezTo>
                  <a:cubicBezTo>
                    <a:pt x="438" y="523"/>
                    <a:pt x="436" y="523"/>
                    <a:pt x="435" y="524"/>
                  </a:cubicBezTo>
                  <a:cubicBezTo>
                    <a:pt x="435" y="512"/>
                    <a:pt x="435" y="512"/>
                    <a:pt x="435" y="512"/>
                  </a:cubicBezTo>
                  <a:cubicBezTo>
                    <a:pt x="436" y="511"/>
                    <a:pt x="438" y="511"/>
                    <a:pt x="439" y="511"/>
                  </a:cubicBezTo>
                  <a:close/>
                  <a:moveTo>
                    <a:pt x="439" y="546"/>
                  </a:moveTo>
                  <a:cubicBezTo>
                    <a:pt x="439" y="577"/>
                    <a:pt x="439" y="577"/>
                    <a:pt x="439" y="577"/>
                  </a:cubicBezTo>
                  <a:cubicBezTo>
                    <a:pt x="437" y="571"/>
                    <a:pt x="436" y="565"/>
                    <a:pt x="435" y="559"/>
                  </a:cubicBezTo>
                  <a:cubicBezTo>
                    <a:pt x="435" y="549"/>
                    <a:pt x="435" y="549"/>
                    <a:pt x="435" y="549"/>
                  </a:cubicBezTo>
                  <a:cubicBezTo>
                    <a:pt x="436" y="548"/>
                    <a:pt x="438" y="547"/>
                    <a:pt x="439" y="546"/>
                  </a:cubicBezTo>
                  <a:close/>
                  <a:moveTo>
                    <a:pt x="439" y="607"/>
                  </a:moveTo>
                  <a:cubicBezTo>
                    <a:pt x="439" y="613"/>
                    <a:pt x="439" y="613"/>
                    <a:pt x="439" y="613"/>
                  </a:cubicBezTo>
                  <a:cubicBezTo>
                    <a:pt x="438" y="613"/>
                    <a:pt x="438" y="613"/>
                    <a:pt x="437" y="613"/>
                  </a:cubicBezTo>
                  <a:cubicBezTo>
                    <a:pt x="438" y="615"/>
                    <a:pt x="438" y="616"/>
                    <a:pt x="439" y="617"/>
                  </a:cubicBezTo>
                  <a:cubicBezTo>
                    <a:pt x="439" y="626"/>
                    <a:pt x="439" y="626"/>
                    <a:pt x="439" y="626"/>
                  </a:cubicBezTo>
                  <a:cubicBezTo>
                    <a:pt x="438" y="625"/>
                    <a:pt x="436" y="623"/>
                    <a:pt x="435" y="622"/>
                  </a:cubicBezTo>
                  <a:cubicBezTo>
                    <a:pt x="435" y="608"/>
                    <a:pt x="435" y="608"/>
                    <a:pt x="435" y="608"/>
                  </a:cubicBezTo>
                  <a:cubicBezTo>
                    <a:pt x="436" y="608"/>
                    <a:pt x="437" y="607"/>
                    <a:pt x="438" y="607"/>
                  </a:cubicBezTo>
                  <a:cubicBezTo>
                    <a:pt x="439" y="607"/>
                    <a:pt x="439" y="607"/>
                    <a:pt x="439" y="607"/>
                  </a:cubicBezTo>
                  <a:close/>
                  <a:moveTo>
                    <a:pt x="439" y="630"/>
                  </a:moveTo>
                  <a:cubicBezTo>
                    <a:pt x="439" y="635"/>
                    <a:pt x="439" y="635"/>
                    <a:pt x="439" y="635"/>
                  </a:cubicBezTo>
                  <a:cubicBezTo>
                    <a:pt x="438" y="635"/>
                    <a:pt x="436" y="636"/>
                    <a:pt x="435" y="636"/>
                  </a:cubicBezTo>
                  <a:cubicBezTo>
                    <a:pt x="435" y="631"/>
                    <a:pt x="435" y="631"/>
                    <a:pt x="435" y="631"/>
                  </a:cubicBezTo>
                  <a:cubicBezTo>
                    <a:pt x="437" y="630"/>
                    <a:pt x="438" y="630"/>
                    <a:pt x="439" y="630"/>
                  </a:cubicBezTo>
                  <a:close/>
                  <a:moveTo>
                    <a:pt x="439" y="678"/>
                  </a:moveTo>
                  <a:cubicBezTo>
                    <a:pt x="439" y="679"/>
                    <a:pt x="439" y="679"/>
                    <a:pt x="439" y="679"/>
                  </a:cubicBezTo>
                  <a:cubicBezTo>
                    <a:pt x="439" y="679"/>
                    <a:pt x="439" y="679"/>
                    <a:pt x="439" y="679"/>
                  </a:cubicBezTo>
                  <a:cubicBezTo>
                    <a:pt x="439" y="678"/>
                    <a:pt x="439" y="678"/>
                    <a:pt x="439" y="678"/>
                  </a:cubicBezTo>
                  <a:close/>
                  <a:moveTo>
                    <a:pt x="439" y="745"/>
                  </a:moveTo>
                  <a:cubicBezTo>
                    <a:pt x="439" y="754"/>
                    <a:pt x="439" y="754"/>
                    <a:pt x="439" y="754"/>
                  </a:cubicBezTo>
                  <a:cubicBezTo>
                    <a:pt x="437" y="754"/>
                    <a:pt x="436" y="754"/>
                    <a:pt x="435" y="754"/>
                  </a:cubicBezTo>
                  <a:cubicBezTo>
                    <a:pt x="435" y="746"/>
                    <a:pt x="435" y="746"/>
                    <a:pt x="435" y="746"/>
                  </a:cubicBezTo>
                  <a:cubicBezTo>
                    <a:pt x="436" y="746"/>
                    <a:pt x="436" y="746"/>
                    <a:pt x="437" y="745"/>
                  </a:cubicBezTo>
                  <a:cubicBezTo>
                    <a:pt x="439" y="745"/>
                    <a:pt x="439" y="745"/>
                    <a:pt x="439" y="745"/>
                  </a:cubicBezTo>
                  <a:close/>
                  <a:moveTo>
                    <a:pt x="439" y="769"/>
                  </a:moveTo>
                  <a:cubicBezTo>
                    <a:pt x="438" y="768"/>
                    <a:pt x="436" y="766"/>
                    <a:pt x="435" y="764"/>
                  </a:cubicBezTo>
                  <a:cubicBezTo>
                    <a:pt x="435" y="777"/>
                    <a:pt x="435" y="777"/>
                    <a:pt x="435" y="777"/>
                  </a:cubicBezTo>
                  <a:cubicBezTo>
                    <a:pt x="436" y="779"/>
                    <a:pt x="438" y="781"/>
                    <a:pt x="439" y="783"/>
                  </a:cubicBezTo>
                  <a:lnTo>
                    <a:pt x="439" y="769"/>
                  </a:lnTo>
                  <a:close/>
                  <a:moveTo>
                    <a:pt x="427" y="2"/>
                  </a:moveTo>
                  <a:cubicBezTo>
                    <a:pt x="430" y="2"/>
                    <a:pt x="432" y="2"/>
                    <a:pt x="435" y="2"/>
                  </a:cubicBezTo>
                  <a:cubicBezTo>
                    <a:pt x="435" y="10"/>
                    <a:pt x="435" y="10"/>
                    <a:pt x="435" y="10"/>
                  </a:cubicBezTo>
                  <a:cubicBezTo>
                    <a:pt x="433" y="10"/>
                    <a:pt x="430" y="10"/>
                    <a:pt x="427" y="10"/>
                  </a:cubicBezTo>
                  <a:cubicBezTo>
                    <a:pt x="427" y="2"/>
                    <a:pt x="427" y="2"/>
                    <a:pt x="427" y="2"/>
                  </a:cubicBezTo>
                  <a:close/>
                  <a:moveTo>
                    <a:pt x="435" y="791"/>
                  </a:moveTo>
                  <a:cubicBezTo>
                    <a:pt x="432" y="792"/>
                    <a:pt x="430" y="792"/>
                    <a:pt x="427" y="792"/>
                  </a:cubicBezTo>
                  <a:cubicBezTo>
                    <a:pt x="427" y="786"/>
                    <a:pt x="427" y="786"/>
                    <a:pt x="427" y="786"/>
                  </a:cubicBezTo>
                  <a:cubicBezTo>
                    <a:pt x="431" y="785"/>
                    <a:pt x="433" y="785"/>
                    <a:pt x="435" y="785"/>
                  </a:cubicBezTo>
                  <a:cubicBezTo>
                    <a:pt x="435" y="791"/>
                    <a:pt x="435" y="791"/>
                    <a:pt x="435" y="791"/>
                  </a:cubicBezTo>
                  <a:close/>
                  <a:moveTo>
                    <a:pt x="435" y="35"/>
                  </a:moveTo>
                  <a:cubicBezTo>
                    <a:pt x="435" y="47"/>
                    <a:pt x="435" y="47"/>
                    <a:pt x="435" y="47"/>
                  </a:cubicBezTo>
                  <a:cubicBezTo>
                    <a:pt x="434" y="46"/>
                    <a:pt x="433" y="46"/>
                    <a:pt x="433" y="46"/>
                  </a:cubicBezTo>
                  <a:cubicBezTo>
                    <a:pt x="431" y="46"/>
                    <a:pt x="429" y="46"/>
                    <a:pt x="427" y="46"/>
                  </a:cubicBezTo>
                  <a:cubicBezTo>
                    <a:pt x="427" y="22"/>
                    <a:pt x="427" y="22"/>
                    <a:pt x="427" y="22"/>
                  </a:cubicBezTo>
                  <a:cubicBezTo>
                    <a:pt x="429" y="27"/>
                    <a:pt x="431" y="31"/>
                    <a:pt x="435" y="35"/>
                  </a:cubicBezTo>
                  <a:close/>
                  <a:moveTo>
                    <a:pt x="435" y="75"/>
                  </a:moveTo>
                  <a:cubicBezTo>
                    <a:pt x="435" y="84"/>
                    <a:pt x="435" y="84"/>
                    <a:pt x="435" y="84"/>
                  </a:cubicBezTo>
                  <a:cubicBezTo>
                    <a:pt x="434" y="84"/>
                    <a:pt x="434" y="84"/>
                    <a:pt x="434" y="84"/>
                  </a:cubicBezTo>
                  <a:cubicBezTo>
                    <a:pt x="434" y="81"/>
                    <a:pt x="434" y="78"/>
                    <a:pt x="434" y="75"/>
                  </a:cubicBezTo>
                  <a:cubicBezTo>
                    <a:pt x="434" y="75"/>
                    <a:pt x="435" y="75"/>
                    <a:pt x="435" y="75"/>
                  </a:cubicBezTo>
                  <a:close/>
                  <a:moveTo>
                    <a:pt x="435" y="99"/>
                  </a:moveTo>
                  <a:cubicBezTo>
                    <a:pt x="435" y="124"/>
                    <a:pt x="435" y="124"/>
                    <a:pt x="435" y="124"/>
                  </a:cubicBezTo>
                  <a:cubicBezTo>
                    <a:pt x="432" y="124"/>
                    <a:pt x="430" y="123"/>
                    <a:pt x="427" y="123"/>
                  </a:cubicBezTo>
                  <a:cubicBezTo>
                    <a:pt x="427" y="110"/>
                    <a:pt x="427" y="110"/>
                    <a:pt x="427" y="110"/>
                  </a:cubicBezTo>
                  <a:cubicBezTo>
                    <a:pt x="428" y="110"/>
                    <a:pt x="430" y="110"/>
                    <a:pt x="431" y="110"/>
                  </a:cubicBezTo>
                  <a:cubicBezTo>
                    <a:pt x="427" y="106"/>
                    <a:pt x="426" y="105"/>
                    <a:pt x="429" y="99"/>
                  </a:cubicBezTo>
                  <a:cubicBezTo>
                    <a:pt x="431" y="99"/>
                    <a:pt x="433" y="99"/>
                    <a:pt x="435" y="99"/>
                  </a:cubicBezTo>
                  <a:close/>
                  <a:moveTo>
                    <a:pt x="435" y="126"/>
                  </a:moveTo>
                  <a:cubicBezTo>
                    <a:pt x="435" y="137"/>
                    <a:pt x="435" y="137"/>
                    <a:pt x="435" y="137"/>
                  </a:cubicBezTo>
                  <a:cubicBezTo>
                    <a:pt x="432" y="137"/>
                    <a:pt x="429" y="137"/>
                    <a:pt x="427" y="136"/>
                  </a:cubicBezTo>
                  <a:cubicBezTo>
                    <a:pt x="427" y="126"/>
                    <a:pt x="427" y="126"/>
                    <a:pt x="427" y="126"/>
                  </a:cubicBezTo>
                  <a:cubicBezTo>
                    <a:pt x="429" y="125"/>
                    <a:pt x="432" y="125"/>
                    <a:pt x="435" y="126"/>
                  </a:cubicBezTo>
                  <a:close/>
                  <a:moveTo>
                    <a:pt x="435" y="166"/>
                  </a:moveTo>
                  <a:cubicBezTo>
                    <a:pt x="435" y="173"/>
                    <a:pt x="435" y="173"/>
                    <a:pt x="435" y="173"/>
                  </a:cubicBezTo>
                  <a:cubicBezTo>
                    <a:pt x="434" y="173"/>
                    <a:pt x="433" y="172"/>
                    <a:pt x="432" y="172"/>
                  </a:cubicBezTo>
                  <a:cubicBezTo>
                    <a:pt x="433" y="175"/>
                    <a:pt x="434" y="177"/>
                    <a:pt x="435" y="180"/>
                  </a:cubicBezTo>
                  <a:cubicBezTo>
                    <a:pt x="435" y="195"/>
                    <a:pt x="435" y="195"/>
                    <a:pt x="435" y="195"/>
                  </a:cubicBezTo>
                  <a:cubicBezTo>
                    <a:pt x="432" y="195"/>
                    <a:pt x="429" y="194"/>
                    <a:pt x="427" y="194"/>
                  </a:cubicBezTo>
                  <a:cubicBezTo>
                    <a:pt x="427" y="190"/>
                    <a:pt x="427" y="190"/>
                    <a:pt x="427" y="190"/>
                  </a:cubicBezTo>
                  <a:cubicBezTo>
                    <a:pt x="429" y="189"/>
                    <a:pt x="430" y="189"/>
                    <a:pt x="432" y="189"/>
                  </a:cubicBezTo>
                  <a:cubicBezTo>
                    <a:pt x="430" y="184"/>
                    <a:pt x="429" y="180"/>
                    <a:pt x="427" y="177"/>
                  </a:cubicBezTo>
                  <a:cubicBezTo>
                    <a:pt x="427" y="166"/>
                    <a:pt x="427" y="166"/>
                    <a:pt x="427" y="166"/>
                  </a:cubicBezTo>
                  <a:cubicBezTo>
                    <a:pt x="430" y="166"/>
                    <a:pt x="432" y="166"/>
                    <a:pt x="435" y="166"/>
                  </a:cubicBezTo>
                  <a:close/>
                  <a:moveTo>
                    <a:pt x="435" y="226"/>
                  </a:moveTo>
                  <a:cubicBezTo>
                    <a:pt x="435" y="288"/>
                    <a:pt x="435" y="288"/>
                    <a:pt x="435" y="288"/>
                  </a:cubicBezTo>
                  <a:cubicBezTo>
                    <a:pt x="433" y="288"/>
                    <a:pt x="433" y="288"/>
                    <a:pt x="433" y="288"/>
                  </a:cubicBezTo>
                  <a:cubicBezTo>
                    <a:pt x="429" y="283"/>
                    <a:pt x="428" y="282"/>
                    <a:pt x="427" y="279"/>
                  </a:cubicBezTo>
                  <a:cubicBezTo>
                    <a:pt x="427" y="263"/>
                    <a:pt x="427" y="263"/>
                    <a:pt x="427" y="263"/>
                  </a:cubicBezTo>
                  <a:cubicBezTo>
                    <a:pt x="428" y="257"/>
                    <a:pt x="429" y="247"/>
                    <a:pt x="432" y="230"/>
                  </a:cubicBezTo>
                  <a:cubicBezTo>
                    <a:pt x="433" y="228"/>
                    <a:pt x="433" y="227"/>
                    <a:pt x="435" y="226"/>
                  </a:cubicBezTo>
                  <a:close/>
                  <a:moveTo>
                    <a:pt x="435" y="300"/>
                  </a:moveTo>
                  <a:cubicBezTo>
                    <a:pt x="435" y="305"/>
                    <a:pt x="435" y="305"/>
                    <a:pt x="435" y="305"/>
                  </a:cubicBezTo>
                  <a:cubicBezTo>
                    <a:pt x="433" y="304"/>
                    <a:pt x="432" y="303"/>
                    <a:pt x="429" y="304"/>
                  </a:cubicBezTo>
                  <a:cubicBezTo>
                    <a:pt x="430" y="308"/>
                    <a:pt x="431" y="312"/>
                    <a:pt x="432" y="316"/>
                  </a:cubicBezTo>
                  <a:cubicBezTo>
                    <a:pt x="433" y="316"/>
                    <a:pt x="434" y="317"/>
                    <a:pt x="435" y="317"/>
                  </a:cubicBezTo>
                  <a:cubicBezTo>
                    <a:pt x="435" y="320"/>
                    <a:pt x="435" y="320"/>
                    <a:pt x="435" y="320"/>
                  </a:cubicBezTo>
                  <a:cubicBezTo>
                    <a:pt x="432" y="319"/>
                    <a:pt x="430" y="318"/>
                    <a:pt x="427" y="317"/>
                  </a:cubicBezTo>
                  <a:cubicBezTo>
                    <a:pt x="427" y="298"/>
                    <a:pt x="427" y="298"/>
                    <a:pt x="427" y="298"/>
                  </a:cubicBezTo>
                  <a:cubicBezTo>
                    <a:pt x="430" y="298"/>
                    <a:pt x="432" y="299"/>
                    <a:pt x="435" y="300"/>
                  </a:cubicBezTo>
                  <a:close/>
                  <a:moveTo>
                    <a:pt x="435" y="378"/>
                  </a:moveTo>
                  <a:cubicBezTo>
                    <a:pt x="435" y="403"/>
                    <a:pt x="435" y="403"/>
                    <a:pt x="435" y="403"/>
                  </a:cubicBezTo>
                  <a:cubicBezTo>
                    <a:pt x="427" y="409"/>
                    <a:pt x="427" y="409"/>
                    <a:pt x="427" y="409"/>
                  </a:cubicBezTo>
                  <a:cubicBezTo>
                    <a:pt x="427" y="378"/>
                    <a:pt x="427" y="378"/>
                    <a:pt x="427" y="378"/>
                  </a:cubicBezTo>
                  <a:cubicBezTo>
                    <a:pt x="435" y="378"/>
                    <a:pt x="435" y="378"/>
                    <a:pt x="435" y="378"/>
                  </a:cubicBezTo>
                  <a:close/>
                  <a:moveTo>
                    <a:pt x="435" y="445"/>
                  </a:moveTo>
                  <a:cubicBezTo>
                    <a:pt x="435" y="459"/>
                    <a:pt x="435" y="459"/>
                    <a:pt x="435" y="459"/>
                  </a:cubicBezTo>
                  <a:cubicBezTo>
                    <a:pt x="427" y="454"/>
                    <a:pt x="427" y="454"/>
                    <a:pt x="427" y="454"/>
                  </a:cubicBezTo>
                  <a:cubicBezTo>
                    <a:pt x="427" y="420"/>
                    <a:pt x="427" y="420"/>
                    <a:pt x="427" y="420"/>
                  </a:cubicBezTo>
                  <a:cubicBezTo>
                    <a:pt x="429" y="427"/>
                    <a:pt x="432" y="436"/>
                    <a:pt x="435" y="445"/>
                  </a:cubicBezTo>
                  <a:close/>
                  <a:moveTo>
                    <a:pt x="435" y="484"/>
                  </a:moveTo>
                  <a:cubicBezTo>
                    <a:pt x="435" y="492"/>
                    <a:pt x="435" y="492"/>
                    <a:pt x="435" y="492"/>
                  </a:cubicBezTo>
                  <a:cubicBezTo>
                    <a:pt x="433" y="491"/>
                    <a:pt x="430" y="490"/>
                    <a:pt x="427" y="491"/>
                  </a:cubicBezTo>
                  <a:cubicBezTo>
                    <a:pt x="427" y="487"/>
                    <a:pt x="427" y="487"/>
                    <a:pt x="427" y="487"/>
                  </a:cubicBezTo>
                  <a:cubicBezTo>
                    <a:pt x="430" y="486"/>
                    <a:pt x="432" y="485"/>
                    <a:pt x="435" y="484"/>
                  </a:cubicBezTo>
                  <a:close/>
                  <a:moveTo>
                    <a:pt x="435" y="499"/>
                  </a:moveTo>
                  <a:cubicBezTo>
                    <a:pt x="435" y="503"/>
                    <a:pt x="435" y="503"/>
                    <a:pt x="435" y="503"/>
                  </a:cubicBezTo>
                  <a:cubicBezTo>
                    <a:pt x="432" y="504"/>
                    <a:pt x="430" y="505"/>
                    <a:pt x="427" y="506"/>
                  </a:cubicBezTo>
                  <a:cubicBezTo>
                    <a:pt x="427" y="503"/>
                    <a:pt x="427" y="503"/>
                    <a:pt x="427" y="503"/>
                  </a:cubicBezTo>
                  <a:cubicBezTo>
                    <a:pt x="429" y="503"/>
                    <a:pt x="429" y="503"/>
                    <a:pt x="429" y="503"/>
                  </a:cubicBezTo>
                  <a:cubicBezTo>
                    <a:pt x="428" y="502"/>
                    <a:pt x="428" y="501"/>
                    <a:pt x="427" y="500"/>
                  </a:cubicBezTo>
                  <a:cubicBezTo>
                    <a:pt x="427" y="495"/>
                    <a:pt x="427" y="495"/>
                    <a:pt x="427" y="495"/>
                  </a:cubicBezTo>
                  <a:cubicBezTo>
                    <a:pt x="429" y="496"/>
                    <a:pt x="431" y="498"/>
                    <a:pt x="432" y="499"/>
                  </a:cubicBezTo>
                  <a:cubicBezTo>
                    <a:pt x="435" y="499"/>
                    <a:pt x="435" y="499"/>
                    <a:pt x="435" y="499"/>
                  </a:cubicBezTo>
                  <a:close/>
                  <a:moveTo>
                    <a:pt x="435" y="512"/>
                  </a:moveTo>
                  <a:cubicBezTo>
                    <a:pt x="435" y="524"/>
                    <a:pt x="435" y="524"/>
                    <a:pt x="435" y="524"/>
                  </a:cubicBezTo>
                  <a:cubicBezTo>
                    <a:pt x="432" y="526"/>
                    <a:pt x="430" y="528"/>
                    <a:pt x="427" y="530"/>
                  </a:cubicBezTo>
                  <a:cubicBezTo>
                    <a:pt x="427" y="518"/>
                    <a:pt x="427" y="518"/>
                    <a:pt x="427" y="518"/>
                  </a:cubicBezTo>
                  <a:cubicBezTo>
                    <a:pt x="427" y="518"/>
                    <a:pt x="427" y="518"/>
                    <a:pt x="427" y="518"/>
                  </a:cubicBezTo>
                  <a:cubicBezTo>
                    <a:pt x="429" y="515"/>
                    <a:pt x="431" y="513"/>
                    <a:pt x="435" y="512"/>
                  </a:cubicBezTo>
                  <a:close/>
                  <a:moveTo>
                    <a:pt x="435" y="549"/>
                  </a:moveTo>
                  <a:cubicBezTo>
                    <a:pt x="435" y="559"/>
                    <a:pt x="435" y="559"/>
                    <a:pt x="435" y="559"/>
                  </a:cubicBezTo>
                  <a:cubicBezTo>
                    <a:pt x="434" y="555"/>
                    <a:pt x="434" y="552"/>
                    <a:pt x="434" y="550"/>
                  </a:cubicBezTo>
                  <a:cubicBezTo>
                    <a:pt x="435" y="549"/>
                    <a:pt x="435" y="549"/>
                    <a:pt x="435" y="549"/>
                  </a:cubicBezTo>
                  <a:close/>
                  <a:moveTo>
                    <a:pt x="435" y="608"/>
                  </a:moveTo>
                  <a:cubicBezTo>
                    <a:pt x="435" y="622"/>
                    <a:pt x="435" y="622"/>
                    <a:pt x="435" y="622"/>
                  </a:cubicBezTo>
                  <a:cubicBezTo>
                    <a:pt x="433" y="619"/>
                    <a:pt x="430" y="617"/>
                    <a:pt x="427" y="616"/>
                  </a:cubicBezTo>
                  <a:cubicBezTo>
                    <a:pt x="427" y="610"/>
                    <a:pt x="427" y="610"/>
                    <a:pt x="427" y="610"/>
                  </a:cubicBezTo>
                  <a:cubicBezTo>
                    <a:pt x="430" y="609"/>
                    <a:pt x="432" y="609"/>
                    <a:pt x="435" y="608"/>
                  </a:cubicBezTo>
                  <a:close/>
                  <a:moveTo>
                    <a:pt x="435" y="631"/>
                  </a:moveTo>
                  <a:cubicBezTo>
                    <a:pt x="435" y="636"/>
                    <a:pt x="435" y="636"/>
                    <a:pt x="435" y="636"/>
                  </a:cubicBezTo>
                  <a:cubicBezTo>
                    <a:pt x="432" y="637"/>
                    <a:pt x="430" y="637"/>
                    <a:pt x="427" y="637"/>
                  </a:cubicBezTo>
                  <a:cubicBezTo>
                    <a:pt x="427" y="629"/>
                    <a:pt x="427" y="629"/>
                    <a:pt x="427" y="629"/>
                  </a:cubicBezTo>
                  <a:cubicBezTo>
                    <a:pt x="428" y="630"/>
                    <a:pt x="429" y="630"/>
                    <a:pt x="430" y="631"/>
                  </a:cubicBezTo>
                  <a:cubicBezTo>
                    <a:pt x="432" y="631"/>
                    <a:pt x="434" y="631"/>
                    <a:pt x="435" y="631"/>
                  </a:cubicBezTo>
                  <a:close/>
                  <a:moveTo>
                    <a:pt x="435" y="746"/>
                  </a:moveTo>
                  <a:cubicBezTo>
                    <a:pt x="435" y="754"/>
                    <a:pt x="435" y="754"/>
                    <a:pt x="435" y="754"/>
                  </a:cubicBezTo>
                  <a:cubicBezTo>
                    <a:pt x="433" y="754"/>
                    <a:pt x="433" y="755"/>
                    <a:pt x="431" y="755"/>
                  </a:cubicBezTo>
                  <a:cubicBezTo>
                    <a:pt x="432" y="758"/>
                    <a:pt x="433" y="761"/>
                    <a:pt x="435" y="764"/>
                  </a:cubicBezTo>
                  <a:cubicBezTo>
                    <a:pt x="435" y="777"/>
                    <a:pt x="435" y="777"/>
                    <a:pt x="435" y="777"/>
                  </a:cubicBezTo>
                  <a:cubicBezTo>
                    <a:pt x="432" y="773"/>
                    <a:pt x="430" y="770"/>
                    <a:pt x="427" y="766"/>
                  </a:cubicBezTo>
                  <a:cubicBezTo>
                    <a:pt x="427" y="747"/>
                    <a:pt x="427" y="747"/>
                    <a:pt x="427" y="747"/>
                  </a:cubicBezTo>
                  <a:cubicBezTo>
                    <a:pt x="430" y="747"/>
                    <a:pt x="432" y="747"/>
                    <a:pt x="435" y="746"/>
                  </a:cubicBezTo>
                  <a:close/>
                  <a:moveTo>
                    <a:pt x="427" y="711"/>
                  </a:moveTo>
                  <a:cubicBezTo>
                    <a:pt x="427" y="704"/>
                    <a:pt x="427" y="704"/>
                    <a:pt x="427" y="704"/>
                  </a:cubicBezTo>
                  <a:cubicBezTo>
                    <a:pt x="427" y="711"/>
                    <a:pt x="427" y="711"/>
                    <a:pt x="427" y="711"/>
                  </a:cubicBezTo>
                  <a:cubicBezTo>
                    <a:pt x="427" y="711"/>
                    <a:pt x="427" y="711"/>
                    <a:pt x="427" y="711"/>
                  </a:cubicBezTo>
                  <a:close/>
                  <a:moveTo>
                    <a:pt x="427" y="548"/>
                  </a:moveTo>
                  <a:cubicBezTo>
                    <a:pt x="427" y="535"/>
                    <a:pt x="427" y="535"/>
                    <a:pt x="427" y="535"/>
                  </a:cubicBezTo>
                  <a:cubicBezTo>
                    <a:pt x="429" y="533"/>
                    <a:pt x="431" y="533"/>
                    <a:pt x="434" y="533"/>
                  </a:cubicBezTo>
                  <a:cubicBezTo>
                    <a:pt x="434" y="539"/>
                    <a:pt x="431" y="545"/>
                    <a:pt x="427" y="548"/>
                  </a:cubicBezTo>
                  <a:close/>
                  <a:moveTo>
                    <a:pt x="424" y="3"/>
                  </a:moveTo>
                  <a:cubicBezTo>
                    <a:pt x="425" y="3"/>
                    <a:pt x="426" y="3"/>
                    <a:pt x="427" y="2"/>
                  </a:cubicBezTo>
                  <a:cubicBezTo>
                    <a:pt x="427" y="10"/>
                    <a:pt x="427" y="10"/>
                    <a:pt x="427" y="10"/>
                  </a:cubicBezTo>
                  <a:cubicBezTo>
                    <a:pt x="426" y="10"/>
                    <a:pt x="425" y="10"/>
                    <a:pt x="424" y="10"/>
                  </a:cubicBezTo>
                  <a:cubicBezTo>
                    <a:pt x="424" y="3"/>
                    <a:pt x="424" y="3"/>
                    <a:pt x="424" y="3"/>
                  </a:cubicBezTo>
                  <a:close/>
                  <a:moveTo>
                    <a:pt x="427" y="792"/>
                  </a:moveTo>
                  <a:cubicBezTo>
                    <a:pt x="426" y="792"/>
                    <a:pt x="425" y="792"/>
                    <a:pt x="424" y="792"/>
                  </a:cubicBezTo>
                  <a:cubicBezTo>
                    <a:pt x="424" y="785"/>
                    <a:pt x="424" y="785"/>
                    <a:pt x="424" y="785"/>
                  </a:cubicBezTo>
                  <a:cubicBezTo>
                    <a:pt x="426" y="786"/>
                    <a:pt x="426" y="786"/>
                    <a:pt x="426" y="786"/>
                  </a:cubicBezTo>
                  <a:cubicBezTo>
                    <a:pt x="427" y="786"/>
                    <a:pt x="427" y="786"/>
                    <a:pt x="427" y="786"/>
                  </a:cubicBezTo>
                  <a:cubicBezTo>
                    <a:pt x="427" y="792"/>
                    <a:pt x="427" y="792"/>
                    <a:pt x="427" y="792"/>
                  </a:cubicBezTo>
                  <a:close/>
                  <a:moveTo>
                    <a:pt x="427" y="22"/>
                  </a:moveTo>
                  <a:cubicBezTo>
                    <a:pt x="427" y="46"/>
                    <a:pt x="427" y="46"/>
                    <a:pt x="427" y="46"/>
                  </a:cubicBezTo>
                  <a:cubicBezTo>
                    <a:pt x="426" y="46"/>
                    <a:pt x="425" y="46"/>
                    <a:pt x="424" y="46"/>
                  </a:cubicBezTo>
                  <a:cubicBezTo>
                    <a:pt x="424" y="38"/>
                    <a:pt x="424" y="38"/>
                    <a:pt x="424" y="38"/>
                  </a:cubicBezTo>
                  <a:cubicBezTo>
                    <a:pt x="426" y="38"/>
                    <a:pt x="426" y="38"/>
                    <a:pt x="426" y="38"/>
                  </a:cubicBezTo>
                  <a:cubicBezTo>
                    <a:pt x="425" y="37"/>
                    <a:pt x="425" y="35"/>
                    <a:pt x="424" y="34"/>
                  </a:cubicBezTo>
                  <a:cubicBezTo>
                    <a:pt x="424" y="14"/>
                    <a:pt x="424" y="14"/>
                    <a:pt x="424" y="14"/>
                  </a:cubicBezTo>
                  <a:cubicBezTo>
                    <a:pt x="425" y="17"/>
                    <a:pt x="426" y="20"/>
                    <a:pt x="427" y="22"/>
                  </a:cubicBezTo>
                  <a:close/>
                  <a:moveTo>
                    <a:pt x="427" y="110"/>
                  </a:moveTo>
                  <a:cubicBezTo>
                    <a:pt x="427" y="123"/>
                    <a:pt x="427" y="123"/>
                    <a:pt x="427" y="123"/>
                  </a:cubicBezTo>
                  <a:cubicBezTo>
                    <a:pt x="426" y="123"/>
                    <a:pt x="425" y="123"/>
                    <a:pt x="424" y="122"/>
                  </a:cubicBezTo>
                  <a:cubicBezTo>
                    <a:pt x="424" y="109"/>
                    <a:pt x="424" y="109"/>
                    <a:pt x="424" y="109"/>
                  </a:cubicBezTo>
                  <a:cubicBezTo>
                    <a:pt x="425" y="109"/>
                    <a:pt x="426" y="109"/>
                    <a:pt x="427" y="110"/>
                  </a:cubicBezTo>
                  <a:close/>
                  <a:moveTo>
                    <a:pt x="427" y="126"/>
                  </a:moveTo>
                  <a:cubicBezTo>
                    <a:pt x="427" y="136"/>
                    <a:pt x="427" y="136"/>
                    <a:pt x="427" y="136"/>
                  </a:cubicBezTo>
                  <a:cubicBezTo>
                    <a:pt x="426" y="136"/>
                    <a:pt x="425" y="135"/>
                    <a:pt x="424" y="135"/>
                  </a:cubicBezTo>
                  <a:cubicBezTo>
                    <a:pt x="424" y="126"/>
                    <a:pt x="424" y="126"/>
                    <a:pt x="424" y="126"/>
                  </a:cubicBezTo>
                  <a:cubicBezTo>
                    <a:pt x="425" y="126"/>
                    <a:pt x="426" y="126"/>
                    <a:pt x="427" y="126"/>
                  </a:cubicBezTo>
                  <a:close/>
                  <a:moveTo>
                    <a:pt x="427" y="166"/>
                  </a:moveTo>
                  <a:cubicBezTo>
                    <a:pt x="427" y="177"/>
                    <a:pt x="427" y="177"/>
                    <a:pt x="427" y="177"/>
                  </a:cubicBezTo>
                  <a:cubicBezTo>
                    <a:pt x="426" y="176"/>
                    <a:pt x="425" y="174"/>
                    <a:pt x="424" y="173"/>
                  </a:cubicBezTo>
                  <a:cubicBezTo>
                    <a:pt x="424" y="165"/>
                    <a:pt x="424" y="165"/>
                    <a:pt x="424" y="165"/>
                  </a:cubicBezTo>
                  <a:cubicBezTo>
                    <a:pt x="425" y="165"/>
                    <a:pt x="426" y="166"/>
                    <a:pt x="427" y="166"/>
                  </a:cubicBezTo>
                  <a:close/>
                  <a:moveTo>
                    <a:pt x="427" y="190"/>
                  </a:moveTo>
                  <a:cubicBezTo>
                    <a:pt x="427" y="194"/>
                    <a:pt x="427" y="194"/>
                    <a:pt x="427" y="194"/>
                  </a:cubicBezTo>
                  <a:cubicBezTo>
                    <a:pt x="426" y="194"/>
                    <a:pt x="425" y="194"/>
                    <a:pt x="424" y="194"/>
                  </a:cubicBezTo>
                  <a:cubicBezTo>
                    <a:pt x="424" y="189"/>
                    <a:pt x="424" y="189"/>
                    <a:pt x="424" y="189"/>
                  </a:cubicBezTo>
                  <a:cubicBezTo>
                    <a:pt x="424" y="189"/>
                    <a:pt x="425" y="190"/>
                    <a:pt x="425" y="190"/>
                  </a:cubicBezTo>
                  <a:cubicBezTo>
                    <a:pt x="427" y="190"/>
                    <a:pt x="427" y="190"/>
                    <a:pt x="427" y="190"/>
                  </a:cubicBezTo>
                  <a:close/>
                  <a:moveTo>
                    <a:pt x="427" y="263"/>
                  </a:moveTo>
                  <a:cubicBezTo>
                    <a:pt x="427" y="279"/>
                    <a:pt x="427" y="279"/>
                    <a:pt x="427" y="279"/>
                  </a:cubicBezTo>
                  <a:cubicBezTo>
                    <a:pt x="427" y="279"/>
                    <a:pt x="426" y="278"/>
                    <a:pt x="426" y="277"/>
                  </a:cubicBezTo>
                  <a:cubicBezTo>
                    <a:pt x="426" y="272"/>
                    <a:pt x="426" y="270"/>
                    <a:pt x="427" y="263"/>
                  </a:cubicBezTo>
                  <a:close/>
                  <a:moveTo>
                    <a:pt x="427" y="298"/>
                  </a:moveTo>
                  <a:cubicBezTo>
                    <a:pt x="427" y="317"/>
                    <a:pt x="427" y="317"/>
                    <a:pt x="427" y="317"/>
                  </a:cubicBezTo>
                  <a:cubicBezTo>
                    <a:pt x="426" y="317"/>
                    <a:pt x="425" y="317"/>
                    <a:pt x="424" y="317"/>
                  </a:cubicBezTo>
                  <a:cubicBezTo>
                    <a:pt x="424" y="313"/>
                    <a:pt x="424" y="313"/>
                    <a:pt x="424" y="313"/>
                  </a:cubicBezTo>
                  <a:cubicBezTo>
                    <a:pt x="424" y="313"/>
                    <a:pt x="424" y="313"/>
                    <a:pt x="424" y="313"/>
                  </a:cubicBezTo>
                  <a:cubicBezTo>
                    <a:pt x="425" y="313"/>
                    <a:pt x="425" y="313"/>
                    <a:pt x="426" y="313"/>
                  </a:cubicBezTo>
                  <a:cubicBezTo>
                    <a:pt x="426" y="309"/>
                    <a:pt x="426" y="305"/>
                    <a:pt x="424" y="303"/>
                  </a:cubicBezTo>
                  <a:cubicBezTo>
                    <a:pt x="424" y="297"/>
                    <a:pt x="424" y="297"/>
                    <a:pt x="424" y="297"/>
                  </a:cubicBezTo>
                  <a:cubicBezTo>
                    <a:pt x="425" y="297"/>
                    <a:pt x="426" y="298"/>
                    <a:pt x="427" y="298"/>
                  </a:cubicBezTo>
                  <a:close/>
                  <a:moveTo>
                    <a:pt x="427" y="378"/>
                  </a:moveTo>
                  <a:cubicBezTo>
                    <a:pt x="427" y="409"/>
                    <a:pt x="427" y="409"/>
                    <a:pt x="427" y="409"/>
                  </a:cubicBezTo>
                  <a:cubicBezTo>
                    <a:pt x="425" y="411"/>
                    <a:pt x="425" y="411"/>
                    <a:pt x="425" y="411"/>
                  </a:cubicBezTo>
                  <a:cubicBezTo>
                    <a:pt x="425" y="411"/>
                    <a:pt x="426" y="415"/>
                    <a:pt x="427" y="420"/>
                  </a:cubicBezTo>
                  <a:cubicBezTo>
                    <a:pt x="427" y="454"/>
                    <a:pt x="427" y="454"/>
                    <a:pt x="427" y="454"/>
                  </a:cubicBezTo>
                  <a:cubicBezTo>
                    <a:pt x="424" y="451"/>
                    <a:pt x="424" y="451"/>
                    <a:pt x="424" y="451"/>
                  </a:cubicBezTo>
                  <a:cubicBezTo>
                    <a:pt x="424" y="378"/>
                    <a:pt x="424" y="378"/>
                    <a:pt x="424" y="378"/>
                  </a:cubicBezTo>
                  <a:cubicBezTo>
                    <a:pt x="427" y="378"/>
                    <a:pt x="427" y="378"/>
                    <a:pt x="427" y="378"/>
                  </a:cubicBezTo>
                  <a:close/>
                  <a:moveTo>
                    <a:pt x="427" y="487"/>
                  </a:moveTo>
                  <a:cubicBezTo>
                    <a:pt x="427" y="491"/>
                    <a:pt x="427" y="491"/>
                    <a:pt x="427" y="491"/>
                  </a:cubicBezTo>
                  <a:cubicBezTo>
                    <a:pt x="426" y="491"/>
                    <a:pt x="425" y="491"/>
                    <a:pt x="424" y="492"/>
                  </a:cubicBezTo>
                  <a:cubicBezTo>
                    <a:pt x="425" y="493"/>
                    <a:pt x="426" y="494"/>
                    <a:pt x="427" y="495"/>
                  </a:cubicBezTo>
                  <a:cubicBezTo>
                    <a:pt x="427" y="500"/>
                    <a:pt x="427" y="500"/>
                    <a:pt x="427" y="500"/>
                  </a:cubicBezTo>
                  <a:cubicBezTo>
                    <a:pt x="426" y="499"/>
                    <a:pt x="425" y="497"/>
                    <a:pt x="424" y="497"/>
                  </a:cubicBezTo>
                  <a:cubicBezTo>
                    <a:pt x="424" y="488"/>
                    <a:pt x="424" y="488"/>
                    <a:pt x="424" y="488"/>
                  </a:cubicBezTo>
                  <a:cubicBezTo>
                    <a:pt x="425" y="488"/>
                    <a:pt x="426" y="487"/>
                    <a:pt x="427" y="487"/>
                  </a:cubicBezTo>
                  <a:close/>
                  <a:moveTo>
                    <a:pt x="427" y="503"/>
                  </a:moveTo>
                  <a:cubicBezTo>
                    <a:pt x="427" y="506"/>
                    <a:pt x="427" y="506"/>
                    <a:pt x="427" y="506"/>
                  </a:cubicBezTo>
                  <a:cubicBezTo>
                    <a:pt x="426" y="506"/>
                    <a:pt x="425" y="507"/>
                    <a:pt x="424" y="507"/>
                  </a:cubicBezTo>
                  <a:cubicBezTo>
                    <a:pt x="424" y="503"/>
                    <a:pt x="424" y="503"/>
                    <a:pt x="424" y="503"/>
                  </a:cubicBezTo>
                  <a:cubicBezTo>
                    <a:pt x="427" y="503"/>
                    <a:pt x="427" y="503"/>
                    <a:pt x="427" y="503"/>
                  </a:cubicBezTo>
                  <a:close/>
                  <a:moveTo>
                    <a:pt x="427" y="518"/>
                  </a:moveTo>
                  <a:cubicBezTo>
                    <a:pt x="427" y="530"/>
                    <a:pt x="427" y="530"/>
                    <a:pt x="427" y="530"/>
                  </a:cubicBezTo>
                  <a:cubicBezTo>
                    <a:pt x="426" y="531"/>
                    <a:pt x="426" y="531"/>
                    <a:pt x="426" y="531"/>
                  </a:cubicBezTo>
                  <a:cubicBezTo>
                    <a:pt x="425" y="531"/>
                    <a:pt x="425" y="531"/>
                    <a:pt x="424" y="531"/>
                  </a:cubicBezTo>
                  <a:cubicBezTo>
                    <a:pt x="424" y="520"/>
                    <a:pt x="424" y="520"/>
                    <a:pt x="424" y="520"/>
                  </a:cubicBezTo>
                  <a:cubicBezTo>
                    <a:pt x="425" y="519"/>
                    <a:pt x="426" y="519"/>
                    <a:pt x="427" y="518"/>
                  </a:cubicBezTo>
                  <a:close/>
                  <a:moveTo>
                    <a:pt x="427" y="535"/>
                  </a:moveTo>
                  <a:cubicBezTo>
                    <a:pt x="427" y="548"/>
                    <a:pt x="427" y="548"/>
                    <a:pt x="427" y="548"/>
                  </a:cubicBezTo>
                  <a:cubicBezTo>
                    <a:pt x="426" y="549"/>
                    <a:pt x="425" y="550"/>
                    <a:pt x="424" y="550"/>
                  </a:cubicBezTo>
                  <a:cubicBezTo>
                    <a:pt x="424" y="538"/>
                    <a:pt x="424" y="538"/>
                    <a:pt x="424" y="538"/>
                  </a:cubicBezTo>
                  <a:cubicBezTo>
                    <a:pt x="425" y="537"/>
                    <a:pt x="426" y="535"/>
                    <a:pt x="427" y="535"/>
                  </a:cubicBezTo>
                  <a:close/>
                  <a:moveTo>
                    <a:pt x="427" y="610"/>
                  </a:moveTo>
                  <a:cubicBezTo>
                    <a:pt x="427" y="616"/>
                    <a:pt x="427" y="616"/>
                    <a:pt x="427" y="616"/>
                  </a:cubicBezTo>
                  <a:cubicBezTo>
                    <a:pt x="426" y="615"/>
                    <a:pt x="425" y="615"/>
                    <a:pt x="424" y="615"/>
                  </a:cubicBezTo>
                  <a:cubicBezTo>
                    <a:pt x="424" y="610"/>
                    <a:pt x="424" y="610"/>
                    <a:pt x="424" y="610"/>
                  </a:cubicBezTo>
                  <a:cubicBezTo>
                    <a:pt x="425" y="610"/>
                    <a:pt x="426" y="610"/>
                    <a:pt x="427" y="610"/>
                  </a:cubicBezTo>
                  <a:close/>
                  <a:moveTo>
                    <a:pt x="427" y="629"/>
                  </a:moveTo>
                  <a:cubicBezTo>
                    <a:pt x="427" y="637"/>
                    <a:pt x="427" y="637"/>
                    <a:pt x="427" y="637"/>
                  </a:cubicBezTo>
                  <a:cubicBezTo>
                    <a:pt x="426" y="637"/>
                    <a:pt x="425" y="638"/>
                    <a:pt x="424" y="638"/>
                  </a:cubicBezTo>
                  <a:cubicBezTo>
                    <a:pt x="424" y="626"/>
                    <a:pt x="424" y="626"/>
                    <a:pt x="424" y="626"/>
                  </a:cubicBezTo>
                  <a:cubicBezTo>
                    <a:pt x="425" y="627"/>
                    <a:pt x="426" y="628"/>
                    <a:pt x="427" y="629"/>
                  </a:cubicBezTo>
                  <a:close/>
                  <a:moveTo>
                    <a:pt x="427" y="704"/>
                  </a:moveTo>
                  <a:cubicBezTo>
                    <a:pt x="427" y="711"/>
                    <a:pt x="427" y="711"/>
                    <a:pt x="427" y="711"/>
                  </a:cubicBezTo>
                  <a:cubicBezTo>
                    <a:pt x="426" y="711"/>
                    <a:pt x="425" y="711"/>
                    <a:pt x="424" y="711"/>
                  </a:cubicBezTo>
                  <a:cubicBezTo>
                    <a:pt x="424" y="670"/>
                    <a:pt x="424" y="670"/>
                    <a:pt x="424" y="670"/>
                  </a:cubicBezTo>
                  <a:cubicBezTo>
                    <a:pt x="424" y="670"/>
                    <a:pt x="425" y="670"/>
                    <a:pt x="425" y="670"/>
                  </a:cubicBezTo>
                  <a:cubicBezTo>
                    <a:pt x="426" y="681"/>
                    <a:pt x="427" y="693"/>
                    <a:pt x="427" y="704"/>
                  </a:cubicBezTo>
                  <a:close/>
                  <a:moveTo>
                    <a:pt x="427" y="747"/>
                  </a:moveTo>
                  <a:cubicBezTo>
                    <a:pt x="427" y="766"/>
                    <a:pt x="427" y="766"/>
                    <a:pt x="427" y="766"/>
                  </a:cubicBezTo>
                  <a:cubicBezTo>
                    <a:pt x="426" y="765"/>
                    <a:pt x="425" y="764"/>
                    <a:pt x="424" y="763"/>
                  </a:cubicBezTo>
                  <a:cubicBezTo>
                    <a:pt x="424" y="748"/>
                    <a:pt x="424" y="748"/>
                    <a:pt x="424" y="748"/>
                  </a:cubicBezTo>
                  <a:cubicBezTo>
                    <a:pt x="425" y="748"/>
                    <a:pt x="426" y="748"/>
                    <a:pt x="427" y="747"/>
                  </a:cubicBezTo>
                  <a:close/>
                  <a:moveTo>
                    <a:pt x="419" y="3"/>
                  </a:moveTo>
                  <a:cubicBezTo>
                    <a:pt x="421" y="3"/>
                    <a:pt x="422" y="3"/>
                    <a:pt x="424" y="3"/>
                  </a:cubicBezTo>
                  <a:cubicBezTo>
                    <a:pt x="424" y="10"/>
                    <a:pt x="424" y="10"/>
                    <a:pt x="424" y="10"/>
                  </a:cubicBezTo>
                  <a:cubicBezTo>
                    <a:pt x="423" y="10"/>
                    <a:pt x="423" y="10"/>
                    <a:pt x="422" y="10"/>
                  </a:cubicBezTo>
                  <a:cubicBezTo>
                    <a:pt x="423" y="12"/>
                    <a:pt x="423" y="13"/>
                    <a:pt x="424" y="14"/>
                  </a:cubicBezTo>
                  <a:cubicBezTo>
                    <a:pt x="424" y="34"/>
                    <a:pt x="424" y="34"/>
                    <a:pt x="424" y="34"/>
                  </a:cubicBezTo>
                  <a:cubicBezTo>
                    <a:pt x="422" y="30"/>
                    <a:pt x="420" y="27"/>
                    <a:pt x="419" y="24"/>
                  </a:cubicBezTo>
                  <a:cubicBezTo>
                    <a:pt x="419" y="3"/>
                    <a:pt x="419" y="3"/>
                    <a:pt x="419" y="3"/>
                  </a:cubicBezTo>
                  <a:close/>
                  <a:moveTo>
                    <a:pt x="424" y="792"/>
                  </a:moveTo>
                  <a:cubicBezTo>
                    <a:pt x="422" y="793"/>
                    <a:pt x="421" y="793"/>
                    <a:pt x="419" y="793"/>
                  </a:cubicBezTo>
                  <a:cubicBezTo>
                    <a:pt x="419" y="783"/>
                    <a:pt x="419" y="783"/>
                    <a:pt x="419" y="783"/>
                  </a:cubicBezTo>
                  <a:cubicBezTo>
                    <a:pt x="421" y="784"/>
                    <a:pt x="422" y="785"/>
                    <a:pt x="424" y="785"/>
                  </a:cubicBezTo>
                  <a:cubicBezTo>
                    <a:pt x="424" y="792"/>
                    <a:pt x="424" y="792"/>
                    <a:pt x="424" y="792"/>
                  </a:cubicBezTo>
                  <a:close/>
                  <a:moveTo>
                    <a:pt x="424" y="38"/>
                  </a:moveTo>
                  <a:cubicBezTo>
                    <a:pt x="424" y="46"/>
                    <a:pt x="424" y="46"/>
                    <a:pt x="424" y="46"/>
                  </a:cubicBezTo>
                  <a:cubicBezTo>
                    <a:pt x="422" y="47"/>
                    <a:pt x="421" y="46"/>
                    <a:pt x="419" y="46"/>
                  </a:cubicBezTo>
                  <a:cubicBezTo>
                    <a:pt x="419" y="39"/>
                    <a:pt x="419" y="39"/>
                    <a:pt x="419" y="39"/>
                  </a:cubicBezTo>
                  <a:cubicBezTo>
                    <a:pt x="421" y="39"/>
                    <a:pt x="422" y="38"/>
                    <a:pt x="424" y="38"/>
                  </a:cubicBezTo>
                  <a:close/>
                  <a:moveTo>
                    <a:pt x="424" y="109"/>
                  </a:moveTo>
                  <a:cubicBezTo>
                    <a:pt x="424" y="122"/>
                    <a:pt x="424" y="122"/>
                    <a:pt x="424" y="122"/>
                  </a:cubicBezTo>
                  <a:cubicBezTo>
                    <a:pt x="422" y="122"/>
                    <a:pt x="420" y="122"/>
                    <a:pt x="419" y="121"/>
                  </a:cubicBezTo>
                  <a:cubicBezTo>
                    <a:pt x="419" y="109"/>
                    <a:pt x="419" y="109"/>
                    <a:pt x="419" y="109"/>
                  </a:cubicBezTo>
                  <a:cubicBezTo>
                    <a:pt x="420" y="109"/>
                    <a:pt x="422" y="109"/>
                    <a:pt x="424" y="109"/>
                  </a:cubicBezTo>
                  <a:close/>
                  <a:moveTo>
                    <a:pt x="424" y="126"/>
                  </a:moveTo>
                  <a:cubicBezTo>
                    <a:pt x="424" y="135"/>
                    <a:pt x="424" y="135"/>
                    <a:pt x="424" y="135"/>
                  </a:cubicBezTo>
                  <a:cubicBezTo>
                    <a:pt x="423" y="134"/>
                    <a:pt x="421" y="133"/>
                    <a:pt x="420" y="133"/>
                  </a:cubicBezTo>
                  <a:cubicBezTo>
                    <a:pt x="420" y="131"/>
                    <a:pt x="420" y="130"/>
                    <a:pt x="420" y="128"/>
                  </a:cubicBezTo>
                  <a:cubicBezTo>
                    <a:pt x="421" y="128"/>
                    <a:pt x="422" y="127"/>
                    <a:pt x="424" y="126"/>
                  </a:cubicBezTo>
                  <a:close/>
                  <a:moveTo>
                    <a:pt x="424" y="165"/>
                  </a:moveTo>
                  <a:cubicBezTo>
                    <a:pt x="424" y="173"/>
                    <a:pt x="424" y="173"/>
                    <a:pt x="424" y="173"/>
                  </a:cubicBezTo>
                  <a:cubicBezTo>
                    <a:pt x="423" y="172"/>
                    <a:pt x="421" y="171"/>
                    <a:pt x="419" y="171"/>
                  </a:cubicBezTo>
                  <a:cubicBezTo>
                    <a:pt x="419" y="165"/>
                    <a:pt x="419" y="165"/>
                    <a:pt x="419" y="165"/>
                  </a:cubicBezTo>
                  <a:cubicBezTo>
                    <a:pt x="421" y="165"/>
                    <a:pt x="422" y="165"/>
                    <a:pt x="424" y="165"/>
                  </a:cubicBezTo>
                  <a:close/>
                  <a:moveTo>
                    <a:pt x="424" y="189"/>
                  </a:moveTo>
                  <a:cubicBezTo>
                    <a:pt x="424" y="194"/>
                    <a:pt x="424" y="194"/>
                    <a:pt x="424" y="194"/>
                  </a:cubicBezTo>
                  <a:cubicBezTo>
                    <a:pt x="423" y="194"/>
                    <a:pt x="423" y="194"/>
                    <a:pt x="423" y="194"/>
                  </a:cubicBezTo>
                  <a:cubicBezTo>
                    <a:pt x="421" y="193"/>
                    <a:pt x="420" y="193"/>
                    <a:pt x="419" y="193"/>
                  </a:cubicBezTo>
                  <a:cubicBezTo>
                    <a:pt x="419" y="183"/>
                    <a:pt x="419" y="183"/>
                    <a:pt x="419" y="183"/>
                  </a:cubicBezTo>
                  <a:cubicBezTo>
                    <a:pt x="420" y="186"/>
                    <a:pt x="422" y="188"/>
                    <a:pt x="424" y="189"/>
                  </a:cubicBezTo>
                  <a:close/>
                  <a:moveTo>
                    <a:pt x="424" y="297"/>
                  </a:moveTo>
                  <a:cubicBezTo>
                    <a:pt x="424" y="303"/>
                    <a:pt x="424" y="303"/>
                    <a:pt x="424" y="303"/>
                  </a:cubicBezTo>
                  <a:cubicBezTo>
                    <a:pt x="423" y="301"/>
                    <a:pt x="421" y="300"/>
                    <a:pt x="419" y="300"/>
                  </a:cubicBezTo>
                  <a:cubicBezTo>
                    <a:pt x="419" y="296"/>
                    <a:pt x="419" y="296"/>
                    <a:pt x="419" y="296"/>
                  </a:cubicBezTo>
                  <a:cubicBezTo>
                    <a:pt x="420" y="296"/>
                    <a:pt x="422" y="297"/>
                    <a:pt x="424" y="297"/>
                  </a:cubicBezTo>
                  <a:close/>
                  <a:moveTo>
                    <a:pt x="424" y="313"/>
                  </a:moveTo>
                  <a:cubicBezTo>
                    <a:pt x="424" y="317"/>
                    <a:pt x="424" y="317"/>
                    <a:pt x="424" y="317"/>
                  </a:cubicBezTo>
                  <a:cubicBezTo>
                    <a:pt x="423" y="317"/>
                    <a:pt x="423" y="316"/>
                    <a:pt x="423" y="316"/>
                  </a:cubicBezTo>
                  <a:cubicBezTo>
                    <a:pt x="422" y="315"/>
                    <a:pt x="420" y="315"/>
                    <a:pt x="419" y="314"/>
                  </a:cubicBezTo>
                  <a:cubicBezTo>
                    <a:pt x="419" y="305"/>
                    <a:pt x="419" y="305"/>
                    <a:pt x="419" y="305"/>
                  </a:cubicBezTo>
                  <a:cubicBezTo>
                    <a:pt x="422" y="311"/>
                    <a:pt x="422" y="312"/>
                    <a:pt x="424" y="313"/>
                  </a:cubicBezTo>
                  <a:close/>
                  <a:moveTo>
                    <a:pt x="424" y="378"/>
                  </a:moveTo>
                  <a:cubicBezTo>
                    <a:pt x="424" y="451"/>
                    <a:pt x="424" y="451"/>
                    <a:pt x="424" y="451"/>
                  </a:cubicBezTo>
                  <a:cubicBezTo>
                    <a:pt x="419" y="448"/>
                    <a:pt x="419" y="448"/>
                    <a:pt x="419" y="448"/>
                  </a:cubicBezTo>
                  <a:cubicBezTo>
                    <a:pt x="419" y="378"/>
                    <a:pt x="419" y="378"/>
                    <a:pt x="419" y="378"/>
                  </a:cubicBezTo>
                  <a:cubicBezTo>
                    <a:pt x="424" y="378"/>
                    <a:pt x="424" y="378"/>
                    <a:pt x="424" y="378"/>
                  </a:cubicBezTo>
                  <a:close/>
                  <a:moveTo>
                    <a:pt x="424" y="488"/>
                  </a:moveTo>
                  <a:cubicBezTo>
                    <a:pt x="424" y="497"/>
                    <a:pt x="424" y="497"/>
                    <a:pt x="424" y="497"/>
                  </a:cubicBezTo>
                  <a:cubicBezTo>
                    <a:pt x="423" y="495"/>
                    <a:pt x="421" y="495"/>
                    <a:pt x="419" y="495"/>
                  </a:cubicBezTo>
                  <a:cubicBezTo>
                    <a:pt x="419" y="489"/>
                    <a:pt x="419" y="489"/>
                    <a:pt x="419" y="489"/>
                  </a:cubicBezTo>
                  <a:cubicBezTo>
                    <a:pt x="420" y="489"/>
                    <a:pt x="422" y="488"/>
                    <a:pt x="424" y="488"/>
                  </a:cubicBezTo>
                  <a:close/>
                  <a:moveTo>
                    <a:pt x="424" y="503"/>
                  </a:moveTo>
                  <a:cubicBezTo>
                    <a:pt x="424" y="507"/>
                    <a:pt x="424" y="507"/>
                    <a:pt x="424" y="507"/>
                  </a:cubicBezTo>
                  <a:cubicBezTo>
                    <a:pt x="422" y="507"/>
                    <a:pt x="421" y="508"/>
                    <a:pt x="419" y="508"/>
                  </a:cubicBezTo>
                  <a:cubicBezTo>
                    <a:pt x="419" y="502"/>
                    <a:pt x="419" y="502"/>
                    <a:pt x="419" y="502"/>
                  </a:cubicBezTo>
                  <a:cubicBezTo>
                    <a:pt x="419" y="503"/>
                    <a:pt x="419" y="503"/>
                    <a:pt x="419" y="503"/>
                  </a:cubicBezTo>
                  <a:cubicBezTo>
                    <a:pt x="424" y="503"/>
                    <a:pt x="424" y="503"/>
                    <a:pt x="424" y="503"/>
                  </a:cubicBezTo>
                  <a:close/>
                  <a:moveTo>
                    <a:pt x="424" y="520"/>
                  </a:moveTo>
                  <a:cubicBezTo>
                    <a:pt x="424" y="531"/>
                    <a:pt x="424" y="531"/>
                    <a:pt x="424" y="531"/>
                  </a:cubicBezTo>
                  <a:cubicBezTo>
                    <a:pt x="423" y="531"/>
                    <a:pt x="423" y="531"/>
                    <a:pt x="422" y="531"/>
                  </a:cubicBezTo>
                  <a:cubicBezTo>
                    <a:pt x="421" y="527"/>
                    <a:pt x="421" y="523"/>
                    <a:pt x="424" y="520"/>
                  </a:cubicBezTo>
                  <a:close/>
                  <a:moveTo>
                    <a:pt x="424" y="538"/>
                  </a:moveTo>
                  <a:cubicBezTo>
                    <a:pt x="424" y="550"/>
                    <a:pt x="424" y="550"/>
                    <a:pt x="424" y="550"/>
                  </a:cubicBezTo>
                  <a:cubicBezTo>
                    <a:pt x="423" y="550"/>
                    <a:pt x="422" y="551"/>
                    <a:pt x="421" y="551"/>
                  </a:cubicBezTo>
                  <a:cubicBezTo>
                    <a:pt x="420" y="547"/>
                    <a:pt x="421" y="541"/>
                    <a:pt x="424" y="538"/>
                  </a:cubicBezTo>
                  <a:close/>
                  <a:moveTo>
                    <a:pt x="424" y="610"/>
                  </a:moveTo>
                  <a:cubicBezTo>
                    <a:pt x="424" y="615"/>
                    <a:pt x="424" y="615"/>
                    <a:pt x="424" y="615"/>
                  </a:cubicBezTo>
                  <a:cubicBezTo>
                    <a:pt x="422" y="615"/>
                    <a:pt x="421" y="615"/>
                    <a:pt x="419" y="616"/>
                  </a:cubicBezTo>
                  <a:cubicBezTo>
                    <a:pt x="419" y="611"/>
                    <a:pt x="419" y="611"/>
                    <a:pt x="419" y="611"/>
                  </a:cubicBezTo>
                  <a:cubicBezTo>
                    <a:pt x="421" y="611"/>
                    <a:pt x="422" y="610"/>
                    <a:pt x="424" y="610"/>
                  </a:cubicBezTo>
                  <a:close/>
                  <a:moveTo>
                    <a:pt x="424" y="626"/>
                  </a:moveTo>
                  <a:cubicBezTo>
                    <a:pt x="424" y="638"/>
                    <a:pt x="424" y="638"/>
                    <a:pt x="424" y="638"/>
                  </a:cubicBezTo>
                  <a:cubicBezTo>
                    <a:pt x="422" y="638"/>
                    <a:pt x="421" y="638"/>
                    <a:pt x="419" y="638"/>
                  </a:cubicBezTo>
                  <a:cubicBezTo>
                    <a:pt x="419" y="633"/>
                    <a:pt x="419" y="633"/>
                    <a:pt x="419" y="633"/>
                  </a:cubicBezTo>
                  <a:cubicBezTo>
                    <a:pt x="419" y="632"/>
                    <a:pt x="420" y="632"/>
                    <a:pt x="421" y="632"/>
                  </a:cubicBezTo>
                  <a:cubicBezTo>
                    <a:pt x="420" y="631"/>
                    <a:pt x="419" y="629"/>
                    <a:pt x="419" y="628"/>
                  </a:cubicBezTo>
                  <a:cubicBezTo>
                    <a:pt x="419" y="619"/>
                    <a:pt x="419" y="619"/>
                    <a:pt x="419" y="619"/>
                  </a:cubicBezTo>
                  <a:cubicBezTo>
                    <a:pt x="421" y="622"/>
                    <a:pt x="422" y="624"/>
                    <a:pt x="424" y="626"/>
                  </a:cubicBezTo>
                  <a:close/>
                  <a:moveTo>
                    <a:pt x="424" y="670"/>
                  </a:moveTo>
                  <a:cubicBezTo>
                    <a:pt x="424" y="711"/>
                    <a:pt x="424" y="711"/>
                    <a:pt x="424" y="711"/>
                  </a:cubicBezTo>
                  <a:cubicBezTo>
                    <a:pt x="422" y="712"/>
                    <a:pt x="421" y="712"/>
                    <a:pt x="419" y="712"/>
                  </a:cubicBezTo>
                  <a:cubicBezTo>
                    <a:pt x="419" y="671"/>
                    <a:pt x="419" y="671"/>
                    <a:pt x="419" y="671"/>
                  </a:cubicBezTo>
                  <a:cubicBezTo>
                    <a:pt x="420" y="671"/>
                    <a:pt x="422" y="670"/>
                    <a:pt x="424" y="670"/>
                  </a:cubicBezTo>
                  <a:close/>
                  <a:moveTo>
                    <a:pt x="424" y="748"/>
                  </a:moveTo>
                  <a:cubicBezTo>
                    <a:pt x="424" y="763"/>
                    <a:pt x="424" y="763"/>
                    <a:pt x="424" y="763"/>
                  </a:cubicBezTo>
                  <a:cubicBezTo>
                    <a:pt x="422" y="761"/>
                    <a:pt x="421" y="760"/>
                    <a:pt x="419" y="759"/>
                  </a:cubicBezTo>
                  <a:cubicBezTo>
                    <a:pt x="419" y="748"/>
                    <a:pt x="419" y="748"/>
                    <a:pt x="419" y="748"/>
                  </a:cubicBezTo>
                  <a:cubicBezTo>
                    <a:pt x="421" y="748"/>
                    <a:pt x="422" y="748"/>
                    <a:pt x="424" y="748"/>
                  </a:cubicBezTo>
                  <a:close/>
                  <a:moveTo>
                    <a:pt x="415" y="2"/>
                  </a:moveTo>
                  <a:cubicBezTo>
                    <a:pt x="416" y="2"/>
                    <a:pt x="417" y="3"/>
                    <a:pt x="419" y="3"/>
                  </a:cubicBezTo>
                  <a:cubicBezTo>
                    <a:pt x="419" y="24"/>
                    <a:pt x="419" y="24"/>
                    <a:pt x="419" y="24"/>
                  </a:cubicBezTo>
                  <a:cubicBezTo>
                    <a:pt x="417" y="21"/>
                    <a:pt x="416" y="19"/>
                    <a:pt x="415" y="17"/>
                  </a:cubicBezTo>
                  <a:cubicBezTo>
                    <a:pt x="415" y="2"/>
                    <a:pt x="415" y="2"/>
                    <a:pt x="415" y="2"/>
                  </a:cubicBezTo>
                  <a:close/>
                  <a:moveTo>
                    <a:pt x="419" y="793"/>
                  </a:moveTo>
                  <a:cubicBezTo>
                    <a:pt x="417" y="793"/>
                    <a:pt x="416" y="793"/>
                    <a:pt x="415" y="793"/>
                  </a:cubicBezTo>
                  <a:cubicBezTo>
                    <a:pt x="415" y="782"/>
                    <a:pt x="415" y="782"/>
                    <a:pt x="415" y="782"/>
                  </a:cubicBezTo>
                  <a:cubicBezTo>
                    <a:pt x="419" y="783"/>
                    <a:pt x="419" y="783"/>
                    <a:pt x="419" y="783"/>
                  </a:cubicBezTo>
                  <a:cubicBezTo>
                    <a:pt x="419" y="793"/>
                    <a:pt x="419" y="793"/>
                    <a:pt x="419" y="793"/>
                  </a:cubicBezTo>
                  <a:close/>
                  <a:moveTo>
                    <a:pt x="419" y="39"/>
                  </a:moveTo>
                  <a:cubicBezTo>
                    <a:pt x="419" y="46"/>
                    <a:pt x="419" y="46"/>
                    <a:pt x="419" y="46"/>
                  </a:cubicBezTo>
                  <a:cubicBezTo>
                    <a:pt x="417" y="46"/>
                    <a:pt x="416" y="46"/>
                    <a:pt x="415" y="46"/>
                  </a:cubicBezTo>
                  <a:cubicBezTo>
                    <a:pt x="415" y="39"/>
                    <a:pt x="415" y="39"/>
                    <a:pt x="415" y="39"/>
                  </a:cubicBezTo>
                  <a:cubicBezTo>
                    <a:pt x="419" y="39"/>
                    <a:pt x="419" y="39"/>
                    <a:pt x="419" y="39"/>
                  </a:cubicBezTo>
                  <a:close/>
                  <a:moveTo>
                    <a:pt x="419" y="109"/>
                  </a:moveTo>
                  <a:cubicBezTo>
                    <a:pt x="419" y="121"/>
                    <a:pt x="419" y="121"/>
                    <a:pt x="419" y="121"/>
                  </a:cubicBezTo>
                  <a:cubicBezTo>
                    <a:pt x="417" y="120"/>
                    <a:pt x="416" y="120"/>
                    <a:pt x="415" y="119"/>
                  </a:cubicBezTo>
                  <a:cubicBezTo>
                    <a:pt x="415" y="110"/>
                    <a:pt x="415" y="110"/>
                    <a:pt x="415" y="110"/>
                  </a:cubicBezTo>
                  <a:cubicBezTo>
                    <a:pt x="416" y="109"/>
                    <a:pt x="417" y="109"/>
                    <a:pt x="419" y="109"/>
                  </a:cubicBezTo>
                  <a:close/>
                  <a:moveTo>
                    <a:pt x="419" y="165"/>
                  </a:moveTo>
                  <a:cubicBezTo>
                    <a:pt x="419" y="171"/>
                    <a:pt x="419" y="171"/>
                    <a:pt x="419" y="171"/>
                  </a:cubicBezTo>
                  <a:cubicBezTo>
                    <a:pt x="418" y="171"/>
                    <a:pt x="416" y="171"/>
                    <a:pt x="415" y="171"/>
                  </a:cubicBezTo>
                  <a:cubicBezTo>
                    <a:pt x="415" y="165"/>
                    <a:pt x="415" y="165"/>
                    <a:pt x="415" y="165"/>
                  </a:cubicBezTo>
                  <a:cubicBezTo>
                    <a:pt x="416" y="165"/>
                    <a:pt x="417" y="165"/>
                    <a:pt x="419" y="165"/>
                  </a:cubicBezTo>
                  <a:close/>
                  <a:moveTo>
                    <a:pt x="419" y="183"/>
                  </a:moveTo>
                  <a:cubicBezTo>
                    <a:pt x="419" y="193"/>
                    <a:pt x="419" y="193"/>
                    <a:pt x="419" y="193"/>
                  </a:cubicBezTo>
                  <a:cubicBezTo>
                    <a:pt x="418" y="193"/>
                    <a:pt x="416" y="193"/>
                    <a:pt x="415" y="193"/>
                  </a:cubicBezTo>
                  <a:cubicBezTo>
                    <a:pt x="415" y="177"/>
                    <a:pt x="415" y="177"/>
                    <a:pt x="415" y="177"/>
                  </a:cubicBezTo>
                  <a:cubicBezTo>
                    <a:pt x="416" y="179"/>
                    <a:pt x="417" y="181"/>
                    <a:pt x="419" y="183"/>
                  </a:cubicBezTo>
                  <a:close/>
                  <a:moveTo>
                    <a:pt x="419" y="296"/>
                  </a:moveTo>
                  <a:cubicBezTo>
                    <a:pt x="419" y="300"/>
                    <a:pt x="419" y="300"/>
                    <a:pt x="419" y="300"/>
                  </a:cubicBezTo>
                  <a:cubicBezTo>
                    <a:pt x="418" y="300"/>
                    <a:pt x="417" y="300"/>
                    <a:pt x="416" y="300"/>
                  </a:cubicBezTo>
                  <a:cubicBezTo>
                    <a:pt x="417" y="302"/>
                    <a:pt x="418" y="304"/>
                    <a:pt x="419" y="305"/>
                  </a:cubicBezTo>
                  <a:cubicBezTo>
                    <a:pt x="419" y="314"/>
                    <a:pt x="419" y="314"/>
                    <a:pt x="419" y="314"/>
                  </a:cubicBezTo>
                  <a:cubicBezTo>
                    <a:pt x="417" y="314"/>
                    <a:pt x="416" y="313"/>
                    <a:pt x="415" y="313"/>
                  </a:cubicBezTo>
                  <a:cubicBezTo>
                    <a:pt x="415" y="309"/>
                    <a:pt x="415" y="309"/>
                    <a:pt x="415" y="309"/>
                  </a:cubicBezTo>
                  <a:cubicBezTo>
                    <a:pt x="415" y="309"/>
                    <a:pt x="415" y="309"/>
                    <a:pt x="415" y="309"/>
                  </a:cubicBezTo>
                  <a:cubicBezTo>
                    <a:pt x="415" y="307"/>
                    <a:pt x="415" y="307"/>
                    <a:pt x="415" y="307"/>
                  </a:cubicBezTo>
                  <a:cubicBezTo>
                    <a:pt x="415" y="295"/>
                    <a:pt x="415" y="295"/>
                    <a:pt x="415" y="295"/>
                  </a:cubicBezTo>
                  <a:cubicBezTo>
                    <a:pt x="416" y="296"/>
                    <a:pt x="417" y="296"/>
                    <a:pt x="419" y="296"/>
                  </a:cubicBezTo>
                  <a:close/>
                  <a:moveTo>
                    <a:pt x="419" y="378"/>
                  </a:moveTo>
                  <a:cubicBezTo>
                    <a:pt x="419" y="448"/>
                    <a:pt x="419" y="448"/>
                    <a:pt x="419" y="448"/>
                  </a:cubicBezTo>
                  <a:cubicBezTo>
                    <a:pt x="415" y="445"/>
                    <a:pt x="415" y="445"/>
                    <a:pt x="415" y="445"/>
                  </a:cubicBezTo>
                  <a:cubicBezTo>
                    <a:pt x="415" y="378"/>
                    <a:pt x="415" y="378"/>
                    <a:pt x="415" y="378"/>
                  </a:cubicBezTo>
                  <a:cubicBezTo>
                    <a:pt x="419" y="378"/>
                    <a:pt x="419" y="378"/>
                    <a:pt x="419" y="378"/>
                  </a:cubicBezTo>
                  <a:close/>
                  <a:moveTo>
                    <a:pt x="419" y="489"/>
                  </a:moveTo>
                  <a:cubicBezTo>
                    <a:pt x="419" y="495"/>
                    <a:pt x="419" y="495"/>
                    <a:pt x="419" y="495"/>
                  </a:cubicBezTo>
                  <a:cubicBezTo>
                    <a:pt x="418" y="494"/>
                    <a:pt x="416" y="494"/>
                    <a:pt x="415" y="494"/>
                  </a:cubicBezTo>
                  <a:cubicBezTo>
                    <a:pt x="415" y="490"/>
                    <a:pt x="415" y="490"/>
                    <a:pt x="415" y="490"/>
                  </a:cubicBezTo>
                  <a:cubicBezTo>
                    <a:pt x="416" y="490"/>
                    <a:pt x="417" y="490"/>
                    <a:pt x="419" y="489"/>
                  </a:cubicBezTo>
                  <a:close/>
                  <a:moveTo>
                    <a:pt x="419" y="502"/>
                  </a:moveTo>
                  <a:cubicBezTo>
                    <a:pt x="419" y="508"/>
                    <a:pt x="419" y="508"/>
                    <a:pt x="419" y="508"/>
                  </a:cubicBezTo>
                  <a:cubicBezTo>
                    <a:pt x="417" y="509"/>
                    <a:pt x="416" y="509"/>
                    <a:pt x="415" y="510"/>
                  </a:cubicBezTo>
                  <a:cubicBezTo>
                    <a:pt x="415" y="505"/>
                    <a:pt x="415" y="505"/>
                    <a:pt x="415" y="505"/>
                  </a:cubicBezTo>
                  <a:cubicBezTo>
                    <a:pt x="415" y="504"/>
                    <a:pt x="415" y="504"/>
                    <a:pt x="415" y="504"/>
                  </a:cubicBezTo>
                  <a:cubicBezTo>
                    <a:pt x="415" y="503"/>
                    <a:pt x="415" y="503"/>
                    <a:pt x="415" y="503"/>
                  </a:cubicBezTo>
                  <a:cubicBezTo>
                    <a:pt x="415" y="495"/>
                    <a:pt x="415" y="495"/>
                    <a:pt x="415" y="495"/>
                  </a:cubicBezTo>
                  <a:cubicBezTo>
                    <a:pt x="416" y="497"/>
                    <a:pt x="417" y="499"/>
                    <a:pt x="419" y="502"/>
                  </a:cubicBezTo>
                  <a:close/>
                  <a:moveTo>
                    <a:pt x="419" y="611"/>
                  </a:moveTo>
                  <a:cubicBezTo>
                    <a:pt x="419" y="616"/>
                    <a:pt x="419" y="616"/>
                    <a:pt x="419" y="616"/>
                  </a:cubicBezTo>
                  <a:cubicBezTo>
                    <a:pt x="418" y="616"/>
                    <a:pt x="418" y="616"/>
                    <a:pt x="417" y="617"/>
                  </a:cubicBezTo>
                  <a:cubicBezTo>
                    <a:pt x="418" y="617"/>
                    <a:pt x="418" y="618"/>
                    <a:pt x="419" y="619"/>
                  </a:cubicBezTo>
                  <a:cubicBezTo>
                    <a:pt x="419" y="628"/>
                    <a:pt x="419" y="628"/>
                    <a:pt x="419" y="628"/>
                  </a:cubicBezTo>
                  <a:cubicBezTo>
                    <a:pt x="418" y="626"/>
                    <a:pt x="416" y="624"/>
                    <a:pt x="415" y="622"/>
                  </a:cubicBezTo>
                  <a:cubicBezTo>
                    <a:pt x="415" y="611"/>
                    <a:pt x="415" y="611"/>
                    <a:pt x="415" y="611"/>
                  </a:cubicBezTo>
                  <a:cubicBezTo>
                    <a:pt x="416" y="611"/>
                    <a:pt x="417" y="611"/>
                    <a:pt x="419" y="611"/>
                  </a:cubicBezTo>
                  <a:close/>
                  <a:moveTo>
                    <a:pt x="419" y="633"/>
                  </a:moveTo>
                  <a:cubicBezTo>
                    <a:pt x="419" y="638"/>
                    <a:pt x="419" y="638"/>
                    <a:pt x="419" y="638"/>
                  </a:cubicBezTo>
                  <a:cubicBezTo>
                    <a:pt x="417" y="638"/>
                    <a:pt x="416" y="638"/>
                    <a:pt x="415" y="639"/>
                  </a:cubicBezTo>
                  <a:cubicBezTo>
                    <a:pt x="415" y="633"/>
                    <a:pt x="415" y="633"/>
                    <a:pt x="415" y="633"/>
                  </a:cubicBezTo>
                  <a:cubicBezTo>
                    <a:pt x="416" y="633"/>
                    <a:pt x="417" y="633"/>
                    <a:pt x="419" y="633"/>
                  </a:cubicBezTo>
                  <a:close/>
                  <a:moveTo>
                    <a:pt x="419" y="671"/>
                  </a:moveTo>
                  <a:cubicBezTo>
                    <a:pt x="419" y="712"/>
                    <a:pt x="419" y="712"/>
                    <a:pt x="419" y="712"/>
                  </a:cubicBezTo>
                  <a:cubicBezTo>
                    <a:pt x="417" y="712"/>
                    <a:pt x="417" y="712"/>
                    <a:pt x="417" y="712"/>
                  </a:cubicBezTo>
                  <a:cubicBezTo>
                    <a:pt x="416" y="704"/>
                    <a:pt x="416" y="696"/>
                    <a:pt x="415" y="687"/>
                  </a:cubicBezTo>
                  <a:cubicBezTo>
                    <a:pt x="415" y="673"/>
                    <a:pt x="415" y="673"/>
                    <a:pt x="415" y="673"/>
                  </a:cubicBezTo>
                  <a:cubicBezTo>
                    <a:pt x="416" y="672"/>
                    <a:pt x="417" y="672"/>
                    <a:pt x="419" y="671"/>
                  </a:cubicBezTo>
                  <a:close/>
                  <a:moveTo>
                    <a:pt x="419" y="748"/>
                  </a:moveTo>
                  <a:cubicBezTo>
                    <a:pt x="419" y="759"/>
                    <a:pt x="419" y="759"/>
                    <a:pt x="419" y="759"/>
                  </a:cubicBezTo>
                  <a:cubicBezTo>
                    <a:pt x="417" y="758"/>
                    <a:pt x="416" y="757"/>
                    <a:pt x="415" y="757"/>
                  </a:cubicBezTo>
                  <a:cubicBezTo>
                    <a:pt x="415" y="749"/>
                    <a:pt x="415" y="749"/>
                    <a:pt x="415" y="749"/>
                  </a:cubicBezTo>
                  <a:cubicBezTo>
                    <a:pt x="416" y="748"/>
                    <a:pt x="417" y="748"/>
                    <a:pt x="419" y="748"/>
                  </a:cubicBezTo>
                  <a:close/>
                  <a:moveTo>
                    <a:pt x="412" y="2"/>
                  </a:moveTo>
                  <a:cubicBezTo>
                    <a:pt x="413" y="2"/>
                    <a:pt x="414" y="2"/>
                    <a:pt x="415" y="2"/>
                  </a:cubicBezTo>
                  <a:cubicBezTo>
                    <a:pt x="415" y="17"/>
                    <a:pt x="415" y="17"/>
                    <a:pt x="415" y="17"/>
                  </a:cubicBezTo>
                  <a:cubicBezTo>
                    <a:pt x="414" y="16"/>
                    <a:pt x="413" y="15"/>
                    <a:pt x="412" y="14"/>
                  </a:cubicBezTo>
                  <a:cubicBezTo>
                    <a:pt x="412" y="2"/>
                    <a:pt x="412" y="2"/>
                    <a:pt x="412" y="2"/>
                  </a:cubicBezTo>
                  <a:close/>
                  <a:moveTo>
                    <a:pt x="415" y="793"/>
                  </a:moveTo>
                  <a:cubicBezTo>
                    <a:pt x="414" y="793"/>
                    <a:pt x="413" y="793"/>
                    <a:pt x="412" y="793"/>
                  </a:cubicBezTo>
                  <a:cubicBezTo>
                    <a:pt x="412" y="779"/>
                    <a:pt x="412" y="779"/>
                    <a:pt x="412" y="779"/>
                  </a:cubicBezTo>
                  <a:cubicBezTo>
                    <a:pt x="413" y="780"/>
                    <a:pt x="414" y="781"/>
                    <a:pt x="414" y="782"/>
                  </a:cubicBezTo>
                  <a:cubicBezTo>
                    <a:pt x="415" y="782"/>
                    <a:pt x="415" y="782"/>
                    <a:pt x="415" y="782"/>
                  </a:cubicBezTo>
                  <a:cubicBezTo>
                    <a:pt x="415" y="793"/>
                    <a:pt x="415" y="793"/>
                    <a:pt x="415" y="793"/>
                  </a:cubicBezTo>
                  <a:close/>
                  <a:moveTo>
                    <a:pt x="415" y="39"/>
                  </a:moveTo>
                  <a:cubicBezTo>
                    <a:pt x="415" y="46"/>
                    <a:pt x="415" y="46"/>
                    <a:pt x="415" y="46"/>
                  </a:cubicBezTo>
                  <a:cubicBezTo>
                    <a:pt x="412" y="46"/>
                    <a:pt x="412" y="46"/>
                    <a:pt x="412" y="46"/>
                  </a:cubicBezTo>
                  <a:cubicBezTo>
                    <a:pt x="412" y="39"/>
                    <a:pt x="412" y="39"/>
                    <a:pt x="412" y="39"/>
                  </a:cubicBezTo>
                  <a:cubicBezTo>
                    <a:pt x="415" y="39"/>
                    <a:pt x="415" y="39"/>
                    <a:pt x="415" y="39"/>
                  </a:cubicBezTo>
                  <a:close/>
                  <a:moveTo>
                    <a:pt x="415" y="110"/>
                  </a:moveTo>
                  <a:cubicBezTo>
                    <a:pt x="415" y="119"/>
                    <a:pt x="415" y="119"/>
                    <a:pt x="415" y="119"/>
                  </a:cubicBezTo>
                  <a:cubicBezTo>
                    <a:pt x="414" y="118"/>
                    <a:pt x="413" y="118"/>
                    <a:pt x="412" y="117"/>
                  </a:cubicBezTo>
                  <a:cubicBezTo>
                    <a:pt x="412" y="113"/>
                    <a:pt x="412" y="113"/>
                    <a:pt x="412" y="113"/>
                  </a:cubicBezTo>
                  <a:cubicBezTo>
                    <a:pt x="413" y="112"/>
                    <a:pt x="414" y="111"/>
                    <a:pt x="415" y="110"/>
                  </a:cubicBezTo>
                  <a:close/>
                  <a:moveTo>
                    <a:pt x="415" y="165"/>
                  </a:moveTo>
                  <a:cubicBezTo>
                    <a:pt x="415" y="171"/>
                    <a:pt x="415" y="171"/>
                    <a:pt x="415" y="171"/>
                  </a:cubicBezTo>
                  <a:cubicBezTo>
                    <a:pt x="414" y="171"/>
                    <a:pt x="413" y="171"/>
                    <a:pt x="412" y="171"/>
                  </a:cubicBezTo>
                  <a:cubicBezTo>
                    <a:pt x="412" y="165"/>
                    <a:pt x="412" y="165"/>
                    <a:pt x="412" y="165"/>
                  </a:cubicBezTo>
                  <a:cubicBezTo>
                    <a:pt x="413" y="165"/>
                    <a:pt x="414" y="165"/>
                    <a:pt x="415" y="165"/>
                  </a:cubicBezTo>
                  <a:close/>
                  <a:moveTo>
                    <a:pt x="415" y="177"/>
                  </a:moveTo>
                  <a:cubicBezTo>
                    <a:pt x="415" y="193"/>
                    <a:pt x="415" y="193"/>
                    <a:pt x="415" y="193"/>
                  </a:cubicBezTo>
                  <a:cubicBezTo>
                    <a:pt x="414" y="193"/>
                    <a:pt x="413" y="193"/>
                    <a:pt x="412" y="193"/>
                  </a:cubicBezTo>
                  <a:cubicBezTo>
                    <a:pt x="412" y="187"/>
                    <a:pt x="412" y="187"/>
                    <a:pt x="412" y="187"/>
                  </a:cubicBezTo>
                  <a:cubicBezTo>
                    <a:pt x="413" y="187"/>
                    <a:pt x="413" y="187"/>
                    <a:pt x="413" y="187"/>
                  </a:cubicBezTo>
                  <a:cubicBezTo>
                    <a:pt x="412" y="185"/>
                    <a:pt x="412" y="185"/>
                    <a:pt x="412" y="185"/>
                  </a:cubicBezTo>
                  <a:cubicBezTo>
                    <a:pt x="412" y="173"/>
                    <a:pt x="412" y="173"/>
                    <a:pt x="412" y="173"/>
                  </a:cubicBezTo>
                  <a:cubicBezTo>
                    <a:pt x="413" y="174"/>
                    <a:pt x="414" y="175"/>
                    <a:pt x="415" y="177"/>
                  </a:cubicBezTo>
                  <a:close/>
                  <a:moveTo>
                    <a:pt x="415" y="295"/>
                  </a:moveTo>
                  <a:cubicBezTo>
                    <a:pt x="415" y="307"/>
                    <a:pt x="415" y="307"/>
                    <a:pt x="415" y="307"/>
                  </a:cubicBezTo>
                  <a:cubicBezTo>
                    <a:pt x="414" y="305"/>
                    <a:pt x="413" y="302"/>
                    <a:pt x="412" y="300"/>
                  </a:cubicBezTo>
                  <a:cubicBezTo>
                    <a:pt x="412" y="295"/>
                    <a:pt x="412" y="295"/>
                    <a:pt x="412" y="295"/>
                  </a:cubicBezTo>
                  <a:cubicBezTo>
                    <a:pt x="413" y="295"/>
                    <a:pt x="414" y="295"/>
                    <a:pt x="415" y="295"/>
                  </a:cubicBezTo>
                  <a:close/>
                  <a:moveTo>
                    <a:pt x="415" y="309"/>
                  </a:moveTo>
                  <a:cubicBezTo>
                    <a:pt x="415" y="313"/>
                    <a:pt x="415" y="313"/>
                    <a:pt x="415" y="313"/>
                  </a:cubicBezTo>
                  <a:cubicBezTo>
                    <a:pt x="414" y="313"/>
                    <a:pt x="413" y="313"/>
                    <a:pt x="412" y="312"/>
                  </a:cubicBezTo>
                  <a:cubicBezTo>
                    <a:pt x="412" y="309"/>
                    <a:pt x="412" y="309"/>
                    <a:pt x="412" y="309"/>
                  </a:cubicBezTo>
                  <a:cubicBezTo>
                    <a:pt x="413" y="309"/>
                    <a:pt x="414" y="309"/>
                    <a:pt x="415" y="309"/>
                  </a:cubicBezTo>
                  <a:close/>
                  <a:moveTo>
                    <a:pt x="415" y="378"/>
                  </a:moveTo>
                  <a:cubicBezTo>
                    <a:pt x="415" y="445"/>
                    <a:pt x="415" y="445"/>
                    <a:pt x="415" y="445"/>
                  </a:cubicBezTo>
                  <a:cubicBezTo>
                    <a:pt x="412" y="443"/>
                    <a:pt x="412" y="443"/>
                    <a:pt x="412" y="443"/>
                  </a:cubicBezTo>
                  <a:cubicBezTo>
                    <a:pt x="412" y="375"/>
                    <a:pt x="412" y="375"/>
                    <a:pt x="412" y="375"/>
                  </a:cubicBezTo>
                  <a:cubicBezTo>
                    <a:pt x="413" y="378"/>
                    <a:pt x="413" y="378"/>
                    <a:pt x="413" y="378"/>
                  </a:cubicBezTo>
                  <a:cubicBezTo>
                    <a:pt x="415" y="378"/>
                    <a:pt x="415" y="378"/>
                    <a:pt x="415" y="378"/>
                  </a:cubicBezTo>
                  <a:close/>
                  <a:moveTo>
                    <a:pt x="415" y="490"/>
                  </a:moveTo>
                  <a:cubicBezTo>
                    <a:pt x="415" y="494"/>
                    <a:pt x="415" y="494"/>
                    <a:pt x="415" y="494"/>
                  </a:cubicBezTo>
                  <a:cubicBezTo>
                    <a:pt x="414" y="494"/>
                    <a:pt x="414" y="494"/>
                    <a:pt x="414" y="494"/>
                  </a:cubicBezTo>
                  <a:cubicBezTo>
                    <a:pt x="415" y="495"/>
                    <a:pt x="415" y="495"/>
                    <a:pt x="415" y="495"/>
                  </a:cubicBezTo>
                  <a:cubicBezTo>
                    <a:pt x="415" y="503"/>
                    <a:pt x="415" y="503"/>
                    <a:pt x="415" y="503"/>
                  </a:cubicBezTo>
                  <a:cubicBezTo>
                    <a:pt x="414" y="503"/>
                    <a:pt x="413" y="502"/>
                    <a:pt x="412" y="501"/>
                  </a:cubicBezTo>
                  <a:cubicBezTo>
                    <a:pt x="412" y="491"/>
                    <a:pt x="412" y="491"/>
                    <a:pt x="412" y="491"/>
                  </a:cubicBezTo>
                  <a:cubicBezTo>
                    <a:pt x="413" y="491"/>
                    <a:pt x="414" y="491"/>
                    <a:pt x="415" y="490"/>
                  </a:cubicBezTo>
                  <a:close/>
                  <a:moveTo>
                    <a:pt x="415" y="505"/>
                  </a:moveTo>
                  <a:cubicBezTo>
                    <a:pt x="415" y="510"/>
                    <a:pt x="415" y="510"/>
                    <a:pt x="415" y="510"/>
                  </a:cubicBezTo>
                  <a:cubicBezTo>
                    <a:pt x="414" y="510"/>
                    <a:pt x="413" y="510"/>
                    <a:pt x="412" y="510"/>
                  </a:cubicBezTo>
                  <a:cubicBezTo>
                    <a:pt x="412" y="506"/>
                    <a:pt x="412" y="506"/>
                    <a:pt x="412" y="506"/>
                  </a:cubicBezTo>
                  <a:cubicBezTo>
                    <a:pt x="413" y="506"/>
                    <a:pt x="414" y="505"/>
                    <a:pt x="415" y="505"/>
                  </a:cubicBezTo>
                  <a:close/>
                  <a:moveTo>
                    <a:pt x="415" y="611"/>
                  </a:moveTo>
                  <a:cubicBezTo>
                    <a:pt x="415" y="622"/>
                    <a:pt x="415" y="622"/>
                    <a:pt x="415" y="622"/>
                  </a:cubicBezTo>
                  <a:cubicBezTo>
                    <a:pt x="414" y="621"/>
                    <a:pt x="413" y="620"/>
                    <a:pt x="412" y="620"/>
                  </a:cubicBezTo>
                  <a:cubicBezTo>
                    <a:pt x="412" y="612"/>
                    <a:pt x="412" y="612"/>
                    <a:pt x="412" y="612"/>
                  </a:cubicBezTo>
                  <a:cubicBezTo>
                    <a:pt x="413" y="611"/>
                    <a:pt x="414" y="611"/>
                    <a:pt x="415" y="611"/>
                  </a:cubicBezTo>
                  <a:close/>
                  <a:moveTo>
                    <a:pt x="415" y="633"/>
                  </a:moveTo>
                  <a:cubicBezTo>
                    <a:pt x="415" y="639"/>
                    <a:pt x="415" y="639"/>
                    <a:pt x="415" y="639"/>
                  </a:cubicBezTo>
                  <a:cubicBezTo>
                    <a:pt x="414" y="639"/>
                    <a:pt x="413" y="639"/>
                    <a:pt x="412" y="639"/>
                  </a:cubicBezTo>
                  <a:cubicBezTo>
                    <a:pt x="412" y="633"/>
                    <a:pt x="412" y="633"/>
                    <a:pt x="412" y="633"/>
                  </a:cubicBezTo>
                  <a:cubicBezTo>
                    <a:pt x="415" y="633"/>
                    <a:pt x="415" y="633"/>
                    <a:pt x="415" y="633"/>
                  </a:cubicBezTo>
                  <a:close/>
                  <a:moveTo>
                    <a:pt x="415" y="673"/>
                  </a:moveTo>
                  <a:cubicBezTo>
                    <a:pt x="415" y="687"/>
                    <a:pt x="415" y="687"/>
                    <a:pt x="415" y="687"/>
                  </a:cubicBezTo>
                  <a:cubicBezTo>
                    <a:pt x="414" y="684"/>
                    <a:pt x="414" y="684"/>
                    <a:pt x="414" y="684"/>
                  </a:cubicBezTo>
                  <a:cubicBezTo>
                    <a:pt x="414" y="685"/>
                    <a:pt x="413" y="685"/>
                    <a:pt x="412" y="685"/>
                  </a:cubicBezTo>
                  <a:cubicBezTo>
                    <a:pt x="412" y="674"/>
                    <a:pt x="412" y="674"/>
                    <a:pt x="412" y="674"/>
                  </a:cubicBezTo>
                  <a:cubicBezTo>
                    <a:pt x="413" y="673"/>
                    <a:pt x="414" y="673"/>
                    <a:pt x="415" y="673"/>
                  </a:cubicBezTo>
                  <a:close/>
                  <a:moveTo>
                    <a:pt x="415" y="749"/>
                  </a:moveTo>
                  <a:cubicBezTo>
                    <a:pt x="415" y="757"/>
                    <a:pt x="415" y="757"/>
                    <a:pt x="415" y="757"/>
                  </a:cubicBezTo>
                  <a:cubicBezTo>
                    <a:pt x="414" y="757"/>
                    <a:pt x="413" y="756"/>
                    <a:pt x="412" y="756"/>
                  </a:cubicBezTo>
                  <a:cubicBezTo>
                    <a:pt x="412" y="749"/>
                    <a:pt x="412" y="749"/>
                    <a:pt x="412" y="749"/>
                  </a:cubicBezTo>
                  <a:lnTo>
                    <a:pt x="415" y="749"/>
                  </a:lnTo>
                  <a:close/>
                  <a:moveTo>
                    <a:pt x="403" y="0"/>
                  </a:moveTo>
                  <a:cubicBezTo>
                    <a:pt x="408" y="0"/>
                    <a:pt x="408" y="0"/>
                    <a:pt x="408" y="0"/>
                  </a:cubicBezTo>
                  <a:cubicBezTo>
                    <a:pt x="409" y="1"/>
                    <a:pt x="411" y="1"/>
                    <a:pt x="412" y="2"/>
                  </a:cubicBezTo>
                  <a:cubicBezTo>
                    <a:pt x="412" y="14"/>
                    <a:pt x="412" y="14"/>
                    <a:pt x="412" y="14"/>
                  </a:cubicBezTo>
                  <a:cubicBezTo>
                    <a:pt x="410" y="12"/>
                    <a:pt x="407" y="10"/>
                    <a:pt x="403" y="9"/>
                  </a:cubicBezTo>
                  <a:cubicBezTo>
                    <a:pt x="403" y="0"/>
                    <a:pt x="403" y="0"/>
                    <a:pt x="403" y="0"/>
                  </a:cubicBezTo>
                  <a:close/>
                  <a:moveTo>
                    <a:pt x="412" y="793"/>
                  </a:moveTo>
                  <a:cubicBezTo>
                    <a:pt x="411" y="793"/>
                    <a:pt x="409" y="793"/>
                    <a:pt x="408" y="794"/>
                  </a:cubicBezTo>
                  <a:cubicBezTo>
                    <a:pt x="406" y="794"/>
                    <a:pt x="405" y="794"/>
                    <a:pt x="403" y="794"/>
                  </a:cubicBezTo>
                  <a:cubicBezTo>
                    <a:pt x="403" y="786"/>
                    <a:pt x="403" y="786"/>
                    <a:pt x="403" y="786"/>
                  </a:cubicBezTo>
                  <a:cubicBezTo>
                    <a:pt x="406" y="785"/>
                    <a:pt x="406" y="785"/>
                    <a:pt x="406" y="785"/>
                  </a:cubicBezTo>
                  <a:cubicBezTo>
                    <a:pt x="405" y="784"/>
                    <a:pt x="404" y="782"/>
                    <a:pt x="403" y="781"/>
                  </a:cubicBezTo>
                  <a:cubicBezTo>
                    <a:pt x="403" y="766"/>
                    <a:pt x="403" y="766"/>
                    <a:pt x="403" y="766"/>
                  </a:cubicBezTo>
                  <a:cubicBezTo>
                    <a:pt x="408" y="774"/>
                    <a:pt x="410" y="776"/>
                    <a:pt x="412" y="779"/>
                  </a:cubicBezTo>
                  <a:cubicBezTo>
                    <a:pt x="412" y="793"/>
                    <a:pt x="412" y="793"/>
                    <a:pt x="412" y="793"/>
                  </a:cubicBezTo>
                  <a:close/>
                  <a:moveTo>
                    <a:pt x="412" y="39"/>
                  </a:moveTo>
                  <a:cubicBezTo>
                    <a:pt x="412" y="46"/>
                    <a:pt x="412" y="46"/>
                    <a:pt x="412" y="46"/>
                  </a:cubicBezTo>
                  <a:cubicBezTo>
                    <a:pt x="409" y="46"/>
                    <a:pt x="406" y="46"/>
                    <a:pt x="403" y="46"/>
                  </a:cubicBezTo>
                  <a:cubicBezTo>
                    <a:pt x="403" y="34"/>
                    <a:pt x="403" y="34"/>
                    <a:pt x="403" y="34"/>
                  </a:cubicBezTo>
                  <a:cubicBezTo>
                    <a:pt x="404" y="35"/>
                    <a:pt x="404" y="35"/>
                    <a:pt x="404" y="35"/>
                  </a:cubicBezTo>
                  <a:cubicBezTo>
                    <a:pt x="406" y="36"/>
                    <a:pt x="408" y="38"/>
                    <a:pt x="411" y="39"/>
                  </a:cubicBezTo>
                  <a:cubicBezTo>
                    <a:pt x="412" y="39"/>
                    <a:pt x="412" y="39"/>
                    <a:pt x="412" y="39"/>
                  </a:cubicBezTo>
                  <a:close/>
                  <a:moveTo>
                    <a:pt x="412" y="113"/>
                  </a:moveTo>
                  <a:cubicBezTo>
                    <a:pt x="412" y="117"/>
                    <a:pt x="412" y="117"/>
                    <a:pt x="412" y="117"/>
                  </a:cubicBezTo>
                  <a:cubicBezTo>
                    <a:pt x="412" y="116"/>
                    <a:pt x="412" y="116"/>
                    <a:pt x="412" y="116"/>
                  </a:cubicBezTo>
                  <a:cubicBezTo>
                    <a:pt x="412" y="115"/>
                    <a:pt x="412" y="114"/>
                    <a:pt x="412" y="113"/>
                  </a:cubicBezTo>
                  <a:close/>
                  <a:moveTo>
                    <a:pt x="412" y="165"/>
                  </a:moveTo>
                  <a:cubicBezTo>
                    <a:pt x="412" y="171"/>
                    <a:pt x="412" y="171"/>
                    <a:pt x="412" y="171"/>
                  </a:cubicBezTo>
                  <a:cubicBezTo>
                    <a:pt x="412" y="171"/>
                    <a:pt x="412" y="171"/>
                    <a:pt x="411" y="171"/>
                  </a:cubicBezTo>
                  <a:cubicBezTo>
                    <a:pt x="412" y="171"/>
                    <a:pt x="412" y="172"/>
                    <a:pt x="412" y="173"/>
                  </a:cubicBezTo>
                  <a:cubicBezTo>
                    <a:pt x="412" y="185"/>
                    <a:pt x="412" y="185"/>
                    <a:pt x="412" y="185"/>
                  </a:cubicBezTo>
                  <a:cubicBezTo>
                    <a:pt x="410" y="178"/>
                    <a:pt x="407" y="173"/>
                    <a:pt x="403" y="171"/>
                  </a:cubicBezTo>
                  <a:cubicBezTo>
                    <a:pt x="403" y="165"/>
                    <a:pt x="403" y="165"/>
                    <a:pt x="403" y="165"/>
                  </a:cubicBezTo>
                  <a:cubicBezTo>
                    <a:pt x="406" y="165"/>
                    <a:pt x="410" y="165"/>
                    <a:pt x="412" y="165"/>
                  </a:cubicBezTo>
                  <a:close/>
                  <a:moveTo>
                    <a:pt x="412" y="187"/>
                  </a:moveTo>
                  <a:cubicBezTo>
                    <a:pt x="412" y="193"/>
                    <a:pt x="412" y="193"/>
                    <a:pt x="412" y="193"/>
                  </a:cubicBezTo>
                  <a:cubicBezTo>
                    <a:pt x="409" y="193"/>
                    <a:pt x="409" y="193"/>
                    <a:pt x="409" y="193"/>
                  </a:cubicBezTo>
                  <a:cubicBezTo>
                    <a:pt x="409" y="227"/>
                    <a:pt x="409" y="261"/>
                    <a:pt x="409" y="295"/>
                  </a:cubicBezTo>
                  <a:cubicBezTo>
                    <a:pt x="410" y="295"/>
                    <a:pt x="411" y="295"/>
                    <a:pt x="412" y="295"/>
                  </a:cubicBezTo>
                  <a:cubicBezTo>
                    <a:pt x="412" y="300"/>
                    <a:pt x="412" y="300"/>
                    <a:pt x="412" y="300"/>
                  </a:cubicBezTo>
                  <a:cubicBezTo>
                    <a:pt x="412" y="299"/>
                    <a:pt x="412" y="299"/>
                    <a:pt x="412" y="299"/>
                  </a:cubicBezTo>
                  <a:cubicBezTo>
                    <a:pt x="406" y="298"/>
                    <a:pt x="406" y="298"/>
                    <a:pt x="403" y="298"/>
                  </a:cubicBezTo>
                  <a:cubicBezTo>
                    <a:pt x="403" y="293"/>
                    <a:pt x="403" y="293"/>
                    <a:pt x="403" y="293"/>
                  </a:cubicBezTo>
                  <a:cubicBezTo>
                    <a:pt x="405" y="293"/>
                    <a:pt x="405" y="293"/>
                    <a:pt x="405" y="293"/>
                  </a:cubicBezTo>
                  <a:cubicBezTo>
                    <a:pt x="405" y="291"/>
                    <a:pt x="404" y="289"/>
                    <a:pt x="404" y="287"/>
                  </a:cubicBezTo>
                  <a:cubicBezTo>
                    <a:pt x="404" y="287"/>
                    <a:pt x="404" y="287"/>
                    <a:pt x="403" y="287"/>
                  </a:cubicBezTo>
                  <a:cubicBezTo>
                    <a:pt x="403" y="282"/>
                    <a:pt x="403" y="282"/>
                    <a:pt x="403" y="282"/>
                  </a:cubicBezTo>
                  <a:cubicBezTo>
                    <a:pt x="404" y="282"/>
                    <a:pt x="404" y="282"/>
                    <a:pt x="404" y="282"/>
                  </a:cubicBezTo>
                  <a:cubicBezTo>
                    <a:pt x="404" y="279"/>
                    <a:pt x="405" y="277"/>
                    <a:pt x="405" y="274"/>
                  </a:cubicBezTo>
                  <a:cubicBezTo>
                    <a:pt x="404" y="274"/>
                    <a:pt x="404" y="275"/>
                    <a:pt x="403" y="275"/>
                  </a:cubicBezTo>
                  <a:cubicBezTo>
                    <a:pt x="403" y="269"/>
                    <a:pt x="403" y="269"/>
                    <a:pt x="403" y="269"/>
                  </a:cubicBezTo>
                  <a:cubicBezTo>
                    <a:pt x="404" y="267"/>
                    <a:pt x="405" y="265"/>
                    <a:pt x="405" y="262"/>
                  </a:cubicBezTo>
                  <a:cubicBezTo>
                    <a:pt x="405" y="262"/>
                    <a:pt x="404" y="262"/>
                    <a:pt x="403" y="262"/>
                  </a:cubicBezTo>
                  <a:cubicBezTo>
                    <a:pt x="403" y="257"/>
                    <a:pt x="403" y="257"/>
                    <a:pt x="403" y="257"/>
                  </a:cubicBezTo>
                  <a:cubicBezTo>
                    <a:pt x="404" y="257"/>
                    <a:pt x="404" y="257"/>
                    <a:pt x="404" y="257"/>
                  </a:cubicBezTo>
                  <a:cubicBezTo>
                    <a:pt x="404" y="254"/>
                    <a:pt x="404" y="251"/>
                    <a:pt x="404" y="249"/>
                  </a:cubicBezTo>
                  <a:cubicBezTo>
                    <a:pt x="404" y="249"/>
                    <a:pt x="404" y="249"/>
                    <a:pt x="403" y="249"/>
                  </a:cubicBezTo>
                  <a:cubicBezTo>
                    <a:pt x="403" y="244"/>
                    <a:pt x="403" y="244"/>
                    <a:pt x="403" y="244"/>
                  </a:cubicBezTo>
                  <a:cubicBezTo>
                    <a:pt x="404" y="243"/>
                    <a:pt x="405" y="240"/>
                    <a:pt x="405" y="237"/>
                  </a:cubicBezTo>
                  <a:cubicBezTo>
                    <a:pt x="403" y="237"/>
                    <a:pt x="403" y="237"/>
                    <a:pt x="403" y="237"/>
                  </a:cubicBezTo>
                  <a:cubicBezTo>
                    <a:pt x="403" y="233"/>
                    <a:pt x="403" y="233"/>
                    <a:pt x="403" y="233"/>
                  </a:cubicBezTo>
                  <a:cubicBezTo>
                    <a:pt x="404" y="232"/>
                    <a:pt x="404" y="232"/>
                    <a:pt x="404" y="232"/>
                  </a:cubicBezTo>
                  <a:cubicBezTo>
                    <a:pt x="404" y="230"/>
                    <a:pt x="404" y="227"/>
                    <a:pt x="404" y="224"/>
                  </a:cubicBezTo>
                  <a:cubicBezTo>
                    <a:pt x="403" y="224"/>
                    <a:pt x="403" y="224"/>
                    <a:pt x="403" y="224"/>
                  </a:cubicBezTo>
                  <a:cubicBezTo>
                    <a:pt x="403" y="220"/>
                    <a:pt x="403" y="220"/>
                    <a:pt x="403" y="220"/>
                  </a:cubicBezTo>
                  <a:cubicBezTo>
                    <a:pt x="404" y="220"/>
                    <a:pt x="404" y="220"/>
                    <a:pt x="404" y="219"/>
                  </a:cubicBezTo>
                  <a:cubicBezTo>
                    <a:pt x="404" y="217"/>
                    <a:pt x="405" y="215"/>
                    <a:pt x="405" y="212"/>
                  </a:cubicBezTo>
                  <a:cubicBezTo>
                    <a:pt x="403" y="213"/>
                    <a:pt x="403" y="213"/>
                    <a:pt x="403" y="213"/>
                  </a:cubicBezTo>
                  <a:cubicBezTo>
                    <a:pt x="403" y="208"/>
                    <a:pt x="403" y="208"/>
                    <a:pt x="403" y="208"/>
                  </a:cubicBezTo>
                  <a:cubicBezTo>
                    <a:pt x="405" y="207"/>
                    <a:pt x="405" y="207"/>
                    <a:pt x="405" y="207"/>
                  </a:cubicBezTo>
                  <a:cubicBezTo>
                    <a:pt x="405" y="205"/>
                    <a:pt x="404" y="202"/>
                    <a:pt x="404" y="200"/>
                  </a:cubicBezTo>
                  <a:cubicBezTo>
                    <a:pt x="403" y="200"/>
                    <a:pt x="403" y="200"/>
                    <a:pt x="403" y="200"/>
                  </a:cubicBezTo>
                  <a:cubicBezTo>
                    <a:pt x="403" y="195"/>
                    <a:pt x="403" y="195"/>
                    <a:pt x="403" y="195"/>
                  </a:cubicBezTo>
                  <a:cubicBezTo>
                    <a:pt x="404" y="194"/>
                    <a:pt x="405" y="193"/>
                    <a:pt x="405" y="192"/>
                  </a:cubicBezTo>
                  <a:cubicBezTo>
                    <a:pt x="404" y="192"/>
                    <a:pt x="404" y="192"/>
                    <a:pt x="403" y="192"/>
                  </a:cubicBezTo>
                  <a:cubicBezTo>
                    <a:pt x="403" y="187"/>
                    <a:pt x="403" y="187"/>
                    <a:pt x="403" y="187"/>
                  </a:cubicBezTo>
                  <a:cubicBezTo>
                    <a:pt x="404" y="188"/>
                    <a:pt x="404" y="188"/>
                    <a:pt x="404" y="188"/>
                  </a:cubicBezTo>
                  <a:cubicBezTo>
                    <a:pt x="407" y="187"/>
                    <a:pt x="410" y="187"/>
                    <a:pt x="412" y="187"/>
                  </a:cubicBezTo>
                  <a:close/>
                  <a:moveTo>
                    <a:pt x="412" y="309"/>
                  </a:moveTo>
                  <a:cubicBezTo>
                    <a:pt x="412" y="309"/>
                    <a:pt x="411" y="310"/>
                    <a:pt x="410" y="310"/>
                  </a:cubicBezTo>
                  <a:cubicBezTo>
                    <a:pt x="408" y="306"/>
                    <a:pt x="406" y="302"/>
                    <a:pt x="403" y="298"/>
                  </a:cubicBezTo>
                  <a:cubicBezTo>
                    <a:pt x="403" y="307"/>
                    <a:pt x="403" y="307"/>
                    <a:pt x="403" y="307"/>
                  </a:cubicBezTo>
                  <a:cubicBezTo>
                    <a:pt x="404" y="308"/>
                    <a:pt x="404" y="308"/>
                    <a:pt x="404" y="308"/>
                  </a:cubicBezTo>
                  <a:cubicBezTo>
                    <a:pt x="403" y="308"/>
                    <a:pt x="403" y="308"/>
                    <a:pt x="403" y="308"/>
                  </a:cubicBezTo>
                  <a:cubicBezTo>
                    <a:pt x="403" y="311"/>
                    <a:pt x="403" y="311"/>
                    <a:pt x="403" y="311"/>
                  </a:cubicBezTo>
                  <a:cubicBezTo>
                    <a:pt x="407" y="311"/>
                    <a:pt x="410" y="312"/>
                    <a:pt x="412" y="312"/>
                  </a:cubicBezTo>
                  <a:cubicBezTo>
                    <a:pt x="412" y="309"/>
                    <a:pt x="412" y="309"/>
                    <a:pt x="412" y="309"/>
                  </a:cubicBezTo>
                  <a:close/>
                  <a:moveTo>
                    <a:pt x="412" y="375"/>
                  </a:moveTo>
                  <a:cubicBezTo>
                    <a:pt x="412" y="443"/>
                    <a:pt x="412" y="443"/>
                    <a:pt x="412" y="443"/>
                  </a:cubicBezTo>
                  <a:cubicBezTo>
                    <a:pt x="403" y="437"/>
                    <a:pt x="403" y="437"/>
                    <a:pt x="403" y="437"/>
                  </a:cubicBezTo>
                  <a:cubicBezTo>
                    <a:pt x="403" y="347"/>
                    <a:pt x="403" y="347"/>
                    <a:pt x="403" y="347"/>
                  </a:cubicBezTo>
                  <a:cubicBezTo>
                    <a:pt x="406" y="353"/>
                    <a:pt x="408" y="362"/>
                    <a:pt x="412" y="375"/>
                  </a:cubicBezTo>
                  <a:close/>
                  <a:moveTo>
                    <a:pt x="412" y="491"/>
                  </a:moveTo>
                  <a:cubicBezTo>
                    <a:pt x="412" y="501"/>
                    <a:pt x="412" y="501"/>
                    <a:pt x="412" y="501"/>
                  </a:cubicBezTo>
                  <a:cubicBezTo>
                    <a:pt x="410" y="498"/>
                    <a:pt x="408" y="497"/>
                    <a:pt x="403" y="496"/>
                  </a:cubicBezTo>
                  <a:cubicBezTo>
                    <a:pt x="403" y="492"/>
                    <a:pt x="403" y="492"/>
                    <a:pt x="403" y="492"/>
                  </a:cubicBezTo>
                  <a:cubicBezTo>
                    <a:pt x="405" y="492"/>
                    <a:pt x="407" y="492"/>
                    <a:pt x="410" y="492"/>
                  </a:cubicBezTo>
                  <a:cubicBezTo>
                    <a:pt x="411" y="491"/>
                    <a:pt x="412" y="491"/>
                    <a:pt x="412" y="491"/>
                  </a:cubicBezTo>
                  <a:close/>
                  <a:moveTo>
                    <a:pt x="412" y="506"/>
                  </a:moveTo>
                  <a:cubicBezTo>
                    <a:pt x="412" y="506"/>
                    <a:pt x="411" y="506"/>
                    <a:pt x="410" y="506"/>
                  </a:cubicBezTo>
                  <a:cubicBezTo>
                    <a:pt x="408" y="504"/>
                    <a:pt x="405" y="502"/>
                    <a:pt x="403" y="500"/>
                  </a:cubicBezTo>
                  <a:cubicBezTo>
                    <a:pt x="403" y="510"/>
                    <a:pt x="403" y="510"/>
                    <a:pt x="403" y="510"/>
                  </a:cubicBezTo>
                  <a:cubicBezTo>
                    <a:pt x="404" y="510"/>
                    <a:pt x="404" y="510"/>
                    <a:pt x="404" y="510"/>
                  </a:cubicBezTo>
                  <a:cubicBezTo>
                    <a:pt x="404" y="511"/>
                    <a:pt x="404" y="512"/>
                    <a:pt x="403" y="513"/>
                  </a:cubicBezTo>
                  <a:cubicBezTo>
                    <a:pt x="403" y="518"/>
                    <a:pt x="403" y="518"/>
                    <a:pt x="403" y="518"/>
                  </a:cubicBezTo>
                  <a:cubicBezTo>
                    <a:pt x="404" y="517"/>
                    <a:pt x="404" y="517"/>
                    <a:pt x="404" y="517"/>
                  </a:cubicBezTo>
                  <a:cubicBezTo>
                    <a:pt x="404" y="520"/>
                    <a:pt x="404" y="523"/>
                    <a:pt x="404" y="525"/>
                  </a:cubicBezTo>
                  <a:cubicBezTo>
                    <a:pt x="403" y="526"/>
                    <a:pt x="403" y="526"/>
                    <a:pt x="403" y="526"/>
                  </a:cubicBezTo>
                  <a:cubicBezTo>
                    <a:pt x="403" y="530"/>
                    <a:pt x="403" y="530"/>
                    <a:pt x="403" y="530"/>
                  </a:cubicBezTo>
                  <a:cubicBezTo>
                    <a:pt x="405" y="530"/>
                    <a:pt x="405" y="530"/>
                    <a:pt x="405" y="530"/>
                  </a:cubicBezTo>
                  <a:cubicBezTo>
                    <a:pt x="405" y="533"/>
                    <a:pt x="404" y="535"/>
                    <a:pt x="403" y="537"/>
                  </a:cubicBezTo>
                  <a:cubicBezTo>
                    <a:pt x="403" y="543"/>
                    <a:pt x="403" y="543"/>
                    <a:pt x="403" y="543"/>
                  </a:cubicBezTo>
                  <a:cubicBezTo>
                    <a:pt x="405" y="543"/>
                    <a:pt x="405" y="543"/>
                    <a:pt x="405" y="543"/>
                  </a:cubicBezTo>
                  <a:cubicBezTo>
                    <a:pt x="405" y="545"/>
                    <a:pt x="404" y="548"/>
                    <a:pt x="404" y="550"/>
                  </a:cubicBezTo>
                  <a:cubicBezTo>
                    <a:pt x="403" y="550"/>
                    <a:pt x="403" y="550"/>
                    <a:pt x="403" y="550"/>
                  </a:cubicBezTo>
                  <a:cubicBezTo>
                    <a:pt x="403" y="555"/>
                    <a:pt x="403" y="555"/>
                    <a:pt x="403" y="555"/>
                  </a:cubicBezTo>
                  <a:cubicBezTo>
                    <a:pt x="404" y="555"/>
                    <a:pt x="405" y="555"/>
                    <a:pt x="405" y="554"/>
                  </a:cubicBezTo>
                  <a:cubicBezTo>
                    <a:pt x="405" y="557"/>
                    <a:pt x="405" y="560"/>
                    <a:pt x="405" y="563"/>
                  </a:cubicBezTo>
                  <a:cubicBezTo>
                    <a:pt x="403" y="563"/>
                    <a:pt x="403" y="563"/>
                    <a:pt x="403" y="563"/>
                  </a:cubicBezTo>
                  <a:cubicBezTo>
                    <a:pt x="403" y="568"/>
                    <a:pt x="403" y="568"/>
                    <a:pt x="403" y="568"/>
                  </a:cubicBezTo>
                  <a:cubicBezTo>
                    <a:pt x="404" y="568"/>
                    <a:pt x="404" y="568"/>
                    <a:pt x="405" y="567"/>
                  </a:cubicBezTo>
                  <a:cubicBezTo>
                    <a:pt x="405" y="570"/>
                    <a:pt x="404" y="572"/>
                    <a:pt x="404" y="575"/>
                  </a:cubicBezTo>
                  <a:cubicBezTo>
                    <a:pt x="404" y="575"/>
                    <a:pt x="404" y="575"/>
                    <a:pt x="403" y="575"/>
                  </a:cubicBezTo>
                  <a:cubicBezTo>
                    <a:pt x="403" y="580"/>
                    <a:pt x="403" y="580"/>
                    <a:pt x="403" y="580"/>
                  </a:cubicBezTo>
                  <a:cubicBezTo>
                    <a:pt x="404" y="579"/>
                    <a:pt x="404" y="579"/>
                    <a:pt x="404" y="579"/>
                  </a:cubicBezTo>
                  <a:cubicBezTo>
                    <a:pt x="404" y="582"/>
                    <a:pt x="404" y="585"/>
                    <a:pt x="404" y="588"/>
                  </a:cubicBezTo>
                  <a:cubicBezTo>
                    <a:pt x="403" y="588"/>
                    <a:pt x="403" y="588"/>
                    <a:pt x="403" y="588"/>
                  </a:cubicBezTo>
                  <a:cubicBezTo>
                    <a:pt x="403" y="593"/>
                    <a:pt x="403" y="593"/>
                    <a:pt x="403" y="593"/>
                  </a:cubicBezTo>
                  <a:cubicBezTo>
                    <a:pt x="405" y="592"/>
                    <a:pt x="405" y="592"/>
                    <a:pt x="405" y="592"/>
                  </a:cubicBezTo>
                  <a:cubicBezTo>
                    <a:pt x="405" y="596"/>
                    <a:pt x="404" y="598"/>
                    <a:pt x="403" y="599"/>
                  </a:cubicBezTo>
                  <a:cubicBezTo>
                    <a:pt x="403" y="605"/>
                    <a:pt x="403" y="605"/>
                    <a:pt x="403" y="605"/>
                  </a:cubicBezTo>
                  <a:cubicBezTo>
                    <a:pt x="404" y="605"/>
                    <a:pt x="404" y="604"/>
                    <a:pt x="404" y="604"/>
                  </a:cubicBezTo>
                  <a:cubicBezTo>
                    <a:pt x="404" y="607"/>
                    <a:pt x="405" y="609"/>
                    <a:pt x="405" y="611"/>
                  </a:cubicBezTo>
                  <a:cubicBezTo>
                    <a:pt x="403" y="611"/>
                    <a:pt x="403" y="611"/>
                    <a:pt x="403" y="611"/>
                  </a:cubicBezTo>
                  <a:cubicBezTo>
                    <a:pt x="403" y="617"/>
                    <a:pt x="403" y="617"/>
                    <a:pt x="403" y="617"/>
                  </a:cubicBezTo>
                  <a:cubicBezTo>
                    <a:pt x="407" y="617"/>
                    <a:pt x="410" y="618"/>
                    <a:pt x="412" y="620"/>
                  </a:cubicBezTo>
                  <a:cubicBezTo>
                    <a:pt x="412" y="612"/>
                    <a:pt x="412" y="612"/>
                    <a:pt x="412" y="612"/>
                  </a:cubicBezTo>
                  <a:cubicBezTo>
                    <a:pt x="412" y="612"/>
                    <a:pt x="411" y="612"/>
                    <a:pt x="410" y="612"/>
                  </a:cubicBezTo>
                  <a:cubicBezTo>
                    <a:pt x="410" y="578"/>
                    <a:pt x="410" y="544"/>
                    <a:pt x="410" y="511"/>
                  </a:cubicBezTo>
                  <a:cubicBezTo>
                    <a:pt x="410" y="510"/>
                    <a:pt x="412" y="510"/>
                    <a:pt x="412" y="510"/>
                  </a:cubicBezTo>
                  <a:cubicBezTo>
                    <a:pt x="412" y="506"/>
                    <a:pt x="412" y="506"/>
                    <a:pt x="412" y="506"/>
                  </a:cubicBezTo>
                  <a:close/>
                  <a:moveTo>
                    <a:pt x="412" y="633"/>
                  </a:moveTo>
                  <a:cubicBezTo>
                    <a:pt x="412" y="639"/>
                    <a:pt x="412" y="639"/>
                    <a:pt x="412" y="639"/>
                  </a:cubicBezTo>
                  <a:cubicBezTo>
                    <a:pt x="410" y="639"/>
                    <a:pt x="406" y="639"/>
                    <a:pt x="403" y="639"/>
                  </a:cubicBezTo>
                  <a:cubicBezTo>
                    <a:pt x="403" y="626"/>
                    <a:pt x="403" y="626"/>
                    <a:pt x="403" y="626"/>
                  </a:cubicBezTo>
                  <a:cubicBezTo>
                    <a:pt x="405" y="629"/>
                    <a:pt x="407" y="631"/>
                    <a:pt x="410" y="633"/>
                  </a:cubicBezTo>
                  <a:cubicBezTo>
                    <a:pt x="412" y="633"/>
                    <a:pt x="412" y="633"/>
                    <a:pt x="412" y="633"/>
                  </a:cubicBezTo>
                  <a:close/>
                  <a:moveTo>
                    <a:pt x="412" y="674"/>
                  </a:moveTo>
                  <a:cubicBezTo>
                    <a:pt x="412" y="685"/>
                    <a:pt x="412" y="685"/>
                    <a:pt x="412" y="685"/>
                  </a:cubicBezTo>
                  <a:cubicBezTo>
                    <a:pt x="411" y="686"/>
                    <a:pt x="410" y="687"/>
                    <a:pt x="408" y="688"/>
                  </a:cubicBezTo>
                  <a:cubicBezTo>
                    <a:pt x="406" y="686"/>
                    <a:pt x="403" y="684"/>
                    <a:pt x="403" y="681"/>
                  </a:cubicBezTo>
                  <a:cubicBezTo>
                    <a:pt x="407" y="678"/>
                    <a:pt x="410" y="675"/>
                    <a:pt x="412" y="674"/>
                  </a:cubicBezTo>
                  <a:close/>
                  <a:moveTo>
                    <a:pt x="412" y="749"/>
                  </a:moveTo>
                  <a:cubicBezTo>
                    <a:pt x="412" y="756"/>
                    <a:pt x="412" y="756"/>
                    <a:pt x="412" y="756"/>
                  </a:cubicBezTo>
                  <a:cubicBezTo>
                    <a:pt x="410" y="756"/>
                    <a:pt x="407" y="756"/>
                    <a:pt x="403" y="756"/>
                  </a:cubicBezTo>
                  <a:cubicBezTo>
                    <a:pt x="403" y="749"/>
                    <a:pt x="403" y="749"/>
                    <a:pt x="403" y="749"/>
                  </a:cubicBezTo>
                  <a:cubicBezTo>
                    <a:pt x="406" y="749"/>
                    <a:pt x="410" y="749"/>
                    <a:pt x="412" y="749"/>
                  </a:cubicBezTo>
                  <a:close/>
                  <a:moveTo>
                    <a:pt x="402" y="0"/>
                  </a:moveTo>
                  <a:cubicBezTo>
                    <a:pt x="403" y="0"/>
                    <a:pt x="403" y="0"/>
                    <a:pt x="403" y="0"/>
                  </a:cubicBezTo>
                  <a:cubicBezTo>
                    <a:pt x="403" y="9"/>
                    <a:pt x="403" y="9"/>
                    <a:pt x="403" y="9"/>
                  </a:cubicBezTo>
                  <a:cubicBezTo>
                    <a:pt x="403" y="9"/>
                    <a:pt x="403" y="9"/>
                    <a:pt x="402" y="9"/>
                  </a:cubicBezTo>
                  <a:cubicBezTo>
                    <a:pt x="402" y="0"/>
                    <a:pt x="402" y="0"/>
                    <a:pt x="402" y="0"/>
                  </a:cubicBezTo>
                  <a:close/>
                  <a:moveTo>
                    <a:pt x="403" y="794"/>
                  </a:moveTo>
                  <a:cubicBezTo>
                    <a:pt x="402" y="794"/>
                    <a:pt x="402" y="794"/>
                    <a:pt x="402" y="794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3" y="786"/>
                    <a:pt x="403" y="786"/>
                    <a:pt x="403" y="786"/>
                  </a:cubicBezTo>
                  <a:cubicBezTo>
                    <a:pt x="403" y="794"/>
                    <a:pt x="403" y="794"/>
                    <a:pt x="403" y="794"/>
                  </a:cubicBezTo>
                  <a:close/>
                  <a:moveTo>
                    <a:pt x="403" y="34"/>
                  </a:moveTo>
                  <a:cubicBezTo>
                    <a:pt x="403" y="46"/>
                    <a:pt x="403" y="46"/>
                    <a:pt x="403" y="46"/>
                  </a:cubicBezTo>
                  <a:cubicBezTo>
                    <a:pt x="402" y="46"/>
                    <a:pt x="402" y="46"/>
                    <a:pt x="402" y="46"/>
                  </a:cubicBezTo>
                  <a:cubicBezTo>
                    <a:pt x="402" y="32"/>
                    <a:pt x="402" y="32"/>
                    <a:pt x="402" y="32"/>
                  </a:cubicBezTo>
                  <a:cubicBezTo>
                    <a:pt x="403" y="34"/>
                    <a:pt x="403" y="34"/>
                    <a:pt x="403" y="34"/>
                  </a:cubicBezTo>
                  <a:close/>
                  <a:moveTo>
                    <a:pt x="403" y="165"/>
                  </a:moveTo>
                  <a:cubicBezTo>
                    <a:pt x="403" y="171"/>
                    <a:pt x="403" y="171"/>
                    <a:pt x="403" y="171"/>
                  </a:cubicBezTo>
                  <a:cubicBezTo>
                    <a:pt x="403" y="171"/>
                    <a:pt x="403" y="171"/>
                    <a:pt x="402" y="171"/>
                  </a:cubicBezTo>
                  <a:cubicBezTo>
                    <a:pt x="402" y="165"/>
                    <a:pt x="402" y="165"/>
                    <a:pt x="402" y="165"/>
                  </a:cubicBezTo>
                  <a:cubicBezTo>
                    <a:pt x="403" y="165"/>
                    <a:pt x="403" y="165"/>
                    <a:pt x="403" y="165"/>
                  </a:cubicBezTo>
                  <a:close/>
                  <a:moveTo>
                    <a:pt x="403" y="187"/>
                  </a:moveTo>
                  <a:cubicBezTo>
                    <a:pt x="403" y="192"/>
                    <a:pt x="403" y="192"/>
                    <a:pt x="403" y="192"/>
                  </a:cubicBezTo>
                  <a:cubicBezTo>
                    <a:pt x="403" y="192"/>
                    <a:pt x="403" y="192"/>
                    <a:pt x="402" y="192"/>
                  </a:cubicBezTo>
                  <a:cubicBezTo>
                    <a:pt x="402" y="185"/>
                    <a:pt x="402" y="185"/>
                    <a:pt x="402" y="185"/>
                  </a:cubicBezTo>
                  <a:cubicBezTo>
                    <a:pt x="403" y="186"/>
                    <a:pt x="403" y="186"/>
                    <a:pt x="403" y="187"/>
                  </a:cubicBezTo>
                  <a:close/>
                  <a:moveTo>
                    <a:pt x="403" y="195"/>
                  </a:moveTo>
                  <a:cubicBezTo>
                    <a:pt x="403" y="200"/>
                    <a:pt x="403" y="200"/>
                    <a:pt x="403" y="200"/>
                  </a:cubicBezTo>
                  <a:cubicBezTo>
                    <a:pt x="402" y="200"/>
                    <a:pt x="402" y="200"/>
                    <a:pt x="402" y="200"/>
                  </a:cubicBezTo>
                  <a:cubicBezTo>
                    <a:pt x="402" y="196"/>
                    <a:pt x="402" y="196"/>
                    <a:pt x="402" y="196"/>
                  </a:cubicBezTo>
                  <a:cubicBezTo>
                    <a:pt x="403" y="195"/>
                    <a:pt x="403" y="195"/>
                    <a:pt x="403" y="195"/>
                  </a:cubicBezTo>
                  <a:close/>
                  <a:moveTo>
                    <a:pt x="403" y="208"/>
                  </a:moveTo>
                  <a:cubicBezTo>
                    <a:pt x="403" y="213"/>
                    <a:pt x="403" y="213"/>
                    <a:pt x="403" y="213"/>
                  </a:cubicBezTo>
                  <a:cubicBezTo>
                    <a:pt x="402" y="213"/>
                    <a:pt x="402" y="213"/>
                    <a:pt x="402" y="213"/>
                  </a:cubicBezTo>
                  <a:cubicBezTo>
                    <a:pt x="402" y="208"/>
                    <a:pt x="402" y="208"/>
                    <a:pt x="402" y="208"/>
                  </a:cubicBezTo>
                  <a:cubicBezTo>
                    <a:pt x="403" y="208"/>
                    <a:pt x="403" y="208"/>
                    <a:pt x="403" y="208"/>
                  </a:cubicBezTo>
                  <a:close/>
                  <a:moveTo>
                    <a:pt x="403" y="220"/>
                  </a:moveTo>
                  <a:cubicBezTo>
                    <a:pt x="403" y="224"/>
                    <a:pt x="403" y="224"/>
                    <a:pt x="403" y="224"/>
                  </a:cubicBezTo>
                  <a:cubicBezTo>
                    <a:pt x="402" y="225"/>
                    <a:pt x="402" y="225"/>
                    <a:pt x="402" y="225"/>
                  </a:cubicBezTo>
                  <a:cubicBezTo>
                    <a:pt x="402" y="221"/>
                    <a:pt x="402" y="221"/>
                    <a:pt x="402" y="221"/>
                  </a:cubicBezTo>
                  <a:cubicBezTo>
                    <a:pt x="403" y="220"/>
                    <a:pt x="403" y="220"/>
                    <a:pt x="403" y="220"/>
                  </a:cubicBezTo>
                  <a:close/>
                  <a:moveTo>
                    <a:pt x="403" y="233"/>
                  </a:moveTo>
                  <a:cubicBezTo>
                    <a:pt x="403" y="237"/>
                    <a:pt x="403" y="237"/>
                    <a:pt x="403" y="237"/>
                  </a:cubicBezTo>
                  <a:cubicBezTo>
                    <a:pt x="402" y="237"/>
                    <a:pt x="402" y="237"/>
                    <a:pt x="402" y="237"/>
                  </a:cubicBezTo>
                  <a:cubicBezTo>
                    <a:pt x="402" y="233"/>
                    <a:pt x="402" y="233"/>
                    <a:pt x="402" y="233"/>
                  </a:cubicBezTo>
                  <a:cubicBezTo>
                    <a:pt x="403" y="233"/>
                    <a:pt x="403" y="233"/>
                    <a:pt x="403" y="233"/>
                  </a:cubicBezTo>
                  <a:close/>
                  <a:moveTo>
                    <a:pt x="403" y="244"/>
                  </a:moveTo>
                  <a:cubicBezTo>
                    <a:pt x="403" y="249"/>
                    <a:pt x="403" y="249"/>
                    <a:pt x="403" y="249"/>
                  </a:cubicBezTo>
                  <a:cubicBezTo>
                    <a:pt x="403" y="249"/>
                    <a:pt x="403" y="249"/>
                    <a:pt x="402" y="250"/>
                  </a:cubicBezTo>
                  <a:cubicBezTo>
                    <a:pt x="402" y="245"/>
                    <a:pt x="402" y="245"/>
                    <a:pt x="402" y="245"/>
                  </a:cubicBezTo>
                  <a:cubicBezTo>
                    <a:pt x="403" y="245"/>
                    <a:pt x="403" y="244"/>
                    <a:pt x="403" y="244"/>
                  </a:cubicBezTo>
                  <a:close/>
                  <a:moveTo>
                    <a:pt x="403" y="257"/>
                  </a:moveTo>
                  <a:cubicBezTo>
                    <a:pt x="403" y="262"/>
                    <a:pt x="403" y="262"/>
                    <a:pt x="403" y="262"/>
                  </a:cubicBezTo>
                  <a:cubicBezTo>
                    <a:pt x="402" y="262"/>
                    <a:pt x="402" y="262"/>
                    <a:pt x="402" y="262"/>
                  </a:cubicBezTo>
                  <a:cubicBezTo>
                    <a:pt x="402" y="258"/>
                    <a:pt x="402" y="258"/>
                    <a:pt x="402" y="258"/>
                  </a:cubicBezTo>
                  <a:cubicBezTo>
                    <a:pt x="403" y="257"/>
                    <a:pt x="403" y="257"/>
                    <a:pt x="403" y="257"/>
                  </a:cubicBezTo>
                  <a:close/>
                  <a:moveTo>
                    <a:pt x="403" y="269"/>
                  </a:moveTo>
                  <a:cubicBezTo>
                    <a:pt x="403" y="275"/>
                    <a:pt x="403" y="275"/>
                    <a:pt x="403" y="275"/>
                  </a:cubicBezTo>
                  <a:cubicBezTo>
                    <a:pt x="402" y="275"/>
                    <a:pt x="402" y="275"/>
                    <a:pt x="402" y="275"/>
                  </a:cubicBezTo>
                  <a:cubicBezTo>
                    <a:pt x="402" y="270"/>
                    <a:pt x="402" y="270"/>
                    <a:pt x="402" y="270"/>
                  </a:cubicBezTo>
                  <a:cubicBezTo>
                    <a:pt x="403" y="270"/>
                    <a:pt x="403" y="269"/>
                    <a:pt x="403" y="269"/>
                  </a:cubicBezTo>
                  <a:close/>
                  <a:moveTo>
                    <a:pt x="403" y="282"/>
                  </a:moveTo>
                  <a:cubicBezTo>
                    <a:pt x="403" y="287"/>
                    <a:pt x="403" y="287"/>
                    <a:pt x="403" y="287"/>
                  </a:cubicBezTo>
                  <a:cubicBezTo>
                    <a:pt x="403" y="287"/>
                    <a:pt x="403" y="287"/>
                    <a:pt x="402" y="287"/>
                  </a:cubicBezTo>
                  <a:cubicBezTo>
                    <a:pt x="402" y="283"/>
                    <a:pt x="402" y="283"/>
                    <a:pt x="402" y="283"/>
                  </a:cubicBezTo>
                  <a:cubicBezTo>
                    <a:pt x="403" y="283"/>
                    <a:pt x="403" y="283"/>
                    <a:pt x="403" y="282"/>
                  </a:cubicBezTo>
                  <a:close/>
                  <a:moveTo>
                    <a:pt x="403" y="293"/>
                  </a:moveTo>
                  <a:cubicBezTo>
                    <a:pt x="403" y="298"/>
                    <a:pt x="403" y="298"/>
                    <a:pt x="403" y="298"/>
                  </a:cubicBezTo>
                  <a:cubicBezTo>
                    <a:pt x="403" y="298"/>
                    <a:pt x="403" y="298"/>
                    <a:pt x="403" y="298"/>
                  </a:cubicBezTo>
                  <a:cubicBezTo>
                    <a:pt x="403" y="298"/>
                    <a:pt x="403" y="298"/>
                    <a:pt x="403" y="298"/>
                  </a:cubicBezTo>
                  <a:cubicBezTo>
                    <a:pt x="403" y="307"/>
                    <a:pt x="403" y="307"/>
                    <a:pt x="403" y="307"/>
                  </a:cubicBezTo>
                  <a:cubicBezTo>
                    <a:pt x="403" y="306"/>
                    <a:pt x="403" y="306"/>
                    <a:pt x="402" y="305"/>
                  </a:cubicBezTo>
                  <a:cubicBezTo>
                    <a:pt x="402" y="293"/>
                    <a:pt x="402" y="293"/>
                    <a:pt x="402" y="293"/>
                  </a:cubicBezTo>
                  <a:cubicBezTo>
                    <a:pt x="403" y="293"/>
                    <a:pt x="403" y="293"/>
                    <a:pt x="403" y="293"/>
                  </a:cubicBezTo>
                  <a:close/>
                  <a:moveTo>
                    <a:pt x="403" y="308"/>
                  </a:moveTo>
                  <a:cubicBezTo>
                    <a:pt x="403" y="311"/>
                    <a:pt x="403" y="311"/>
                    <a:pt x="403" y="311"/>
                  </a:cubicBezTo>
                  <a:cubicBezTo>
                    <a:pt x="402" y="311"/>
                    <a:pt x="402" y="311"/>
                    <a:pt x="402" y="311"/>
                  </a:cubicBezTo>
                  <a:cubicBezTo>
                    <a:pt x="402" y="308"/>
                    <a:pt x="402" y="308"/>
                    <a:pt x="402" y="308"/>
                  </a:cubicBezTo>
                  <a:cubicBezTo>
                    <a:pt x="403" y="308"/>
                    <a:pt x="403" y="308"/>
                    <a:pt x="403" y="308"/>
                  </a:cubicBezTo>
                  <a:close/>
                  <a:moveTo>
                    <a:pt x="403" y="347"/>
                  </a:moveTo>
                  <a:cubicBezTo>
                    <a:pt x="403" y="437"/>
                    <a:pt x="403" y="437"/>
                    <a:pt x="403" y="437"/>
                  </a:cubicBezTo>
                  <a:cubicBezTo>
                    <a:pt x="402" y="436"/>
                    <a:pt x="402" y="436"/>
                    <a:pt x="402" y="436"/>
                  </a:cubicBezTo>
                  <a:cubicBezTo>
                    <a:pt x="402" y="343"/>
                    <a:pt x="402" y="343"/>
                    <a:pt x="402" y="343"/>
                  </a:cubicBezTo>
                  <a:cubicBezTo>
                    <a:pt x="403" y="347"/>
                    <a:pt x="403" y="347"/>
                    <a:pt x="403" y="347"/>
                  </a:cubicBezTo>
                  <a:close/>
                  <a:moveTo>
                    <a:pt x="403" y="492"/>
                  </a:moveTo>
                  <a:cubicBezTo>
                    <a:pt x="403" y="496"/>
                    <a:pt x="403" y="496"/>
                    <a:pt x="403" y="496"/>
                  </a:cubicBezTo>
                  <a:cubicBezTo>
                    <a:pt x="403" y="496"/>
                    <a:pt x="403" y="496"/>
                    <a:pt x="402" y="496"/>
                  </a:cubicBezTo>
                  <a:cubicBezTo>
                    <a:pt x="402" y="492"/>
                    <a:pt x="402" y="492"/>
                    <a:pt x="402" y="492"/>
                  </a:cubicBezTo>
                  <a:cubicBezTo>
                    <a:pt x="403" y="492"/>
                    <a:pt x="403" y="492"/>
                    <a:pt x="403" y="492"/>
                  </a:cubicBezTo>
                  <a:close/>
                  <a:moveTo>
                    <a:pt x="403" y="500"/>
                  </a:moveTo>
                  <a:cubicBezTo>
                    <a:pt x="403" y="510"/>
                    <a:pt x="403" y="510"/>
                    <a:pt x="403" y="510"/>
                  </a:cubicBezTo>
                  <a:cubicBezTo>
                    <a:pt x="402" y="510"/>
                    <a:pt x="402" y="510"/>
                    <a:pt x="402" y="510"/>
                  </a:cubicBezTo>
                  <a:cubicBezTo>
                    <a:pt x="402" y="497"/>
                    <a:pt x="402" y="497"/>
                    <a:pt x="402" y="497"/>
                  </a:cubicBezTo>
                  <a:cubicBezTo>
                    <a:pt x="402" y="498"/>
                    <a:pt x="403" y="499"/>
                    <a:pt x="403" y="500"/>
                  </a:cubicBezTo>
                  <a:close/>
                  <a:moveTo>
                    <a:pt x="403" y="513"/>
                  </a:moveTo>
                  <a:cubicBezTo>
                    <a:pt x="403" y="518"/>
                    <a:pt x="403" y="518"/>
                    <a:pt x="403" y="518"/>
                  </a:cubicBezTo>
                  <a:cubicBezTo>
                    <a:pt x="403" y="518"/>
                    <a:pt x="403" y="518"/>
                    <a:pt x="402" y="518"/>
                  </a:cubicBezTo>
                  <a:cubicBezTo>
                    <a:pt x="402" y="514"/>
                    <a:pt x="402" y="514"/>
                    <a:pt x="402" y="514"/>
                  </a:cubicBezTo>
                  <a:cubicBezTo>
                    <a:pt x="403" y="514"/>
                    <a:pt x="403" y="513"/>
                    <a:pt x="403" y="513"/>
                  </a:cubicBezTo>
                  <a:close/>
                  <a:moveTo>
                    <a:pt x="403" y="526"/>
                  </a:moveTo>
                  <a:cubicBezTo>
                    <a:pt x="403" y="530"/>
                    <a:pt x="403" y="530"/>
                    <a:pt x="403" y="530"/>
                  </a:cubicBezTo>
                  <a:cubicBezTo>
                    <a:pt x="402" y="531"/>
                    <a:pt x="402" y="531"/>
                    <a:pt x="402" y="531"/>
                  </a:cubicBezTo>
                  <a:cubicBezTo>
                    <a:pt x="402" y="526"/>
                    <a:pt x="402" y="526"/>
                    <a:pt x="402" y="526"/>
                  </a:cubicBezTo>
                  <a:cubicBezTo>
                    <a:pt x="403" y="526"/>
                    <a:pt x="403" y="526"/>
                    <a:pt x="403" y="526"/>
                  </a:cubicBezTo>
                  <a:close/>
                  <a:moveTo>
                    <a:pt x="403" y="537"/>
                  </a:moveTo>
                  <a:cubicBezTo>
                    <a:pt x="403" y="543"/>
                    <a:pt x="403" y="543"/>
                    <a:pt x="403" y="543"/>
                  </a:cubicBezTo>
                  <a:cubicBezTo>
                    <a:pt x="402" y="543"/>
                    <a:pt x="402" y="543"/>
                    <a:pt x="402" y="543"/>
                  </a:cubicBezTo>
                  <a:cubicBezTo>
                    <a:pt x="402" y="538"/>
                    <a:pt x="402" y="538"/>
                    <a:pt x="402" y="538"/>
                  </a:cubicBezTo>
                  <a:cubicBezTo>
                    <a:pt x="403" y="538"/>
                    <a:pt x="403" y="537"/>
                    <a:pt x="403" y="537"/>
                  </a:cubicBezTo>
                  <a:close/>
                  <a:moveTo>
                    <a:pt x="403" y="550"/>
                  </a:moveTo>
                  <a:cubicBezTo>
                    <a:pt x="403" y="555"/>
                    <a:pt x="403" y="555"/>
                    <a:pt x="403" y="555"/>
                  </a:cubicBezTo>
                  <a:cubicBezTo>
                    <a:pt x="403" y="555"/>
                    <a:pt x="403" y="555"/>
                    <a:pt x="402" y="555"/>
                  </a:cubicBezTo>
                  <a:cubicBezTo>
                    <a:pt x="402" y="551"/>
                    <a:pt x="402" y="551"/>
                    <a:pt x="402" y="551"/>
                  </a:cubicBezTo>
                  <a:cubicBezTo>
                    <a:pt x="403" y="550"/>
                    <a:pt x="403" y="550"/>
                    <a:pt x="403" y="550"/>
                  </a:cubicBezTo>
                  <a:close/>
                  <a:moveTo>
                    <a:pt x="403" y="563"/>
                  </a:moveTo>
                  <a:cubicBezTo>
                    <a:pt x="403" y="568"/>
                    <a:pt x="403" y="568"/>
                    <a:pt x="403" y="568"/>
                  </a:cubicBezTo>
                  <a:cubicBezTo>
                    <a:pt x="402" y="568"/>
                    <a:pt x="402" y="568"/>
                    <a:pt x="402" y="568"/>
                  </a:cubicBezTo>
                  <a:cubicBezTo>
                    <a:pt x="402" y="563"/>
                    <a:pt x="402" y="563"/>
                    <a:pt x="402" y="563"/>
                  </a:cubicBezTo>
                  <a:cubicBezTo>
                    <a:pt x="403" y="563"/>
                    <a:pt x="403" y="563"/>
                    <a:pt x="403" y="563"/>
                  </a:cubicBezTo>
                  <a:close/>
                  <a:moveTo>
                    <a:pt x="403" y="575"/>
                  </a:moveTo>
                  <a:cubicBezTo>
                    <a:pt x="403" y="580"/>
                    <a:pt x="403" y="580"/>
                    <a:pt x="403" y="580"/>
                  </a:cubicBezTo>
                  <a:cubicBezTo>
                    <a:pt x="402" y="580"/>
                    <a:pt x="402" y="580"/>
                    <a:pt x="402" y="580"/>
                  </a:cubicBezTo>
                  <a:cubicBezTo>
                    <a:pt x="402" y="576"/>
                    <a:pt x="402" y="576"/>
                    <a:pt x="402" y="576"/>
                  </a:cubicBezTo>
                  <a:cubicBezTo>
                    <a:pt x="403" y="576"/>
                    <a:pt x="403" y="575"/>
                    <a:pt x="403" y="575"/>
                  </a:cubicBezTo>
                  <a:close/>
                  <a:moveTo>
                    <a:pt x="403" y="588"/>
                  </a:moveTo>
                  <a:cubicBezTo>
                    <a:pt x="403" y="593"/>
                    <a:pt x="403" y="593"/>
                    <a:pt x="403" y="593"/>
                  </a:cubicBezTo>
                  <a:cubicBezTo>
                    <a:pt x="402" y="593"/>
                    <a:pt x="402" y="593"/>
                    <a:pt x="402" y="593"/>
                  </a:cubicBezTo>
                  <a:cubicBezTo>
                    <a:pt x="402" y="588"/>
                    <a:pt x="402" y="588"/>
                    <a:pt x="402" y="588"/>
                  </a:cubicBezTo>
                  <a:cubicBezTo>
                    <a:pt x="403" y="588"/>
                    <a:pt x="403" y="588"/>
                    <a:pt x="403" y="588"/>
                  </a:cubicBezTo>
                  <a:close/>
                  <a:moveTo>
                    <a:pt x="403" y="599"/>
                  </a:moveTo>
                  <a:cubicBezTo>
                    <a:pt x="403" y="605"/>
                    <a:pt x="403" y="605"/>
                    <a:pt x="403" y="605"/>
                  </a:cubicBezTo>
                  <a:cubicBezTo>
                    <a:pt x="403" y="605"/>
                    <a:pt x="403" y="605"/>
                    <a:pt x="402" y="605"/>
                  </a:cubicBezTo>
                  <a:cubicBezTo>
                    <a:pt x="402" y="601"/>
                    <a:pt x="402" y="601"/>
                    <a:pt x="402" y="601"/>
                  </a:cubicBezTo>
                  <a:cubicBezTo>
                    <a:pt x="403" y="600"/>
                    <a:pt x="403" y="600"/>
                    <a:pt x="403" y="599"/>
                  </a:cubicBezTo>
                  <a:close/>
                  <a:moveTo>
                    <a:pt x="403" y="611"/>
                  </a:moveTo>
                  <a:cubicBezTo>
                    <a:pt x="403" y="617"/>
                    <a:pt x="403" y="617"/>
                    <a:pt x="403" y="617"/>
                  </a:cubicBezTo>
                  <a:cubicBezTo>
                    <a:pt x="403" y="617"/>
                    <a:pt x="403" y="617"/>
                    <a:pt x="402" y="617"/>
                  </a:cubicBezTo>
                  <a:cubicBezTo>
                    <a:pt x="402" y="611"/>
                    <a:pt x="402" y="611"/>
                    <a:pt x="402" y="611"/>
                  </a:cubicBezTo>
                  <a:cubicBezTo>
                    <a:pt x="403" y="611"/>
                    <a:pt x="403" y="611"/>
                    <a:pt x="403" y="611"/>
                  </a:cubicBezTo>
                  <a:close/>
                  <a:moveTo>
                    <a:pt x="403" y="626"/>
                  </a:moveTo>
                  <a:cubicBezTo>
                    <a:pt x="403" y="639"/>
                    <a:pt x="403" y="639"/>
                    <a:pt x="403" y="639"/>
                  </a:cubicBezTo>
                  <a:cubicBezTo>
                    <a:pt x="402" y="639"/>
                    <a:pt x="402" y="639"/>
                    <a:pt x="402" y="639"/>
                  </a:cubicBezTo>
                  <a:cubicBezTo>
                    <a:pt x="402" y="624"/>
                    <a:pt x="402" y="624"/>
                    <a:pt x="402" y="624"/>
                  </a:cubicBezTo>
                  <a:cubicBezTo>
                    <a:pt x="403" y="625"/>
                    <a:pt x="403" y="625"/>
                    <a:pt x="403" y="626"/>
                  </a:cubicBezTo>
                  <a:close/>
                  <a:moveTo>
                    <a:pt x="403" y="749"/>
                  </a:moveTo>
                  <a:cubicBezTo>
                    <a:pt x="403" y="756"/>
                    <a:pt x="403" y="756"/>
                    <a:pt x="403" y="756"/>
                  </a:cubicBezTo>
                  <a:cubicBezTo>
                    <a:pt x="403" y="756"/>
                    <a:pt x="403" y="756"/>
                    <a:pt x="402" y="757"/>
                  </a:cubicBezTo>
                  <a:cubicBezTo>
                    <a:pt x="402" y="749"/>
                    <a:pt x="402" y="749"/>
                    <a:pt x="402" y="749"/>
                  </a:cubicBezTo>
                  <a:cubicBezTo>
                    <a:pt x="403" y="749"/>
                    <a:pt x="403" y="749"/>
                    <a:pt x="403" y="749"/>
                  </a:cubicBezTo>
                  <a:close/>
                  <a:moveTo>
                    <a:pt x="403" y="766"/>
                  </a:moveTo>
                  <a:cubicBezTo>
                    <a:pt x="403" y="781"/>
                    <a:pt x="403" y="781"/>
                    <a:pt x="403" y="781"/>
                  </a:cubicBezTo>
                  <a:cubicBezTo>
                    <a:pt x="402" y="779"/>
                    <a:pt x="402" y="779"/>
                    <a:pt x="402" y="779"/>
                  </a:cubicBezTo>
                  <a:cubicBezTo>
                    <a:pt x="402" y="764"/>
                    <a:pt x="402" y="764"/>
                    <a:pt x="402" y="764"/>
                  </a:cubicBezTo>
                  <a:lnTo>
                    <a:pt x="403" y="766"/>
                  </a:lnTo>
                  <a:close/>
                  <a:moveTo>
                    <a:pt x="402" y="0"/>
                  </a:moveTo>
                  <a:cubicBezTo>
                    <a:pt x="402" y="0"/>
                    <a:pt x="402" y="0"/>
                    <a:pt x="402" y="0"/>
                  </a:cubicBezTo>
                  <a:cubicBezTo>
                    <a:pt x="402" y="9"/>
                    <a:pt x="402" y="9"/>
                    <a:pt x="402" y="9"/>
                  </a:cubicBezTo>
                  <a:cubicBezTo>
                    <a:pt x="402" y="9"/>
                    <a:pt x="402" y="9"/>
                    <a:pt x="402" y="9"/>
                  </a:cubicBezTo>
                  <a:cubicBezTo>
                    <a:pt x="402" y="0"/>
                    <a:pt x="402" y="0"/>
                    <a:pt x="402" y="0"/>
                  </a:cubicBezTo>
                  <a:close/>
                  <a:moveTo>
                    <a:pt x="402" y="794"/>
                  </a:moveTo>
                  <a:cubicBezTo>
                    <a:pt x="402" y="794"/>
                    <a:pt x="402" y="794"/>
                    <a:pt x="402" y="794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2" y="794"/>
                    <a:pt x="402" y="794"/>
                    <a:pt x="402" y="794"/>
                  </a:cubicBezTo>
                  <a:close/>
                  <a:moveTo>
                    <a:pt x="402" y="32"/>
                  </a:moveTo>
                  <a:cubicBezTo>
                    <a:pt x="402" y="46"/>
                    <a:pt x="402" y="46"/>
                    <a:pt x="402" y="46"/>
                  </a:cubicBezTo>
                  <a:cubicBezTo>
                    <a:pt x="402" y="46"/>
                    <a:pt x="402" y="46"/>
                    <a:pt x="402" y="46"/>
                  </a:cubicBezTo>
                  <a:cubicBezTo>
                    <a:pt x="402" y="32"/>
                    <a:pt x="402" y="32"/>
                    <a:pt x="402" y="32"/>
                  </a:cubicBezTo>
                  <a:cubicBezTo>
                    <a:pt x="402" y="32"/>
                    <a:pt x="402" y="32"/>
                    <a:pt x="402" y="32"/>
                  </a:cubicBezTo>
                  <a:close/>
                  <a:moveTo>
                    <a:pt x="402" y="165"/>
                  </a:moveTo>
                  <a:cubicBezTo>
                    <a:pt x="402" y="171"/>
                    <a:pt x="402" y="171"/>
                    <a:pt x="402" y="171"/>
                  </a:cubicBezTo>
                  <a:cubicBezTo>
                    <a:pt x="402" y="171"/>
                    <a:pt x="402" y="171"/>
                    <a:pt x="402" y="171"/>
                  </a:cubicBezTo>
                  <a:cubicBezTo>
                    <a:pt x="402" y="165"/>
                    <a:pt x="402" y="165"/>
                    <a:pt x="402" y="165"/>
                  </a:cubicBezTo>
                  <a:cubicBezTo>
                    <a:pt x="402" y="165"/>
                    <a:pt x="402" y="165"/>
                    <a:pt x="402" y="165"/>
                  </a:cubicBezTo>
                  <a:close/>
                  <a:moveTo>
                    <a:pt x="402" y="185"/>
                  </a:moveTo>
                  <a:cubicBezTo>
                    <a:pt x="402" y="192"/>
                    <a:pt x="402" y="192"/>
                    <a:pt x="402" y="192"/>
                  </a:cubicBezTo>
                  <a:cubicBezTo>
                    <a:pt x="402" y="192"/>
                    <a:pt x="402" y="192"/>
                    <a:pt x="402" y="192"/>
                  </a:cubicBezTo>
                  <a:cubicBezTo>
                    <a:pt x="402" y="185"/>
                    <a:pt x="402" y="185"/>
                    <a:pt x="402" y="185"/>
                  </a:cubicBezTo>
                  <a:cubicBezTo>
                    <a:pt x="402" y="185"/>
                    <a:pt x="402" y="185"/>
                    <a:pt x="402" y="185"/>
                  </a:cubicBezTo>
                  <a:close/>
                  <a:moveTo>
                    <a:pt x="402" y="196"/>
                  </a:moveTo>
                  <a:cubicBezTo>
                    <a:pt x="402" y="200"/>
                    <a:pt x="402" y="200"/>
                    <a:pt x="402" y="200"/>
                  </a:cubicBezTo>
                  <a:cubicBezTo>
                    <a:pt x="402" y="200"/>
                    <a:pt x="402" y="200"/>
                    <a:pt x="402" y="200"/>
                  </a:cubicBezTo>
                  <a:cubicBezTo>
                    <a:pt x="402" y="196"/>
                    <a:pt x="402" y="196"/>
                    <a:pt x="402" y="196"/>
                  </a:cubicBezTo>
                  <a:cubicBezTo>
                    <a:pt x="402" y="196"/>
                    <a:pt x="402" y="196"/>
                    <a:pt x="402" y="196"/>
                  </a:cubicBezTo>
                  <a:close/>
                  <a:moveTo>
                    <a:pt x="402" y="208"/>
                  </a:moveTo>
                  <a:cubicBezTo>
                    <a:pt x="402" y="213"/>
                    <a:pt x="402" y="213"/>
                    <a:pt x="402" y="213"/>
                  </a:cubicBezTo>
                  <a:cubicBezTo>
                    <a:pt x="402" y="213"/>
                    <a:pt x="402" y="213"/>
                    <a:pt x="402" y="213"/>
                  </a:cubicBezTo>
                  <a:cubicBezTo>
                    <a:pt x="402" y="208"/>
                    <a:pt x="402" y="208"/>
                    <a:pt x="402" y="208"/>
                  </a:cubicBezTo>
                  <a:cubicBezTo>
                    <a:pt x="402" y="208"/>
                    <a:pt x="402" y="208"/>
                    <a:pt x="402" y="208"/>
                  </a:cubicBezTo>
                  <a:close/>
                  <a:moveTo>
                    <a:pt x="402" y="221"/>
                  </a:moveTo>
                  <a:cubicBezTo>
                    <a:pt x="402" y="225"/>
                    <a:pt x="402" y="225"/>
                    <a:pt x="402" y="225"/>
                  </a:cubicBezTo>
                  <a:cubicBezTo>
                    <a:pt x="402" y="225"/>
                    <a:pt x="402" y="225"/>
                    <a:pt x="402" y="225"/>
                  </a:cubicBezTo>
                  <a:cubicBezTo>
                    <a:pt x="402" y="221"/>
                    <a:pt x="402" y="221"/>
                    <a:pt x="402" y="221"/>
                  </a:cubicBezTo>
                  <a:cubicBezTo>
                    <a:pt x="402" y="221"/>
                    <a:pt x="402" y="221"/>
                    <a:pt x="402" y="221"/>
                  </a:cubicBezTo>
                  <a:close/>
                  <a:moveTo>
                    <a:pt x="402" y="233"/>
                  </a:moveTo>
                  <a:cubicBezTo>
                    <a:pt x="402" y="237"/>
                    <a:pt x="402" y="237"/>
                    <a:pt x="402" y="237"/>
                  </a:cubicBezTo>
                  <a:cubicBezTo>
                    <a:pt x="402" y="238"/>
                    <a:pt x="402" y="238"/>
                    <a:pt x="402" y="238"/>
                  </a:cubicBezTo>
                  <a:cubicBezTo>
                    <a:pt x="402" y="233"/>
                    <a:pt x="402" y="233"/>
                    <a:pt x="402" y="233"/>
                  </a:cubicBezTo>
                  <a:cubicBezTo>
                    <a:pt x="402" y="233"/>
                    <a:pt x="402" y="233"/>
                    <a:pt x="402" y="233"/>
                  </a:cubicBezTo>
                  <a:close/>
                  <a:moveTo>
                    <a:pt x="402" y="245"/>
                  </a:moveTo>
                  <a:cubicBezTo>
                    <a:pt x="402" y="250"/>
                    <a:pt x="402" y="250"/>
                    <a:pt x="402" y="250"/>
                  </a:cubicBezTo>
                  <a:cubicBezTo>
                    <a:pt x="402" y="250"/>
                    <a:pt x="402" y="250"/>
                    <a:pt x="402" y="250"/>
                  </a:cubicBezTo>
                  <a:cubicBezTo>
                    <a:pt x="402" y="245"/>
                    <a:pt x="402" y="245"/>
                    <a:pt x="402" y="245"/>
                  </a:cubicBezTo>
                  <a:cubicBezTo>
                    <a:pt x="402" y="245"/>
                    <a:pt x="402" y="245"/>
                    <a:pt x="402" y="245"/>
                  </a:cubicBezTo>
                  <a:close/>
                  <a:moveTo>
                    <a:pt x="402" y="258"/>
                  </a:moveTo>
                  <a:cubicBezTo>
                    <a:pt x="402" y="262"/>
                    <a:pt x="402" y="262"/>
                    <a:pt x="402" y="262"/>
                  </a:cubicBezTo>
                  <a:cubicBezTo>
                    <a:pt x="402" y="262"/>
                    <a:pt x="402" y="262"/>
                    <a:pt x="402" y="262"/>
                  </a:cubicBezTo>
                  <a:cubicBezTo>
                    <a:pt x="402" y="258"/>
                    <a:pt x="402" y="258"/>
                    <a:pt x="402" y="258"/>
                  </a:cubicBezTo>
                  <a:cubicBezTo>
                    <a:pt x="402" y="258"/>
                    <a:pt x="402" y="258"/>
                    <a:pt x="402" y="258"/>
                  </a:cubicBezTo>
                  <a:close/>
                  <a:moveTo>
                    <a:pt x="402" y="270"/>
                  </a:moveTo>
                  <a:cubicBezTo>
                    <a:pt x="402" y="275"/>
                    <a:pt x="402" y="275"/>
                    <a:pt x="402" y="275"/>
                  </a:cubicBezTo>
                  <a:cubicBezTo>
                    <a:pt x="402" y="275"/>
                    <a:pt x="402" y="275"/>
                    <a:pt x="402" y="275"/>
                  </a:cubicBezTo>
                  <a:cubicBezTo>
                    <a:pt x="402" y="270"/>
                    <a:pt x="402" y="270"/>
                    <a:pt x="402" y="270"/>
                  </a:cubicBezTo>
                  <a:cubicBezTo>
                    <a:pt x="402" y="270"/>
                    <a:pt x="402" y="270"/>
                    <a:pt x="402" y="270"/>
                  </a:cubicBezTo>
                  <a:close/>
                  <a:moveTo>
                    <a:pt x="402" y="283"/>
                  </a:moveTo>
                  <a:cubicBezTo>
                    <a:pt x="402" y="287"/>
                    <a:pt x="402" y="287"/>
                    <a:pt x="402" y="287"/>
                  </a:cubicBezTo>
                  <a:cubicBezTo>
                    <a:pt x="402" y="287"/>
                    <a:pt x="402" y="287"/>
                    <a:pt x="402" y="287"/>
                  </a:cubicBezTo>
                  <a:cubicBezTo>
                    <a:pt x="402" y="283"/>
                    <a:pt x="402" y="283"/>
                    <a:pt x="402" y="283"/>
                  </a:cubicBezTo>
                  <a:cubicBezTo>
                    <a:pt x="402" y="283"/>
                    <a:pt x="402" y="283"/>
                    <a:pt x="402" y="283"/>
                  </a:cubicBezTo>
                  <a:close/>
                  <a:moveTo>
                    <a:pt x="402" y="293"/>
                  </a:moveTo>
                  <a:cubicBezTo>
                    <a:pt x="402" y="305"/>
                    <a:pt x="402" y="305"/>
                    <a:pt x="402" y="305"/>
                  </a:cubicBezTo>
                  <a:cubicBezTo>
                    <a:pt x="402" y="304"/>
                    <a:pt x="402" y="304"/>
                    <a:pt x="402" y="304"/>
                  </a:cubicBezTo>
                  <a:cubicBezTo>
                    <a:pt x="402" y="293"/>
                    <a:pt x="402" y="293"/>
                    <a:pt x="402" y="293"/>
                  </a:cubicBezTo>
                  <a:cubicBezTo>
                    <a:pt x="402" y="293"/>
                    <a:pt x="402" y="293"/>
                    <a:pt x="402" y="293"/>
                  </a:cubicBezTo>
                  <a:close/>
                  <a:moveTo>
                    <a:pt x="402" y="308"/>
                  </a:moveTo>
                  <a:cubicBezTo>
                    <a:pt x="402" y="311"/>
                    <a:pt x="402" y="311"/>
                    <a:pt x="402" y="311"/>
                  </a:cubicBezTo>
                  <a:cubicBezTo>
                    <a:pt x="402" y="311"/>
                    <a:pt x="402" y="311"/>
                    <a:pt x="402" y="311"/>
                  </a:cubicBezTo>
                  <a:cubicBezTo>
                    <a:pt x="402" y="308"/>
                    <a:pt x="402" y="308"/>
                    <a:pt x="402" y="308"/>
                  </a:cubicBezTo>
                  <a:cubicBezTo>
                    <a:pt x="402" y="308"/>
                    <a:pt x="402" y="308"/>
                    <a:pt x="402" y="308"/>
                  </a:cubicBezTo>
                  <a:close/>
                  <a:moveTo>
                    <a:pt x="402" y="343"/>
                  </a:moveTo>
                  <a:cubicBezTo>
                    <a:pt x="402" y="436"/>
                    <a:pt x="402" y="436"/>
                    <a:pt x="402" y="436"/>
                  </a:cubicBezTo>
                  <a:cubicBezTo>
                    <a:pt x="402" y="435"/>
                    <a:pt x="402" y="435"/>
                    <a:pt x="402" y="435"/>
                  </a:cubicBezTo>
                  <a:cubicBezTo>
                    <a:pt x="402" y="342"/>
                    <a:pt x="402" y="342"/>
                    <a:pt x="402" y="342"/>
                  </a:cubicBezTo>
                  <a:cubicBezTo>
                    <a:pt x="402" y="343"/>
                    <a:pt x="402" y="343"/>
                    <a:pt x="402" y="343"/>
                  </a:cubicBezTo>
                  <a:close/>
                  <a:moveTo>
                    <a:pt x="402" y="492"/>
                  </a:moveTo>
                  <a:cubicBezTo>
                    <a:pt x="402" y="496"/>
                    <a:pt x="402" y="496"/>
                    <a:pt x="402" y="49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492"/>
                    <a:pt x="402" y="492"/>
                    <a:pt x="402" y="492"/>
                  </a:cubicBezTo>
                  <a:cubicBezTo>
                    <a:pt x="402" y="492"/>
                    <a:pt x="402" y="492"/>
                    <a:pt x="402" y="492"/>
                  </a:cubicBezTo>
                  <a:close/>
                  <a:moveTo>
                    <a:pt x="402" y="497"/>
                  </a:moveTo>
                  <a:cubicBezTo>
                    <a:pt x="402" y="510"/>
                    <a:pt x="402" y="510"/>
                    <a:pt x="402" y="510"/>
                  </a:cubicBezTo>
                  <a:cubicBezTo>
                    <a:pt x="402" y="510"/>
                    <a:pt x="402" y="510"/>
                    <a:pt x="402" y="510"/>
                  </a:cubicBezTo>
                  <a:cubicBezTo>
                    <a:pt x="402" y="507"/>
                    <a:pt x="402" y="507"/>
                    <a:pt x="402" y="507"/>
                  </a:cubicBezTo>
                  <a:cubicBezTo>
                    <a:pt x="402" y="507"/>
                    <a:pt x="402" y="507"/>
                    <a:pt x="402" y="507"/>
                  </a:cubicBezTo>
                  <a:cubicBezTo>
                    <a:pt x="402" y="506"/>
                    <a:pt x="402" y="506"/>
                    <a:pt x="402" y="50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497"/>
                    <a:pt x="402" y="497"/>
                    <a:pt x="402" y="497"/>
                  </a:cubicBezTo>
                  <a:close/>
                  <a:moveTo>
                    <a:pt x="402" y="514"/>
                  </a:moveTo>
                  <a:cubicBezTo>
                    <a:pt x="402" y="518"/>
                    <a:pt x="402" y="518"/>
                    <a:pt x="402" y="518"/>
                  </a:cubicBezTo>
                  <a:cubicBezTo>
                    <a:pt x="402" y="518"/>
                    <a:pt x="402" y="518"/>
                    <a:pt x="402" y="518"/>
                  </a:cubicBezTo>
                  <a:cubicBezTo>
                    <a:pt x="402" y="514"/>
                    <a:pt x="402" y="514"/>
                    <a:pt x="402" y="514"/>
                  </a:cubicBezTo>
                  <a:cubicBezTo>
                    <a:pt x="402" y="514"/>
                    <a:pt x="402" y="514"/>
                    <a:pt x="402" y="514"/>
                  </a:cubicBezTo>
                  <a:close/>
                  <a:moveTo>
                    <a:pt x="402" y="526"/>
                  </a:moveTo>
                  <a:cubicBezTo>
                    <a:pt x="402" y="531"/>
                    <a:pt x="402" y="531"/>
                    <a:pt x="402" y="531"/>
                  </a:cubicBezTo>
                  <a:cubicBezTo>
                    <a:pt x="402" y="531"/>
                    <a:pt x="402" y="531"/>
                    <a:pt x="402" y="531"/>
                  </a:cubicBezTo>
                  <a:cubicBezTo>
                    <a:pt x="402" y="526"/>
                    <a:pt x="402" y="526"/>
                    <a:pt x="402" y="526"/>
                  </a:cubicBezTo>
                  <a:cubicBezTo>
                    <a:pt x="402" y="526"/>
                    <a:pt x="402" y="526"/>
                    <a:pt x="402" y="526"/>
                  </a:cubicBezTo>
                  <a:close/>
                  <a:moveTo>
                    <a:pt x="402" y="538"/>
                  </a:moveTo>
                  <a:cubicBezTo>
                    <a:pt x="402" y="543"/>
                    <a:pt x="402" y="543"/>
                    <a:pt x="402" y="543"/>
                  </a:cubicBezTo>
                  <a:cubicBezTo>
                    <a:pt x="402" y="543"/>
                    <a:pt x="402" y="543"/>
                    <a:pt x="402" y="543"/>
                  </a:cubicBezTo>
                  <a:cubicBezTo>
                    <a:pt x="402" y="539"/>
                    <a:pt x="402" y="539"/>
                    <a:pt x="402" y="539"/>
                  </a:cubicBezTo>
                  <a:cubicBezTo>
                    <a:pt x="402" y="538"/>
                    <a:pt x="402" y="538"/>
                    <a:pt x="402" y="538"/>
                  </a:cubicBezTo>
                  <a:close/>
                  <a:moveTo>
                    <a:pt x="402" y="551"/>
                  </a:moveTo>
                  <a:cubicBezTo>
                    <a:pt x="402" y="555"/>
                    <a:pt x="402" y="555"/>
                    <a:pt x="402" y="555"/>
                  </a:cubicBezTo>
                  <a:cubicBezTo>
                    <a:pt x="402" y="555"/>
                    <a:pt x="402" y="555"/>
                    <a:pt x="402" y="555"/>
                  </a:cubicBezTo>
                  <a:cubicBezTo>
                    <a:pt x="402" y="551"/>
                    <a:pt x="402" y="551"/>
                    <a:pt x="402" y="551"/>
                  </a:cubicBezTo>
                  <a:cubicBezTo>
                    <a:pt x="402" y="551"/>
                    <a:pt x="402" y="551"/>
                    <a:pt x="402" y="551"/>
                  </a:cubicBezTo>
                  <a:close/>
                  <a:moveTo>
                    <a:pt x="402" y="563"/>
                  </a:moveTo>
                  <a:cubicBezTo>
                    <a:pt x="402" y="568"/>
                    <a:pt x="402" y="568"/>
                    <a:pt x="402" y="568"/>
                  </a:cubicBezTo>
                  <a:cubicBezTo>
                    <a:pt x="402" y="568"/>
                    <a:pt x="402" y="568"/>
                    <a:pt x="402" y="568"/>
                  </a:cubicBezTo>
                  <a:cubicBezTo>
                    <a:pt x="402" y="563"/>
                    <a:pt x="402" y="563"/>
                    <a:pt x="402" y="563"/>
                  </a:cubicBezTo>
                  <a:cubicBezTo>
                    <a:pt x="402" y="563"/>
                    <a:pt x="402" y="563"/>
                    <a:pt x="402" y="563"/>
                  </a:cubicBezTo>
                  <a:close/>
                  <a:moveTo>
                    <a:pt x="402" y="576"/>
                  </a:moveTo>
                  <a:cubicBezTo>
                    <a:pt x="402" y="580"/>
                    <a:pt x="402" y="580"/>
                    <a:pt x="402" y="580"/>
                  </a:cubicBezTo>
                  <a:cubicBezTo>
                    <a:pt x="402" y="580"/>
                    <a:pt x="402" y="580"/>
                    <a:pt x="402" y="580"/>
                  </a:cubicBezTo>
                  <a:cubicBezTo>
                    <a:pt x="402" y="576"/>
                    <a:pt x="402" y="576"/>
                    <a:pt x="402" y="576"/>
                  </a:cubicBezTo>
                  <a:cubicBezTo>
                    <a:pt x="402" y="576"/>
                    <a:pt x="402" y="576"/>
                    <a:pt x="402" y="576"/>
                  </a:cubicBezTo>
                  <a:close/>
                  <a:moveTo>
                    <a:pt x="402" y="588"/>
                  </a:moveTo>
                  <a:cubicBezTo>
                    <a:pt x="402" y="593"/>
                    <a:pt x="402" y="593"/>
                    <a:pt x="402" y="593"/>
                  </a:cubicBezTo>
                  <a:cubicBezTo>
                    <a:pt x="402" y="593"/>
                    <a:pt x="402" y="593"/>
                    <a:pt x="402" y="593"/>
                  </a:cubicBezTo>
                  <a:cubicBezTo>
                    <a:pt x="402" y="588"/>
                    <a:pt x="402" y="588"/>
                    <a:pt x="402" y="588"/>
                  </a:cubicBezTo>
                  <a:cubicBezTo>
                    <a:pt x="402" y="588"/>
                    <a:pt x="402" y="588"/>
                    <a:pt x="402" y="588"/>
                  </a:cubicBezTo>
                  <a:close/>
                  <a:moveTo>
                    <a:pt x="402" y="601"/>
                  </a:moveTo>
                  <a:cubicBezTo>
                    <a:pt x="402" y="605"/>
                    <a:pt x="402" y="605"/>
                    <a:pt x="402" y="605"/>
                  </a:cubicBezTo>
                  <a:cubicBezTo>
                    <a:pt x="402" y="605"/>
                    <a:pt x="402" y="605"/>
                    <a:pt x="402" y="605"/>
                  </a:cubicBezTo>
                  <a:cubicBezTo>
                    <a:pt x="402" y="601"/>
                    <a:pt x="402" y="601"/>
                    <a:pt x="402" y="601"/>
                  </a:cubicBezTo>
                  <a:cubicBezTo>
                    <a:pt x="402" y="601"/>
                    <a:pt x="402" y="601"/>
                    <a:pt x="402" y="601"/>
                  </a:cubicBezTo>
                  <a:close/>
                  <a:moveTo>
                    <a:pt x="402" y="611"/>
                  </a:moveTo>
                  <a:cubicBezTo>
                    <a:pt x="402" y="617"/>
                    <a:pt x="402" y="617"/>
                    <a:pt x="402" y="617"/>
                  </a:cubicBezTo>
                  <a:cubicBezTo>
                    <a:pt x="402" y="617"/>
                    <a:pt x="402" y="617"/>
                    <a:pt x="402" y="617"/>
                  </a:cubicBezTo>
                  <a:cubicBezTo>
                    <a:pt x="402" y="611"/>
                    <a:pt x="402" y="611"/>
                    <a:pt x="402" y="611"/>
                  </a:cubicBezTo>
                  <a:cubicBezTo>
                    <a:pt x="402" y="611"/>
                    <a:pt x="402" y="611"/>
                    <a:pt x="402" y="611"/>
                  </a:cubicBezTo>
                  <a:close/>
                  <a:moveTo>
                    <a:pt x="402" y="624"/>
                  </a:moveTo>
                  <a:cubicBezTo>
                    <a:pt x="402" y="639"/>
                    <a:pt x="402" y="639"/>
                    <a:pt x="402" y="639"/>
                  </a:cubicBezTo>
                  <a:cubicBezTo>
                    <a:pt x="402" y="639"/>
                    <a:pt x="402" y="639"/>
                    <a:pt x="402" y="639"/>
                  </a:cubicBezTo>
                  <a:cubicBezTo>
                    <a:pt x="402" y="624"/>
                    <a:pt x="402" y="624"/>
                    <a:pt x="402" y="624"/>
                  </a:cubicBezTo>
                  <a:cubicBezTo>
                    <a:pt x="402" y="624"/>
                    <a:pt x="402" y="624"/>
                    <a:pt x="402" y="624"/>
                  </a:cubicBezTo>
                  <a:close/>
                  <a:moveTo>
                    <a:pt x="402" y="749"/>
                  </a:moveTo>
                  <a:cubicBezTo>
                    <a:pt x="402" y="757"/>
                    <a:pt x="402" y="757"/>
                    <a:pt x="402" y="757"/>
                  </a:cubicBezTo>
                  <a:cubicBezTo>
                    <a:pt x="402" y="757"/>
                    <a:pt x="402" y="757"/>
                    <a:pt x="402" y="757"/>
                  </a:cubicBezTo>
                  <a:cubicBezTo>
                    <a:pt x="402" y="749"/>
                    <a:pt x="402" y="749"/>
                    <a:pt x="402" y="749"/>
                  </a:cubicBezTo>
                  <a:cubicBezTo>
                    <a:pt x="402" y="749"/>
                    <a:pt x="402" y="749"/>
                    <a:pt x="402" y="749"/>
                  </a:cubicBezTo>
                  <a:close/>
                  <a:moveTo>
                    <a:pt x="402" y="764"/>
                  </a:moveTo>
                  <a:cubicBezTo>
                    <a:pt x="402" y="779"/>
                    <a:pt x="402" y="779"/>
                    <a:pt x="402" y="779"/>
                  </a:cubicBezTo>
                  <a:cubicBezTo>
                    <a:pt x="402" y="778"/>
                    <a:pt x="402" y="778"/>
                    <a:pt x="402" y="778"/>
                  </a:cubicBezTo>
                  <a:cubicBezTo>
                    <a:pt x="402" y="763"/>
                    <a:pt x="402" y="763"/>
                    <a:pt x="402" y="763"/>
                  </a:cubicBezTo>
                  <a:lnTo>
                    <a:pt x="402" y="764"/>
                  </a:lnTo>
                  <a:close/>
                  <a:moveTo>
                    <a:pt x="400" y="0"/>
                  </a:moveTo>
                  <a:cubicBezTo>
                    <a:pt x="402" y="0"/>
                    <a:pt x="402" y="0"/>
                    <a:pt x="402" y="0"/>
                  </a:cubicBezTo>
                  <a:cubicBezTo>
                    <a:pt x="402" y="9"/>
                    <a:pt x="402" y="9"/>
                    <a:pt x="402" y="9"/>
                  </a:cubicBezTo>
                  <a:cubicBezTo>
                    <a:pt x="401" y="9"/>
                    <a:pt x="401" y="9"/>
                    <a:pt x="400" y="9"/>
                  </a:cubicBezTo>
                  <a:cubicBezTo>
                    <a:pt x="400" y="0"/>
                    <a:pt x="400" y="0"/>
                    <a:pt x="400" y="0"/>
                  </a:cubicBezTo>
                  <a:close/>
                  <a:moveTo>
                    <a:pt x="402" y="794"/>
                  </a:moveTo>
                  <a:cubicBezTo>
                    <a:pt x="400" y="794"/>
                    <a:pt x="400" y="794"/>
                    <a:pt x="400" y="794"/>
                  </a:cubicBezTo>
                  <a:cubicBezTo>
                    <a:pt x="400" y="786"/>
                    <a:pt x="400" y="786"/>
                    <a:pt x="400" y="786"/>
                  </a:cubicBezTo>
                  <a:cubicBezTo>
                    <a:pt x="402" y="786"/>
                    <a:pt x="402" y="786"/>
                    <a:pt x="402" y="786"/>
                  </a:cubicBezTo>
                  <a:cubicBezTo>
                    <a:pt x="402" y="794"/>
                    <a:pt x="402" y="794"/>
                    <a:pt x="402" y="794"/>
                  </a:cubicBezTo>
                  <a:close/>
                  <a:moveTo>
                    <a:pt x="402" y="32"/>
                  </a:moveTo>
                  <a:cubicBezTo>
                    <a:pt x="402" y="46"/>
                    <a:pt x="402" y="46"/>
                    <a:pt x="402" y="46"/>
                  </a:cubicBezTo>
                  <a:cubicBezTo>
                    <a:pt x="401" y="46"/>
                    <a:pt x="401" y="46"/>
                    <a:pt x="400" y="46"/>
                  </a:cubicBezTo>
                  <a:cubicBezTo>
                    <a:pt x="400" y="29"/>
                    <a:pt x="400" y="29"/>
                    <a:pt x="400" y="29"/>
                  </a:cubicBezTo>
                  <a:cubicBezTo>
                    <a:pt x="400" y="30"/>
                    <a:pt x="401" y="31"/>
                    <a:pt x="402" y="32"/>
                  </a:cubicBezTo>
                  <a:close/>
                  <a:moveTo>
                    <a:pt x="402" y="165"/>
                  </a:moveTo>
                  <a:cubicBezTo>
                    <a:pt x="402" y="171"/>
                    <a:pt x="402" y="171"/>
                    <a:pt x="402" y="171"/>
                  </a:cubicBezTo>
                  <a:cubicBezTo>
                    <a:pt x="401" y="171"/>
                    <a:pt x="401" y="170"/>
                    <a:pt x="400" y="170"/>
                  </a:cubicBezTo>
                  <a:cubicBezTo>
                    <a:pt x="400" y="165"/>
                    <a:pt x="400" y="165"/>
                    <a:pt x="400" y="165"/>
                  </a:cubicBezTo>
                  <a:cubicBezTo>
                    <a:pt x="402" y="165"/>
                    <a:pt x="402" y="165"/>
                    <a:pt x="402" y="165"/>
                  </a:cubicBezTo>
                  <a:close/>
                  <a:moveTo>
                    <a:pt x="402" y="185"/>
                  </a:moveTo>
                  <a:cubicBezTo>
                    <a:pt x="402" y="192"/>
                    <a:pt x="402" y="192"/>
                    <a:pt x="402" y="192"/>
                  </a:cubicBezTo>
                  <a:cubicBezTo>
                    <a:pt x="401" y="192"/>
                    <a:pt x="401" y="192"/>
                    <a:pt x="400" y="192"/>
                  </a:cubicBezTo>
                  <a:cubicBezTo>
                    <a:pt x="400" y="182"/>
                    <a:pt x="400" y="182"/>
                    <a:pt x="400" y="182"/>
                  </a:cubicBezTo>
                  <a:cubicBezTo>
                    <a:pt x="400" y="183"/>
                    <a:pt x="401" y="184"/>
                    <a:pt x="402" y="185"/>
                  </a:cubicBezTo>
                  <a:close/>
                  <a:moveTo>
                    <a:pt x="402" y="196"/>
                  </a:moveTo>
                  <a:cubicBezTo>
                    <a:pt x="402" y="200"/>
                    <a:pt x="402" y="200"/>
                    <a:pt x="402" y="200"/>
                  </a:cubicBezTo>
                  <a:cubicBezTo>
                    <a:pt x="401" y="200"/>
                    <a:pt x="400" y="200"/>
                    <a:pt x="400" y="200"/>
                  </a:cubicBezTo>
                  <a:cubicBezTo>
                    <a:pt x="400" y="197"/>
                    <a:pt x="400" y="197"/>
                    <a:pt x="400" y="197"/>
                  </a:cubicBezTo>
                  <a:cubicBezTo>
                    <a:pt x="401" y="196"/>
                    <a:pt x="401" y="196"/>
                    <a:pt x="402" y="196"/>
                  </a:cubicBezTo>
                  <a:close/>
                  <a:moveTo>
                    <a:pt x="402" y="208"/>
                  </a:moveTo>
                  <a:cubicBezTo>
                    <a:pt x="402" y="213"/>
                    <a:pt x="402" y="213"/>
                    <a:pt x="402" y="213"/>
                  </a:cubicBezTo>
                  <a:cubicBezTo>
                    <a:pt x="400" y="213"/>
                    <a:pt x="400" y="213"/>
                    <a:pt x="400" y="213"/>
                  </a:cubicBezTo>
                  <a:cubicBezTo>
                    <a:pt x="400" y="209"/>
                    <a:pt x="400" y="209"/>
                    <a:pt x="400" y="209"/>
                  </a:cubicBezTo>
                  <a:cubicBezTo>
                    <a:pt x="402" y="208"/>
                    <a:pt x="402" y="208"/>
                    <a:pt x="402" y="208"/>
                  </a:cubicBezTo>
                  <a:close/>
                  <a:moveTo>
                    <a:pt x="402" y="221"/>
                  </a:moveTo>
                  <a:cubicBezTo>
                    <a:pt x="402" y="225"/>
                    <a:pt x="402" y="225"/>
                    <a:pt x="402" y="225"/>
                  </a:cubicBezTo>
                  <a:cubicBezTo>
                    <a:pt x="401" y="225"/>
                    <a:pt x="400" y="225"/>
                    <a:pt x="400" y="225"/>
                  </a:cubicBezTo>
                  <a:cubicBezTo>
                    <a:pt x="400" y="221"/>
                    <a:pt x="400" y="221"/>
                    <a:pt x="400" y="221"/>
                  </a:cubicBezTo>
                  <a:cubicBezTo>
                    <a:pt x="401" y="221"/>
                    <a:pt x="401" y="221"/>
                    <a:pt x="402" y="221"/>
                  </a:cubicBezTo>
                  <a:close/>
                  <a:moveTo>
                    <a:pt x="402" y="233"/>
                  </a:moveTo>
                  <a:cubicBezTo>
                    <a:pt x="402" y="238"/>
                    <a:pt x="402" y="238"/>
                    <a:pt x="402" y="238"/>
                  </a:cubicBezTo>
                  <a:cubicBezTo>
                    <a:pt x="400" y="238"/>
                    <a:pt x="400" y="238"/>
                    <a:pt x="400" y="238"/>
                  </a:cubicBezTo>
                  <a:cubicBezTo>
                    <a:pt x="400" y="234"/>
                    <a:pt x="400" y="234"/>
                    <a:pt x="400" y="234"/>
                  </a:cubicBezTo>
                  <a:cubicBezTo>
                    <a:pt x="402" y="233"/>
                    <a:pt x="402" y="233"/>
                    <a:pt x="402" y="233"/>
                  </a:cubicBezTo>
                  <a:close/>
                  <a:moveTo>
                    <a:pt x="402" y="245"/>
                  </a:moveTo>
                  <a:cubicBezTo>
                    <a:pt x="402" y="250"/>
                    <a:pt x="402" y="250"/>
                    <a:pt x="402" y="250"/>
                  </a:cubicBezTo>
                  <a:cubicBezTo>
                    <a:pt x="401" y="250"/>
                    <a:pt x="400" y="250"/>
                    <a:pt x="400" y="250"/>
                  </a:cubicBezTo>
                  <a:cubicBezTo>
                    <a:pt x="400" y="246"/>
                    <a:pt x="400" y="246"/>
                    <a:pt x="400" y="246"/>
                  </a:cubicBezTo>
                  <a:cubicBezTo>
                    <a:pt x="401" y="246"/>
                    <a:pt x="401" y="246"/>
                    <a:pt x="402" y="245"/>
                  </a:cubicBezTo>
                  <a:close/>
                  <a:moveTo>
                    <a:pt x="402" y="258"/>
                  </a:moveTo>
                  <a:cubicBezTo>
                    <a:pt x="402" y="262"/>
                    <a:pt x="402" y="262"/>
                    <a:pt x="402" y="262"/>
                  </a:cubicBezTo>
                  <a:cubicBezTo>
                    <a:pt x="401" y="262"/>
                    <a:pt x="400" y="262"/>
                    <a:pt x="400" y="262"/>
                  </a:cubicBezTo>
                  <a:cubicBezTo>
                    <a:pt x="400" y="258"/>
                    <a:pt x="400" y="258"/>
                    <a:pt x="400" y="258"/>
                  </a:cubicBezTo>
                  <a:cubicBezTo>
                    <a:pt x="402" y="258"/>
                    <a:pt x="402" y="258"/>
                    <a:pt x="402" y="258"/>
                  </a:cubicBezTo>
                  <a:close/>
                  <a:moveTo>
                    <a:pt x="402" y="270"/>
                  </a:moveTo>
                  <a:cubicBezTo>
                    <a:pt x="402" y="275"/>
                    <a:pt x="402" y="275"/>
                    <a:pt x="402" y="275"/>
                  </a:cubicBezTo>
                  <a:cubicBezTo>
                    <a:pt x="400" y="275"/>
                    <a:pt x="400" y="275"/>
                    <a:pt x="400" y="275"/>
                  </a:cubicBezTo>
                  <a:cubicBezTo>
                    <a:pt x="400" y="271"/>
                    <a:pt x="400" y="271"/>
                    <a:pt x="400" y="271"/>
                  </a:cubicBezTo>
                  <a:cubicBezTo>
                    <a:pt x="401" y="271"/>
                    <a:pt x="401" y="270"/>
                    <a:pt x="402" y="270"/>
                  </a:cubicBezTo>
                  <a:close/>
                  <a:moveTo>
                    <a:pt x="402" y="283"/>
                  </a:moveTo>
                  <a:cubicBezTo>
                    <a:pt x="402" y="287"/>
                    <a:pt x="402" y="287"/>
                    <a:pt x="402" y="287"/>
                  </a:cubicBezTo>
                  <a:cubicBezTo>
                    <a:pt x="401" y="287"/>
                    <a:pt x="401" y="287"/>
                    <a:pt x="400" y="287"/>
                  </a:cubicBezTo>
                  <a:cubicBezTo>
                    <a:pt x="400" y="284"/>
                    <a:pt x="400" y="284"/>
                    <a:pt x="400" y="284"/>
                  </a:cubicBezTo>
                  <a:cubicBezTo>
                    <a:pt x="401" y="283"/>
                    <a:pt x="401" y="283"/>
                    <a:pt x="402" y="283"/>
                  </a:cubicBezTo>
                  <a:close/>
                  <a:moveTo>
                    <a:pt x="402" y="293"/>
                  </a:moveTo>
                  <a:cubicBezTo>
                    <a:pt x="402" y="304"/>
                    <a:pt x="402" y="304"/>
                    <a:pt x="402" y="304"/>
                  </a:cubicBezTo>
                  <a:cubicBezTo>
                    <a:pt x="401" y="303"/>
                    <a:pt x="401" y="302"/>
                    <a:pt x="400" y="301"/>
                  </a:cubicBezTo>
                  <a:cubicBezTo>
                    <a:pt x="400" y="293"/>
                    <a:pt x="400" y="293"/>
                    <a:pt x="400" y="293"/>
                  </a:cubicBezTo>
                  <a:cubicBezTo>
                    <a:pt x="402" y="293"/>
                    <a:pt x="402" y="293"/>
                    <a:pt x="402" y="293"/>
                  </a:cubicBezTo>
                  <a:close/>
                  <a:moveTo>
                    <a:pt x="402" y="308"/>
                  </a:moveTo>
                  <a:cubicBezTo>
                    <a:pt x="402" y="311"/>
                    <a:pt x="402" y="311"/>
                    <a:pt x="402" y="311"/>
                  </a:cubicBezTo>
                  <a:cubicBezTo>
                    <a:pt x="401" y="311"/>
                    <a:pt x="401" y="311"/>
                    <a:pt x="400" y="311"/>
                  </a:cubicBezTo>
                  <a:cubicBezTo>
                    <a:pt x="400" y="308"/>
                    <a:pt x="400" y="308"/>
                    <a:pt x="400" y="308"/>
                  </a:cubicBezTo>
                  <a:cubicBezTo>
                    <a:pt x="401" y="308"/>
                    <a:pt x="401" y="308"/>
                    <a:pt x="402" y="308"/>
                  </a:cubicBezTo>
                  <a:close/>
                  <a:moveTo>
                    <a:pt x="402" y="342"/>
                  </a:moveTo>
                  <a:cubicBezTo>
                    <a:pt x="402" y="435"/>
                    <a:pt x="402" y="435"/>
                    <a:pt x="402" y="435"/>
                  </a:cubicBezTo>
                  <a:cubicBezTo>
                    <a:pt x="400" y="434"/>
                    <a:pt x="400" y="434"/>
                    <a:pt x="400" y="434"/>
                  </a:cubicBezTo>
                  <a:cubicBezTo>
                    <a:pt x="400" y="336"/>
                    <a:pt x="400" y="336"/>
                    <a:pt x="400" y="336"/>
                  </a:cubicBezTo>
                  <a:cubicBezTo>
                    <a:pt x="400" y="338"/>
                    <a:pt x="401" y="340"/>
                    <a:pt x="402" y="342"/>
                  </a:cubicBezTo>
                  <a:close/>
                  <a:moveTo>
                    <a:pt x="402" y="492"/>
                  </a:moveTo>
                  <a:cubicBezTo>
                    <a:pt x="402" y="496"/>
                    <a:pt x="402" y="496"/>
                    <a:pt x="402" y="49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496"/>
                    <a:pt x="402" y="496"/>
                    <a:pt x="402" y="496"/>
                  </a:cubicBezTo>
                  <a:cubicBezTo>
                    <a:pt x="402" y="506"/>
                    <a:pt x="402" y="506"/>
                    <a:pt x="402" y="506"/>
                  </a:cubicBezTo>
                  <a:cubicBezTo>
                    <a:pt x="401" y="504"/>
                    <a:pt x="401" y="503"/>
                    <a:pt x="400" y="501"/>
                  </a:cubicBezTo>
                  <a:cubicBezTo>
                    <a:pt x="400" y="493"/>
                    <a:pt x="400" y="493"/>
                    <a:pt x="400" y="493"/>
                  </a:cubicBezTo>
                  <a:cubicBezTo>
                    <a:pt x="401" y="492"/>
                    <a:pt x="401" y="492"/>
                    <a:pt x="402" y="492"/>
                  </a:cubicBezTo>
                  <a:close/>
                  <a:moveTo>
                    <a:pt x="402" y="507"/>
                  </a:moveTo>
                  <a:cubicBezTo>
                    <a:pt x="402" y="510"/>
                    <a:pt x="402" y="510"/>
                    <a:pt x="402" y="510"/>
                  </a:cubicBezTo>
                  <a:cubicBezTo>
                    <a:pt x="400" y="510"/>
                    <a:pt x="400" y="510"/>
                    <a:pt x="400" y="510"/>
                  </a:cubicBezTo>
                  <a:cubicBezTo>
                    <a:pt x="400" y="507"/>
                    <a:pt x="400" y="507"/>
                    <a:pt x="400" y="507"/>
                  </a:cubicBezTo>
                  <a:cubicBezTo>
                    <a:pt x="401" y="507"/>
                    <a:pt x="401" y="507"/>
                    <a:pt x="402" y="507"/>
                  </a:cubicBezTo>
                  <a:close/>
                  <a:moveTo>
                    <a:pt x="402" y="514"/>
                  </a:moveTo>
                  <a:cubicBezTo>
                    <a:pt x="402" y="518"/>
                    <a:pt x="402" y="518"/>
                    <a:pt x="402" y="518"/>
                  </a:cubicBezTo>
                  <a:cubicBezTo>
                    <a:pt x="401" y="518"/>
                    <a:pt x="400" y="518"/>
                    <a:pt x="400" y="518"/>
                  </a:cubicBezTo>
                  <a:cubicBezTo>
                    <a:pt x="400" y="515"/>
                    <a:pt x="400" y="515"/>
                    <a:pt x="400" y="515"/>
                  </a:cubicBezTo>
                  <a:cubicBezTo>
                    <a:pt x="401" y="515"/>
                    <a:pt x="401" y="514"/>
                    <a:pt x="402" y="514"/>
                  </a:cubicBezTo>
                  <a:close/>
                  <a:moveTo>
                    <a:pt x="402" y="526"/>
                  </a:moveTo>
                  <a:cubicBezTo>
                    <a:pt x="402" y="531"/>
                    <a:pt x="402" y="531"/>
                    <a:pt x="402" y="531"/>
                  </a:cubicBezTo>
                  <a:cubicBezTo>
                    <a:pt x="400" y="531"/>
                    <a:pt x="400" y="531"/>
                    <a:pt x="400" y="531"/>
                  </a:cubicBezTo>
                  <a:cubicBezTo>
                    <a:pt x="400" y="526"/>
                    <a:pt x="400" y="526"/>
                    <a:pt x="400" y="526"/>
                  </a:cubicBezTo>
                  <a:cubicBezTo>
                    <a:pt x="402" y="526"/>
                    <a:pt x="402" y="526"/>
                    <a:pt x="402" y="526"/>
                  </a:cubicBezTo>
                  <a:close/>
                  <a:moveTo>
                    <a:pt x="402" y="539"/>
                  </a:moveTo>
                  <a:cubicBezTo>
                    <a:pt x="402" y="543"/>
                    <a:pt x="402" y="543"/>
                    <a:pt x="402" y="543"/>
                  </a:cubicBezTo>
                  <a:cubicBezTo>
                    <a:pt x="400" y="544"/>
                    <a:pt x="400" y="544"/>
                    <a:pt x="400" y="544"/>
                  </a:cubicBezTo>
                  <a:cubicBezTo>
                    <a:pt x="400" y="539"/>
                    <a:pt x="400" y="539"/>
                    <a:pt x="400" y="539"/>
                  </a:cubicBezTo>
                  <a:cubicBezTo>
                    <a:pt x="401" y="539"/>
                    <a:pt x="401" y="539"/>
                    <a:pt x="402" y="539"/>
                  </a:cubicBezTo>
                  <a:close/>
                  <a:moveTo>
                    <a:pt x="402" y="551"/>
                  </a:moveTo>
                  <a:cubicBezTo>
                    <a:pt x="402" y="555"/>
                    <a:pt x="402" y="555"/>
                    <a:pt x="402" y="555"/>
                  </a:cubicBezTo>
                  <a:cubicBezTo>
                    <a:pt x="401" y="555"/>
                    <a:pt x="400" y="555"/>
                    <a:pt x="400" y="556"/>
                  </a:cubicBezTo>
                  <a:cubicBezTo>
                    <a:pt x="400" y="551"/>
                    <a:pt x="400" y="551"/>
                    <a:pt x="400" y="551"/>
                  </a:cubicBezTo>
                  <a:cubicBezTo>
                    <a:pt x="402" y="551"/>
                    <a:pt x="402" y="551"/>
                    <a:pt x="402" y="551"/>
                  </a:cubicBezTo>
                  <a:close/>
                  <a:moveTo>
                    <a:pt x="402" y="563"/>
                  </a:moveTo>
                  <a:cubicBezTo>
                    <a:pt x="402" y="568"/>
                    <a:pt x="402" y="568"/>
                    <a:pt x="402" y="568"/>
                  </a:cubicBezTo>
                  <a:cubicBezTo>
                    <a:pt x="400" y="568"/>
                    <a:pt x="400" y="568"/>
                    <a:pt x="400" y="568"/>
                  </a:cubicBezTo>
                  <a:cubicBezTo>
                    <a:pt x="400" y="564"/>
                    <a:pt x="400" y="564"/>
                    <a:pt x="400" y="564"/>
                  </a:cubicBezTo>
                  <a:cubicBezTo>
                    <a:pt x="402" y="563"/>
                    <a:pt x="402" y="563"/>
                    <a:pt x="402" y="563"/>
                  </a:cubicBezTo>
                  <a:close/>
                  <a:moveTo>
                    <a:pt x="402" y="576"/>
                  </a:moveTo>
                  <a:cubicBezTo>
                    <a:pt x="402" y="580"/>
                    <a:pt x="402" y="580"/>
                    <a:pt x="402" y="580"/>
                  </a:cubicBezTo>
                  <a:cubicBezTo>
                    <a:pt x="401" y="580"/>
                    <a:pt x="400" y="580"/>
                    <a:pt x="400" y="580"/>
                  </a:cubicBezTo>
                  <a:cubicBezTo>
                    <a:pt x="400" y="577"/>
                    <a:pt x="400" y="577"/>
                    <a:pt x="400" y="577"/>
                  </a:cubicBezTo>
                  <a:cubicBezTo>
                    <a:pt x="401" y="576"/>
                    <a:pt x="401" y="576"/>
                    <a:pt x="402" y="576"/>
                  </a:cubicBezTo>
                  <a:close/>
                  <a:moveTo>
                    <a:pt x="402" y="588"/>
                  </a:moveTo>
                  <a:cubicBezTo>
                    <a:pt x="402" y="593"/>
                    <a:pt x="402" y="593"/>
                    <a:pt x="402" y="593"/>
                  </a:cubicBezTo>
                  <a:cubicBezTo>
                    <a:pt x="400" y="593"/>
                    <a:pt x="400" y="593"/>
                    <a:pt x="400" y="593"/>
                  </a:cubicBezTo>
                  <a:cubicBezTo>
                    <a:pt x="400" y="589"/>
                    <a:pt x="400" y="589"/>
                    <a:pt x="400" y="589"/>
                  </a:cubicBezTo>
                  <a:cubicBezTo>
                    <a:pt x="402" y="588"/>
                    <a:pt x="402" y="588"/>
                    <a:pt x="402" y="588"/>
                  </a:cubicBezTo>
                  <a:close/>
                  <a:moveTo>
                    <a:pt x="402" y="601"/>
                  </a:moveTo>
                  <a:cubicBezTo>
                    <a:pt x="402" y="605"/>
                    <a:pt x="402" y="605"/>
                    <a:pt x="402" y="605"/>
                  </a:cubicBezTo>
                  <a:cubicBezTo>
                    <a:pt x="401" y="605"/>
                    <a:pt x="401" y="605"/>
                    <a:pt x="400" y="605"/>
                  </a:cubicBezTo>
                  <a:cubicBezTo>
                    <a:pt x="400" y="602"/>
                    <a:pt x="400" y="602"/>
                    <a:pt x="400" y="602"/>
                  </a:cubicBezTo>
                  <a:cubicBezTo>
                    <a:pt x="401" y="601"/>
                    <a:pt x="401" y="601"/>
                    <a:pt x="402" y="601"/>
                  </a:cubicBezTo>
                  <a:close/>
                  <a:moveTo>
                    <a:pt x="402" y="611"/>
                  </a:moveTo>
                  <a:cubicBezTo>
                    <a:pt x="402" y="617"/>
                    <a:pt x="402" y="617"/>
                    <a:pt x="402" y="617"/>
                  </a:cubicBezTo>
                  <a:cubicBezTo>
                    <a:pt x="401" y="617"/>
                    <a:pt x="401" y="617"/>
                    <a:pt x="400" y="617"/>
                  </a:cubicBezTo>
                  <a:cubicBezTo>
                    <a:pt x="400" y="611"/>
                    <a:pt x="400" y="611"/>
                    <a:pt x="400" y="611"/>
                  </a:cubicBezTo>
                  <a:cubicBezTo>
                    <a:pt x="402" y="611"/>
                    <a:pt x="402" y="611"/>
                    <a:pt x="402" y="611"/>
                  </a:cubicBezTo>
                  <a:close/>
                  <a:moveTo>
                    <a:pt x="402" y="624"/>
                  </a:moveTo>
                  <a:cubicBezTo>
                    <a:pt x="402" y="639"/>
                    <a:pt x="402" y="639"/>
                    <a:pt x="402" y="639"/>
                  </a:cubicBezTo>
                  <a:cubicBezTo>
                    <a:pt x="400" y="639"/>
                    <a:pt x="400" y="639"/>
                    <a:pt x="400" y="639"/>
                  </a:cubicBezTo>
                  <a:cubicBezTo>
                    <a:pt x="400" y="634"/>
                    <a:pt x="400" y="634"/>
                    <a:pt x="400" y="634"/>
                  </a:cubicBezTo>
                  <a:cubicBezTo>
                    <a:pt x="400" y="634"/>
                    <a:pt x="401" y="634"/>
                    <a:pt x="401" y="634"/>
                  </a:cubicBezTo>
                  <a:cubicBezTo>
                    <a:pt x="401" y="633"/>
                    <a:pt x="400" y="632"/>
                    <a:pt x="400" y="631"/>
                  </a:cubicBezTo>
                  <a:cubicBezTo>
                    <a:pt x="400" y="620"/>
                    <a:pt x="400" y="620"/>
                    <a:pt x="400" y="620"/>
                  </a:cubicBezTo>
                  <a:cubicBezTo>
                    <a:pt x="401" y="622"/>
                    <a:pt x="401" y="622"/>
                    <a:pt x="402" y="624"/>
                  </a:cubicBezTo>
                  <a:close/>
                  <a:moveTo>
                    <a:pt x="402" y="749"/>
                  </a:moveTo>
                  <a:cubicBezTo>
                    <a:pt x="402" y="757"/>
                    <a:pt x="402" y="757"/>
                    <a:pt x="402" y="757"/>
                  </a:cubicBezTo>
                  <a:cubicBezTo>
                    <a:pt x="401" y="757"/>
                    <a:pt x="401" y="757"/>
                    <a:pt x="400" y="757"/>
                  </a:cubicBezTo>
                  <a:cubicBezTo>
                    <a:pt x="400" y="749"/>
                    <a:pt x="400" y="749"/>
                    <a:pt x="400" y="749"/>
                  </a:cubicBezTo>
                  <a:cubicBezTo>
                    <a:pt x="401" y="749"/>
                    <a:pt x="401" y="749"/>
                    <a:pt x="402" y="749"/>
                  </a:cubicBezTo>
                  <a:close/>
                  <a:moveTo>
                    <a:pt x="402" y="763"/>
                  </a:moveTo>
                  <a:cubicBezTo>
                    <a:pt x="402" y="778"/>
                    <a:pt x="402" y="778"/>
                    <a:pt x="402" y="778"/>
                  </a:cubicBezTo>
                  <a:cubicBezTo>
                    <a:pt x="401" y="777"/>
                    <a:pt x="400" y="776"/>
                    <a:pt x="400" y="775"/>
                  </a:cubicBezTo>
                  <a:cubicBezTo>
                    <a:pt x="400" y="760"/>
                    <a:pt x="400" y="760"/>
                    <a:pt x="400" y="760"/>
                  </a:cubicBezTo>
                  <a:lnTo>
                    <a:pt x="402" y="763"/>
                  </a:lnTo>
                  <a:close/>
                  <a:moveTo>
                    <a:pt x="393" y="0"/>
                  </a:moveTo>
                  <a:cubicBezTo>
                    <a:pt x="400" y="0"/>
                    <a:pt x="400" y="0"/>
                    <a:pt x="400" y="0"/>
                  </a:cubicBezTo>
                  <a:cubicBezTo>
                    <a:pt x="400" y="9"/>
                    <a:pt x="400" y="9"/>
                    <a:pt x="400" y="9"/>
                  </a:cubicBezTo>
                  <a:cubicBezTo>
                    <a:pt x="398" y="9"/>
                    <a:pt x="395" y="8"/>
                    <a:pt x="393" y="8"/>
                  </a:cubicBezTo>
                  <a:cubicBezTo>
                    <a:pt x="393" y="0"/>
                    <a:pt x="393" y="0"/>
                    <a:pt x="393" y="0"/>
                  </a:cubicBezTo>
                  <a:close/>
                  <a:moveTo>
                    <a:pt x="400" y="794"/>
                  </a:moveTo>
                  <a:cubicBezTo>
                    <a:pt x="397" y="794"/>
                    <a:pt x="395" y="793"/>
                    <a:pt x="393" y="793"/>
                  </a:cubicBezTo>
                  <a:cubicBezTo>
                    <a:pt x="393" y="787"/>
                    <a:pt x="393" y="787"/>
                    <a:pt x="393" y="787"/>
                  </a:cubicBezTo>
                  <a:cubicBezTo>
                    <a:pt x="393" y="787"/>
                    <a:pt x="393" y="787"/>
                    <a:pt x="393" y="787"/>
                  </a:cubicBezTo>
                  <a:cubicBezTo>
                    <a:pt x="395" y="787"/>
                    <a:pt x="398" y="787"/>
                    <a:pt x="400" y="786"/>
                  </a:cubicBezTo>
                  <a:cubicBezTo>
                    <a:pt x="400" y="794"/>
                    <a:pt x="400" y="794"/>
                    <a:pt x="400" y="794"/>
                  </a:cubicBezTo>
                  <a:close/>
                  <a:moveTo>
                    <a:pt x="400" y="29"/>
                  </a:moveTo>
                  <a:cubicBezTo>
                    <a:pt x="400" y="46"/>
                    <a:pt x="400" y="46"/>
                    <a:pt x="400" y="46"/>
                  </a:cubicBezTo>
                  <a:cubicBezTo>
                    <a:pt x="397" y="46"/>
                    <a:pt x="395" y="46"/>
                    <a:pt x="393" y="46"/>
                  </a:cubicBezTo>
                  <a:cubicBezTo>
                    <a:pt x="393" y="37"/>
                    <a:pt x="393" y="37"/>
                    <a:pt x="393" y="37"/>
                  </a:cubicBezTo>
                  <a:cubicBezTo>
                    <a:pt x="393" y="37"/>
                    <a:pt x="394" y="37"/>
                    <a:pt x="394" y="37"/>
                  </a:cubicBezTo>
                  <a:cubicBezTo>
                    <a:pt x="394" y="36"/>
                    <a:pt x="393" y="36"/>
                    <a:pt x="393" y="35"/>
                  </a:cubicBezTo>
                  <a:cubicBezTo>
                    <a:pt x="393" y="18"/>
                    <a:pt x="393" y="18"/>
                    <a:pt x="393" y="18"/>
                  </a:cubicBezTo>
                  <a:cubicBezTo>
                    <a:pt x="395" y="20"/>
                    <a:pt x="397" y="24"/>
                    <a:pt x="400" y="29"/>
                  </a:cubicBezTo>
                  <a:close/>
                  <a:moveTo>
                    <a:pt x="400" y="165"/>
                  </a:moveTo>
                  <a:cubicBezTo>
                    <a:pt x="400" y="170"/>
                    <a:pt x="400" y="170"/>
                    <a:pt x="400" y="170"/>
                  </a:cubicBezTo>
                  <a:cubicBezTo>
                    <a:pt x="398" y="170"/>
                    <a:pt x="396" y="170"/>
                    <a:pt x="393" y="170"/>
                  </a:cubicBezTo>
                  <a:cubicBezTo>
                    <a:pt x="393" y="165"/>
                    <a:pt x="393" y="165"/>
                    <a:pt x="393" y="165"/>
                  </a:cubicBezTo>
                  <a:cubicBezTo>
                    <a:pt x="395" y="165"/>
                    <a:pt x="397" y="165"/>
                    <a:pt x="400" y="165"/>
                  </a:cubicBezTo>
                  <a:close/>
                  <a:moveTo>
                    <a:pt x="400" y="182"/>
                  </a:moveTo>
                  <a:cubicBezTo>
                    <a:pt x="400" y="192"/>
                    <a:pt x="400" y="192"/>
                    <a:pt x="400" y="192"/>
                  </a:cubicBezTo>
                  <a:cubicBezTo>
                    <a:pt x="398" y="192"/>
                    <a:pt x="396" y="192"/>
                    <a:pt x="393" y="192"/>
                  </a:cubicBezTo>
                  <a:cubicBezTo>
                    <a:pt x="393" y="188"/>
                    <a:pt x="393" y="188"/>
                    <a:pt x="393" y="188"/>
                  </a:cubicBezTo>
                  <a:cubicBezTo>
                    <a:pt x="395" y="188"/>
                    <a:pt x="395" y="188"/>
                    <a:pt x="395" y="188"/>
                  </a:cubicBezTo>
                  <a:cubicBezTo>
                    <a:pt x="394" y="186"/>
                    <a:pt x="393" y="186"/>
                    <a:pt x="393" y="184"/>
                  </a:cubicBezTo>
                  <a:cubicBezTo>
                    <a:pt x="393" y="173"/>
                    <a:pt x="393" y="173"/>
                    <a:pt x="393" y="173"/>
                  </a:cubicBezTo>
                  <a:cubicBezTo>
                    <a:pt x="395" y="175"/>
                    <a:pt x="397" y="179"/>
                    <a:pt x="400" y="182"/>
                  </a:cubicBezTo>
                  <a:close/>
                  <a:moveTo>
                    <a:pt x="400" y="197"/>
                  </a:moveTo>
                  <a:cubicBezTo>
                    <a:pt x="400" y="200"/>
                    <a:pt x="400" y="200"/>
                    <a:pt x="400" y="200"/>
                  </a:cubicBezTo>
                  <a:cubicBezTo>
                    <a:pt x="397" y="201"/>
                    <a:pt x="395" y="201"/>
                    <a:pt x="393" y="202"/>
                  </a:cubicBezTo>
                  <a:cubicBezTo>
                    <a:pt x="393" y="198"/>
                    <a:pt x="393" y="198"/>
                    <a:pt x="393" y="198"/>
                  </a:cubicBezTo>
                  <a:cubicBezTo>
                    <a:pt x="395" y="198"/>
                    <a:pt x="398" y="198"/>
                    <a:pt x="400" y="197"/>
                  </a:cubicBezTo>
                  <a:close/>
                  <a:moveTo>
                    <a:pt x="400" y="209"/>
                  </a:moveTo>
                  <a:cubicBezTo>
                    <a:pt x="400" y="213"/>
                    <a:pt x="400" y="213"/>
                    <a:pt x="400" y="213"/>
                  </a:cubicBezTo>
                  <a:cubicBezTo>
                    <a:pt x="393" y="215"/>
                    <a:pt x="393" y="215"/>
                    <a:pt x="393" y="215"/>
                  </a:cubicBezTo>
                  <a:cubicBezTo>
                    <a:pt x="393" y="211"/>
                    <a:pt x="393" y="211"/>
                    <a:pt x="393" y="211"/>
                  </a:cubicBezTo>
                  <a:cubicBezTo>
                    <a:pt x="395" y="210"/>
                    <a:pt x="397" y="209"/>
                    <a:pt x="400" y="209"/>
                  </a:cubicBezTo>
                  <a:close/>
                  <a:moveTo>
                    <a:pt x="400" y="221"/>
                  </a:moveTo>
                  <a:cubicBezTo>
                    <a:pt x="400" y="225"/>
                    <a:pt x="400" y="225"/>
                    <a:pt x="400" y="225"/>
                  </a:cubicBezTo>
                  <a:cubicBezTo>
                    <a:pt x="397" y="226"/>
                    <a:pt x="395" y="226"/>
                    <a:pt x="393" y="227"/>
                  </a:cubicBezTo>
                  <a:cubicBezTo>
                    <a:pt x="393" y="223"/>
                    <a:pt x="393" y="223"/>
                    <a:pt x="393" y="223"/>
                  </a:cubicBezTo>
                  <a:cubicBezTo>
                    <a:pt x="396" y="222"/>
                    <a:pt x="398" y="222"/>
                    <a:pt x="400" y="221"/>
                  </a:cubicBezTo>
                  <a:close/>
                  <a:moveTo>
                    <a:pt x="400" y="234"/>
                  </a:moveTo>
                  <a:cubicBezTo>
                    <a:pt x="400" y="238"/>
                    <a:pt x="400" y="238"/>
                    <a:pt x="400" y="238"/>
                  </a:cubicBezTo>
                  <a:cubicBezTo>
                    <a:pt x="393" y="239"/>
                    <a:pt x="393" y="239"/>
                    <a:pt x="393" y="239"/>
                  </a:cubicBezTo>
                  <a:cubicBezTo>
                    <a:pt x="393" y="235"/>
                    <a:pt x="393" y="235"/>
                    <a:pt x="393" y="235"/>
                  </a:cubicBezTo>
                  <a:cubicBezTo>
                    <a:pt x="395" y="235"/>
                    <a:pt x="397" y="234"/>
                    <a:pt x="400" y="234"/>
                  </a:cubicBezTo>
                  <a:close/>
                  <a:moveTo>
                    <a:pt x="400" y="246"/>
                  </a:moveTo>
                  <a:cubicBezTo>
                    <a:pt x="400" y="250"/>
                    <a:pt x="400" y="250"/>
                    <a:pt x="400" y="250"/>
                  </a:cubicBezTo>
                  <a:cubicBezTo>
                    <a:pt x="397" y="251"/>
                    <a:pt x="395" y="251"/>
                    <a:pt x="393" y="252"/>
                  </a:cubicBezTo>
                  <a:cubicBezTo>
                    <a:pt x="393" y="248"/>
                    <a:pt x="393" y="248"/>
                    <a:pt x="393" y="248"/>
                  </a:cubicBezTo>
                  <a:cubicBezTo>
                    <a:pt x="396" y="247"/>
                    <a:pt x="398" y="247"/>
                    <a:pt x="400" y="246"/>
                  </a:cubicBezTo>
                  <a:close/>
                  <a:moveTo>
                    <a:pt x="400" y="258"/>
                  </a:moveTo>
                  <a:cubicBezTo>
                    <a:pt x="400" y="262"/>
                    <a:pt x="400" y="262"/>
                    <a:pt x="400" y="262"/>
                  </a:cubicBezTo>
                  <a:cubicBezTo>
                    <a:pt x="397" y="263"/>
                    <a:pt x="395" y="263"/>
                    <a:pt x="393" y="264"/>
                  </a:cubicBezTo>
                  <a:cubicBezTo>
                    <a:pt x="393" y="260"/>
                    <a:pt x="393" y="260"/>
                    <a:pt x="393" y="260"/>
                  </a:cubicBezTo>
                  <a:cubicBezTo>
                    <a:pt x="395" y="260"/>
                    <a:pt x="397" y="259"/>
                    <a:pt x="400" y="258"/>
                  </a:cubicBezTo>
                  <a:close/>
                  <a:moveTo>
                    <a:pt x="400" y="271"/>
                  </a:moveTo>
                  <a:cubicBezTo>
                    <a:pt x="400" y="275"/>
                    <a:pt x="400" y="275"/>
                    <a:pt x="400" y="275"/>
                  </a:cubicBezTo>
                  <a:cubicBezTo>
                    <a:pt x="397" y="275"/>
                    <a:pt x="395" y="276"/>
                    <a:pt x="393" y="277"/>
                  </a:cubicBezTo>
                  <a:cubicBezTo>
                    <a:pt x="393" y="272"/>
                    <a:pt x="393" y="272"/>
                    <a:pt x="393" y="272"/>
                  </a:cubicBezTo>
                  <a:cubicBezTo>
                    <a:pt x="396" y="272"/>
                    <a:pt x="398" y="272"/>
                    <a:pt x="400" y="271"/>
                  </a:cubicBezTo>
                  <a:close/>
                  <a:moveTo>
                    <a:pt x="400" y="284"/>
                  </a:moveTo>
                  <a:cubicBezTo>
                    <a:pt x="400" y="287"/>
                    <a:pt x="400" y="287"/>
                    <a:pt x="400" y="287"/>
                  </a:cubicBezTo>
                  <a:cubicBezTo>
                    <a:pt x="397" y="288"/>
                    <a:pt x="395" y="288"/>
                    <a:pt x="393" y="289"/>
                  </a:cubicBezTo>
                  <a:cubicBezTo>
                    <a:pt x="393" y="285"/>
                    <a:pt x="393" y="285"/>
                    <a:pt x="393" y="285"/>
                  </a:cubicBezTo>
                  <a:cubicBezTo>
                    <a:pt x="396" y="285"/>
                    <a:pt x="398" y="284"/>
                    <a:pt x="400" y="284"/>
                  </a:cubicBezTo>
                  <a:close/>
                  <a:moveTo>
                    <a:pt x="400" y="293"/>
                  </a:moveTo>
                  <a:cubicBezTo>
                    <a:pt x="400" y="301"/>
                    <a:pt x="400" y="301"/>
                    <a:pt x="400" y="301"/>
                  </a:cubicBezTo>
                  <a:cubicBezTo>
                    <a:pt x="398" y="299"/>
                    <a:pt x="397" y="298"/>
                    <a:pt x="393" y="298"/>
                  </a:cubicBezTo>
                  <a:cubicBezTo>
                    <a:pt x="393" y="293"/>
                    <a:pt x="393" y="293"/>
                    <a:pt x="393" y="293"/>
                  </a:cubicBezTo>
                  <a:cubicBezTo>
                    <a:pt x="400" y="293"/>
                    <a:pt x="400" y="293"/>
                    <a:pt x="400" y="293"/>
                  </a:cubicBezTo>
                  <a:close/>
                  <a:moveTo>
                    <a:pt x="400" y="308"/>
                  </a:moveTo>
                  <a:cubicBezTo>
                    <a:pt x="400" y="311"/>
                    <a:pt x="400" y="311"/>
                    <a:pt x="400" y="311"/>
                  </a:cubicBezTo>
                  <a:cubicBezTo>
                    <a:pt x="397" y="311"/>
                    <a:pt x="395" y="311"/>
                    <a:pt x="393" y="311"/>
                  </a:cubicBezTo>
                  <a:cubicBezTo>
                    <a:pt x="393" y="303"/>
                    <a:pt x="393" y="303"/>
                    <a:pt x="393" y="303"/>
                  </a:cubicBezTo>
                  <a:cubicBezTo>
                    <a:pt x="394" y="305"/>
                    <a:pt x="396" y="308"/>
                    <a:pt x="398" y="308"/>
                  </a:cubicBezTo>
                  <a:cubicBezTo>
                    <a:pt x="400" y="308"/>
                    <a:pt x="400" y="308"/>
                    <a:pt x="400" y="308"/>
                  </a:cubicBezTo>
                  <a:close/>
                  <a:moveTo>
                    <a:pt x="400" y="336"/>
                  </a:moveTo>
                  <a:cubicBezTo>
                    <a:pt x="400" y="434"/>
                    <a:pt x="400" y="434"/>
                    <a:pt x="400" y="434"/>
                  </a:cubicBezTo>
                  <a:cubicBezTo>
                    <a:pt x="396" y="432"/>
                    <a:pt x="396" y="432"/>
                    <a:pt x="396" y="432"/>
                  </a:cubicBezTo>
                  <a:cubicBezTo>
                    <a:pt x="393" y="434"/>
                    <a:pt x="393" y="434"/>
                    <a:pt x="393" y="434"/>
                  </a:cubicBezTo>
                  <a:cubicBezTo>
                    <a:pt x="393" y="338"/>
                    <a:pt x="393" y="338"/>
                    <a:pt x="393" y="338"/>
                  </a:cubicBezTo>
                  <a:cubicBezTo>
                    <a:pt x="396" y="327"/>
                    <a:pt x="396" y="327"/>
                    <a:pt x="396" y="327"/>
                  </a:cubicBezTo>
                  <a:cubicBezTo>
                    <a:pt x="397" y="330"/>
                    <a:pt x="398" y="331"/>
                    <a:pt x="400" y="336"/>
                  </a:cubicBezTo>
                  <a:close/>
                  <a:moveTo>
                    <a:pt x="400" y="493"/>
                  </a:moveTo>
                  <a:cubicBezTo>
                    <a:pt x="400" y="501"/>
                    <a:pt x="400" y="501"/>
                    <a:pt x="400" y="501"/>
                  </a:cubicBezTo>
                  <a:cubicBezTo>
                    <a:pt x="398" y="499"/>
                    <a:pt x="396" y="497"/>
                    <a:pt x="393" y="496"/>
                  </a:cubicBezTo>
                  <a:cubicBezTo>
                    <a:pt x="393" y="493"/>
                    <a:pt x="393" y="493"/>
                    <a:pt x="393" y="493"/>
                  </a:cubicBezTo>
                  <a:cubicBezTo>
                    <a:pt x="397" y="493"/>
                    <a:pt x="397" y="493"/>
                    <a:pt x="397" y="493"/>
                  </a:cubicBezTo>
                  <a:cubicBezTo>
                    <a:pt x="398" y="493"/>
                    <a:pt x="399" y="493"/>
                    <a:pt x="400" y="493"/>
                  </a:cubicBezTo>
                  <a:close/>
                  <a:moveTo>
                    <a:pt x="400" y="507"/>
                  </a:moveTo>
                  <a:cubicBezTo>
                    <a:pt x="400" y="510"/>
                    <a:pt x="400" y="510"/>
                    <a:pt x="400" y="510"/>
                  </a:cubicBezTo>
                  <a:cubicBezTo>
                    <a:pt x="397" y="510"/>
                    <a:pt x="395" y="511"/>
                    <a:pt x="393" y="511"/>
                  </a:cubicBezTo>
                  <a:cubicBezTo>
                    <a:pt x="393" y="503"/>
                    <a:pt x="393" y="503"/>
                    <a:pt x="393" y="503"/>
                  </a:cubicBezTo>
                  <a:cubicBezTo>
                    <a:pt x="394" y="505"/>
                    <a:pt x="395" y="506"/>
                    <a:pt x="398" y="507"/>
                  </a:cubicBezTo>
                  <a:cubicBezTo>
                    <a:pt x="399" y="507"/>
                    <a:pt x="399" y="507"/>
                    <a:pt x="400" y="507"/>
                  </a:cubicBezTo>
                  <a:close/>
                  <a:moveTo>
                    <a:pt x="400" y="515"/>
                  </a:moveTo>
                  <a:cubicBezTo>
                    <a:pt x="400" y="518"/>
                    <a:pt x="400" y="518"/>
                    <a:pt x="400" y="518"/>
                  </a:cubicBezTo>
                  <a:cubicBezTo>
                    <a:pt x="397" y="519"/>
                    <a:pt x="395" y="520"/>
                    <a:pt x="393" y="520"/>
                  </a:cubicBezTo>
                  <a:cubicBezTo>
                    <a:pt x="393" y="516"/>
                    <a:pt x="393" y="516"/>
                    <a:pt x="393" y="516"/>
                  </a:cubicBezTo>
                  <a:cubicBezTo>
                    <a:pt x="395" y="516"/>
                    <a:pt x="398" y="516"/>
                    <a:pt x="400" y="515"/>
                  </a:cubicBezTo>
                  <a:close/>
                  <a:moveTo>
                    <a:pt x="400" y="526"/>
                  </a:moveTo>
                  <a:cubicBezTo>
                    <a:pt x="400" y="531"/>
                    <a:pt x="400" y="531"/>
                    <a:pt x="400" y="531"/>
                  </a:cubicBezTo>
                  <a:cubicBezTo>
                    <a:pt x="393" y="533"/>
                    <a:pt x="393" y="533"/>
                    <a:pt x="393" y="533"/>
                  </a:cubicBezTo>
                  <a:cubicBezTo>
                    <a:pt x="393" y="528"/>
                    <a:pt x="393" y="528"/>
                    <a:pt x="393" y="528"/>
                  </a:cubicBezTo>
                  <a:cubicBezTo>
                    <a:pt x="395" y="528"/>
                    <a:pt x="397" y="527"/>
                    <a:pt x="400" y="526"/>
                  </a:cubicBezTo>
                  <a:close/>
                  <a:moveTo>
                    <a:pt x="400" y="539"/>
                  </a:moveTo>
                  <a:cubicBezTo>
                    <a:pt x="400" y="544"/>
                    <a:pt x="400" y="544"/>
                    <a:pt x="400" y="544"/>
                  </a:cubicBezTo>
                  <a:cubicBezTo>
                    <a:pt x="397" y="544"/>
                    <a:pt x="395" y="545"/>
                    <a:pt x="393" y="545"/>
                  </a:cubicBezTo>
                  <a:cubicBezTo>
                    <a:pt x="393" y="541"/>
                    <a:pt x="393" y="541"/>
                    <a:pt x="393" y="541"/>
                  </a:cubicBezTo>
                  <a:cubicBezTo>
                    <a:pt x="396" y="540"/>
                    <a:pt x="398" y="540"/>
                    <a:pt x="400" y="539"/>
                  </a:cubicBezTo>
                  <a:close/>
                  <a:moveTo>
                    <a:pt x="400" y="551"/>
                  </a:moveTo>
                  <a:cubicBezTo>
                    <a:pt x="400" y="556"/>
                    <a:pt x="400" y="556"/>
                    <a:pt x="400" y="556"/>
                  </a:cubicBezTo>
                  <a:cubicBezTo>
                    <a:pt x="397" y="556"/>
                    <a:pt x="395" y="556"/>
                    <a:pt x="393" y="557"/>
                  </a:cubicBezTo>
                  <a:cubicBezTo>
                    <a:pt x="393" y="553"/>
                    <a:pt x="393" y="553"/>
                    <a:pt x="393" y="553"/>
                  </a:cubicBezTo>
                  <a:cubicBezTo>
                    <a:pt x="395" y="552"/>
                    <a:pt x="397" y="552"/>
                    <a:pt x="400" y="551"/>
                  </a:cubicBezTo>
                  <a:close/>
                  <a:moveTo>
                    <a:pt x="400" y="564"/>
                  </a:moveTo>
                  <a:cubicBezTo>
                    <a:pt x="400" y="568"/>
                    <a:pt x="400" y="568"/>
                    <a:pt x="400" y="568"/>
                  </a:cubicBezTo>
                  <a:cubicBezTo>
                    <a:pt x="397" y="569"/>
                    <a:pt x="395" y="569"/>
                    <a:pt x="393" y="569"/>
                  </a:cubicBezTo>
                  <a:cubicBezTo>
                    <a:pt x="393" y="565"/>
                    <a:pt x="393" y="565"/>
                    <a:pt x="393" y="565"/>
                  </a:cubicBezTo>
                  <a:cubicBezTo>
                    <a:pt x="400" y="564"/>
                    <a:pt x="400" y="564"/>
                    <a:pt x="400" y="564"/>
                  </a:cubicBezTo>
                  <a:close/>
                  <a:moveTo>
                    <a:pt x="400" y="577"/>
                  </a:moveTo>
                  <a:cubicBezTo>
                    <a:pt x="400" y="580"/>
                    <a:pt x="400" y="580"/>
                    <a:pt x="400" y="580"/>
                  </a:cubicBezTo>
                  <a:cubicBezTo>
                    <a:pt x="397" y="581"/>
                    <a:pt x="395" y="581"/>
                    <a:pt x="393" y="582"/>
                  </a:cubicBezTo>
                  <a:cubicBezTo>
                    <a:pt x="393" y="578"/>
                    <a:pt x="393" y="578"/>
                    <a:pt x="393" y="578"/>
                  </a:cubicBezTo>
                  <a:cubicBezTo>
                    <a:pt x="396" y="577"/>
                    <a:pt x="398" y="577"/>
                    <a:pt x="400" y="577"/>
                  </a:cubicBezTo>
                  <a:close/>
                  <a:moveTo>
                    <a:pt x="400" y="589"/>
                  </a:moveTo>
                  <a:cubicBezTo>
                    <a:pt x="400" y="593"/>
                    <a:pt x="400" y="593"/>
                    <a:pt x="400" y="593"/>
                  </a:cubicBezTo>
                  <a:cubicBezTo>
                    <a:pt x="397" y="594"/>
                    <a:pt x="395" y="594"/>
                    <a:pt x="393" y="595"/>
                  </a:cubicBezTo>
                  <a:cubicBezTo>
                    <a:pt x="393" y="591"/>
                    <a:pt x="393" y="591"/>
                    <a:pt x="393" y="591"/>
                  </a:cubicBezTo>
                  <a:cubicBezTo>
                    <a:pt x="395" y="590"/>
                    <a:pt x="397" y="590"/>
                    <a:pt x="400" y="589"/>
                  </a:cubicBezTo>
                  <a:close/>
                  <a:moveTo>
                    <a:pt x="400" y="602"/>
                  </a:moveTo>
                  <a:cubicBezTo>
                    <a:pt x="400" y="605"/>
                    <a:pt x="400" y="605"/>
                    <a:pt x="400" y="605"/>
                  </a:cubicBezTo>
                  <a:cubicBezTo>
                    <a:pt x="397" y="606"/>
                    <a:pt x="395" y="607"/>
                    <a:pt x="393" y="607"/>
                  </a:cubicBezTo>
                  <a:cubicBezTo>
                    <a:pt x="393" y="603"/>
                    <a:pt x="393" y="603"/>
                    <a:pt x="393" y="603"/>
                  </a:cubicBezTo>
                  <a:cubicBezTo>
                    <a:pt x="396" y="603"/>
                    <a:pt x="398" y="602"/>
                    <a:pt x="400" y="602"/>
                  </a:cubicBezTo>
                  <a:close/>
                  <a:moveTo>
                    <a:pt x="400" y="611"/>
                  </a:moveTo>
                  <a:cubicBezTo>
                    <a:pt x="400" y="617"/>
                    <a:pt x="400" y="617"/>
                    <a:pt x="400" y="617"/>
                  </a:cubicBezTo>
                  <a:cubicBezTo>
                    <a:pt x="400" y="618"/>
                    <a:pt x="399" y="618"/>
                    <a:pt x="398" y="618"/>
                  </a:cubicBezTo>
                  <a:cubicBezTo>
                    <a:pt x="399" y="619"/>
                    <a:pt x="400" y="620"/>
                    <a:pt x="400" y="620"/>
                  </a:cubicBezTo>
                  <a:cubicBezTo>
                    <a:pt x="400" y="631"/>
                    <a:pt x="400" y="631"/>
                    <a:pt x="400" y="631"/>
                  </a:cubicBezTo>
                  <a:cubicBezTo>
                    <a:pt x="397" y="626"/>
                    <a:pt x="395" y="623"/>
                    <a:pt x="393" y="620"/>
                  </a:cubicBezTo>
                  <a:cubicBezTo>
                    <a:pt x="393" y="612"/>
                    <a:pt x="393" y="612"/>
                    <a:pt x="393" y="612"/>
                  </a:cubicBezTo>
                  <a:cubicBezTo>
                    <a:pt x="395" y="612"/>
                    <a:pt x="397" y="612"/>
                    <a:pt x="400" y="611"/>
                  </a:cubicBezTo>
                  <a:close/>
                  <a:moveTo>
                    <a:pt x="400" y="634"/>
                  </a:moveTo>
                  <a:cubicBezTo>
                    <a:pt x="400" y="639"/>
                    <a:pt x="400" y="639"/>
                    <a:pt x="400" y="639"/>
                  </a:cubicBezTo>
                  <a:cubicBezTo>
                    <a:pt x="397" y="639"/>
                    <a:pt x="395" y="639"/>
                    <a:pt x="393" y="639"/>
                  </a:cubicBezTo>
                  <a:cubicBezTo>
                    <a:pt x="393" y="634"/>
                    <a:pt x="393" y="634"/>
                    <a:pt x="393" y="634"/>
                  </a:cubicBezTo>
                  <a:cubicBezTo>
                    <a:pt x="395" y="634"/>
                    <a:pt x="397" y="634"/>
                    <a:pt x="400" y="634"/>
                  </a:cubicBezTo>
                  <a:close/>
                  <a:moveTo>
                    <a:pt x="400" y="749"/>
                  </a:moveTo>
                  <a:cubicBezTo>
                    <a:pt x="400" y="757"/>
                    <a:pt x="400" y="757"/>
                    <a:pt x="400" y="757"/>
                  </a:cubicBezTo>
                  <a:cubicBezTo>
                    <a:pt x="400" y="757"/>
                    <a:pt x="399" y="757"/>
                    <a:pt x="398" y="757"/>
                  </a:cubicBezTo>
                  <a:cubicBezTo>
                    <a:pt x="400" y="760"/>
                    <a:pt x="400" y="760"/>
                    <a:pt x="400" y="760"/>
                  </a:cubicBezTo>
                  <a:cubicBezTo>
                    <a:pt x="400" y="775"/>
                    <a:pt x="400" y="775"/>
                    <a:pt x="400" y="775"/>
                  </a:cubicBezTo>
                  <a:cubicBezTo>
                    <a:pt x="397" y="771"/>
                    <a:pt x="395" y="768"/>
                    <a:pt x="393" y="765"/>
                  </a:cubicBezTo>
                  <a:cubicBezTo>
                    <a:pt x="393" y="750"/>
                    <a:pt x="393" y="750"/>
                    <a:pt x="393" y="750"/>
                  </a:cubicBezTo>
                  <a:cubicBezTo>
                    <a:pt x="395" y="750"/>
                    <a:pt x="397" y="749"/>
                    <a:pt x="400" y="749"/>
                  </a:cubicBezTo>
                  <a:close/>
                  <a:moveTo>
                    <a:pt x="391" y="0"/>
                  </a:moveTo>
                  <a:cubicBezTo>
                    <a:pt x="393" y="0"/>
                    <a:pt x="393" y="0"/>
                    <a:pt x="393" y="0"/>
                  </a:cubicBezTo>
                  <a:cubicBezTo>
                    <a:pt x="393" y="8"/>
                    <a:pt x="393" y="8"/>
                    <a:pt x="393" y="8"/>
                  </a:cubicBezTo>
                  <a:cubicBezTo>
                    <a:pt x="392" y="8"/>
                    <a:pt x="392" y="8"/>
                    <a:pt x="391" y="8"/>
                  </a:cubicBezTo>
                  <a:cubicBezTo>
                    <a:pt x="391" y="0"/>
                    <a:pt x="391" y="0"/>
                    <a:pt x="391" y="0"/>
                  </a:cubicBezTo>
                  <a:close/>
                  <a:moveTo>
                    <a:pt x="393" y="793"/>
                  </a:moveTo>
                  <a:cubicBezTo>
                    <a:pt x="391" y="793"/>
                    <a:pt x="391" y="793"/>
                    <a:pt x="391" y="793"/>
                  </a:cubicBezTo>
                  <a:cubicBezTo>
                    <a:pt x="391" y="786"/>
                    <a:pt x="391" y="786"/>
                    <a:pt x="391" y="786"/>
                  </a:cubicBezTo>
                  <a:cubicBezTo>
                    <a:pt x="392" y="787"/>
                    <a:pt x="392" y="787"/>
                    <a:pt x="393" y="787"/>
                  </a:cubicBezTo>
                  <a:cubicBezTo>
                    <a:pt x="393" y="793"/>
                    <a:pt x="393" y="793"/>
                    <a:pt x="393" y="793"/>
                  </a:cubicBezTo>
                  <a:close/>
                  <a:moveTo>
                    <a:pt x="393" y="18"/>
                  </a:moveTo>
                  <a:cubicBezTo>
                    <a:pt x="393" y="35"/>
                    <a:pt x="393" y="35"/>
                    <a:pt x="393" y="35"/>
                  </a:cubicBezTo>
                  <a:cubicBezTo>
                    <a:pt x="392" y="34"/>
                    <a:pt x="392" y="33"/>
                    <a:pt x="391" y="32"/>
                  </a:cubicBezTo>
                  <a:cubicBezTo>
                    <a:pt x="391" y="15"/>
                    <a:pt x="391" y="15"/>
                    <a:pt x="391" y="15"/>
                  </a:cubicBezTo>
                  <a:cubicBezTo>
                    <a:pt x="393" y="18"/>
                    <a:pt x="393" y="18"/>
                    <a:pt x="393" y="18"/>
                  </a:cubicBezTo>
                  <a:close/>
                  <a:moveTo>
                    <a:pt x="393" y="37"/>
                  </a:moveTo>
                  <a:cubicBezTo>
                    <a:pt x="393" y="46"/>
                    <a:pt x="393" y="46"/>
                    <a:pt x="393" y="46"/>
                  </a:cubicBezTo>
                  <a:cubicBezTo>
                    <a:pt x="392" y="46"/>
                    <a:pt x="392" y="46"/>
                    <a:pt x="391" y="46"/>
                  </a:cubicBezTo>
                  <a:cubicBezTo>
                    <a:pt x="391" y="38"/>
                    <a:pt x="391" y="38"/>
                    <a:pt x="391" y="38"/>
                  </a:cubicBezTo>
                  <a:cubicBezTo>
                    <a:pt x="392" y="38"/>
                    <a:pt x="392" y="38"/>
                    <a:pt x="393" y="37"/>
                  </a:cubicBezTo>
                  <a:close/>
                  <a:moveTo>
                    <a:pt x="393" y="165"/>
                  </a:moveTo>
                  <a:cubicBezTo>
                    <a:pt x="393" y="170"/>
                    <a:pt x="393" y="170"/>
                    <a:pt x="393" y="170"/>
                  </a:cubicBezTo>
                  <a:cubicBezTo>
                    <a:pt x="392" y="171"/>
                    <a:pt x="392" y="171"/>
                    <a:pt x="391" y="171"/>
                  </a:cubicBezTo>
                  <a:cubicBezTo>
                    <a:pt x="392" y="171"/>
                    <a:pt x="392" y="172"/>
                    <a:pt x="393" y="173"/>
                  </a:cubicBezTo>
                  <a:cubicBezTo>
                    <a:pt x="393" y="184"/>
                    <a:pt x="393" y="184"/>
                    <a:pt x="393" y="184"/>
                  </a:cubicBezTo>
                  <a:cubicBezTo>
                    <a:pt x="392" y="183"/>
                    <a:pt x="392" y="182"/>
                    <a:pt x="391" y="181"/>
                  </a:cubicBezTo>
                  <a:cubicBezTo>
                    <a:pt x="391" y="165"/>
                    <a:pt x="391" y="165"/>
                    <a:pt x="391" y="165"/>
                  </a:cubicBezTo>
                  <a:cubicBezTo>
                    <a:pt x="393" y="165"/>
                    <a:pt x="393" y="165"/>
                    <a:pt x="393" y="165"/>
                  </a:cubicBezTo>
                  <a:close/>
                  <a:moveTo>
                    <a:pt x="393" y="188"/>
                  </a:moveTo>
                  <a:cubicBezTo>
                    <a:pt x="393" y="192"/>
                    <a:pt x="393" y="192"/>
                    <a:pt x="393" y="192"/>
                  </a:cubicBezTo>
                  <a:cubicBezTo>
                    <a:pt x="391" y="193"/>
                    <a:pt x="391" y="193"/>
                    <a:pt x="391" y="193"/>
                  </a:cubicBezTo>
                  <a:cubicBezTo>
                    <a:pt x="391" y="188"/>
                    <a:pt x="391" y="188"/>
                    <a:pt x="391" y="188"/>
                  </a:cubicBezTo>
                  <a:cubicBezTo>
                    <a:pt x="393" y="188"/>
                    <a:pt x="393" y="188"/>
                    <a:pt x="393" y="188"/>
                  </a:cubicBezTo>
                  <a:close/>
                  <a:moveTo>
                    <a:pt x="393" y="198"/>
                  </a:moveTo>
                  <a:cubicBezTo>
                    <a:pt x="393" y="202"/>
                    <a:pt x="393" y="202"/>
                    <a:pt x="393" y="202"/>
                  </a:cubicBezTo>
                  <a:cubicBezTo>
                    <a:pt x="392" y="202"/>
                    <a:pt x="392" y="202"/>
                    <a:pt x="391" y="203"/>
                  </a:cubicBezTo>
                  <a:cubicBezTo>
                    <a:pt x="391" y="199"/>
                    <a:pt x="391" y="199"/>
                    <a:pt x="391" y="199"/>
                  </a:cubicBezTo>
                  <a:cubicBezTo>
                    <a:pt x="393" y="198"/>
                    <a:pt x="393" y="198"/>
                    <a:pt x="393" y="198"/>
                  </a:cubicBezTo>
                  <a:close/>
                  <a:moveTo>
                    <a:pt x="393" y="211"/>
                  </a:moveTo>
                  <a:cubicBezTo>
                    <a:pt x="393" y="215"/>
                    <a:pt x="393" y="215"/>
                    <a:pt x="393" y="215"/>
                  </a:cubicBezTo>
                  <a:cubicBezTo>
                    <a:pt x="391" y="215"/>
                    <a:pt x="391" y="215"/>
                    <a:pt x="391" y="215"/>
                  </a:cubicBezTo>
                  <a:cubicBezTo>
                    <a:pt x="391" y="211"/>
                    <a:pt x="391" y="211"/>
                    <a:pt x="391" y="211"/>
                  </a:cubicBezTo>
                  <a:cubicBezTo>
                    <a:pt x="393" y="211"/>
                    <a:pt x="393" y="211"/>
                    <a:pt x="393" y="211"/>
                  </a:cubicBezTo>
                  <a:close/>
                  <a:moveTo>
                    <a:pt x="393" y="223"/>
                  </a:moveTo>
                  <a:cubicBezTo>
                    <a:pt x="393" y="227"/>
                    <a:pt x="393" y="227"/>
                    <a:pt x="393" y="227"/>
                  </a:cubicBezTo>
                  <a:cubicBezTo>
                    <a:pt x="392" y="227"/>
                    <a:pt x="391" y="227"/>
                    <a:pt x="391" y="228"/>
                  </a:cubicBezTo>
                  <a:cubicBezTo>
                    <a:pt x="391" y="223"/>
                    <a:pt x="391" y="223"/>
                    <a:pt x="391" y="223"/>
                  </a:cubicBezTo>
                  <a:cubicBezTo>
                    <a:pt x="393" y="223"/>
                    <a:pt x="393" y="223"/>
                    <a:pt x="393" y="223"/>
                  </a:cubicBezTo>
                  <a:close/>
                  <a:moveTo>
                    <a:pt x="393" y="235"/>
                  </a:moveTo>
                  <a:cubicBezTo>
                    <a:pt x="393" y="239"/>
                    <a:pt x="393" y="239"/>
                    <a:pt x="393" y="239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91" y="236"/>
                    <a:pt x="391" y="236"/>
                    <a:pt x="391" y="236"/>
                  </a:cubicBezTo>
                  <a:cubicBezTo>
                    <a:pt x="393" y="235"/>
                    <a:pt x="393" y="235"/>
                    <a:pt x="393" y="235"/>
                  </a:cubicBezTo>
                  <a:close/>
                  <a:moveTo>
                    <a:pt x="393" y="248"/>
                  </a:moveTo>
                  <a:cubicBezTo>
                    <a:pt x="393" y="252"/>
                    <a:pt x="393" y="252"/>
                    <a:pt x="393" y="252"/>
                  </a:cubicBezTo>
                  <a:cubicBezTo>
                    <a:pt x="392" y="252"/>
                    <a:pt x="392" y="253"/>
                    <a:pt x="391" y="253"/>
                  </a:cubicBezTo>
                  <a:cubicBezTo>
                    <a:pt x="391" y="248"/>
                    <a:pt x="391" y="248"/>
                    <a:pt x="391" y="248"/>
                  </a:cubicBezTo>
                  <a:cubicBezTo>
                    <a:pt x="392" y="248"/>
                    <a:pt x="392" y="248"/>
                    <a:pt x="393" y="248"/>
                  </a:cubicBezTo>
                  <a:close/>
                  <a:moveTo>
                    <a:pt x="393" y="260"/>
                  </a:moveTo>
                  <a:cubicBezTo>
                    <a:pt x="393" y="264"/>
                    <a:pt x="393" y="264"/>
                    <a:pt x="393" y="264"/>
                  </a:cubicBezTo>
                  <a:cubicBezTo>
                    <a:pt x="392" y="264"/>
                    <a:pt x="392" y="265"/>
                    <a:pt x="391" y="265"/>
                  </a:cubicBezTo>
                  <a:cubicBezTo>
                    <a:pt x="391" y="261"/>
                    <a:pt x="391" y="261"/>
                    <a:pt x="391" y="261"/>
                  </a:cubicBezTo>
                  <a:cubicBezTo>
                    <a:pt x="393" y="260"/>
                    <a:pt x="393" y="260"/>
                    <a:pt x="393" y="260"/>
                  </a:cubicBezTo>
                  <a:close/>
                  <a:moveTo>
                    <a:pt x="393" y="272"/>
                  </a:moveTo>
                  <a:cubicBezTo>
                    <a:pt x="393" y="277"/>
                    <a:pt x="393" y="277"/>
                    <a:pt x="393" y="277"/>
                  </a:cubicBezTo>
                  <a:cubicBezTo>
                    <a:pt x="392" y="277"/>
                    <a:pt x="392" y="277"/>
                    <a:pt x="391" y="277"/>
                  </a:cubicBezTo>
                  <a:cubicBezTo>
                    <a:pt x="391" y="273"/>
                    <a:pt x="391" y="273"/>
                    <a:pt x="391" y="273"/>
                  </a:cubicBezTo>
                  <a:cubicBezTo>
                    <a:pt x="392" y="272"/>
                    <a:pt x="392" y="272"/>
                    <a:pt x="393" y="272"/>
                  </a:cubicBezTo>
                  <a:close/>
                  <a:moveTo>
                    <a:pt x="393" y="285"/>
                  </a:moveTo>
                  <a:cubicBezTo>
                    <a:pt x="393" y="289"/>
                    <a:pt x="393" y="289"/>
                    <a:pt x="393" y="289"/>
                  </a:cubicBezTo>
                  <a:cubicBezTo>
                    <a:pt x="392" y="289"/>
                    <a:pt x="392" y="290"/>
                    <a:pt x="391" y="290"/>
                  </a:cubicBezTo>
                  <a:cubicBezTo>
                    <a:pt x="391" y="285"/>
                    <a:pt x="391" y="285"/>
                    <a:pt x="391" y="285"/>
                  </a:cubicBezTo>
                  <a:cubicBezTo>
                    <a:pt x="393" y="285"/>
                    <a:pt x="393" y="285"/>
                    <a:pt x="393" y="285"/>
                  </a:cubicBezTo>
                  <a:close/>
                  <a:moveTo>
                    <a:pt x="393" y="293"/>
                  </a:moveTo>
                  <a:cubicBezTo>
                    <a:pt x="393" y="298"/>
                    <a:pt x="393" y="298"/>
                    <a:pt x="393" y="298"/>
                  </a:cubicBezTo>
                  <a:cubicBezTo>
                    <a:pt x="392" y="298"/>
                    <a:pt x="392" y="298"/>
                    <a:pt x="391" y="298"/>
                  </a:cubicBezTo>
                  <a:cubicBezTo>
                    <a:pt x="391" y="293"/>
                    <a:pt x="391" y="293"/>
                    <a:pt x="391" y="293"/>
                  </a:cubicBezTo>
                  <a:cubicBezTo>
                    <a:pt x="393" y="293"/>
                    <a:pt x="393" y="293"/>
                    <a:pt x="393" y="293"/>
                  </a:cubicBezTo>
                  <a:close/>
                  <a:moveTo>
                    <a:pt x="393" y="303"/>
                  </a:moveTo>
                  <a:cubicBezTo>
                    <a:pt x="393" y="311"/>
                    <a:pt x="393" y="311"/>
                    <a:pt x="393" y="311"/>
                  </a:cubicBezTo>
                  <a:cubicBezTo>
                    <a:pt x="392" y="312"/>
                    <a:pt x="392" y="312"/>
                    <a:pt x="391" y="312"/>
                  </a:cubicBezTo>
                  <a:cubicBezTo>
                    <a:pt x="391" y="308"/>
                    <a:pt x="391" y="308"/>
                    <a:pt x="391" y="308"/>
                  </a:cubicBezTo>
                  <a:cubicBezTo>
                    <a:pt x="392" y="308"/>
                    <a:pt x="392" y="308"/>
                    <a:pt x="392" y="308"/>
                  </a:cubicBezTo>
                  <a:cubicBezTo>
                    <a:pt x="391" y="306"/>
                    <a:pt x="391" y="306"/>
                    <a:pt x="391" y="306"/>
                  </a:cubicBezTo>
                  <a:cubicBezTo>
                    <a:pt x="391" y="299"/>
                    <a:pt x="391" y="299"/>
                    <a:pt x="391" y="299"/>
                  </a:cubicBezTo>
                  <a:cubicBezTo>
                    <a:pt x="392" y="300"/>
                    <a:pt x="392" y="302"/>
                    <a:pt x="393" y="303"/>
                  </a:cubicBezTo>
                  <a:close/>
                  <a:moveTo>
                    <a:pt x="393" y="338"/>
                  </a:moveTo>
                  <a:cubicBezTo>
                    <a:pt x="393" y="434"/>
                    <a:pt x="393" y="434"/>
                    <a:pt x="393" y="434"/>
                  </a:cubicBezTo>
                  <a:cubicBezTo>
                    <a:pt x="391" y="435"/>
                    <a:pt x="391" y="435"/>
                    <a:pt x="391" y="435"/>
                  </a:cubicBezTo>
                  <a:cubicBezTo>
                    <a:pt x="391" y="343"/>
                    <a:pt x="391" y="343"/>
                    <a:pt x="391" y="343"/>
                  </a:cubicBezTo>
                  <a:cubicBezTo>
                    <a:pt x="393" y="338"/>
                    <a:pt x="393" y="338"/>
                    <a:pt x="393" y="338"/>
                  </a:cubicBezTo>
                  <a:close/>
                  <a:moveTo>
                    <a:pt x="393" y="493"/>
                  </a:moveTo>
                  <a:cubicBezTo>
                    <a:pt x="393" y="496"/>
                    <a:pt x="393" y="496"/>
                    <a:pt x="393" y="496"/>
                  </a:cubicBezTo>
                  <a:cubicBezTo>
                    <a:pt x="392" y="496"/>
                    <a:pt x="392" y="496"/>
                    <a:pt x="391" y="496"/>
                  </a:cubicBezTo>
                  <a:cubicBezTo>
                    <a:pt x="391" y="492"/>
                    <a:pt x="391" y="492"/>
                    <a:pt x="391" y="492"/>
                  </a:cubicBezTo>
                  <a:cubicBezTo>
                    <a:pt x="393" y="493"/>
                    <a:pt x="393" y="493"/>
                    <a:pt x="393" y="493"/>
                  </a:cubicBezTo>
                  <a:close/>
                  <a:moveTo>
                    <a:pt x="393" y="503"/>
                  </a:moveTo>
                  <a:cubicBezTo>
                    <a:pt x="393" y="511"/>
                    <a:pt x="393" y="511"/>
                    <a:pt x="393" y="511"/>
                  </a:cubicBezTo>
                  <a:cubicBezTo>
                    <a:pt x="391" y="511"/>
                    <a:pt x="391" y="511"/>
                    <a:pt x="391" y="511"/>
                  </a:cubicBezTo>
                  <a:cubicBezTo>
                    <a:pt x="391" y="498"/>
                    <a:pt x="391" y="498"/>
                    <a:pt x="391" y="498"/>
                  </a:cubicBezTo>
                  <a:cubicBezTo>
                    <a:pt x="392" y="500"/>
                    <a:pt x="392" y="501"/>
                    <a:pt x="393" y="503"/>
                  </a:cubicBezTo>
                  <a:close/>
                  <a:moveTo>
                    <a:pt x="393" y="516"/>
                  </a:moveTo>
                  <a:cubicBezTo>
                    <a:pt x="393" y="520"/>
                    <a:pt x="393" y="520"/>
                    <a:pt x="393" y="520"/>
                  </a:cubicBezTo>
                  <a:cubicBezTo>
                    <a:pt x="392" y="520"/>
                    <a:pt x="392" y="521"/>
                    <a:pt x="391" y="521"/>
                  </a:cubicBezTo>
                  <a:cubicBezTo>
                    <a:pt x="391" y="516"/>
                    <a:pt x="391" y="516"/>
                    <a:pt x="391" y="516"/>
                  </a:cubicBezTo>
                  <a:cubicBezTo>
                    <a:pt x="392" y="516"/>
                    <a:pt x="392" y="516"/>
                    <a:pt x="393" y="516"/>
                  </a:cubicBezTo>
                  <a:close/>
                  <a:moveTo>
                    <a:pt x="393" y="528"/>
                  </a:moveTo>
                  <a:cubicBezTo>
                    <a:pt x="393" y="533"/>
                    <a:pt x="393" y="533"/>
                    <a:pt x="393" y="533"/>
                  </a:cubicBezTo>
                  <a:cubicBezTo>
                    <a:pt x="391" y="533"/>
                    <a:pt x="391" y="533"/>
                    <a:pt x="391" y="533"/>
                  </a:cubicBezTo>
                  <a:cubicBezTo>
                    <a:pt x="391" y="529"/>
                    <a:pt x="391" y="529"/>
                    <a:pt x="391" y="529"/>
                  </a:cubicBezTo>
                  <a:cubicBezTo>
                    <a:pt x="393" y="528"/>
                    <a:pt x="393" y="528"/>
                    <a:pt x="393" y="528"/>
                  </a:cubicBezTo>
                  <a:close/>
                  <a:moveTo>
                    <a:pt x="393" y="541"/>
                  </a:moveTo>
                  <a:cubicBezTo>
                    <a:pt x="393" y="545"/>
                    <a:pt x="393" y="545"/>
                    <a:pt x="393" y="545"/>
                  </a:cubicBezTo>
                  <a:cubicBezTo>
                    <a:pt x="391" y="546"/>
                    <a:pt x="391" y="546"/>
                    <a:pt x="391" y="546"/>
                  </a:cubicBezTo>
                  <a:cubicBezTo>
                    <a:pt x="391" y="541"/>
                    <a:pt x="391" y="541"/>
                    <a:pt x="391" y="541"/>
                  </a:cubicBezTo>
                  <a:cubicBezTo>
                    <a:pt x="392" y="541"/>
                    <a:pt x="392" y="541"/>
                    <a:pt x="393" y="541"/>
                  </a:cubicBezTo>
                  <a:close/>
                  <a:moveTo>
                    <a:pt x="393" y="553"/>
                  </a:moveTo>
                  <a:cubicBezTo>
                    <a:pt x="393" y="557"/>
                    <a:pt x="393" y="557"/>
                    <a:pt x="393" y="557"/>
                  </a:cubicBezTo>
                  <a:cubicBezTo>
                    <a:pt x="392" y="557"/>
                    <a:pt x="392" y="558"/>
                    <a:pt x="391" y="558"/>
                  </a:cubicBezTo>
                  <a:cubicBezTo>
                    <a:pt x="391" y="554"/>
                    <a:pt x="391" y="554"/>
                    <a:pt x="391" y="554"/>
                  </a:cubicBezTo>
                  <a:cubicBezTo>
                    <a:pt x="393" y="553"/>
                    <a:pt x="393" y="553"/>
                    <a:pt x="393" y="553"/>
                  </a:cubicBezTo>
                  <a:close/>
                  <a:moveTo>
                    <a:pt x="393" y="565"/>
                  </a:moveTo>
                  <a:cubicBezTo>
                    <a:pt x="393" y="569"/>
                    <a:pt x="393" y="569"/>
                    <a:pt x="393" y="569"/>
                  </a:cubicBezTo>
                  <a:cubicBezTo>
                    <a:pt x="392" y="570"/>
                    <a:pt x="392" y="570"/>
                    <a:pt x="391" y="571"/>
                  </a:cubicBezTo>
                  <a:cubicBezTo>
                    <a:pt x="391" y="566"/>
                    <a:pt x="391" y="566"/>
                    <a:pt x="391" y="566"/>
                  </a:cubicBezTo>
                  <a:cubicBezTo>
                    <a:pt x="393" y="565"/>
                    <a:pt x="393" y="565"/>
                    <a:pt x="393" y="565"/>
                  </a:cubicBezTo>
                  <a:close/>
                  <a:moveTo>
                    <a:pt x="393" y="578"/>
                  </a:moveTo>
                  <a:cubicBezTo>
                    <a:pt x="393" y="582"/>
                    <a:pt x="393" y="582"/>
                    <a:pt x="393" y="582"/>
                  </a:cubicBezTo>
                  <a:cubicBezTo>
                    <a:pt x="392" y="582"/>
                    <a:pt x="391" y="583"/>
                    <a:pt x="391" y="583"/>
                  </a:cubicBezTo>
                  <a:cubicBezTo>
                    <a:pt x="391" y="579"/>
                    <a:pt x="391" y="579"/>
                    <a:pt x="391" y="579"/>
                  </a:cubicBezTo>
                  <a:cubicBezTo>
                    <a:pt x="393" y="578"/>
                    <a:pt x="393" y="578"/>
                    <a:pt x="393" y="578"/>
                  </a:cubicBezTo>
                  <a:close/>
                  <a:moveTo>
                    <a:pt x="393" y="591"/>
                  </a:moveTo>
                  <a:cubicBezTo>
                    <a:pt x="393" y="595"/>
                    <a:pt x="393" y="595"/>
                    <a:pt x="393" y="595"/>
                  </a:cubicBezTo>
                  <a:cubicBezTo>
                    <a:pt x="391" y="595"/>
                    <a:pt x="391" y="595"/>
                    <a:pt x="391" y="595"/>
                  </a:cubicBezTo>
                  <a:cubicBezTo>
                    <a:pt x="391" y="591"/>
                    <a:pt x="391" y="591"/>
                    <a:pt x="391" y="591"/>
                  </a:cubicBezTo>
                  <a:cubicBezTo>
                    <a:pt x="393" y="591"/>
                    <a:pt x="393" y="591"/>
                    <a:pt x="393" y="591"/>
                  </a:cubicBezTo>
                  <a:close/>
                  <a:moveTo>
                    <a:pt x="393" y="603"/>
                  </a:moveTo>
                  <a:cubicBezTo>
                    <a:pt x="393" y="607"/>
                    <a:pt x="393" y="607"/>
                    <a:pt x="393" y="607"/>
                  </a:cubicBezTo>
                  <a:cubicBezTo>
                    <a:pt x="392" y="607"/>
                    <a:pt x="392" y="607"/>
                    <a:pt x="391" y="608"/>
                  </a:cubicBezTo>
                  <a:cubicBezTo>
                    <a:pt x="391" y="603"/>
                    <a:pt x="391" y="603"/>
                    <a:pt x="391" y="603"/>
                  </a:cubicBezTo>
                  <a:cubicBezTo>
                    <a:pt x="392" y="603"/>
                    <a:pt x="392" y="603"/>
                    <a:pt x="393" y="603"/>
                  </a:cubicBezTo>
                  <a:close/>
                  <a:moveTo>
                    <a:pt x="393" y="612"/>
                  </a:moveTo>
                  <a:cubicBezTo>
                    <a:pt x="393" y="620"/>
                    <a:pt x="393" y="620"/>
                    <a:pt x="393" y="620"/>
                  </a:cubicBezTo>
                  <a:cubicBezTo>
                    <a:pt x="392" y="620"/>
                    <a:pt x="392" y="619"/>
                    <a:pt x="391" y="619"/>
                  </a:cubicBezTo>
                  <a:cubicBezTo>
                    <a:pt x="391" y="612"/>
                    <a:pt x="391" y="612"/>
                    <a:pt x="391" y="612"/>
                  </a:cubicBezTo>
                  <a:cubicBezTo>
                    <a:pt x="393" y="612"/>
                    <a:pt x="393" y="612"/>
                    <a:pt x="393" y="612"/>
                  </a:cubicBezTo>
                  <a:close/>
                  <a:moveTo>
                    <a:pt x="393" y="634"/>
                  </a:moveTo>
                  <a:cubicBezTo>
                    <a:pt x="393" y="639"/>
                    <a:pt x="393" y="639"/>
                    <a:pt x="393" y="639"/>
                  </a:cubicBezTo>
                  <a:cubicBezTo>
                    <a:pt x="391" y="639"/>
                    <a:pt x="391" y="639"/>
                    <a:pt x="391" y="639"/>
                  </a:cubicBezTo>
                  <a:cubicBezTo>
                    <a:pt x="391" y="634"/>
                    <a:pt x="391" y="634"/>
                    <a:pt x="391" y="634"/>
                  </a:cubicBezTo>
                  <a:cubicBezTo>
                    <a:pt x="391" y="634"/>
                    <a:pt x="392" y="634"/>
                    <a:pt x="392" y="634"/>
                  </a:cubicBezTo>
                  <a:cubicBezTo>
                    <a:pt x="393" y="634"/>
                    <a:pt x="393" y="634"/>
                    <a:pt x="393" y="634"/>
                  </a:cubicBezTo>
                  <a:close/>
                  <a:moveTo>
                    <a:pt x="393" y="750"/>
                  </a:moveTo>
                  <a:cubicBezTo>
                    <a:pt x="393" y="765"/>
                    <a:pt x="393" y="765"/>
                    <a:pt x="393" y="765"/>
                  </a:cubicBezTo>
                  <a:cubicBezTo>
                    <a:pt x="392" y="764"/>
                    <a:pt x="392" y="763"/>
                    <a:pt x="391" y="763"/>
                  </a:cubicBezTo>
                  <a:cubicBezTo>
                    <a:pt x="391" y="751"/>
                    <a:pt x="391" y="751"/>
                    <a:pt x="391" y="751"/>
                  </a:cubicBezTo>
                  <a:cubicBezTo>
                    <a:pt x="392" y="751"/>
                    <a:pt x="392" y="750"/>
                    <a:pt x="393" y="750"/>
                  </a:cubicBezTo>
                  <a:close/>
                  <a:moveTo>
                    <a:pt x="391" y="694"/>
                  </a:moveTo>
                  <a:cubicBezTo>
                    <a:pt x="391" y="685"/>
                    <a:pt x="391" y="685"/>
                    <a:pt x="391" y="685"/>
                  </a:cubicBezTo>
                  <a:cubicBezTo>
                    <a:pt x="391" y="688"/>
                    <a:pt x="391" y="691"/>
                    <a:pt x="391" y="694"/>
                  </a:cubicBezTo>
                  <a:close/>
                  <a:moveTo>
                    <a:pt x="387" y="0"/>
                  </a:moveTo>
                  <a:cubicBezTo>
                    <a:pt x="391" y="0"/>
                    <a:pt x="391" y="0"/>
                    <a:pt x="391" y="0"/>
                  </a:cubicBezTo>
                  <a:cubicBezTo>
                    <a:pt x="391" y="8"/>
                    <a:pt x="391" y="8"/>
                    <a:pt x="391" y="8"/>
                  </a:cubicBezTo>
                  <a:cubicBezTo>
                    <a:pt x="390" y="8"/>
                    <a:pt x="389" y="9"/>
                    <a:pt x="387" y="9"/>
                  </a:cubicBezTo>
                  <a:cubicBezTo>
                    <a:pt x="388" y="10"/>
                    <a:pt x="389" y="11"/>
                    <a:pt x="391" y="15"/>
                  </a:cubicBezTo>
                  <a:cubicBezTo>
                    <a:pt x="391" y="32"/>
                    <a:pt x="391" y="32"/>
                    <a:pt x="391" y="32"/>
                  </a:cubicBezTo>
                  <a:cubicBezTo>
                    <a:pt x="390" y="29"/>
                    <a:pt x="388" y="27"/>
                    <a:pt x="387" y="25"/>
                  </a:cubicBezTo>
                  <a:cubicBezTo>
                    <a:pt x="387" y="0"/>
                    <a:pt x="387" y="0"/>
                    <a:pt x="387" y="0"/>
                  </a:cubicBezTo>
                  <a:close/>
                  <a:moveTo>
                    <a:pt x="391" y="793"/>
                  </a:moveTo>
                  <a:cubicBezTo>
                    <a:pt x="390" y="793"/>
                    <a:pt x="388" y="793"/>
                    <a:pt x="387" y="793"/>
                  </a:cubicBezTo>
                  <a:cubicBezTo>
                    <a:pt x="387" y="784"/>
                    <a:pt x="387" y="784"/>
                    <a:pt x="387" y="784"/>
                  </a:cubicBezTo>
                  <a:cubicBezTo>
                    <a:pt x="388" y="785"/>
                    <a:pt x="389" y="786"/>
                    <a:pt x="391" y="786"/>
                  </a:cubicBezTo>
                  <a:cubicBezTo>
                    <a:pt x="391" y="793"/>
                    <a:pt x="391" y="793"/>
                    <a:pt x="391" y="793"/>
                  </a:cubicBezTo>
                  <a:close/>
                  <a:moveTo>
                    <a:pt x="391" y="38"/>
                  </a:moveTo>
                  <a:cubicBezTo>
                    <a:pt x="391" y="46"/>
                    <a:pt x="391" y="46"/>
                    <a:pt x="391" y="46"/>
                  </a:cubicBezTo>
                  <a:cubicBezTo>
                    <a:pt x="390" y="46"/>
                    <a:pt x="389" y="47"/>
                    <a:pt x="389" y="47"/>
                  </a:cubicBezTo>
                  <a:cubicBezTo>
                    <a:pt x="387" y="47"/>
                    <a:pt x="387" y="47"/>
                    <a:pt x="387" y="47"/>
                  </a:cubicBezTo>
                  <a:cubicBezTo>
                    <a:pt x="387" y="39"/>
                    <a:pt x="387" y="39"/>
                    <a:pt x="387" y="39"/>
                  </a:cubicBezTo>
                  <a:cubicBezTo>
                    <a:pt x="388" y="39"/>
                    <a:pt x="390" y="39"/>
                    <a:pt x="391" y="38"/>
                  </a:cubicBezTo>
                  <a:close/>
                  <a:moveTo>
                    <a:pt x="391" y="165"/>
                  </a:moveTo>
                  <a:cubicBezTo>
                    <a:pt x="391" y="181"/>
                    <a:pt x="391" y="181"/>
                    <a:pt x="391" y="181"/>
                  </a:cubicBezTo>
                  <a:cubicBezTo>
                    <a:pt x="390" y="178"/>
                    <a:pt x="388" y="176"/>
                    <a:pt x="387" y="174"/>
                  </a:cubicBezTo>
                  <a:cubicBezTo>
                    <a:pt x="387" y="165"/>
                    <a:pt x="387" y="165"/>
                    <a:pt x="387" y="165"/>
                  </a:cubicBezTo>
                  <a:cubicBezTo>
                    <a:pt x="388" y="165"/>
                    <a:pt x="390" y="165"/>
                    <a:pt x="391" y="165"/>
                  </a:cubicBezTo>
                  <a:close/>
                  <a:moveTo>
                    <a:pt x="391" y="188"/>
                  </a:moveTo>
                  <a:cubicBezTo>
                    <a:pt x="391" y="193"/>
                    <a:pt x="391" y="193"/>
                    <a:pt x="391" y="193"/>
                  </a:cubicBezTo>
                  <a:cubicBezTo>
                    <a:pt x="388" y="193"/>
                    <a:pt x="388" y="193"/>
                    <a:pt x="388" y="193"/>
                  </a:cubicBezTo>
                  <a:cubicBezTo>
                    <a:pt x="388" y="195"/>
                    <a:pt x="388" y="197"/>
                    <a:pt x="387" y="199"/>
                  </a:cubicBezTo>
                  <a:cubicBezTo>
                    <a:pt x="389" y="199"/>
                    <a:pt x="390" y="199"/>
                    <a:pt x="391" y="199"/>
                  </a:cubicBezTo>
                  <a:cubicBezTo>
                    <a:pt x="391" y="203"/>
                    <a:pt x="391" y="203"/>
                    <a:pt x="391" y="203"/>
                  </a:cubicBezTo>
                  <a:cubicBezTo>
                    <a:pt x="389" y="205"/>
                    <a:pt x="388" y="207"/>
                    <a:pt x="387" y="212"/>
                  </a:cubicBezTo>
                  <a:cubicBezTo>
                    <a:pt x="389" y="212"/>
                    <a:pt x="390" y="211"/>
                    <a:pt x="391" y="211"/>
                  </a:cubicBezTo>
                  <a:cubicBezTo>
                    <a:pt x="391" y="215"/>
                    <a:pt x="391" y="215"/>
                    <a:pt x="391" y="215"/>
                  </a:cubicBezTo>
                  <a:cubicBezTo>
                    <a:pt x="389" y="216"/>
                    <a:pt x="389" y="216"/>
                    <a:pt x="389" y="216"/>
                  </a:cubicBezTo>
                  <a:cubicBezTo>
                    <a:pt x="388" y="218"/>
                    <a:pt x="388" y="221"/>
                    <a:pt x="387" y="224"/>
                  </a:cubicBezTo>
                  <a:cubicBezTo>
                    <a:pt x="391" y="223"/>
                    <a:pt x="391" y="223"/>
                    <a:pt x="391" y="223"/>
                  </a:cubicBezTo>
                  <a:cubicBezTo>
                    <a:pt x="391" y="228"/>
                    <a:pt x="391" y="228"/>
                    <a:pt x="391" y="228"/>
                  </a:cubicBezTo>
                  <a:cubicBezTo>
                    <a:pt x="389" y="229"/>
                    <a:pt x="388" y="232"/>
                    <a:pt x="387" y="237"/>
                  </a:cubicBezTo>
                  <a:cubicBezTo>
                    <a:pt x="389" y="236"/>
                    <a:pt x="390" y="236"/>
                    <a:pt x="391" y="236"/>
                  </a:cubicBezTo>
                  <a:cubicBezTo>
                    <a:pt x="391" y="240"/>
                    <a:pt x="391" y="240"/>
                    <a:pt x="391" y="240"/>
                  </a:cubicBezTo>
                  <a:cubicBezTo>
                    <a:pt x="389" y="241"/>
                    <a:pt x="389" y="241"/>
                    <a:pt x="389" y="241"/>
                  </a:cubicBezTo>
                  <a:cubicBezTo>
                    <a:pt x="388" y="243"/>
                    <a:pt x="388" y="246"/>
                    <a:pt x="387" y="249"/>
                  </a:cubicBezTo>
                  <a:cubicBezTo>
                    <a:pt x="389" y="248"/>
                    <a:pt x="390" y="248"/>
                    <a:pt x="391" y="248"/>
                  </a:cubicBezTo>
                  <a:cubicBezTo>
                    <a:pt x="391" y="253"/>
                    <a:pt x="391" y="253"/>
                    <a:pt x="391" y="253"/>
                  </a:cubicBezTo>
                  <a:cubicBezTo>
                    <a:pt x="389" y="254"/>
                    <a:pt x="388" y="257"/>
                    <a:pt x="387" y="262"/>
                  </a:cubicBezTo>
                  <a:cubicBezTo>
                    <a:pt x="391" y="261"/>
                    <a:pt x="391" y="261"/>
                    <a:pt x="391" y="261"/>
                  </a:cubicBezTo>
                  <a:cubicBezTo>
                    <a:pt x="391" y="265"/>
                    <a:pt x="391" y="265"/>
                    <a:pt x="391" y="265"/>
                  </a:cubicBezTo>
                  <a:cubicBezTo>
                    <a:pt x="389" y="266"/>
                    <a:pt x="388" y="269"/>
                    <a:pt x="387" y="273"/>
                  </a:cubicBezTo>
                  <a:cubicBezTo>
                    <a:pt x="389" y="273"/>
                    <a:pt x="390" y="273"/>
                    <a:pt x="391" y="273"/>
                  </a:cubicBezTo>
                  <a:cubicBezTo>
                    <a:pt x="391" y="277"/>
                    <a:pt x="391" y="277"/>
                    <a:pt x="391" y="277"/>
                  </a:cubicBezTo>
                  <a:cubicBezTo>
                    <a:pt x="389" y="279"/>
                    <a:pt x="388" y="281"/>
                    <a:pt x="387" y="286"/>
                  </a:cubicBezTo>
                  <a:cubicBezTo>
                    <a:pt x="391" y="285"/>
                    <a:pt x="391" y="285"/>
                    <a:pt x="391" y="285"/>
                  </a:cubicBezTo>
                  <a:cubicBezTo>
                    <a:pt x="391" y="290"/>
                    <a:pt x="391" y="290"/>
                    <a:pt x="391" y="290"/>
                  </a:cubicBezTo>
                  <a:cubicBezTo>
                    <a:pt x="390" y="291"/>
                    <a:pt x="389" y="292"/>
                    <a:pt x="389" y="293"/>
                  </a:cubicBezTo>
                  <a:cubicBezTo>
                    <a:pt x="391" y="293"/>
                    <a:pt x="391" y="293"/>
                    <a:pt x="391" y="293"/>
                  </a:cubicBezTo>
                  <a:cubicBezTo>
                    <a:pt x="391" y="298"/>
                    <a:pt x="391" y="298"/>
                    <a:pt x="391" y="298"/>
                  </a:cubicBezTo>
                  <a:cubicBezTo>
                    <a:pt x="391" y="298"/>
                    <a:pt x="391" y="298"/>
                    <a:pt x="390" y="298"/>
                  </a:cubicBezTo>
                  <a:cubicBezTo>
                    <a:pt x="391" y="298"/>
                    <a:pt x="391" y="299"/>
                    <a:pt x="391" y="299"/>
                  </a:cubicBezTo>
                  <a:cubicBezTo>
                    <a:pt x="391" y="306"/>
                    <a:pt x="391" y="306"/>
                    <a:pt x="391" y="306"/>
                  </a:cubicBezTo>
                  <a:cubicBezTo>
                    <a:pt x="389" y="304"/>
                    <a:pt x="388" y="302"/>
                    <a:pt x="387" y="301"/>
                  </a:cubicBezTo>
                  <a:cubicBezTo>
                    <a:pt x="387" y="188"/>
                    <a:pt x="387" y="188"/>
                    <a:pt x="387" y="188"/>
                  </a:cubicBezTo>
                  <a:cubicBezTo>
                    <a:pt x="391" y="188"/>
                    <a:pt x="391" y="188"/>
                    <a:pt x="391" y="188"/>
                  </a:cubicBezTo>
                  <a:close/>
                  <a:moveTo>
                    <a:pt x="391" y="308"/>
                  </a:moveTo>
                  <a:cubicBezTo>
                    <a:pt x="391" y="312"/>
                    <a:pt x="391" y="312"/>
                    <a:pt x="391" y="312"/>
                  </a:cubicBezTo>
                  <a:cubicBezTo>
                    <a:pt x="390" y="312"/>
                    <a:pt x="388" y="312"/>
                    <a:pt x="387" y="312"/>
                  </a:cubicBezTo>
                  <a:cubicBezTo>
                    <a:pt x="387" y="308"/>
                    <a:pt x="387" y="308"/>
                    <a:pt x="387" y="308"/>
                  </a:cubicBezTo>
                  <a:cubicBezTo>
                    <a:pt x="388" y="308"/>
                    <a:pt x="390" y="308"/>
                    <a:pt x="391" y="308"/>
                  </a:cubicBezTo>
                  <a:close/>
                  <a:moveTo>
                    <a:pt x="391" y="343"/>
                  </a:moveTo>
                  <a:cubicBezTo>
                    <a:pt x="391" y="435"/>
                    <a:pt x="391" y="435"/>
                    <a:pt x="391" y="435"/>
                  </a:cubicBezTo>
                  <a:cubicBezTo>
                    <a:pt x="387" y="438"/>
                    <a:pt x="387" y="438"/>
                    <a:pt x="387" y="438"/>
                  </a:cubicBezTo>
                  <a:cubicBezTo>
                    <a:pt x="387" y="356"/>
                    <a:pt x="387" y="356"/>
                    <a:pt x="387" y="356"/>
                  </a:cubicBezTo>
                  <a:cubicBezTo>
                    <a:pt x="391" y="343"/>
                    <a:pt x="391" y="343"/>
                    <a:pt x="391" y="343"/>
                  </a:cubicBezTo>
                  <a:close/>
                  <a:moveTo>
                    <a:pt x="391" y="492"/>
                  </a:moveTo>
                  <a:cubicBezTo>
                    <a:pt x="391" y="496"/>
                    <a:pt x="391" y="496"/>
                    <a:pt x="391" y="496"/>
                  </a:cubicBezTo>
                  <a:cubicBezTo>
                    <a:pt x="391" y="496"/>
                    <a:pt x="390" y="496"/>
                    <a:pt x="390" y="496"/>
                  </a:cubicBezTo>
                  <a:cubicBezTo>
                    <a:pt x="390" y="497"/>
                    <a:pt x="391" y="498"/>
                    <a:pt x="391" y="498"/>
                  </a:cubicBezTo>
                  <a:cubicBezTo>
                    <a:pt x="391" y="511"/>
                    <a:pt x="391" y="511"/>
                    <a:pt x="391" y="511"/>
                  </a:cubicBezTo>
                  <a:cubicBezTo>
                    <a:pt x="387" y="511"/>
                    <a:pt x="387" y="511"/>
                    <a:pt x="387" y="511"/>
                  </a:cubicBezTo>
                  <a:cubicBezTo>
                    <a:pt x="387" y="513"/>
                    <a:pt x="387" y="515"/>
                    <a:pt x="387" y="517"/>
                  </a:cubicBezTo>
                  <a:cubicBezTo>
                    <a:pt x="388" y="517"/>
                    <a:pt x="390" y="517"/>
                    <a:pt x="391" y="516"/>
                  </a:cubicBezTo>
                  <a:cubicBezTo>
                    <a:pt x="391" y="521"/>
                    <a:pt x="391" y="521"/>
                    <a:pt x="391" y="521"/>
                  </a:cubicBezTo>
                  <a:cubicBezTo>
                    <a:pt x="389" y="522"/>
                    <a:pt x="388" y="525"/>
                    <a:pt x="387" y="530"/>
                  </a:cubicBezTo>
                  <a:cubicBezTo>
                    <a:pt x="389" y="529"/>
                    <a:pt x="390" y="529"/>
                    <a:pt x="391" y="529"/>
                  </a:cubicBezTo>
                  <a:cubicBezTo>
                    <a:pt x="391" y="533"/>
                    <a:pt x="391" y="533"/>
                    <a:pt x="391" y="533"/>
                  </a:cubicBezTo>
                  <a:cubicBezTo>
                    <a:pt x="389" y="533"/>
                    <a:pt x="389" y="533"/>
                    <a:pt x="389" y="533"/>
                  </a:cubicBezTo>
                  <a:cubicBezTo>
                    <a:pt x="388" y="536"/>
                    <a:pt x="388" y="539"/>
                    <a:pt x="387" y="541"/>
                  </a:cubicBezTo>
                  <a:cubicBezTo>
                    <a:pt x="389" y="541"/>
                    <a:pt x="390" y="541"/>
                    <a:pt x="391" y="541"/>
                  </a:cubicBezTo>
                  <a:cubicBezTo>
                    <a:pt x="391" y="546"/>
                    <a:pt x="391" y="546"/>
                    <a:pt x="391" y="546"/>
                  </a:cubicBezTo>
                  <a:cubicBezTo>
                    <a:pt x="390" y="546"/>
                    <a:pt x="390" y="546"/>
                    <a:pt x="390" y="546"/>
                  </a:cubicBezTo>
                  <a:cubicBezTo>
                    <a:pt x="388" y="549"/>
                    <a:pt x="388" y="549"/>
                    <a:pt x="387" y="554"/>
                  </a:cubicBezTo>
                  <a:cubicBezTo>
                    <a:pt x="389" y="554"/>
                    <a:pt x="390" y="554"/>
                    <a:pt x="391" y="554"/>
                  </a:cubicBezTo>
                  <a:cubicBezTo>
                    <a:pt x="391" y="558"/>
                    <a:pt x="391" y="558"/>
                    <a:pt x="391" y="558"/>
                  </a:cubicBezTo>
                  <a:cubicBezTo>
                    <a:pt x="389" y="560"/>
                    <a:pt x="388" y="562"/>
                    <a:pt x="387" y="566"/>
                  </a:cubicBezTo>
                  <a:cubicBezTo>
                    <a:pt x="391" y="566"/>
                    <a:pt x="391" y="566"/>
                    <a:pt x="391" y="566"/>
                  </a:cubicBezTo>
                  <a:cubicBezTo>
                    <a:pt x="391" y="571"/>
                    <a:pt x="391" y="571"/>
                    <a:pt x="391" y="571"/>
                  </a:cubicBezTo>
                  <a:cubicBezTo>
                    <a:pt x="389" y="572"/>
                    <a:pt x="388" y="575"/>
                    <a:pt x="387" y="579"/>
                  </a:cubicBezTo>
                  <a:cubicBezTo>
                    <a:pt x="391" y="579"/>
                    <a:pt x="391" y="579"/>
                    <a:pt x="391" y="579"/>
                  </a:cubicBezTo>
                  <a:cubicBezTo>
                    <a:pt x="391" y="583"/>
                    <a:pt x="391" y="583"/>
                    <a:pt x="391" y="583"/>
                  </a:cubicBezTo>
                  <a:cubicBezTo>
                    <a:pt x="389" y="585"/>
                    <a:pt x="388" y="587"/>
                    <a:pt x="387" y="592"/>
                  </a:cubicBezTo>
                  <a:cubicBezTo>
                    <a:pt x="391" y="591"/>
                    <a:pt x="391" y="591"/>
                    <a:pt x="391" y="591"/>
                  </a:cubicBezTo>
                  <a:cubicBezTo>
                    <a:pt x="391" y="595"/>
                    <a:pt x="391" y="595"/>
                    <a:pt x="391" y="595"/>
                  </a:cubicBezTo>
                  <a:cubicBezTo>
                    <a:pt x="389" y="596"/>
                    <a:pt x="389" y="596"/>
                    <a:pt x="389" y="596"/>
                  </a:cubicBezTo>
                  <a:cubicBezTo>
                    <a:pt x="388" y="598"/>
                    <a:pt x="388" y="601"/>
                    <a:pt x="387" y="604"/>
                  </a:cubicBezTo>
                  <a:cubicBezTo>
                    <a:pt x="389" y="604"/>
                    <a:pt x="390" y="603"/>
                    <a:pt x="391" y="603"/>
                  </a:cubicBezTo>
                  <a:cubicBezTo>
                    <a:pt x="391" y="608"/>
                    <a:pt x="391" y="608"/>
                    <a:pt x="391" y="608"/>
                  </a:cubicBezTo>
                  <a:cubicBezTo>
                    <a:pt x="391" y="608"/>
                    <a:pt x="390" y="608"/>
                    <a:pt x="390" y="608"/>
                  </a:cubicBezTo>
                  <a:cubicBezTo>
                    <a:pt x="390" y="610"/>
                    <a:pt x="390" y="611"/>
                    <a:pt x="390" y="612"/>
                  </a:cubicBezTo>
                  <a:cubicBezTo>
                    <a:pt x="391" y="612"/>
                    <a:pt x="391" y="612"/>
                    <a:pt x="391" y="612"/>
                  </a:cubicBezTo>
                  <a:cubicBezTo>
                    <a:pt x="391" y="619"/>
                    <a:pt x="391" y="619"/>
                    <a:pt x="391" y="619"/>
                  </a:cubicBezTo>
                  <a:cubicBezTo>
                    <a:pt x="390" y="618"/>
                    <a:pt x="389" y="617"/>
                    <a:pt x="387" y="617"/>
                  </a:cubicBezTo>
                  <a:cubicBezTo>
                    <a:pt x="387" y="506"/>
                    <a:pt x="387" y="506"/>
                    <a:pt x="387" y="506"/>
                  </a:cubicBezTo>
                  <a:cubicBezTo>
                    <a:pt x="388" y="506"/>
                    <a:pt x="389" y="505"/>
                    <a:pt x="390" y="505"/>
                  </a:cubicBezTo>
                  <a:cubicBezTo>
                    <a:pt x="389" y="504"/>
                    <a:pt x="388" y="502"/>
                    <a:pt x="387" y="500"/>
                  </a:cubicBezTo>
                  <a:cubicBezTo>
                    <a:pt x="387" y="491"/>
                    <a:pt x="387" y="491"/>
                    <a:pt x="387" y="491"/>
                  </a:cubicBezTo>
                  <a:cubicBezTo>
                    <a:pt x="391" y="492"/>
                    <a:pt x="391" y="492"/>
                    <a:pt x="391" y="492"/>
                  </a:cubicBezTo>
                  <a:close/>
                  <a:moveTo>
                    <a:pt x="391" y="634"/>
                  </a:moveTo>
                  <a:cubicBezTo>
                    <a:pt x="391" y="639"/>
                    <a:pt x="391" y="639"/>
                    <a:pt x="391" y="639"/>
                  </a:cubicBezTo>
                  <a:cubicBezTo>
                    <a:pt x="387" y="639"/>
                    <a:pt x="387" y="639"/>
                    <a:pt x="387" y="639"/>
                  </a:cubicBezTo>
                  <a:cubicBezTo>
                    <a:pt x="387" y="630"/>
                    <a:pt x="387" y="630"/>
                    <a:pt x="387" y="630"/>
                  </a:cubicBezTo>
                  <a:cubicBezTo>
                    <a:pt x="388" y="631"/>
                    <a:pt x="389" y="632"/>
                    <a:pt x="391" y="634"/>
                  </a:cubicBezTo>
                  <a:close/>
                  <a:moveTo>
                    <a:pt x="391" y="685"/>
                  </a:moveTo>
                  <a:cubicBezTo>
                    <a:pt x="391" y="694"/>
                    <a:pt x="391" y="694"/>
                    <a:pt x="391" y="694"/>
                  </a:cubicBezTo>
                  <a:cubicBezTo>
                    <a:pt x="390" y="698"/>
                    <a:pt x="389" y="701"/>
                    <a:pt x="387" y="704"/>
                  </a:cubicBezTo>
                  <a:cubicBezTo>
                    <a:pt x="387" y="675"/>
                    <a:pt x="387" y="675"/>
                    <a:pt x="387" y="675"/>
                  </a:cubicBezTo>
                  <a:cubicBezTo>
                    <a:pt x="389" y="678"/>
                    <a:pt x="390" y="681"/>
                    <a:pt x="391" y="685"/>
                  </a:cubicBezTo>
                  <a:close/>
                  <a:moveTo>
                    <a:pt x="391" y="751"/>
                  </a:moveTo>
                  <a:cubicBezTo>
                    <a:pt x="391" y="763"/>
                    <a:pt x="391" y="763"/>
                    <a:pt x="391" y="763"/>
                  </a:cubicBezTo>
                  <a:cubicBezTo>
                    <a:pt x="390" y="761"/>
                    <a:pt x="388" y="760"/>
                    <a:pt x="387" y="759"/>
                  </a:cubicBezTo>
                  <a:cubicBezTo>
                    <a:pt x="387" y="749"/>
                    <a:pt x="387" y="749"/>
                    <a:pt x="387" y="749"/>
                  </a:cubicBezTo>
                  <a:cubicBezTo>
                    <a:pt x="388" y="749"/>
                    <a:pt x="389" y="750"/>
                    <a:pt x="390" y="751"/>
                  </a:cubicBezTo>
                  <a:lnTo>
                    <a:pt x="391" y="751"/>
                  </a:lnTo>
                  <a:close/>
                  <a:moveTo>
                    <a:pt x="380" y="2"/>
                  </a:moveTo>
                  <a:cubicBezTo>
                    <a:pt x="382" y="1"/>
                    <a:pt x="384" y="1"/>
                    <a:pt x="386" y="0"/>
                  </a:cubicBezTo>
                  <a:cubicBezTo>
                    <a:pt x="387" y="0"/>
                    <a:pt x="387" y="0"/>
                    <a:pt x="387" y="0"/>
                  </a:cubicBezTo>
                  <a:cubicBezTo>
                    <a:pt x="387" y="25"/>
                    <a:pt x="387" y="25"/>
                    <a:pt x="387" y="25"/>
                  </a:cubicBezTo>
                  <a:cubicBezTo>
                    <a:pt x="385" y="22"/>
                    <a:pt x="383" y="19"/>
                    <a:pt x="380" y="16"/>
                  </a:cubicBezTo>
                  <a:cubicBezTo>
                    <a:pt x="380" y="2"/>
                    <a:pt x="380" y="2"/>
                    <a:pt x="380" y="2"/>
                  </a:cubicBezTo>
                  <a:close/>
                  <a:moveTo>
                    <a:pt x="387" y="793"/>
                  </a:moveTo>
                  <a:cubicBezTo>
                    <a:pt x="385" y="793"/>
                    <a:pt x="383" y="793"/>
                    <a:pt x="380" y="793"/>
                  </a:cubicBezTo>
                  <a:cubicBezTo>
                    <a:pt x="380" y="780"/>
                    <a:pt x="380" y="780"/>
                    <a:pt x="380" y="780"/>
                  </a:cubicBezTo>
                  <a:cubicBezTo>
                    <a:pt x="382" y="781"/>
                    <a:pt x="384" y="783"/>
                    <a:pt x="387" y="784"/>
                  </a:cubicBezTo>
                  <a:cubicBezTo>
                    <a:pt x="387" y="793"/>
                    <a:pt x="387" y="793"/>
                    <a:pt x="387" y="793"/>
                  </a:cubicBezTo>
                  <a:close/>
                  <a:moveTo>
                    <a:pt x="387" y="39"/>
                  </a:moveTo>
                  <a:cubicBezTo>
                    <a:pt x="387" y="47"/>
                    <a:pt x="387" y="47"/>
                    <a:pt x="387" y="47"/>
                  </a:cubicBezTo>
                  <a:cubicBezTo>
                    <a:pt x="380" y="46"/>
                    <a:pt x="380" y="46"/>
                    <a:pt x="380" y="46"/>
                  </a:cubicBezTo>
                  <a:cubicBezTo>
                    <a:pt x="380" y="39"/>
                    <a:pt x="380" y="39"/>
                    <a:pt x="380" y="39"/>
                  </a:cubicBezTo>
                  <a:cubicBezTo>
                    <a:pt x="383" y="39"/>
                    <a:pt x="385" y="39"/>
                    <a:pt x="387" y="39"/>
                  </a:cubicBezTo>
                  <a:close/>
                  <a:moveTo>
                    <a:pt x="387" y="165"/>
                  </a:moveTo>
                  <a:cubicBezTo>
                    <a:pt x="387" y="174"/>
                    <a:pt x="387" y="174"/>
                    <a:pt x="387" y="174"/>
                  </a:cubicBezTo>
                  <a:cubicBezTo>
                    <a:pt x="385" y="172"/>
                    <a:pt x="383" y="171"/>
                    <a:pt x="380" y="170"/>
                  </a:cubicBezTo>
                  <a:cubicBezTo>
                    <a:pt x="380" y="165"/>
                    <a:pt x="380" y="165"/>
                    <a:pt x="380" y="165"/>
                  </a:cubicBezTo>
                  <a:cubicBezTo>
                    <a:pt x="383" y="165"/>
                    <a:pt x="385" y="165"/>
                    <a:pt x="387" y="165"/>
                  </a:cubicBezTo>
                  <a:close/>
                  <a:moveTo>
                    <a:pt x="387" y="188"/>
                  </a:moveTo>
                  <a:cubicBezTo>
                    <a:pt x="387" y="301"/>
                    <a:pt x="387" y="301"/>
                    <a:pt x="387" y="301"/>
                  </a:cubicBezTo>
                  <a:cubicBezTo>
                    <a:pt x="385" y="300"/>
                    <a:pt x="383" y="299"/>
                    <a:pt x="380" y="299"/>
                  </a:cubicBezTo>
                  <a:cubicBezTo>
                    <a:pt x="380" y="295"/>
                    <a:pt x="380" y="295"/>
                    <a:pt x="380" y="295"/>
                  </a:cubicBezTo>
                  <a:cubicBezTo>
                    <a:pt x="381" y="295"/>
                    <a:pt x="383" y="295"/>
                    <a:pt x="384" y="295"/>
                  </a:cubicBezTo>
                  <a:cubicBezTo>
                    <a:pt x="384" y="260"/>
                    <a:pt x="384" y="226"/>
                    <a:pt x="384" y="192"/>
                  </a:cubicBezTo>
                  <a:cubicBezTo>
                    <a:pt x="383" y="192"/>
                    <a:pt x="382" y="192"/>
                    <a:pt x="380" y="192"/>
                  </a:cubicBezTo>
                  <a:cubicBezTo>
                    <a:pt x="380" y="182"/>
                    <a:pt x="380" y="182"/>
                    <a:pt x="380" y="182"/>
                  </a:cubicBezTo>
                  <a:cubicBezTo>
                    <a:pt x="385" y="188"/>
                    <a:pt x="385" y="188"/>
                    <a:pt x="385" y="188"/>
                  </a:cubicBezTo>
                  <a:cubicBezTo>
                    <a:pt x="387" y="188"/>
                    <a:pt x="387" y="188"/>
                    <a:pt x="387" y="188"/>
                  </a:cubicBezTo>
                  <a:close/>
                  <a:moveTo>
                    <a:pt x="387" y="308"/>
                  </a:moveTo>
                  <a:cubicBezTo>
                    <a:pt x="387" y="312"/>
                    <a:pt x="387" y="312"/>
                    <a:pt x="387" y="312"/>
                  </a:cubicBezTo>
                  <a:cubicBezTo>
                    <a:pt x="385" y="312"/>
                    <a:pt x="383" y="313"/>
                    <a:pt x="380" y="313"/>
                  </a:cubicBezTo>
                  <a:cubicBezTo>
                    <a:pt x="380" y="303"/>
                    <a:pt x="380" y="303"/>
                    <a:pt x="380" y="303"/>
                  </a:cubicBezTo>
                  <a:cubicBezTo>
                    <a:pt x="381" y="304"/>
                    <a:pt x="383" y="306"/>
                    <a:pt x="385" y="308"/>
                  </a:cubicBezTo>
                  <a:cubicBezTo>
                    <a:pt x="387" y="308"/>
                    <a:pt x="387" y="308"/>
                    <a:pt x="387" y="308"/>
                  </a:cubicBezTo>
                  <a:close/>
                  <a:moveTo>
                    <a:pt x="387" y="356"/>
                  </a:moveTo>
                  <a:cubicBezTo>
                    <a:pt x="387" y="438"/>
                    <a:pt x="387" y="438"/>
                    <a:pt x="387" y="438"/>
                  </a:cubicBezTo>
                  <a:cubicBezTo>
                    <a:pt x="380" y="443"/>
                    <a:pt x="380" y="443"/>
                    <a:pt x="380" y="443"/>
                  </a:cubicBezTo>
                  <a:cubicBezTo>
                    <a:pt x="380" y="375"/>
                    <a:pt x="380" y="375"/>
                    <a:pt x="380" y="375"/>
                  </a:cubicBezTo>
                  <a:cubicBezTo>
                    <a:pt x="387" y="356"/>
                    <a:pt x="387" y="356"/>
                    <a:pt x="387" y="356"/>
                  </a:cubicBezTo>
                  <a:close/>
                  <a:moveTo>
                    <a:pt x="387" y="491"/>
                  </a:moveTo>
                  <a:cubicBezTo>
                    <a:pt x="387" y="500"/>
                    <a:pt x="387" y="500"/>
                    <a:pt x="387" y="500"/>
                  </a:cubicBezTo>
                  <a:cubicBezTo>
                    <a:pt x="384" y="495"/>
                    <a:pt x="384" y="495"/>
                    <a:pt x="384" y="495"/>
                  </a:cubicBezTo>
                  <a:cubicBezTo>
                    <a:pt x="383" y="495"/>
                    <a:pt x="382" y="495"/>
                    <a:pt x="380" y="495"/>
                  </a:cubicBezTo>
                  <a:cubicBezTo>
                    <a:pt x="380" y="490"/>
                    <a:pt x="380" y="490"/>
                    <a:pt x="380" y="490"/>
                  </a:cubicBezTo>
                  <a:cubicBezTo>
                    <a:pt x="387" y="491"/>
                    <a:pt x="387" y="491"/>
                    <a:pt x="387" y="491"/>
                  </a:cubicBezTo>
                  <a:close/>
                  <a:moveTo>
                    <a:pt x="387" y="506"/>
                  </a:moveTo>
                  <a:cubicBezTo>
                    <a:pt x="387" y="617"/>
                    <a:pt x="387" y="617"/>
                    <a:pt x="387" y="617"/>
                  </a:cubicBezTo>
                  <a:cubicBezTo>
                    <a:pt x="385" y="616"/>
                    <a:pt x="383" y="616"/>
                    <a:pt x="380" y="616"/>
                  </a:cubicBezTo>
                  <a:cubicBezTo>
                    <a:pt x="380" y="611"/>
                    <a:pt x="380" y="611"/>
                    <a:pt x="380" y="611"/>
                  </a:cubicBezTo>
                  <a:cubicBezTo>
                    <a:pt x="382" y="611"/>
                    <a:pt x="383" y="611"/>
                    <a:pt x="384" y="611"/>
                  </a:cubicBezTo>
                  <a:cubicBezTo>
                    <a:pt x="384" y="577"/>
                    <a:pt x="384" y="543"/>
                    <a:pt x="384" y="510"/>
                  </a:cubicBezTo>
                  <a:cubicBezTo>
                    <a:pt x="380" y="509"/>
                    <a:pt x="380" y="509"/>
                    <a:pt x="380" y="509"/>
                  </a:cubicBezTo>
                  <a:cubicBezTo>
                    <a:pt x="380" y="501"/>
                    <a:pt x="380" y="501"/>
                    <a:pt x="380" y="501"/>
                  </a:cubicBezTo>
                  <a:cubicBezTo>
                    <a:pt x="381" y="503"/>
                    <a:pt x="382" y="505"/>
                    <a:pt x="384" y="506"/>
                  </a:cubicBezTo>
                  <a:cubicBezTo>
                    <a:pt x="385" y="506"/>
                    <a:pt x="386" y="506"/>
                    <a:pt x="387" y="506"/>
                  </a:cubicBezTo>
                  <a:close/>
                  <a:moveTo>
                    <a:pt x="387" y="630"/>
                  </a:moveTo>
                  <a:cubicBezTo>
                    <a:pt x="387" y="639"/>
                    <a:pt x="387" y="639"/>
                    <a:pt x="387" y="639"/>
                  </a:cubicBezTo>
                  <a:cubicBezTo>
                    <a:pt x="380" y="639"/>
                    <a:pt x="380" y="639"/>
                    <a:pt x="380" y="639"/>
                  </a:cubicBezTo>
                  <a:cubicBezTo>
                    <a:pt x="380" y="632"/>
                    <a:pt x="380" y="632"/>
                    <a:pt x="380" y="632"/>
                  </a:cubicBezTo>
                  <a:cubicBezTo>
                    <a:pt x="381" y="632"/>
                    <a:pt x="381" y="632"/>
                    <a:pt x="381" y="632"/>
                  </a:cubicBezTo>
                  <a:cubicBezTo>
                    <a:pt x="381" y="632"/>
                    <a:pt x="380" y="631"/>
                    <a:pt x="380" y="631"/>
                  </a:cubicBezTo>
                  <a:cubicBezTo>
                    <a:pt x="380" y="618"/>
                    <a:pt x="380" y="618"/>
                    <a:pt x="380" y="618"/>
                  </a:cubicBezTo>
                  <a:cubicBezTo>
                    <a:pt x="383" y="623"/>
                    <a:pt x="384" y="626"/>
                    <a:pt x="387" y="630"/>
                  </a:cubicBezTo>
                  <a:close/>
                  <a:moveTo>
                    <a:pt x="387" y="675"/>
                  </a:moveTo>
                  <a:cubicBezTo>
                    <a:pt x="387" y="704"/>
                    <a:pt x="387" y="704"/>
                    <a:pt x="387" y="704"/>
                  </a:cubicBezTo>
                  <a:cubicBezTo>
                    <a:pt x="385" y="707"/>
                    <a:pt x="383" y="709"/>
                    <a:pt x="380" y="711"/>
                  </a:cubicBezTo>
                  <a:cubicBezTo>
                    <a:pt x="380" y="672"/>
                    <a:pt x="380" y="672"/>
                    <a:pt x="380" y="672"/>
                  </a:cubicBezTo>
                  <a:cubicBezTo>
                    <a:pt x="382" y="673"/>
                    <a:pt x="384" y="673"/>
                    <a:pt x="387" y="674"/>
                  </a:cubicBezTo>
                  <a:cubicBezTo>
                    <a:pt x="387" y="675"/>
                    <a:pt x="387" y="675"/>
                    <a:pt x="387" y="675"/>
                  </a:cubicBezTo>
                  <a:close/>
                  <a:moveTo>
                    <a:pt x="387" y="749"/>
                  </a:moveTo>
                  <a:cubicBezTo>
                    <a:pt x="387" y="759"/>
                    <a:pt x="387" y="759"/>
                    <a:pt x="387" y="759"/>
                  </a:cubicBezTo>
                  <a:cubicBezTo>
                    <a:pt x="385" y="758"/>
                    <a:pt x="383" y="757"/>
                    <a:pt x="380" y="757"/>
                  </a:cubicBezTo>
                  <a:cubicBezTo>
                    <a:pt x="380" y="747"/>
                    <a:pt x="380" y="747"/>
                    <a:pt x="380" y="747"/>
                  </a:cubicBezTo>
                  <a:cubicBezTo>
                    <a:pt x="383" y="748"/>
                    <a:pt x="385" y="748"/>
                    <a:pt x="387" y="749"/>
                  </a:cubicBezTo>
                  <a:close/>
                  <a:moveTo>
                    <a:pt x="379" y="2"/>
                  </a:moveTo>
                  <a:cubicBezTo>
                    <a:pt x="379" y="2"/>
                    <a:pt x="380" y="2"/>
                    <a:pt x="380" y="2"/>
                  </a:cubicBezTo>
                  <a:cubicBezTo>
                    <a:pt x="380" y="16"/>
                    <a:pt x="380" y="16"/>
                    <a:pt x="380" y="16"/>
                  </a:cubicBezTo>
                  <a:cubicBezTo>
                    <a:pt x="380" y="16"/>
                    <a:pt x="379" y="15"/>
                    <a:pt x="379" y="15"/>
                  </a:cubicBezTo>
                  <a:cubicBezTo>
                    <a:pt x="379" y="2"/>
                    <a:pt x="379" y="2"/>
                    <a:pt x="379" y="2"/>
                  </a:cubicBezTo>
                  <a:close/>
                  <a:moveTo>
                    <a:pt x="380" y="793"/>
                  </a:moveTo>
                  <a:cubicBezTo>
                    <a:pt x="379" y="793"/>
                    <a:pt x="379" y="793"/>
                    <a:pt x="379" y="793"/>
                  </a:cubicBezTo>
                  <a:cubicBezTo>
                    <a:pt x="379" y="778"/>
                    <a:pt x="379" y="778"/>
                    <a:pt x="379" y="778"/>
                  </a:cubicBezTo>
                  <a:cubicBezTo>
                    <a:pt x="379" y="779"/>
                    <a:pt x="380" y="779"/>
                    <a:pt x="380" y="780"/>
                  </a:cubicBezTo>
                  <a:cubicBezTo>
                    <a:pt x="380" y="793"/>
                    <a:pt x="380" y="793"/>
                    <a:pt x="380" y="793"/>
                  </a:cubicBezTo>
                  <a:close/>
                  <a:moveTo>
                    <a:pt x="380" y="39"/>
                  </a:moveTo>
                  <a:cubicBezTo>
                    <a:pt x="380" y="46"/>
                    <a:pt x="380" y="46"/>
                    <a:pt x="380" y="46"/>
                  </a:cubicBezTo>
                  <a:cubicBezTo>
                    <a:pt x="379" y="46"/>
                    <a:pt x="379" y="46"/>
                    <a:pt x="379" y="46"/>
                  </a:cubicBezTo>
                  <a:cubicBezTo>
                    <a:pt x="379" y="39"/>
                    <a:pt x="379" y="39"/>
                    <a:pt x="379" y="39"/>
                  </a:cubicBezTo>
                  <a:cubicBezTo>
                    <a:pt x="379" y="39"/>
                    <a:pt x="379" y="39"/>
                    <a:pt x="379" y="39"/>
                  </a:cubicBezTo>
                  <a:cubicBezTo>
                    <a:pt x="380" y="39"/>
                    <a:pt x="380" y="39"/>
                    <a:pt x="380" y="39"/>
                  </a:cubicBezTo>
                  <a:close/>
                  <a:moveTo>
                    <a:pt x="380" y="165"/>
                  </a:moveTo>
                  <a:cubicBezTo>
                    <a:pt x="380" y="170"/>
                    <a:pt x="380" y="170"/>
                    <a:pt x="380" y="170"/>
                  </a:cubicBezTo>
                  <a:cubicBezTo>
                    <a:pt x="380" y="170"/>
                    <a:pt x="379" y="170"/>
                    <a:pt x="379" y="170"/>
                  </a:cubicBezTo>
                  <a:cubicBezTo>
                    <a:pt x="379" y="165"/>
                    <a:pt x="379" y="165"/>
                    <a:pt x="379" y="165"/>
                  </a:cubicBezTo>
                  <a:cubicBezTo>
                    <a:pt x="380" y="165"/>
                    <a:pt x="380" y="165"/>
                    <a:pt x="380" y="165"/>
                  </a:cubicBezTo>
                  <a:close/>
                  <a:moveTo>
                    <a:pt x="380" y="182"/>
                  </a:moveTo>
                  <a:cubicBezTo>
                    <a:pt x="380" y="192"/>
                    <a:pt x="380" y="192"/>
                    <a:pt x="380" y="192"/>
                  </a:cubicBezTo>
                  <a:cubicBezTo>
                    <a:pt x="380" y="192"/>
                    <a:pt x="379" y="192"/>
                    <a:pt x="379" y="192"/>
                  </a:cubicBezTo>
                  <a:cubicBezTo>
                    <a:pt x="379" y="181"/>
                    <a:pt x="379" y="181"/>
                    <a:pt x="379" y="181"/>
                  </a:cubicBezTo>
                  <a:cubicBezTo>
                    <a:pt x="380" y="182"/>
                    <a:pt x="380" y="182"/>
                    <a:pt x="380" y="182"/>
                  </a:cubicBezTo>
                  <a:close/>
                  <a:moveTo>
                    <a:pt x="380" y="295"/>
                  </a:moveTo>
                  <a:cubicBezTo>
                    <a:pt x="380" y="299"/>
                    <a:pt x="380" y="299"/>
                    <a:pt x="380" y="299"/>
                  </a:cubicBezTo>
                  <a:cubicBezTo>
                    <a:pt x="380" y="299"/>
                    <a:pt x="379" y="299"/>
                    <a:pt x="379" y="299"/>
                  </a:cubicBezTo>
                  <a:cubicBezTo>
                    <a:pt x="379" y="296"/>
                    <a:pt x="379" y="296"/>
                    <a:pt x="379" y="296"/>
                  </a:cubicBezTo>
                  <a:cubicBezTo>
                    <a:pt x="380" y="295"/>
                    <a:pt x="380" y="295"/>
                    <a:pt x="380" y="295"/>
                  </a:cubicBezTo>
                  <a:close/>
                  <a:moveTo>
                    <a:pt x="380" y="303"/>
                  </a:moveTo>
                  <a:cubicBezTo>
                    <a:pt x="380" y="313"/>
                    <a:pt x="380" y="313"/>
                    <a:pt x="380" y="313"/>
                  </a:cubicBezTo>
                  <a:cubicBezTo>
                    <a:pt x="379" y="313"/>
                    <a:pt x="379" y="313"/>
                    <a:pt x="379" y="313"/>
                  </a:cubicBezTo>
                  <a:cubicBezTo>
                    <a:pt x="379" y="310"/>
                    <a:pt x="379" y="310"/>
                    <a:pt x="379" y="310"/>
                  </a:cubicBezTo>
                  <a:cubicBezTo>
                    <a:pt x="379" y="310"/>
                    <a:pt x="380" y="309"/>
                    <a:pt x="380" y="309"/>
                  </a:cubicBezTo>
                  <a:cubicBezTo>
                    <a:pt x="379" y="307"/>
                    <a:pt x="379" y="307"/>
                    <a:pt x="379" y="307"/>
                  </a:cubicBezTo>
                  <a:cubicBezTo>
                    <a:pt x="379" y="302"/>
                    <a:pt x="379" y="302"/>
                    <a:pt x="379" y="302"/>
                  </a:cubicBezTo>
                  <a:cubicBezTo>
                    <a:pt x="379" y="302"/>
                    <a:pt x="380" y="302"/>
                    <a:pt x="380" y="303"/>
                  </a:cubicBezTo>
                  <a:close/>
                  <a:moveTo>
                    <a:pt x="380" y="375"/>
                  </a:moveTo>
                  <a:cubicBezTo>
                    <a:pt x="380" y="443"/>
                    <a:pt x="380" y="443"/>
                    <a:pt x="380" y="443"/>
                  </a:cubicBezTo>
                  <a:cubicBezTo>
                    <a:pt x="379" y="444"/>
                    <a:pt x="379" y="444"/>
                    <a:pt x="379" y="444"/>
                  </a:cubicBezTo>
                  <a:cubicBezTo>
                    <a:pt x="379" y="377"/>
                    <a:pt x="379" y="377"/>
                    <a:pt x="379" y="377"/>
                  </a:cubicBezTo>
                  <a:cubicBezTo>
                    <a:pt x="380" y="377"/>
                    <a:pt x="380" y="377"/>
                    <a:pt x="380" y="377"/>
                  </a:cubicBezTo>
                  <a:cubicBezTo>
                    <a:pt x="380" y="375"/>
                    <a:pt x="380" y="375"/>
                    <a:pt x="380" y="375"/>
                  </a:cubicBezTo>
                  <a:close/>
                  <a:moveTo>
                    <a:pt x="380" y="490"/>
                  </a:moveTo>
                  <a:cubicBezTo>
                    <a:pt x="380" y="495"/>
                    <a:pt x="380" y="495"/>
                    <a:pt x="380" y="495"/>
                  </a:cubicBezTo>
                  <a:cubicBezTo>
                    <a:pt x="379" y="495"/>
                    <a:pt x="379" y="495"/>
                    <a:pt x="379" y="495"/>
                  </a:cubicBezTo>
                  <a:cubicBezTo>
                    <a:pt x="379" y="490"/>
                    <a:pt x="379" y="490"/>
                    <a:pt x="379" y="490"/>
                  </a:cubicBezTo>
                  <a:cubicBezTo>
                    <a:pt x="380" y="490"/>
                    <a:pt x="380" y="490"/>
                    <a:pt x="380" y="490"/>
                  </a:cubicBezTo>
                  <a:close/>
                  <a:moveTo>
                    <a:pt x="380" y="501"/>
                  </a:moveTo>
                  <a:cubicBezTo>
                    <a:pt x="380" y="509"/>
                    <a:pt x="380" y="509"/>
                    <a:pt x="380" y="509"/>
                  </a:cubicBezTo>
                  <a:cubicBezTo>
                    <a:pt x="379" y="509"/>
                    <a:pt x="379" y="509"/>
                    <a:pt x="379" y="509"/>
                  </a:cubicBezTo>
                  <a:cubicBezTo>
                    <a:pt x="379" y="497"/>
                    <a:pt x="379" y="497"/>
                    <a:pt x="379" y="497"/>
                  </a:cubicBezTo>
                  <a:cubicBezTo>
                    <a:pt x="379" y="499"/>
                    <a:pt x="380" y="500"/>
                    <a:pt x="380" y="501"/>
                  </a:cubicBezTo>
                  <a:close/>
                  <a:moveTo>
                    <a:pt x="380" y="611"/>
                  </a:moveTo>
                  <a:cubicBezTo>
                    <a:pt x="380" y="616"/>
                    <a:pt x="380" y="616"/>
                    <a:pt x="380" y="616"/>
                  </a:cubicBezTo>
                  <a:cubicBezTo>
                    <a:pt x="380" y="616"/>
                    <a:pt x="380" y="616"/>
                    <a:pt x="379" y="616"/>
                  </a:cubicBezTo>
                  <a:cubicBezTo>
                    <a:pt x="380" y="616"/>
                    <a:pt x="380" y="617"/>
                    <a:pt x="380" y="618"/>
                  </a:cubicBezTo>
                  <a:cubicBezTo>
                    <a:pt x="380" y="631"/>
                    <a:pt x="380" y="631"/>
                    <a:pt x="380" y="631"/>
                  </a:cubicBezTo>
                  <a:cubicBezTo>
                    <a:pt x="380" y="630"/>
                    <a:pt x="379" y="629"/>
                    <a:pt x="379" y="628"/>
                  </a:cubicBezTo>
                  <a:cubicBezTo>
                    <a:pt x="379" y="612"/>
                    <a:pt x="379" y="612"/>
                    <a:pt x="379" y="612"/>
                  </a:cubicBezTo>
                  <a:cubicBezTo>
                    <a:pt x="380" y="611"/>
                    <a:pt x="380" y="611"/>
                    <a:pt x="380" y="611"/>
                  </a:cubicBezTo>
                  <a:close/>
                  <a:moveTo>
                    <a:pt x="380" y="632"/>
                  </a:moveTo>
                  <a:cubicBezTo>
                    <a:pt x="380" y="639"/>
                    <a:pt x="380" y="639"/>
                    <a:pt x="380" y="639"/>
                  </a:cubicBezTo>
                  <a:cubicBezTo>
                    <a:pt x="379" y="639"/>
                    <a:pt x="379" y="639"/>
                    <a:pt x="379" y="639"/>
                  </a:cubicBezTo>
                  <a:cubicBezTo>
                    <a:pt x="379" y="633"/>
                    <a:pt x="379" y="633"/>
                    <a:pt x="379" y="633"/>
                  </a:cubicBezTo>
                  <a:cubicBezTo>
                    <a:pt x="380" y="632"/>
                    <a:pt x="380" y="632"/>
                    <a:pt x="380" y="632"/>
                  </a:cubicBezTo>
                  <a:close/>
                  <a:moveTo>
                    <a:pt x="380" y="672"/>
                  </a:moveTo>
                  <a:cubicBezTo>
                    <a:pt x="380" y="711"/>
                    <a:pt x="380" y="711"/>
                    <a:pt x="380" y="711"/>
                  </a:cubicBezTo>
                  <a:cubicBezTo>
                    <a:pt x="380" y="711"/>
                    <a:pt x="380" y="711"/>
                    <a:pt x="379" y="712"/>
                  </a:cubicBezTo>
                  <a:cubicBezTo>
                    <a:pt x="379" y="712"/>
                    <a:pt x="379" y="712"/>
                    <a:pt x="379" y="712"/>
                  </a:cubicBezTo>
                  <a:cubicBezTo>
                    <a:pt x="379" y="699"/>
                    <a:pt x="379" y="699"/>
                    <a:pt x="379" y="699"/>
                  </a:cubicBezTo>
                  <a:cubicBezTo>
                    <a:pt x="379" y="699"/>
                    <a:pt x="380" y="698"/>
                    <a:pt x="380" y="698"/>
                  </a:cubicBezTo>
                  <a:cubicBezTo>
                    <a:pt x="380" y="697"/>
                    <a:pt x="380" y="697"/>
                    <a:pt x="380" y="696"/>
                  </a:cubicBezTo>
                  <a:cubicBezTo>
                    <a:pt x="379" y="696"/>
                    <a:pt x="379" y="696"/>
                    <a:pt x="379" y="696"/>
                  </a:cubicBezTo>
                  <a:cubicBezTo>
                    <a:pt x="379" y="688"/>
                    <a:pt x="379" y="688"/>
                    <a:pt x="379" y="688"/>
                  </a:cubicBezTo>
                  <a:cubicBezTo>
                    <a:pt x="379" y="688"/>
                    <a:pt x="380" y="688"/>
                    <a:pt x="380" y="687"/>
                  </a:cubicBezTo>
                  <a:cubicBezTo>
                    <a:pt x="380" y="685"/>
                    <a:pt x="380" y="682"/>
                    <a:pt x="379" y="680"/>
                  </a:cubicBezTo>
                  <a:cubicBezTo>
                    <a:pt x="379" y="672"/>
                    <a:pt x="379" y="672"/>
                    <a:pt x="379" y="672"/>
                  </a:cubicBezTo>
                  <a:cubicBezTo>
                    <a:pt x="379" y="672"/>
                    <a:pt x="380" y="672"/>
                    <a:pt x="380" y="672"/>
                  </a:cubicBezTo>
                  <a:close/>
                  <a:moveTo>
                    <a:pt x="380" y="747"/>
                  </a:moveTo>
                  <a:cubicBezTo>
                    <a:pt x="380" y="757"/>
                    <a:pt x="380" y="757"/>
                    <a:pt x="380" y="757"/>
                  </a:cubicBezTo>
                  <a:cubicBezTo>
                    <a:pt x="380" y="757"/>
                    <a:pt x="379" y="757"/>
                    <a:pt x="379" y="757"/>
                  </a:cubicBezTo>
                  <a:cubicBezTo>
                    <a:pt x="379" y="747"/>
                    <a:pt x="379" y="747"/>
                    <a:pt x="379" y="747"/>
                  </a:cubicBezTo>
                  <a:cubicBezTo>
                    <a:pt x="379" y="747"/>
                    <a:pt x="380" y="747"/>
                    <a:pt x="380" y="747"/>
                  </a:cubicBezTo>
                  <a:close/>
                  <a:moveTo>
                    <a:pt x="376" y="2"/>
                  </a:moveTo>
                  <a:cubicBezTo>
                    <a:pt x="377" y="2"/>
                    <a:pt x="378" y="2"/>
                    <a:pt x="379" y="2"/>
                  </a:cubicBezTo>
                  <a:cubicBezTo>
                    <a:pt x="379" y="15"/>
                    <a:pt x="379" y="15"/>
                    <a:pt x="379" y="15"/>
                  </a:cubicBezTo>
                  <a:cubicBezTo>
                    <a:pt x="378" y="14"/>
                    <a:pt x="377" y="13"/>
                    <a:pt x="376" y="13"/>
                  </a:cubicBezTo>
                  <a:cubicBezTo>
                    <a:pt x="376" y="2"/>
                    <a:pt x="376" y="2"/>
                    <a:pt x="376" y="2"/>
                  </a:cubicBezTo>
                  <a:close/>
                  <a:moveTo>
                    <a:pt x="379" y="793"/>
                  </a:moveTo>
                  <a:cubicBezTo>
                    <a:pt x="376" y="793"/>
                    <a:pt x="376" y="793"/>
                    <a:pt x="376" y="793"/>
                  </a:cubicBezTo>
                  <a:cubicBezTo>
                    <a:pt x="376" y="775"/>
                    <a:pt x="376" y="775"/>
                    <a:pt x="376" y="775"/>
                  </a:cubicBezTo>
                  <a:cubicBezTo>
                    <a:pt x="377" y="776"/>
                    <a:pt x="378" y="777"/>
                    <a:pt x="379" y="778"/>
                  </a:cubicBezTo>
                  <a:cubicBezTo>
                    <a:pt x="379" y="793"/>
                    <a:pt x="379" y="793"/>
                    <a:pt x="379" y="793"/>
                  </a:cubicBezTo>
                  <a:close/>
                  <a:moveTo>
                    <a:pt x="379" y="39"/>
                  </a:moveTo>
                  <a:cubicBezTo>
                    <a:pt x="379" y="46"/>
                    <a:pt x="379" y="46"/>
                    <a:pt x="379" y="46"/>
                  </a:cubicBezTo>
                  <a:cubicBezTo>
                    <a:pt x="376" y="46"/>
                    <a:pt x="376" y="46"/>
                    <a:pt x="376" y="46"/>
                  </a:cubicBezTo>
                  <a:cubicBezTo>
                    <a:pt x="376" y="37"/>
                    <a:pt x="376" y="37"/>
                    <a:pt x="376" y="37"/>
                  </a:cubicBezTo>
                  <a:cubicBezTo>
                    <a:pt x="377" y="38"/>
                    <a:pt x="378" y="38"/>
                    <a:pt x="379" y="39"/>
                  </a:cubicBezTo>
                  <a:close/>
                  <a:moveTo>
                    <a:pt x="379" y="165"/>
                  </a:moveTo>
                  <a:cubicBezTo>
                    <a:pt x="379" y="170"/>
                    <a:pt x="379" y="170"/>
                    <a:pt x="379" y="170"/>
                  </a:cubicBezTo>
                  <a:cubicBezTo>
                    <a:pt x="378" y="170"/>
                    <a:pt x="377" y="170"/>
                    <a:pt x="376" y="170"/>
                  </a:cubicBezTo>
                  <a:cubicBezTo>
                    <a:pt x="376" y="166"/>
                    <a:pt x="376" y="166"/>
                    <a:pt x="376" y="166"/>
                  </a:cubicBezTo>
                  <a:cubicBezTo>
                    <a:pt x="379" y="165"/>
                    <a:pt x="379" y="165"/>
                    <a:pt x="379" y="165"/>
                  </a:cubicBezTo>
                  <a:close/>
                  <a:moveTo>
                    <a:pt x="379" y="181"/>
                  </a:moveTo>
                  <a:cubicBezTo>
                    <a:pt x="379" y="192"/>
                    <a:pt x="379" y="192"/>
                    <a:pt x="379" y="192"/>
                  </a:cubicBezTo>
                  <a:cubicBezTo>
                    <a:pt x="378" y="192"/>
                    <a:pt x="377" y="192"/>
                    <a:pt x="376" y="193"/>
                  </a:cubicBezTo>
                  <a:cubicBezTo>
                    <a:pt x="376" y="177"/>
                    <a:pt x="376" y="177"/>
                    <a:pt x="376" y="177"/>
                  </a:cubicBezTo>
                  <a:cubicBezTo>
                    <a:pt x="379" y="181"/>
                    <a:pt x="379" y="181"/>
                    <a:pt x="379" y="181"/>
                  </a:cubicBezTo>
                  <a:close/>
                  <a:moveTo>
                    <a:pt x="379" y="296"/>
                  </a:moveTo>
                  <a:cubicBezTo>
                    <a:pt x="379" y="299"/>
                    <a:pt x="379" y="299"/>
                    <a:pt x="379" y="299"/>
                  </a:cubicBezTo>
                  <a:cubicBezTo>
                    <a:pt x="378" y="299"/>
                    <a:pt x="378" y="299"/>
                    <a:pt x="378" y="299"/>
                  </a:cubicBezTo>
                  <a:cubicBezTo>
                    <a:pt x="378" y="300"/>
                    <a:pt x="378" y="301"/>
                    <a:pt x="379" y="302"/>
                  </a:cubicBezTo>
                  <a:cubicBezTo>
                    <a:pt x="379" y="307"/>
                    <a:pt x="379" y="307"/>
                    <a:pt x="379" y="307"/>
                  </a:cubicBezTo>
                  <a:cubicBezTo>
                    <a:pt x="378" y="306"/>
                    <a:pt x="377" y="305"/>
                    <a:pt x="376" y="304"/>
                  </a:cubicBezTo>
                  <a:cubicBezTo>
                    <a:pt x="376" y="296"/>
                    <a:pt x="376" y="296"/>
                    <a:pt x="376" y="296"/>
                  </a:cubicBezTo>
                  <a:cubicBezTo>
                    <a:pt x="377" y="296"/>
                    <a:pt x="378" y="296"/>
                    <a:pt x="379" y="296"/>
                  </a:cubicBezTo>
                  <a:close/>
                  <a:moveTo>
                    <a:pt x="379" y="310"/>
                  </a:moveTo>
                  <a:cubicBezTo>
                    <a:pt x="379" y="313"/>
                    <a:pt x="379" y="313"/>
                    <a:pt x="379" y="313"/>
                  </a:cubicBezTo>
                  <a:cubicBezTo>
                    <a:pt x="378" y="313"/>
                    <a:pt x="377" y="314"/>
                    <a:pt x="376" y="314"/>
                  </a:cubicBezTo>
                  <a:cubicBezTo>
                    <a:pt x="376" y="310"/>
                    <a:pt x="376" y="310"/>
                    <a:pt x="376" y="310"/>
                  </a:cubicBezTo>
                  <a:cubicBezTo>
                    <a:pt x="378" y="310"/>
                    <a:pt x="378" y="310"/>
                    <a:pt x="379" y="310"/>
                  </a:cubicBezTo>
                  <a:close/>
                  <a:moveTo>
                    <a:pt x="379" y="377"/>
                  </a:moveTo>
                  <a:cubicBezTo>
                    <a:pt x="379" y="444"/>
                    <a:pt x="379" y="444"/>
                    <a:pt x="379" y="444"/>
                  </a:cubicBezTo>
                  <a:cubicBezTo>
                    <a:pt x="376" y="446"/>
                    <a:pt x="376" y="446"/>
                    <a:pt x="376" y="446"/>
                  </a:cubicBezTo>
                  <a:cubicBezTo>
                    <a:pt x="376" y="377"/>
                    <a:pt x="376" y="377"/>
                    <a:pt x="376" y="377"/>
                  </a:cubicBezTo>
                  <a:cubicBezTo>
                    <a:pt x="379" y="377"/>
                    <a:pt x="379" y="377"/>
                    <a:pt x="379" y="377"/>
                  </a:cubicBezTo>
                  <a:close/>
                  <a:moveTo>
                    <a:pt x="379" y="490"/>
                  </a:moveTo>
                  <a:cubicBezTo>
                    <a:pt x="379" y="495"/>
                    <a:pt x="379" y="495"/>
                    <a:pt x="379" y="495"/>
                  </a:cubicBezTo>
                  <a:cubicBezTo>
                    <a:pt x="378" y="495"/>
                    <a:pt x="378" y="495"/>
                    <a:pt x="378" y="495"/>
                  </a:cubicBezTo>
                  <a:cubicBezTo>
                    <a:pt x="378" y="496"/>
                    <a:pt x="379" y="497"/>
                    <a:pt x="379" y="497"/>
                  </a:cubicBezTo>
                  <a:cubicBezTo>
                    <a:pt x="379" y="509"/>
                    <a:pt x="379" y="509"/>
                    <a:pt x="379" y="509"/>
                  </a:cubicBezTo>
                  <a:cubicBezTo>
                    <a:pt x="376" y="508"/>
                    <a:pt x="376" y="508"/>
                    <a:pt x="376" y="508"/>
                  </a:cubicBezTo>
                  <a:cubicBezTo>
                    <a:pt x="376" y="505"/>
                    <a:pt x="376" y="505"/>
                    <a:pt x="376" y="505"/>
                  </a:cubicBezTo>
                  <a:cubicBezTo>
                    <a:pt x="377" y="505"/>
                    <a:pt x="377" y="505"/>
                    <a:pt x="377" y="505"/>
                  </a:cubicBezTo>
                  <a:cubicBezTo>
                    <a:pt x="376" y="504"/>
                    <a:pt x="376" y="504"/>
                    <a:pt x="376" y="504"/>
                  </a:cubicBezTo>
                  <a:cubicBezTo>
                    <a:pt x="376" y="489"/>
                    <a:pt x="376" y="489"/>
                    <a:pt x="376" y="489"/>
                  </a:cubicBezTo>
                  <a:cubicBezTo>
                    <a:pt x="379" y="490"/>
                    <a:pt x="379" y="490"/>
                    <a:pt x="379" y="490"/>
                  </a:cubicBezTo>
                  <a:close/>
                  <a:moveTo>
                    <a:pt x="379" y="612"/>
                  </a:moveTo>
                  <a:cubicBezTo>
                    <a:pt x="379" y="628"/>
                    <a:pt x="379" y="628"/>
                    <a:pt x="379" y="628"/>
                  </a:cubicBezTo>
                  <a:cubicBezTo>
                    <a:pt x="378" y="626"/>
                    <a:pt x="377" y="624"/>
                    <a:pt x="376" y="623"/>
                  </a:cubicBezTo>
                  <a:cubicBezTo>
                    <a:pt x="376" y="612"/>
                    <a:pt x="376" y="612"/>
                    <a:pt x="376" y="612"/>
                  </a:cubicBezTo>
                  <a:cubicBezTo>
                    <a:pt x="379" y="612"/>
                    <a:pt x="379" y="612"/>
                    <a:pt x="379" y="612"/>
                  </a:cubicBezTo>
                  <a:close/>
                  <a:moveTo>
                    <a:pt x="379" y="633"/>
                  </a:moveTo>
                  <a:cubicBezTo>
                    <a:pt x="379" y="639"/>
                    <a:pt x="379" y="639"/>
                    <a:pt x="379" y="639"/>
                  </a:cubicBezTo>
                  <a:cubicBezTo>
                    <a:pt x="376" y="639"/>
                    <a:pt x="376" y="639"/>
                    <a:pt x="376" y="639"/>
                  </a:cubicBezTo>
                  <a:cubicBezTo>
                    <a:pt x="376" y="633"/>
                    <a:pt x="376" y="633"/>
                    <a:pt x="376" y="633"/>
                  </a:cubicBezTo>
                  <a:cubicBezTo>
                    <a:pt x="377" y="633"/>
                    <a:pt x="378" y="633"/>
                    <a:pt x="379" y="633"/>
                  </a:cubicBezTo>
                  <a:close/>
                  <a:moveTo>
                    <a:pt x="379" y="672"/>
                  </a:moveTo>
                  <a:cubicBezTo>
                    <a:pt x="379" y="680"/>
                    <a:pt x="379" y="680"/>
                    <a:pt x="379" y="680"/>
                  </a:cubicBezTo>
                  <a:cubicBezTo>
                    <a:pt x="379" y="679"/>
                    <a:pt x="378" y="679"/>
                    <a:pt x="378" y="679"/>
                  </a:cubicBezTo>
                  <a:cubicBezTo>
                    <a:pt x="377" y="679"/>
                    <a:pt x="377" y="679"/>
                    <a:pt x="376" y="679"/>
                  </a:cubicBezTo>
                  <a:cubicBezTo>
                    <a:pt x="376" y="672"/>
                    <a:pt x="376" y="672"/>
                    <a:pt x="376" y="672"/>
                  </a:cubicBezTo>
                  <a:cubicBezTo>
                    <a:pt x="377" y="672"/>
                    <a:pt x="378" y="672"/>
                    <a:pt x="379" y="672"/>
                  </a:cubicBezTo>
                  <a:close/>
                  <a:moveTo>
                    <a:pt x="379" y="688"/>
                  </a:moveTo>
                  <a:cubicBezTo>
                    <a:pt x="379" y="696"/>
                    <a:pt x="379" y="696"/>
                    <a:pt x="379" y="696"/>
                  </a:cubicBezTo>
                  <a:cubicBezTo>
                    <a:pt x="378" y="697"/>
                    <a:pt x="377" y="697"/>
                    <a:pt x="376" y="697"/>
                  </a:cubicBezTo>
                  <a:cubicBezTo>
                    <a:pt x="376" y="690"/>
                    <a:pt x="376" y="690"/>
                    <a:pt x="376" y="690"/>
                  </a:cubicBezTo>
                  <a:cubicBezTo>
                    <a:pt x="378" y="689"/>
                    <a:pt x="378" y="689"/>
                    <a:pt x="379" y="688"/>
                  </a:cubicBezTo>
                  <a:close/>
                  <a:moveTo>
                    <a:pt x="379" y="699"/>
                  </a:moveTo>
                  <a:cubicBezTo>
                    <a:pt x="379" y="712"/>
                    <a:pt x="379" y="712"/>
                    <a:pt x="379" y="712"/>
                  </a:cubicBezTo>
                  <a:cubicBezTo>
                    <a:pt x="376" y="712"/>
                    <a:pt x="376" y="712"/>
                    <a:pt x="376" y="712"/>
                  </a:cubicBezTo>
                  <a:cubicBezTo>
                    <a:pt x="376" y="702"/>
                    <a:pt x="376" y="702"/>
                    <a:pt x="376" y="702"/>
                  </a:cubicBezTo>
                  <a:cubicBezTo>
                    <a:pt x="377" y="702"/>
                    <a:pt x="378" y="700"/>
                    <a:pt x="379" y="699"/>
                  </a:cubicBezTo>
                  <a:close/>
                  <a:moveTo>
                    <a:pt x="379" y="747"/>
                  </a:moveTo>
                  <a:cubicBezTo>
                    <a:pt x="379" y="757"/>
                    <a:pt x="379" y="757"/>
                    <a:pt x="379" y="757"/>
                  </a:cubicBezTo>
                  <a:cubicBezTo>
                    <a:pt x="378" y="756"/>
                    <a:pt x="377" y="756"/>
                    <a:pt x="376" y="756"/>
                  </a:cubicBezTo>
                  <a:cubicBezTo>
                    <a:pt x="376" y="747"/>
                    <a:pt x="376" y="747"/>
                    <a:pt x="376" y="747"/>
                  </a:cubicBezTo>
                  <a:cubicBezTo>
                    <a:pt x="377" y="747"/>
                    <a:pt x="378" y="747"/>
                    <a:pt x="379" y="747"/>
                  </a:cubicBezTo>
                  <a:close/>
                  <a:moveTo>
                    <a:pt x="373" y="2"/>
                  </a:moveTo>
                  <a:cubicBezTo>
                    <a:pt x="374" y="2"/>
                    <a:pt x="375" y="2"/>
                    <a:pt x="376" y="2"/>
                  </a:cubicBezTo>
                  <a:cubicBezTo>
                    <a:pt x="376" y="13"/>
                    <a:pt x="376" y="13"/>
                    <a:pt x="376" y="13"/>
                  </a:cubicBezTo>
                  <a:cubicBezTo>
                    <a:pt x="375" y="12"/>
                    <a:pt x="374" y="11"/>
                    <a:pt x="373" y="10"/>
                  </a:cubicBezTo>
                  <a:cubicBezTo>
                    <a:pt x="373" y="2"/>
                    <a:pt x="373" y="2"/>
                    <a:pt x="373" y="2"/>
                  </a:cubicBezTo>
                  <a:close/>
                  <a:moveTo>
                    <a:pt x="376" y="793"/>
                  </a:moveTo>
                  <a:cubicBezTo>
                    <a:pt x="375" y="793"/>
                    <a:pt x="374" y="793"/>
                    <a:pt x="373" y="793"/>
                  </a:cubicBezTo>
                  <a:cubicBezTo>
                    <a:pt x="373" y="768"/>
                    <a:pt x="373" y="768"/>
                    <a:pt x="373" y="768"/>
                  </a:cubicBezTo>
                  <a:cubicBezTo>
                    <a:pt x="374" y="771"/>
                    <a:pt x="375" y="773"/>
                    <a:pt x="376" y="775"/>
                  </a:cubicBezTo>
                  <a:cubicBezTo>
                    <a:pt x="376" y="793"/>
                    <a:pt x="376" y="793"/>
                    <a:pt x="376" y="793"/>
                  </a:cubicBezTo>
                  <a:close/>
                  <a:moveTo>
                    <a:pt x="376" y="37"/>
                  </a:moveTo>
                  <a:cubicBezTo>
                    <a:pt x="376" y="46"/>
                    <a:pt x="376" y="46"/>
                    <a:pt x="376" y="46"/>
                  </a:cubicBezTo>
                  <a:cubicBezTo>
                    <a:pt x="373" y="46"/>
                    <a:pt x="373" y="46"/>
                    <a:pt x="373" y="46"/>
                  </a:cubicBezTo>
                  <a:cubicBezTo>
                    <a:pt x="373" y="35"/>
                    <a:pt x="373" y="35"/>
                    <a:pt x="373" y="35"/>
                  </a:cubicBezTo>
                  <a:cubicBezTo>
                    <a:pt x="374" y="36"/>
                    <a:pt x="375" y="37"/>
                    <a:pt x="376" y="37"/>
                  </a:cubicBezTo>
                  <a:close/>
                  <a:moveTo>
                    <a:pt x="376" y="166"/>
                  </a:moveTo>
                  <a:cubicBezTo>
                    <a:pt x="376" y="170"/>
                    <a:pt x="376" y="170"/>
                    <a:pt x="376" y="170"/>
                  </a:cubicBezTo>
                  <a:cubicBezTo>
                    <a:pt x="375" y="170"/>
                    <a:pt x="374" y="171"/>
                    <a:pt x="373" y="171"/>
                  </a:cubicBezTo>
                  <a:cubicBezTo>
                    <a:pt x="373" y="166"/>
                    <a:pt x="373" y="166"/>
                    <a:pt x="373" y="166"/>
                  </a:cubicBezTo>
                  <a:cubicBezTo>
                    <a:pt x="376" y="166"/>
                    <a:pt x="376" y="166"/>
                    <a:pt x="376" y="166"/>
                  </a:cubicBezTo>
                  <a:close/>
                  <a:moveTo>
                    <a:pt x="376" y="177"/>
                  </a:moveTo>
                  <a:cubicBezTo>
                    <a:pt x="376" y="193"/>
                    <a:pt x="376" y="193"/>
                    <a:pt x="376" y="193"/>
                  </a:cubicBezTo>
                  <a:cubicBezTo>
                    <a:pt x="375" y="193"/>
                    <a:pt x="374" y="193"/>
                    <a:pt x="373" y="194"/>
                  </a:cubicBezTo>
                  <a:cubicBezTo>
                    <a:pt x="373" y="188"/>
                    <a:pt x="373" y="188"/>
                    <a:pt x="373" y="188"/>
                  </a:cubicBezTo>
                  <a:cubicBezTo>
                    <a:pt x="375" y="188"/>
                    <a:pt x="375" y="188"/>
                    <a:pt x="375" y="188"/>
                  </a:cubicBezTo>
                  <a:cubicBezTo>
                    <a:pt x="375" y="187"/>
                    <a:pt x="375" y="187"/>
                    <a:pt x="373" y="183"/>
                  </a:cubicBezTo>
                  <a:cubicBezTo>
                    <a:pt x="373" y="174"/>
                    <a:pt x="373" y="174"/>
                    <a:pt x="373" y="174"/>
                  </a:cubicBezTo>
                  <a:cubicBezTo>
                    <a:pt x="376" y="177"/>
                    <a:pt x="376" y="177"/>
                    <a:pt x="376" y="177"/>
                  </a:cubicBezTo>
                  <a:close/>
                  <a:moveTo>
                    <a:pt x="376" y="296"/>
                  </a:moveTo>
                  <a:cubicBezTo>
                    <a:pt x="376" y="304"/>
                    <a:pt x="376" y="304"/>
                    <a:pt x="376" y="304"/>
                  </a:cubicBezTo>
                  <a:cubicBezTo>
                    <a:pt x="375" y="303"/>
                    <a:pt x="374" y="302"/>
                    <a:pt x="373" y="302"/>
                  </a:cubicBezTo>
                  <a:cubicBezTo>
                    <a:pt x="373" y="297"/>
                    <a:pt x="373" y="297"/>
                    <a:pt x="373" y="297"/>
                  </a:cubicBezTo>
                  <a:cubicBezTo>
                    <a:pt x="374" y="297"/>
                    <a:pt x="375" y="296"/>
                    <a:pt x="376" y="296"/>
                  </a:cubicBezTo>
                  <a:close/>
                  <a:moveTo>
                    <a:pt x="376" y="310"/>
                  </a:moveTo>
                  <a:cubicBezTo>
                    <a:pt x="376" y="314"/>
                    <a:pt x="376" y="314"/>
                    <a:pt x="376" y="314"/>
                  </a:cubicBezTo>
                  <a:cubicBezTo>
                    <a:pt x="375" y="314"/>
                    <a:pt x="374" y="315"/>
                    <a:pt x="373" y="315"/>
                  </a:cubicBezTo>
                  <a:cubicBezTo>
                    <a:pt x="373" y="311"/>
                    <a:pt x="373" y="311"/>
                    <a:pt x="373" y="311"/>
                  </a:cubicBezTo>
                  <a:cubicBezTo>
                    <a:pt x="373" y="311"/>
                    <a:pt x="373" y="311"/>
                    <a:pt x="373" y="311"/>
                  </a:cubicBezTo>
                  <a:cubicBezTo>
                    <a:pt x="375" y="311"/>
                    <a:pt x="376" y="311"/>
                    <a:pt x="376" y="310"/>
                  </a:cubicBezTo>
                  <a:close/>
                  <a:moveTo>
                    <a:pt x="376" y="377"/>
                  </a:moveTo>
                  <a:cubicBezTo>
                    <a:pt x="376" y="446"/>
                    <a:pt x="376" y="446"/>
                    <a:pt x="376" y="446"/>
                  </a:cubicBezTo>
                  <a:cubicBezTo>
                    <a:pt x="373" y="448"/>
                    <a:pt x="373" y="448"/>
                    <a:pt x="373" y="448"/>
                  </a:cubicBezTo>
                  <a:cubicBezTo>
                    <a:pt x="373" y="377"/>
                    <a:pt x="373" y="377"/>
                    <a:pt x="373" y="377"/>
                  </a:cubicBezTo>
                  <a:cubicBezTo>
                    <a:pt x="376" y="377"/>
                    <a:pt x="376" y="377"/>
                    <a:pt x="376" y="377"/>
                  </a:cubicBezTo>
                  <a:close/>
                  <a:moveTo>
                    <a:pt x="376" y="489"/>
                  </a:moveTo>
                  <a:cubicBezTo>
                    <a:pt x="376" y="504"/>
                    <a:pt x="376" y="504"/>
                    <a:pt x="376" y="504"/>
                  </a:cubicBezTo>
                  <a:cubicBezTo>
                    <a:pt x="375" y="501"/>
                    <a:pt x="374" y="498"/>
                    <a:pt x="373" y="495"/>
                  </a:cubicBezTo>
                  <a:cubicBezTo>
                    <a:pt x="373" y="489"/>
                    <a:pt x="373" y="489"/>
                    <a:pt x="373" y="489"/>
                  </a:cubicBezTo>
                  <a:cubicBezTo>
                    <a:pt x="376" y="489"/>
                    <a:pt x="376" y="489"/>
                    <a:pt x="376" y="489"/>
                  </a:cubicBezTo>
                  <a:close/>
                  <a:moveTo>
                    <a:pt x="376" y="505"/>
                  </a:moveTo>
                  <a:cubicBezTo>
                    <a:pt x="376" y="508"/>
                    <a:pt x="376" y="508"/>
                    <a:pt x="376" y="508"/>
                  </a:cubicBezTo>
                  <a:cubicBezTo>
                    <a:pt x="375" y="508"/>
                    <a:pt x="374" y="507"/>
                    <a:pt x="373" y="507"/>
                  </a:cubicBezTo>
                  <a:cubicBezTo>
                    <a:pt x="373" y="505"/>
                    <a:pt x="373" y="505"/>
                    <a:pt x="373" y="505"/>
                  </a:cubicBezTo>
                  <a:cubicBezTo>
                    <a:pt x="373" y="505"/>
                    <a:pt x="373" y="505"/>
                    <a:pt x="373" y="505"/>
                  </a:cubicBezTo>
                  <a:cubicBezTo>
                    <a:pt x="376" y="505"/>
                    <a:pt x="376" y="505"/>
                    <a:pt x="376" y="505"/>
                  </a:cubicBezTo>
                  <a:close/>
                  <a:moveTo>
                    <a:pt x="376" y="612"/>
                  </a:moveTo>
                  <a:cubicBezTo>
                    <a:pt x="376" y="623"/>
                    <a:pt x="376" y="623"/>
                    <a:pt x="376" y="623"/>
                  </a:cubicBezTo>
                  <a:cubicBezTo>
                    <a:pt x="375" y="621"/>
                    <a:pt x="374" y="620"/>
                    <a:pt x="373" y="618"/>
                  </a:cubicBezTo>
                  <a:cubicBezTo>
                    <a:pt x="373" y="611"/>
                    <a:pt x="373" y="611"/>
                    <a:pt x="373" y="611"/>
                  </a:cubicBezTo>
                  <a:cubicBezTo>
                    <a:pt x="374" y="612"/>
                    <a:pt x="374" y="612"/>
                    <a:pt x="374" y="612"/>
                  </a:cubicBezTo>
                  <a:cubicBezTo>
                    <a:pt x="376" y="612"/>
                    <a:pt x="376" y="612"/>
                    <a:pt x="376" y="612"/>
                  </a:cubicBezTo>
                  <a:close/>
                  <a:moveTo>
                    <a:pt x="376" y="633"/>
                  </a:moveTo>
                  <a:cubicBezTo>
                    <a:pt x="376" y="639"/>
                    <a:pt x="376" y="639"/>
                    <a:pt x="376" y="639"/>
                  </a:cubicBezTo>
                  <a:cubicBezTo>
                    <a:pt x="374" y="639"/>
                    <a:pt x="374" y="639"/>
                    <a:pt x="374" y="639"/>
                  </a:cubicBezTo>
                  <a:cubicBezTo>
                    <a:pt x="374" y="639"/>
                    <a:pt x="374" y="639"/>
                    <a:pt x="373" y="639"/>
                  </a:cubicBezTo>
                  <a:cubicBezTo>
                    <a:pt x="373" y="633"/>
                    <a:pt x="373" y="633"/>
                    <a:pt x="373" y="633"/>
                  </a:cubicBezTo>
                  <a:cubicBezTo>
                    <a:pt x="374" y="633"/>
                    <a:pt x="375" y="633"/>
                    <a:pt x="376" y="633"/>
                  </a:cubicBezTo>
                  <a:close/>
                  <a:moveTo>
                    <a:pt x="376" y="672"/>
                  </a:moveTo>
                  <a:cubicBezTo>
                    <a:pt x="376" y="679"/>
                    <a:pt x="376" y="679"/>
                    <a:pt x="376" y="679"/>
                  </a:cubicBezTo>
                  <a:cubicBezTo>
                    <a:pt x="376" y="679"/>
                    <a:pt x="375" y="679"/>
                    <a:pt x="373" y="680"/>
                  </a:cubicBezTo>
                  <a:cubicBezTo>
                    <a:pt x="373" y="672"/>
                    <a:pt x="373" y="672"/>
                    <a:pt x="373" y="672"/>
                  </a:cubicBezTo>
                  <a:cubicBezTo>
                    <a:pt x="374" y="672"/>
                    <a:pt x="375" y="672"/>
                    <a:pt x="376" y="672"/>
                  </a:cubicBezTo>
                  <a:close/>
                  <a:moveTo>
                    <a:pt x="376" y="690"/>
                  </a:moveTo>
                  <a:cubicBezTo>
                    <a:pt x="376" y="697"/>
                    <a:pt x="376" y="697"/>
                    <a:pt x="376" y="697"/>
                  </a:cubicBezTo>
                  <a:cubicBezTo>
                    <a:pt x="375" y="697"/>
                    <a:pt x="374" y="697"/>
                    <a:pt x="373" y="697"/>
                  </a:cubicBezTo>
                  <a:cubicBezTo>
                    <a:pt x="373" y="687"/>
                    <a:pt x="373" y="687"/>
                    <a:pt x="373" y="687"/>
                  </a:cubicBezTo>
                  <a:cubicBezTo>
                    <a:pt x="373" y="688"/>
                    <a:pt x="374" y="689"/>
                    <a:pt x="374" y="690"/>
                  </a:cubicBezTo>
                  <a:cubicBezTo>
                    <a:pt x="375" y="690"/>
                    <a:pt x="376" y="690"/>
                    <a:pt x="376" y="690"/>
                  </a:cubicBezTo>
                  <a:close/>
                  <a:moveTo>
                    <a:pt x="376" y="702"/>
                  </a:moveTo>
                  <a:cubicBezTo>
                    <a:pt x="376" y="712"/>
                    <a:pt x="376" y="712"/>
                    <a:pt x="376" y="712"/>
                  </a:cubicBezTo>
                  <a:cubicBezTo>
                    <a:pt x="373" y="712"/>
                    <a:pt x="373" y="712"/>
                    <a:pt x="373" y="712"/>
                  </a:cubicBezTo>
                  <a:cubicBezTo>
                    <a:pt x="373" y="703"/>
                    <a:pt x="373" y="703"/>
                    <a:pt x="373" y="703"/>
                  </a:cubicBezTo>
                  <a:cubicBezTo>
                    <a:pt x="374" y="703"/>
                    <a:pt x="375" y="703"/>
                    <a:pt x="376" y="703"/>
                  </a:cubicBezTo>
                  <a:cubicBezTo>
                    <a:pt x="376" y="702"/>
                    <a:pt x="376" y="702"/>
                    <a:pt x="376" y="702"/>
                  </a:cubicBezTo>
                  <a:close/>
                  <a:moveTo>
                    <a:pt x="376" y="747"/>
                  </a:moveTo>
                  <a:cubicBezTo>
                    <a:pt x="376" y="756"/>
                    <a:pt x="376" y="756"/>
                    <a:pt x="376" y="756"/>
                  </a:cubicBezTo>
                  <a:cubicBezTo>
                    <a:pt x="375" y="756"/>
                    <a:pt x="374" y="756"/>
                    <a:pt x="373" y="756"/>
                  </a:cubicBezTo>
                  <a:cubicBezTo>
                    <a:pt x="373" y="747"/>
                    <a:pt x="373" y="747"/>
                    <a:pt x="373" y="747"/>
                  </a:cubicBezTo>
                  <a:cubicBezTo>
                    <a:pt x="374" y="747"/>
                    <a:pt x="375" y="747"/>
                    <a:pt x="376" y="747"/>
                  </a:cubicBezTo>
                  <a:close/>
                  <a:moveTo>
                    <a:pt x="373" y="551"/>
                  </a:moveTo>
                  <a:cubicBezTo>
                    <a:pt x="373" y="544"/>
                    <a:pt x="373" y="544"/>
                    <a:pt x="373" y="544"/>
                  </a:cubicBezTo>
                  <a:cubicBezTo>
                    <a:pt x="374" y="545"/>
                    <a:pt x="376" y="546"/>
                    <a:pt x="376" y="548"/>
                  </a:cubicBezTo>
                  <a:cubicBezTo>
                    <a:pt x="375" y="549"/>
                    <a:pt x="374" y="550"/>
                    <a:pt x="373" y="551"/>
                  </a:cubicBezTo>
                  <a:close/>
                  <a:moveTo>
                    <a:pt x="373" y="264"/>
                  </a:moveTo>
                  <a:cubicBezTo>
                    <a:pt x="373" y="258"/>
                    <a:pt x="373" y="258"/>
                    <a:pt x="373" y="258"/>
                  </a:cubicBezTo>
                  <a:cubicBezTo>
                    <a:pt x="375" y="258"/>
                    <a:pt x="375" y="258"/>
                    <a:pt x="375" y="258"/>
                  </a:cubicBezTo>
                  <a:cubicBezTo>
                    <a:pt x="375" y="260"/>
                    <a:pt x="375" y="261"/>
                    <a:pt x="375" y="263"/>
                  </a:cubicBezTo>
                  <a:cubicBezTo>
                    <a:pt x="374" y="264"/>
                    <a:pt x="374" y="264"/>
                    <a:pt x="373" y="264"/>
                  </a:cubicBezTo>
                  <a:close/>
                  <a:moveTo>
                    <a:pt x="370" y="2"/>
                  </a:moveTo>
                  <a:cubicBezTo>
                    <a:pt x="371" y="2"/>
                    <a:pt x="372" y="2"/>
                    <a:pt x="373" y="2"/>
                  </a:cubicBezTo>
                  <a:cubicBezTo>
                    <a:pt x="373" y="10"/>
                    <a:pt x="373" y="10"/>
                    <a:pt x="373" y="10"/>
                  </a:cubicBezTo>
                  <a:cubicBezTo>
                    <a:pt x="372" y="10"/>
                    <a:pt x="371" y="9"/>
                    <a:pt x="370" y="9"/>
                  </a:cubicBezTo>
                  <a:cubicBezTo>
                    <a:pt x="370" y="2"/>
                    <a:pt x="370" y="2"/>
                    <a:pt x="370" y="2"/>
                  </a:cubicBezTo>
                  <a:close/>
                  <a:moveTo>
                    <a:pt x="373" y="793"/>
                  </a:moveTo>
                  <a:cubicBezTo>
                    <a:pt x="372" y="793"/>
                    <a:pt x="371" y="793"/>
                    <a:pt x="370" y="793"/>
                  </a:cubicBezTo>
                  <a:cubicBezTo>
                    <a:pt x="370" y="785"/>
                    <a:pt x="370" y="785"/>
                    <a:pt x="370" y="785"/>
                  </a:cubicBezTo>
                  <a:cubicBezTo>
                    <a:pt x="370" y="785"/>
                    <a:pt x="371" y="785"/>
                    <a:pt x="372" y="784"/>
                  </a:cubicBezTo>
                  <a:cubicBezTo>
                    <a:pt x="371" y="783"/>
                    <a:pt x="370" y="781"/>
                    <a:pt x="370" y="780"/>
                  </a:cubicBezTo>
                  <a:cubicBezTo>
                    <a:pt x="370" y="760"/>
                    <a:pt x="370" y="760"/>
                    <a:pt x="370" y="760"/>
                  </a:cubicBezTo>
                  <a:cubicBezTo>
                    <a:pt x="371" y="763"/>
                    <a:pt x="372" y="766"/>
                    <a:pt x="373" y="768"/>
                  </a:cubicBezTo>
                  <a:cubicBezTo>
                    <a:pt x="373" y="793"/>
                    <a:pt x="373" y="793"/>
                    <a:pt x="373" y="793"/>
                  </a:cubicBezTo>
                  <a:close/>
                  <a:moveTo>
                    <a:pt x="373" y="35"/>
                  </a:moveTo>
                  <a:cubicBezTo>
                    <a:pt x="373" y="46"/>
                    <a:pt x="373" y="46"/>
                    <a:pt x="373" y="46"/>
                  </a:cubicBezTo>
                  <a:cubicBezTo>
                    <a:pt x="370" y="46"/>
                    <a:pt x="370" y="46"/>
                    <a:pt x="370" y="46"/>
                  </a:cubicBezTo>
                  <a:cubicBezTo>
                    <a:pt x="370" y="32"/>
                    <a:pt x="370" y="32"/>
                    <a:pt x="370" y="32"/>
                  </a:cubicBezTo>
                  <a:cubicBezTo>
                    <a:pt x="371" y="33"/>
                    <a:pt x="372" y="34"/>
                    <a:pt x="373" y="35"/>
                  </a:cubicBezTo>
                  <a:close/>
                  <a:moveTo>
                    <a:pt x="373" y="166"/>
                  </a:moveTo>
                  <a:cubicBezTo>
                    <a:pt x="373" y="171"/>
                    <a:pt x="373" y="171"/>
                    <a:pt x="373" y="171"/>
                  </a:cubicBezTo>
                  <a:cubicBezTo>
                    <a:pt x="372" y="171"/>
                    <a:pt x="372" y="171"/>
                    <a:pt x="371" y="172"/>
                  </a:cubicBezTo>
                  <a:cubicBezTo>
                    <a:pt x="373" y="174"/>
                    <a:pt x="373" y="174"/>
                    <a:pt x="373" y="174"/>
                  </a:cubicBezTo>
                  <a:cubicBezTo>
                    <a:pt x="373" y="183"/>
                    <a:pt x="373" y="183"/>
                    <a:pt x="373" y="183"/>
                  </a:cubicBezTo>
                  <a:cubicBezTo>
                    <a:pt x="372" y="182"/>
                    <a:pt x="371" y="180"/>
                    <a:pt x="370" y="177"/>
                  </a:cubicBezTo>
                  <a:cubicBezTo>
                    <a:pt x="370" y="166"/>
                    <a:pt x="370" y="166"/>
                    <a:pt x="370" y="166"/>
                  </a:cubicBezTo>
                  <a:cubicBezTo>
                    <a:pt x="371" y="166"/>
                    <a:pt x="371" y="166"/>
                    <a:pt x="371" y="166"/>
                  </a:cubicBezTo>
                  <a:cubicBezTo>
                    <a:pt x="373" y="166"/>
                    <a:pt x="373" y="166"/>
                    <a:pt x="373" y="166"/>
                  </a:cubicBezTo>
                  <a:close/>
                  <a:moveTo>
                    <a:pt x="373" y="188"/>
                  </a:moveTo>
                  <a:cubicBezTo>
                    <a:pt x="373" y="194"/>
                    <a:pt x="373" y="194"/>
                    <a:pt x="373" y="194"/>
                  </a:cubicBezTo>
                  <a:cubicBezTo>
                    <a:pt x="372" y="194"/>
                    <a:pt x="372" y="194"/>
                    <a:pt x="372" y="194"/>
                  </a:cubicBezTo>
                  <a:cubicBezTo>
                    <a:pt x="371" y="194"/>
                    <a:pt x="370" y="194"/>
                    <a:pt x="370" y="194"/>
                  </a:cubicBezTo>
                  <a:cubicBezTo>
                    <a:pt x="370" y="188"/>
                    <a:pt x="370" y="188"/>
                    <a:pt x="370" y="188"/>
                  </a:cubicBezTo>
                  <a:cubicBezTo>
                    <a:pt x="371" y="188"/>
                    <a:pt x="372" y="188"/>
                    <a:pt x="373" y="188"/>
                  </a:cubicBezTo>
                  <a:close/>
                  <a:moveTo>
                    <a:pt x="373" y="258"/>
                  </a:moveTo>
                  <a:cubicBezTo>
                    <a:pt x="373" y="264"/>
                    <a:pt x="373" y="264"/>
                    <a:pt x="373" y="264"/>
                  </a:cubicBezTo>
                  <a:cubicBezTo>
                    <a:pt x="372" y="265"/>
                    <a:pt x="371" y="266"/>
                    <a:pt x="370" y="266"/>
                  </a:cubicBezTo>
                  <a:cubicBezTo>
                    <a:pt x="370" y="257"/>
                    <a:pt x="370" y="257"/>
                    <a:pt x="370" y="257"/>
                  </a:cubicBezTo>
                  <a:cubicBezTo>
                    <a:pt x="371" y="258"/>
                    <a:pt x="372" y="258"/>
                    <a:pt x="373" y="258"/>
                  </a:cubicBezTo>
                  <a:close/>
                  <a:moveTo>
                    <a:pt x="373" y="297"/>
                  </a:moveTo>
                  <a:cubicBezTo>
                    <a:pt x="373" y="302"/>
                    <a:pt x="373" y="302"/>
                    <a:pt x="373" y="302"/>
                  </a:cubicBezTo>
                  <a:cubicBezTo>
                    <a:pt x="372" y="302"/>
                    <a:pt x="371" y="302"/>
                    <a:pt x="370" y="302"/>
                  </a:cubicBezTo>
                  <a:cubicBezTo>
                    <a:pt x="370" y="298"/>
                    <a:pt x="370" y="298"/>
                    <a:pt x="370" y="298"/>
                  </a:cubicBezTo>
                  <a:cubicBezTo>
                    <a:pt x="371" y="298"/>
                    <a:pt x="372" y="297"/>
                    <a:pt x="373" y="297"/>
                  </a:cubicBezTo>
                  <a:close/>
                  <a:moveTo>
                    <a:pt x="373" y="311"/>
                  </a:moveTo>
                  <a:cubicBezTo>
                    <a:pt x="373" y="315"/>
                    <a:pt x="373" y="315"/>
                    <a:pt x="373" y="315"/>
                  </a:cubicBezTo>
                  <a:cubicBezTo>
                    <a:pt x="372" y="315"/>
                    <a:pt x="371" y="315"/>
                    <a:pt x="370" y="316"/>
                  </a:cubicBezTo>
                  <a:cubicBezTo>
                    <a:pt x="370" y="308"/>
                    <a:pt x="370" y="308"/>
                    <a:pt x="370" y="308"/>
                  </a:cubicBezTo>
                  <a:cubicBezTo>
                    <a:pt x="373" y="311"/>
                    <a:pt x="373" y="311"/>
                    <a:pt x="373" y="311"/>
                  </a:cubicBezTo>
                  <a:close/>
                  <a:moveTo>
                    <a:pt x="373" y="377"/>
                  </a:moveTo>
                  <a:cubicBezTo>
                    <a:pt x="373" y="448"/>
                    <a:pt x="373" y="448"/>
                    <a:pt x="373" y="448"/>
                  </a:cubicBezTo>
                  <a:cubicBezTo>
                    <a:pt x="370" y="450"/>
                    <a:pt x="370" y="450"/>
                    <a:pt x="370" y="450"/>
                  </a:cubicBezTo>
                  <a:cubicBezTo>
                    <a:pt x="370" y="377"/>
                    <a:pt x="370" y="377"/>
                    <a:pt x="370" y="377"/>
                  </a:cubicBezTo>
                  <a:cubicBezTo>
                    <a:pt x="373" y="377"/>
                    <a:pt x="373" y="377"/>
                    <a:pt x="373" y="377"/>
                  </a:cubicBezTo>
                  <a:close/>
                  <a:moveTo>
                    <a:pt x="373" y="489"/>
                  </a:moveTo>
                  <a:cubicBezTo>
                    <a:pt x="373" y="495"/>
                    <a:pt x="373" y="495"/>
                    <a:pt x="373" y="495"/>
                  </a:cubicBezTo>
                  <a:cubicBezTo>
                    <a:pt x="372" y="493"/>
                    <a:pt x="372" y="493"/>
                    <a:pt x="372" y="493"/>
                  </a:cubicBezTo>
                  <a:cubicBezTo>
                    <a:pt x="370" y="492"/>
                    <a:pt x="370" y="492"/>
                    <a:pt x="370" y="492"/>
                  </a:cubicBezTo>
                  <a:cubicBezTo>
                    <a:pt x="370" y="488"/>
                    <a:pt x="370" y="488"/>
                    <a:pt x="370" y="488"/>
                  </a:cubicBezTo>
                  <a:cubicBezTo>
                    <a:pt x="373" y="489"/>
                    <a:pt x="373" y="489"/>
                    <a:pt x="373" y="489"/>
                  </a:cubicBezTo>
                  <a:close/>
                  <a:moveTo>
                    <a:pt x="373" y="505"/>
                  </a:moveTo>
                  <a:cubicBezTo>
                    <a:pt x="373" y="507"/>
                    <a:pt x="373" y="507"/>
                    <a:pt x="373" y="507"/>
                  </a:cubicBezTo>
                  <a:cubicBezTo>
                    <a:pt x="372" y="507"/>
                    <a:pt x="371" y="507"/>
                    <a:pt x="370" y="506"/>
                  </a:cubicBezTo>
                  <a:cubicBezTo>
                    <a:pt x="370" y="501"/>
                    <a:pt x="370" y="501"/>
                    <a:pt x="370" y="501"/>
                  </a:cubicBezTo>
                  <a:cubicBezTo>
                    <a:pt x="370" y="502"/>
                    <a:pt x="372" y="503"/>
                    <a:pt x="373" y="505"/>
                  </a:cubicBezTo>
                  <a:close/>
                  <a:moveTo>
                    <a:pt x="373" y="544"/>
                  </a:moveTo>
                  <a:cubicBezTo>
                    <a:pt x="373" y="551"/>
                    <a:pt x="373" y="551"/>
                    <a:pt x="373" y="551"/>
                  </a:cubicBezTo>
                  <a:cubicBezTo>
                    <a:pt x="372" y="551"/>
                    <a:pt x="371" y="552"/>
                    <a:pt x="370" y="552"/>
                  </a:cubicBezTo>
                  <a:cubicBezTo>
                    <a:pt x="370" y="543"/>
                    <a:pt x="370" y="543"/>
                    <a:pt x="370" y="543"/>
                  </a:cubicBezTo>
                  <a:cubicBezTo>
                    <a:pt x="371" y="543"/>
                    <a:pt x="372" y="543"/>
                    <a:pt x="373" y="544"/>
                  </a:cubicBezTo>
                  <a:close/>
                  <a:moveTo>
                    <a:pt x="373" y="611"/>
                  </a:moveTo>
                  <a:cubicBezTo>
                    <a:pt x="373" y="618"/>
                    <a:pt x="373" y="618"/>
                    <a:pt x="373" y="618"/>
                  </a:cubicBezTo>
                  <a:cubicBezTo>
                    <a:pt x="372" y="618"/>
                    <a:pt x="371" y="617"/>
                    <a:pt x="370" y="616"/>
                  </a:cubicBezTo>
                  <a:cubicBezTo>
                    <a:pt x="370" y="610"/>
                    <a:pt x="370" y="610"/>
                    <a:pt x="370" y="610"/>
                  </a:cubicBezTo>
                  <a:cubicBezTo>
                    <a:pt x="371" y="611"/>
                    <a:pt x="372" y="611"/>
                    <a:pt x="373" y="611"/>
                  </a:cubicBezTo>
                  <a:close/>
                  <a:moveTo>
                    <a:pt x="373" y="633"/>
                  </a:moveTo>
                  <a:cubicBezTo>
                    <a:pt x="373" y="639"/>
                    <a:pt x="373" y="639"/>
                    <a:pt x="373" y="639"/>
                  </a:cubicBezTo>
                  <a:cubicBezTo>
                    <a:pt x="372" y="639"/>
                    <a:pt x="371" y="638"/>
                    <a:pt x="370" y="638"/>
                  </a:cubicBezTo>
                  <a:cubicBezTo>
                    <a:pt x="370" y="632"/>
                    <a:pt x="370" y="632"/>
                    <a:pt x="370" y="632"/>
                  </a:cubicBezTo>
                  <a:cubicBezTo>
                    <a:pt x="370" y="632"/>
                    <a:pt x="371" y="633"/>
                    <a:pt x="372" y="633"/>
                  </a:cubicBezTo>
                  <a:cubicBezTo>
                    <a:pt x="373" y="633"/>
                    <a:pt x="373" y="633"/>
                    <a:pt x="373" y="633"/>
                  </a:cubicBezTo>
                  <a:close/>
                  <a:moveTo>
                    <a:pt x="373" y="672"/>
                  </a:moveTo>
                  <a:cubicBezTo>
                    <a:pt x="373" y="680"/>
                    <a:pt x="373" y="680"/>
                    <a:pt x="373" y="680"/>
                  </a:cubicBezTo>
                  <a:cubicBezTo>
                    <a:pt x="373" y="680"/>
                    <a:pt x="373" y="680"/>
                    <a:pt x="373" y="680"/>
                  </a:cubicBezTo>
                  <a:cubicBezTo>
                    <a:pt x="373" y="683"/>
                    <a:pt x="372" y="685"/>
                    <a:pt x="373" y="687"/>
                  </a:cubicBezTo>
                  <a:cubicBezTo>
                    <a:pt x="373" y="697"/>
                    <a:pt x="373" y="697"/>
                    <a:pt x="373" y="697"/>
                  </a:cubicBezTo>
                  <a:cubicBezTo>
                    <a:pt x="372" y="697"/>
                    <a:pt x="371" y="697"/>
                    <a:pt x="370" y="696"/>
                  </a:cubicBezTo>
                  <a:cubicBezTo>
                    <a:pt x="370" y="672"/>
                    <a:pt x="370" y="672"/>
                    <a:pt x="370" y="672"/>
                  </a:cubicBezTo>
                  <a:cubicBezTo>
                    <a:pt x="371" y="672"/>
                    <a:pt x="372" y="672"/>
                    <a:pt x="373" y="672"/>
                  </a:cubicBezTo>
                  <a:close/>
                  <a:moveTo>
                    <a:pt x="373" y="703"/>
                  </a:moveTo>
                  <a:cubicBezTo>
                    <a:pt x="373" y="712"/>
                    <a:pt x="373" y="712"/>
                    <a:pt x="373" y="712"/>
                  </a:cubicBezTo>
                  <a:cubicBezTo>
                    <a:pt x="372" y="712"/>
                    <a:pt x="371" y="712"/>
                    <a:pt x="370" y="712"/>
                  </a:cubicBezTo>
                  <a:cubicBezTo>
                    <a:pt x="370" y="703"/>
                    <a:pt x="370" y="703"/>
                    <a:pt x="370" y="703"/>
                  </a:cubicBezTo>
                  <a:cubicBezTo>
                    <a:pt x="371" y="703"/>
                    <a:pt x="372" y="703"/>
                    <a:pt x="373" y="703"/>
                  </a:cubicBezTo>
                  <a:close/>
                  <a:moveTo>
                    <a:pt x="373" y="747"/>
                  </a:moveTo>
                  <a:cubicBezTo>
                    <a:pt x="373" y="756"/>
                    <a:pt x="373" y="756"/>
                    <a:pt x="373" y="756"/>
                  </a:cubicBezTo>
                  <a:cubicBezTo>
                    <a:pt x="372" y="756"/>
                    <a:pt x="371" y="756"/>
                    <a:pt x="370" y="755"/>
                  </a:cubicBezTo>
                  <a:cubicBezTo>
                    <a:pt x="370" y="747"/>
                    <a:pt x="370" y="747"/>
                    <a:pt x="370" y="747"/>
                  </a:cubicBezTo>
                  <a:cubicBezTo>
                    <a:pt x="371" y="747"/>
                    <a:pt x="372" y="747"/>
                    <a:pt x="373" y="747"/>
                  </a:cubicBezTo>
                  <a:close/>
                  <a:moveTo>
                    <a:pt x="370" y="529"/>
                  </a:moveTo>
                  <a:cubicBezTo>
                    <a:pt x="370" y="522"/>
                    <a:pt x="370" y="522"/>
                    <a:pt x="370" y="522"/>
                  </a:cubicBezTo>
                  <a:cubicBezTo>
                    <a:pt x="371" y="524"/>
                    <a:pt x="371" y="526"/>
                    <a:pt x="370" y="529"/>
                  </a:cubicBezTo>
                  <a:close/>
                  <a:moveTo>
                    <a:pt x="370" y="129"/>
                  </a:moveTo>
                  <a:cubicBezTo>
                    <a:pt x="370" y="121"/>
                    <a:pt x="370" y="121"/>
                    <a:pt x="370" y="121"/>
                  </a:cubicBezTo>
                  <a:cubicBezTo>
                    <a:pt x="370" y="122"/>
                    <a:pt x="371" y="122"/>
                    <a:pt x="372" y="122"/>
                  </a:cubicBezTo>
                  <a:cubicBezTo>
                    <a:pt x="372" y="124"/>
                    <a:pt x="371" y="127"/>
                    <a:pt x="370" y="129"/>
                  </a:cubicBezTo>
                  <a:close/>
                  <a:moveTo>
                    <a:pt x="366" y="2"/>
                  </a:moveTo>
                  <a:cubicBezTo>
                    <a:pt x="368" y="2"/>
                    <a:pt x="369" y="2"/>
                    <a:pt x="370" y="2"/>
                  </a:cubicBezTo>
                  <a:cubicBezTo>
                    <a:pt x="370" y="9"/>
                    <a:pt x="370" y="9"/>
                    <a:pt x="370" y="9"/>
                  </a:cubicBezTo>
                  <a:cubicBezTo>
                    <a:pt x="369" y="9"/>
                    <a:pt x="368" y="8"/>
                    <a:pt x="366" y="8"/>
                  </a:cubicBezTo>
                  <a:cubicBezTo>
                    <a:pt x="366" y="2"/>
                    <a:pt x="366" y="2"/>
                    <a:pt x="366" y="2"/>
                  </a:cubicBezTo>
                  <a:close/>
                  <a:moveTo>
                    <a:pt x="370" y="793"/>
                  </a:moveTo>
                  <a:cubicBezTo>
                    <a:pt x="369" y="792"/>
                    <a:pt x="368" y="792"/>
                    <a:pt x="366" y="792"/>
                  </a:cubicBezTo>
                  <a:cubicBezTo>
                    <a:pt x="366" y="786"/>
                    <a:pt x="366" y="786"/>
                    <a:pt x="366" y="786"/>
                  </a:cubicBezTo>
                  <a:cubicBezTo>
                    <a:pt x="368" y="785"/>
                    <a:pt x="369" y="785"/>
                    <a:pt x="370" y="785"/>
                  </a:cubicBezTo>
                  <a:cubicBezTo>
                    <a:pt x="370" y="793"/>
                    <a:pt x="370" y="793"/>
                    <a:pt x="370" y="793"/>
                  </a:cubicBezTo>
                  <a:close/>
                  <a:moveTo>
                    <a:pt x="370" y="32"/>
                  </a:moveTo>
                  <a:cubicBezTo>
                    <a:pt x="370" y="46"/>
                    <a:pt x="370" y="46"/>
                    <a:pt x="370" y="46"/>
                  </a:cubicBezTo>
                  <a:cubicBezTo>
                    <a:pt x="369" y="46"/>
                    <a:pt x="369" y="46"/>
                    <a:pt x="369" y="46"/>
                  </a:cubicBezTo>
                  <a:cubicBezTo>
                    <a:pt x="368" y="46"/>
                    <a:pt x="367" y="46"/>
                    <a:pt x="366" y="46"/>
                  </a:cubicBezTo>
                  <a:cubicBezTo>
                    <a:pt x="366" y="29"/>
                    <a:pt x="366" y="29"/>
                    <a:pt x="366" y="29"/>
                  </a:cubicBezTo>
                  <a:cubicBezTo>
                    <a:pt x="368" y="30"/>
                    <a:pt x="368" y="31"/>
                    <a:pt x="370" y="32"/>
                  </a:cubicBezTo>
                  <a:close/>
                  <a:moveTo>
                    <a:pt x="370" y="121"/>
                  </a:moveTo>
                  <a:cubicBezTo>
                    <a:pt x="370" y="129"/>
                    <a:pt x="370" y="129"/>
                    <a:pt x="370" y="129"/>
                  </a:cubicBezTo>
                  <a:cubicBezTo>
                    <a:pt x="369" y="131"/>
                    <a:pt x="368" y="133"/>
                    <a:pt x="366" y="134"/>
                  </a:cubicBezTo>
                  <a:cubicBezTo>
                    <a:pt x="366" y="121"/>
                    <a:pt x="366" y="121"/>
                    <a:pt x="366" y="121"/>
                  </a:cubicBezTo>
                  <a:cubicBezTo>
                    <a:pt x="368" y="121"/>
                    <a:pt x="369" y="121"/>
                    <a:pt x="370" y="121"/>
                  </a:cubicBezTo>
                  <a:close/>
                  <a:moveTo>
                    <a:pt x="370" y="166"/>
                  </a:moveTo>
                  <a:cubicBezTo>
                    <a:pt x="370" y="177"/>
                    <a:pt x="370" y="177"/>
                    <a:pt x="370" y="177"/>
                  </a:cubicBezTo>
                  <a:cubicBezTo>
                    <a:pt x="369" y="176"/>
                    <a:pt x="369" y="176"/>
                    <a:pt x="369" y="176"/>
                  </a:cubicBezTo>
                  <a:cubicBezTo>
                    <a:pt x="368" y="175"/>
                    <a:pt x="367" y="175"/>
                    <a:pt x="366" y="175"/>
                  </a:cubicBezTo>
                  <a:cubicBezTo>
                    <a:pt x="366" y="166"/>
                    <a:pt x="366" y="166"/>
                    <a:pt x="366" y="166"/>
                  </a:cubicBezTo>
                  <a:cubicBezTo>
                    <a:pt x="368" y="166"/>
                    <a:pt x="368" y="166"/>
                    <a:pt x="370" y="166"/>
                  </a:cubicBezTo>
                  <a:close/>
                  <a:moveTo>
                    <a:pt x="370" y="188"/>
                  </a:moveTo>
                  <a:cubicBezTo>
                    <a:pt x="370" y="194"/>
                    <a:pt x="370" y="194"/>
                    <a:pt x="370" y="194"/>
                  </a:cubicBezTo>
                  <a:cubicBezTo>
                    <a:pt x="369" y="194"/>
                    <a:pt x="368" y="194"/>
                    <a:pt x="366" y="194"/>
                  </a:cubicBezTo>
                  <a:cubicBezTo>
                    <a:pt x="366" y="188"/>
                    <a:pt x="366" y="188"/>
                    <a:pt x="366" y="188"/>
                  </a:cubicBezTo>
                  <a:cubicBezTo>
                    <a:pt x="368" y="188"/>
                    <a:pt x="369" y="188"/>
                    <a:pt x="370" y="188"/>
                  </a:cubicBezTo>
                  <a:close/>
                  <a:moveTo>
                    <a:pt x="370" y="257"/>
                  </a:moveTo>
                  <a:cubicBezTo>
                    <a:pt x="370" y="266"/>
                    <a:pt x="370" y="266"/>
                    <a:pt x="370" y="266"/>
                  </a:cubicBezTo>
                  <a:cubicBezTo>
                    <a:pt x="369" y="266"/>
                    <a:pt x="368" y="267"/>
                    <a:pt x="366" y="268"/>
                  </a:cubicBezTo>
                  <a:cubicBezTo>
                    <a:pt x="366" y="257"/>
                    <a:pt x="366" y="257"/>
                    <a:pt x="366" y="257"/>
                  </a:cubicBezTo>
                  <a:cubicBezTo>
                    <a:pt x="370" y="257"/>
                    <a:pt x="370" y="257"/>
                    <a:pt x="370" y="257"/>
                  </a:cubicBezTo>
                  <a:close/>
                  <a:moveTo>
                    <a:pt x="370" y="298"/>
                  </a:moveTo>
                  <a:cubicBezTo>
                    <a:pt x="370" y="302"/>
                    <a:pt x="370" y="302"/>
                    <a:pt x="370" y="302"/>
                  </a:cubicBezTo>
                  <a:cubicBezTo>
                    <a:pt x="369" y="302"/>
                    <a:pt x="368" y="302"/>
                    <a:pt x="366" y="302"/>
                  </a:cubicBezTo>
                  <a:cubicBezTo>
                    <a:pt x="366" y="299"/>
                    <a:pt x="366" y="299"/>
                    <a:pt x="366" y="299"/>
                  </a:cubicBezTo>
                  <a:cubicBezTo>
                    <a:pt x="368" y="298"/>
                    <a:pt x="369" y="298"/>
                    <a:pt x="370" y="298"/>
                  </a:cubicBezTo>
                  <a:close/>
                  <a:moveTo>
                    <a:pt x="370" y="308"/>
                  </a:moveTo>
                  <a:cubicBezTo>
                    <a:pt x="370" y="316"/>
                    <a:pt x="370" y="316"/>
                    <a:pt x="370" y="316"/>
                  </a:cubicBezTo>
                  <a:cubicBezTo>
                    <a:pt x="369" y="316"/>
                    <a:pt x="368" y="316"/>
                    <a:pt x="366" y="317"/>
                  </a:cubicBezTo>
                  <a:cubicBezTo>
                    <a:pt x="366" y="314"/>
                    <a:pt x="366" y="314"/>
                    <a:pt x="366" y="314"/>
                  </a:cubicBezTo>
                  <a:cubicBezTo>
                    <a:pt x="367" y="314"/>
                    <a:pt x="368" y="313"/>
                    <a:pt x="369" y="313"/>
                  </a:cubicBezTo>
                  <a:cubicBezTo>
                    <a:pt x="368" y="312"/>
                    <a:pt x="367" y="310"/>
                    <a:pt x="366" y="309"/>
                  </a:cubicBezTo>
                  <a:cubicBezTo>
                    <a:pt x="366" y="304"/>
                    <a:pt x="366" y="304"/>
                    <a:pt x="366" y="304"/>
                  </a:cubicBezTo>
                  <a:cubicBezTo>
                    <a:pt x="370" y="308"/>
                    <a:pt x="370" y="308"/>
                    <a:pt x="370" y="308"/>
                  </a:cubicBezTo>
                  <a:close/>
                  <a:moveTo>
                    <a:pt x="370" y="377"/>
                  </a:moveTo>
                  <a:cubicBezTo>
                    <a:pt x="370" y="450"/>
                    <a:pt x="370" y="450"/>
                    <a:pt x="370" y="450"/>
                  </a:cubicBezTo>
                  <a:cubicBezTo>
                    <a:pt x="366" y="453"/>
                    <a:pt x="366" y="453"/>
                    <a:pt x="366" y="453"/>
                  </a:cubicBezTo>
                  <a:cubicBezTo>
                    <a:pt x="366" y="417"/>
                    <a:pt x="366" y="417"/>
                    <a:pt x="366" y="417"/>
                  </a:cubicBezTo>
                  <a:cubicBezTo>
                    <a:pt x="368" y="411"/>
                    <a:pt x="368" y="411"/>
                    <a:pt x="368" y="411"/>
                  </a:cubicBezTo>
                  <a:cubicBezTo>
                    <a:pt x="366" y="410"/>
                    <a:pt x="366" y="410"/>
                    <a:pt x="366" y="410"/>
                  </a:cubicBezTo>
                  <a:cubicBezTo>
                    <a:pt x="366" y="378"/>
                    <a:pt x="366" y="378"/>
                    <a:pt x="366" y="378"/>
                  </a:cubicBezTo>
                  <a:cubicBezTo>
                    <a:pt x="370" y="377"/>
                    <a:pt x="370" y="377"/>
                    <a:pt x="370" y="377"/>
                  </a:cubicBezTo>
                  <a:close/>
                  <a:moveTo>
                    <a:pt x="370" y="488"/>
                  </a:moveTo>
                  <a:cubicBezTo>
                    <a:pt x="370" y="492"/>
                    <a:pt x="370" y="492"/>
                    <a:pt x="370" y="492"/>
                  </a:cubicBezTo>
                  <a:cubicBezTo>
                    <a:pt x="366" y="491"/>
                    <a:pt x="366" y="491"/>
                    <a:pt x="366" y="491"/>
                  </a:cubicBezTo>
                  <a:cubicBezTo>
                    <a:pt x="366" y="487"/>
                    <a:pt x="366" y="487"/>
                    <a:pt x="366" y="487"/>
                  </a:cubicBezTo>
                  <a:cubicBezTo>
                    <a:pt x="370" y="488"/>
                    <a:pt x="370" y="488"/>
                    <a:pt x="370" y="488"/>
                  </a:cubicBezTo>
                  <a:close/>
                  <a:moveTo>
                    <a:pt x="370" y="501"/>
                  </a:moveTo>
                  <a:cubicBezTo>
                    <a:pt x="368" y="499"/>
                    <a:pt x="367" y="496"/>
                    <a:pt x="366" y="491"/>
                  </a:cubicBezTo>
                  <a:cubicBezTo>
                    <a:pt x="366" y="505"/>
                    <a:pt x="366" y="505"/>
                    <a:pt x="366" y="505"/>
                  </a:cubicBezTo>
                  <a:cubicBezTo>
                    <a:pt x="368" y="506"/>
                    <a:pt x="369" y="506"/>
                    <a:pt x="370" y="506"/>
                  </a:cubicBezTo>
                  <a:cubicBezTo>
                    <a:pt x="370" y="501"/>
                    <a:pt x="370" y="501"/>
                    <a:pt x="370" y="501"/>
                  </a:cubicBezTo>
                  <a:close/>
                  <a:moveTo>
                    <a:pt x="370" y="522"/>
                  </a:moveTo>
                  <a:cubicBezTo>
                    <a:pt x="370" y="529"/>
                    <a:pt x="370" y="529"/>
                    <a:pt x="370" y="529"/>
                  </a:cubicBezTo>
                  <a:cubicBezTo>
                    <a:pt x="369" y="530"/>
                    <a:pt x="368" y="532"/>
                    <a:pt x="366" y="533"/>
                  </a:cubicBezTo>
                  <a:cubicBezTo>
                    <a:pt x="366" y="521"/>
                    <a:pt x="366" y="521"/>
                    <a:pt x="366" y="521"/>
                  </a:cubicBezTo>
                  <a:cubicBezTo>
                    <a:pt x="369" y="521"/>
                    <a:pt x="369" y="521"/>
                    <a:pt x="369" y="521"/>
                  </a:cubicBezTo>
                  <a:cubicBezTo>
                    <a:pt x="369" y="521"/>
                    <a:pt x="370" y="522"/>
                    <a:pt x="370" y="522"/>
                  </a:cubicBezTo>
                  <a:close/>
                  <a:moveTo>
                    <a:pt x="370" y="543"/>
                  </a:moveTo>
                  <a:cubicBezTo>
                    <a:pt x="370" y="552"/>
                    <a:pt x="370" y="552"/>
                    <a:pt x="370" y="552"/>
                  </a:cubicBezTo>
                  <a:cubicBezTo>
                    <a:pt x="369" y="553"/>
                    <a:pt x="368" y="553"/>
                    <a:pt x="366" y="553"/>
                  </a:cubicBezTo>
                  <a:cubicBezTo>
                    <a:pt x="366" y="542"/>
                    <a:pt x="366" y="542"/>
                    <a:pt x="366" y="542"/>
                  </a:cubicBezTo>
                  <a:cubicBezTo>
                    <a:pt x="368" y="542"/>
                    <a:pt x="369" y="543"/>
                    <a:pt x="370" y="543"/>
                  </a:cubicBezTo>
                  <a:close/>
                  <a:moveTo>
                    <a:pt x="370" y="610"/>
                  </a:moveTo>
                  <a:cubicBezTo>
                    <a:pt x="370" y="616"/>
                    <a:pt x="370" y="616"/>
                    <a:pt x="370" y="616"/>
                  </a:cubicBezTo>
                  <a:cubicBezTo>
                    <a:pt x="369" y="616"/>
                    <a:pt x="368" y="615"/>
                    <a:pt x="366" y="615"/>
                  </a:cubicBezTo>
                  <a:cubicBezTo>
                    <a:pt x="366" y="609"/>
                    <a:pt x="366" y="609"/>
                    <a:pt x="366" y="609"/>
                  </a:cubicBezTo>
                  <a:cubicBezTo>
                    <a:pt x="368" y="610"/>
                    <a:pt x="369" y="610"/>
                    <a:pt x="370" y="610"/>
                  </a:cubicBezTo>
                  <a:close/>
                  <a:moveTo>
                    <a:pt x="370" y="632"/>
                  </a:moveTo>
                  <a:cubicBezTo>
                    <a:pt x="370" y="638"/>
                    <a:pt x="370" y="638"/>
                    <a:pt x="370" y="638"/>
                  </a:cubicBezTo>
                  <a:cubicBezTo>
                    <a:pt x="369" y="638"/>
                    <a:pt x="368" y="638"/>
                    <a:pt x="366" y="637"/>
                  </a:cubicBezTo>
                  <a:cubicBezTo>
                    <a:pt x="366" y="628"/>
                    <a:pt x="366" y="628"/>
                    <a:pt x="366" y="628"/>
                  </a:cubicBezTo>
                  <a:cubicBezTo>
                    <a:pt x="367" y="630"/>
                    <a:pt x="368" y="631"/>
                    <a:pt x="370" y="632"/>
                  </a:cubicBezTo>
                  <a:close/>
                  <a:moveTo>
                    <a:pt x="370" y="672"/>
                  </a:moveTo>
                  <a:cubicBezTo>
                    <a:pt x="370" y="696"/>
                    <a:pt x="370" y="696"/>
                    <a:pt x="370" y="696"/>
                  </a:cubicBezTo>
                  <a:cubicBezTo>
                    <a:pt x="368" y="696"/>
                    <a:pt x="367" y="695"/>
                    <a:pt x="366" y="694"/>
                  </a:cubicBezTo>
                  <a:cubicBezTo>
                    <a:pt x="366" y="674"/>
                    <a:pt x="366" y="674"/>
                    <a:pt x="366" y="674"/>
                  </a:cubicBezTo>
                  <a:cubicBezTo>
                    <a:pt x="367" y="673"/>
                    <a:pt x="368" y="673"/>
                    <a:pt x="370" y="672"/>
                  </a:cubicBezTo>
                  <a:close/>
                  <a:moveTo>
                    <a:pt x="370" y="703"/>
                  </a:moveTo>
                  <a:cubicBezTo>
                    <a:pt x="370" y="712"/>
                    <a:pt x="370" y="712"/>
                    <a:pt x="370" y="712"/>
                  </a:cubicBezTo>
                  <a:cubicBezTo>
                    <a:pt x="369" y="712"/>
                    <a:pt x="368" y="712"/>
                    <a:pt x="366" y="712"/>
                  </a:cubicBezTo>
                  <a:cubicBezTo>
                    <a:pt x="366" y="702"/>
                    <a:pt x="366" y="702"/>
                    <a:pt x="366" y="702"/>
                  </a:cubicBezTo>
                  <a:cubicBezTo>
                    <a:pt x="368" y="703"/>
                    <a:pt x="369" y="703"/>
                    <a:pt x="370" y="703"/>
                  </a:cubicBezTo>
                  <a:close/>
                  <a:moveTo>
                    <a:pt x="370" y="747"/>
                  </a:moveTo>
                  <a:cubicBezTo>
                    <a:pt x="370" y="755"/>
                    <a:pt x="370" y="755"/>
                    <a:pt x="370" y="755"/>
                  </a:cubicBezTo>
                  <a:cubicBezTo>
                    <a:pt x="369" y="755"/>
                    <a:pt x="368" y="755"/>
                    <a:pt x="368" y="755"/>
                  </a:cubicBezTo>
                  <a:cubicBezTo>
                    <a:pt x="368" y="757"/>
                    <a:pt x="369" y="759"/>
                    <a:pt x="370" y="760"/>
                  </a:cubicBezTo>
                  <a:cubicBezTo>
                    <a:pt x="370" y="780"/>
                    <a:pt x="370" y="780"/>
                    <a:pt x="370" y="780"/>
                  </a:cubicBezTo>
                  <a:cubicBezTo>
                    <a:pt x="368" y="777"/>
                    <a:pt x="367" y="775"/>
                    <a:pt x="366" y="773"/>
                  </a:cubicBezTo>
                  <a:cubicBezTo>
                    <a:pt x="366" y="747"/>
                    <a:pt x="366" y="747"/>
                    <a:pt x="366" y="747"/>
                  </a:cubicBezTo>
                  <a:cubicBezTo>
                    <a:pt x="368" y="747"/>
                    <a:pt x="369" y="747"/>
                    <a:pt x="370" y="747"/>
                  </a:cubicBezTo>
                  <a:close/>
                  <a:moveTo>
                    <a:pt x="366" y="579"/>
                  </a:moveTo>
                  <a:cubicBezTo>
                    <a:pt x="366" y="572"/>
                    <a:pt x="366" y="572"/>
                    <a:pt x="366" y="572"/>
                  </a:cubicBezTo>
                  <a:cubicBezTo>
                    <a:pt x="369" y="574"/>
                    <a:pt x="368" y="576"/>
                    <a:pt x="366" y="579"/>
                  </a:cubicBezTo>
                  <a:close/>
                  <a:moveTo>
                    <a:pt x="360" y="2"/>
                  </a:moveTo>
                  <a:cubicBezTo>
                    <a:pt x="362" y="2"/>
                    <a:pt x="364" y="2"/>
                    <a:pt x="366" y="2"/>
                  </a:cubicBezTo>
                  <a:cubicBezTo>
                    <a:pt x="366" y="8"/>
                    <a:pt x="366" y="8"/>
                    <a:pt x="366" y="8"/>
                  </a:cubicBezTo>
                  <a:cubicBezTo>
                    <a:pt x="364" y="8"/>
                    <a:pt x="362" y="8"/>
                    <a:pt x="360" y="9"/>
                  </a:cubicBezTo>
                  <a:cubicBezTo>
                    <a:pt x="360" y="2"/>
                    <a:pt x="360" y="2"/>
                    <a:pt x="360" y="2"/>
                  </a:cubicBezTo>
                  <a:close/>
                  <a:moveTo>
                    <a:pt x="366" y="792"/>
                  </a:moveTo>
                  <a:cubicBezTo>
                    <a:pt x="364" y="792"/>
                    <a:pt x="362" y="792"/>
                    <a:pt x="360" y="792"/>
                  </a:cubicBezTo>
                  <a:cubicBezTo>
                    <a:pt x="360" y="785"/>
                    <a:pt x="360" y="785"/>
                    <a:pt x="360" y="785"/>
                  </a:cubicBezTo>
                  <a:cubicBezTo>
                    <a:pt x="361" y="785"/>
                    <a:pt x="363" y="786"/>
                    <a:pt x="364" y="786"/>
                  </a:cubicBezTo>
                  <a:cubicBezTo>
                    <a:pt x="365" y="786"/>
                    <a:pt x="366" y="786"/>
                    <a:pt x="366" y="786"/>
                  </a:cubicBezTo>
                  <a:cubicBezTo>
                    <a:pt x="366" y="792"/>
                    <a:pt x="366" y="792"/>
                    <a:pt x="366" y="792"/>
                  </a:cubicBezTo>
                  <a:close/>
                  <a:moveTo>
                    <a:pt x="366" y="29"/>
                  </a:moveTo>
                  <a:cubicBezTo>
                    <a:pt x="366" y="46"/>
                    <a:pt x="366" y="46"/>
                    <a:pt x="366" y="46"/>
                  </a:cubicBezTo>
                  <a:cubicBezTo>
                    <a:pt x="364" y="47"/>
                    <a:pt x="362" y="47"/>
                    <a:pt x="360" y="48"/>
                  </a:cubicBezTo>
                  <a:cubicBezTo>
                    <a:pt x="360" y="40"/>
                    <a:pt x="360" y="40"/>
                    <a:pt x="360" y="40"/>
                  </a:cubicBezTo>
                  <a:cubicBezTo>
                    <a:pt x="362" y="39"/>
                    <a:pt x="362" y="39"/>
                    <a:pt x="362" y="39"/>
                  </a:cubicBezTo>
                  <a:cubicBezTo>
                    <a:pt x="361" y="38"/>
                    <a:pt x="361" y="37"/>
                    <a:pt x="360" y="35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2" y="23"/>
                    <a:pt x="364" y="26"/>
                    <a:pt x="366" y="29"/>
                  </a:cubicBezTo>
                  <a:close/>
                  <a:moveTo>
                    <a:pt x="366" y="121"/>
                  </a:moveTo>
                  <a:cubicBezTo>
                    <a:pt x="366" y="134"/>
                    <a:pt x="366" y="134"/>
                    <a:pt x="366" y="134"/>
                  </a:cubicBezTo>
                  <a:cubicBezTo>
                    <a:pt x="365" y="136"/>
                    <a:pt x="363" y="137"/>
                    <a:pt x="360" y="138"/>
                  </a:cubicBezTo>
                  <a:cubicBezTo>
                    <a:pt x="360" y="120"/>
                    <a:pt x="360" y="120"/>
                    <a:pt x="360" y="120"/>
                  </a:cubicBezTo>
                  <a:cubicBezTo>
                    <a:pt x="362" y="121"/>
                    <a:pt x="364" y="121"/>
                    <a:pt x="366" y="121"/>
                  </a:cubicBezTo>
                  <a:close/>
                  <a:moveTo>
                    <a:pt x="366" y="166"/>
                  </a:moveTo>
                  <a:cubicBezTo>
                    <a:pt x="366" y="175"/>
                    <a:pt x="366" y="175"/>
                    <a:pt x="366" y="175"/>
                  </a:cubicBezTo>
                  <a:cubicBezTo>
                    <a:pt x="364" y="174"/>
                    <a:pt x="362" y="173"/>
                    <a:pt x="360" y="173"/>
                  </a:cubicBezTo>
                  <a:cubicBezTo>
                    <a:pt x="360" y="167"/>
                    <a:pt x="360" y="167"/>
                    <a:pt x="360" y="167"/>
                  </a:cubicBezTo>
                  <a:cubicBezTo>
                    <a:pt x="362" y="167"/>
                    <a:pt x="364" y="167"/>
                    <a:pt x="366" y="166"/>
                  </a:cubicBezTo>
                  <a:close/>
                  <a:moveTo>
                    <a:pt x="366" y="188"/>
                  </a:moveTo>
                  <a:cubicBezTo>
                    <a:pt x="366" y="194"/>
                    <a:pt x="366" y="194"/>
                    <a:pt x="366" y="194"/>
                  </a:cubicBezTo>
                  <a:cubicBezTo>
                    <a:pt x="364" y="194"/>
                    <a:pt x="362" y="194"/>
                    <a:pt x="360" y="195"/>
                  </a:cubicBezTo>
                  <a:cubicBezTo>
                    <a:pt x="360" y="184"/>
                    <a:pt x="360" y="184"/>
                    <a:pt x="360" y="184"/>
                  </a:cubicBezTo>
                  <a:cubicBezTo>
                    <a:pt x="364" y="189"/>
                    <a:pt x="364" y="189"/>
                    <a:pt x="364" y="189"/>
                  </a:cubicBezTo>
                  <a:cubicBezTo>
                    <a:pt x="366" y="188"/>
                    <a:pt x="366" y="188"/>
                    <a:pt x="366" y="188"/>
                  </a:cubicBezTo>
                  <a:close/>
                  <a:moveTo>
                    <a:pt x="366" y="257"/>
                  </a:moveTo>
                  <a:cubicBezTo>
                    <a:pt x="366" y="268"/>
                    <a:pt x="366" y="268"/>
                    <a:pt x="366" y="268"/>
                  </a:cubicBezTo>
                  <a:cubicBezTo>
                    <a:pt x="365" y="268"/>
                    <a:pt x="364" y="269"/>
                    <a:pt x="362" y="270"/>
                  </a:cubicBezTo>
                  <a:cubicBezTo>
                    <a:pt x="362" y="274"/>
                    <a:pt x="361" y="278"/>
                    <a:pt x="360" y="283"/>
                  </a:cubicBezTo>
                  <a:cubicBezTo>
                    <a:pt x="360" y="246"/>
                    <a:pt x="360" y="246"/>
                    <a:pt x="360" y="246"/>
                  </a:cubicBezTo>
                  <a:cubicBezTo>
                    <a:pt x="361" y="246"/>
                    <a:pt x="361" y="246"/>
                    <a:pt x="361" y="246"/>
                  </a:cubicBezTo>
                  <a:cubicBezTo>
                    <a:pt x="361" y="250"/>
                    <a:pt x="361" y="253"/>
                    <a:pt x="361" y="257"/>
                  </a:cubicBezTo>
                  <a:cubicBezTo>
                    <a:pt x="363" y="257"/>
                    <a:pt x="365" y="257"/>
                    <a:pt x="366" y="257"/>
                  </a:cubicBezTo>
                  <a:close/>
                  <a:moveTo>
                    <a:pt x="366" y="299"/>
                  </a:moveTo>
                  <a:cubicBezTo>
                    <a:pt x="366" y="302"/>
                    <a:pt x="366" y="302"/>
                    <a:pt x="366" y="302"/>
                  </a:cubicBezTo>
                  <a:cubicBezTo>
                    <a:pt x="366" y="302"/>
                    <a:pt x="365" y="302"/>
                    <a:pt x="364" y="302"/>
                  </a:cubicBezTo>
                  <a:cubicBezTo>
                    <a:pt x="365" y="303"/>
                    <a:pt x="366" y="304"/>
                    <a:pt x="366" y="304"/>
                  </a:cubicBezTo>
                  <a:cubicBezTo>
                    <a:pt x="366" y="309"/>
                    <a:pt x="366" y="309"/>
                    <a:pt x="366" y="309"/>
                  </a:cubicBezTo>
                  <a:cubicBezTo>
                    <a:pt x="365" y="308"/>
                    <a:pt x="363" y="306"/>
                    <a:pt x="360" y="306"/>
                  </a:cubicBezTo>
                  <a:cubicBezTo>
                    <a:pt x="360" y="301"/>
                    <a:pt x="360" y="301"/>
                    <a:pt x="360" y="301"/>
                  </a:cubicBezTo>
                  <a:cubicBezTo>
                    <a:pt x="362" y="300"/>
                    <a:pt x="364" y="299"/>
                    <a:pt x="366" y="299"/>
                  </a:cubicBezTo>
                  <a:close/>
                  <a:moveTo>
                    <a:pt x="366" y="314"/>
                  </a:moveTo>
                  <a:cubicBezTo>
                    <a:pt x="366" y="317"/>
                    <a:pt x="366" y="317"/>
                    <a:pt x="366" y="317"/>
                  </a:cubicBezTo>
                  <a:cubicBezTo>
                    <a:pt x="364" y="317"/>
                    <a:pt x="362" y="318"/>
                    <a:pt x="360" y="319"/>
                  </a:cubicBezTo>
                  <a:cubicBezTo>
                    <a:pt x="360" y="313"/>
                    <a:pt x="360" y="313"/>
                    <a:pt x="360" y="313"/>
                  </a:cubicBezTo>
                  <a:cubicBezTo>
                    <a:pt x="363" y="315"/>
                    <a:pt x="363" y="315"/>
                    <a:pt x="363" y="315"/>
                  </a:cubicBezTo>
                  <a:cubicBezTo>
                    <a:pt x="364" y="314"/>
                    <a:pt x="365" y="314"/>
                    <a:pt x="366" y="314"/>
                  </a:cubicBezTo>
                  <a:close/>
                  <a:moveTo>
                    <a:pt x="366" y="378"/>
                  </a:moveTo>
                  <a:cubicBezTo>
                    <a:pt x="366" y="410"/>
                    <a:pt x="366" y="410"/>
                    <a:pt x="366" y="410"/>
                  </a:cubicBezTo>
                  <a:cubicBezTo>
                    <a:pt x="360" y="405"/>
                    <a:pt x="360" y="405"/>
                    <a:pt x="360" y="405"/>
                  </a:cubicBezTo>
                  <a:cubicBezTo>
                    <a:pt x="360" y="378"/>
                    <a:pt x="360" y="378"/>
                    <a:pt x="360" y="378"/>
                  </a:cubicBezTo>
                  <a:cubicBezTo>
                    <a:pt x="366" y="378"/>
                    <a:pt x="366" y="378"/>
                    <a:pt x="366" y="378"/>
                  </a:cubicBezTo>
                  <a:close/>
                  <a:moveTo>
                    <a:pt x="366" y="417"/>
                  </a:moveTo>
                  <a:cubicBezTo>
                    <a:pt x="366" y="453"/>
                    <a:pt x="366" y="453"/>
                    <a:pt x="366" y="453"/>
                  </a:cubicBezTo>
                  <a:cubicBezTo>
                    <a:pt x="360" y="457"/>
                    <a:pt x="360" y="457"/>
                    <a:pt x="360" y="457"/>
                  </a:cubicBezTo>
                  <a:cubicBezTo>
                    <a:pt x="360" y="436"/>
                    <a:pt x="360" y="436"/>
                    <a:pt x="360" y="436"/>
                  </a:cubicBezTo>
                  <a:cubicBezTo>
                    <a:pt x="362" y="430"/>
                    <a:pt x="364" y="423"/>
                    <a:pt x="366" y="417"/>
                  </a:cubicBezTo>
                  <a:close/>
                  <a:moveTo>
                    <a:pt x="366" y="487"/>
                  </a:moveTo>
                  <a:cubicBezTo>
                    <a:pt x="366" y="491"/>
                    <a:pt x="366" y="491"/>
                    <a:pt x="366" y="491"/>
                  </a:cubicBezTo>
                  <a:cubicBezTo>
                    <a:pt x="366" y="505"/>
                    <a:pt x="366" y="505"/>
                    <a:pt x="366" y="505"/>
                  </a:cubicBezTo>
                  <a:cubicBezTo>
                    <a:pt x="364" y="505"/>
                    <a:pt x="362" y="504"/>
                    <a:pt x="360" y="504"/>
                  </a:cubicBezTo>
                  <a:cubicBezTo>
                    <a:pt x="360" y="501"/>
                    <a:pt x="360" y="501"/>
                    <a:pt x="360" y="501"/>
                  </a:cubicBezTo>
                  <a:cubicBezTo>
                    <a:pt x="361" y="501"/>
                    <a:pt x="361" y="501"/>
                    <a:pt x="361" y="502"/>
                  </a:cubicBezTo>
                  <a:cubicBezTo>
                    <a:pt x="362" y="502"/>
                    <a:pt x="363" y="502"/>
                    <a:pt x="364" y="502"/>
                  </a:cubicBezTo>
                  <a:cubicBezTo>
                    <a:pt x="364" y="497"/>
                    <a:pt x="363" y="493"/>
                    <a:pt x="360" y="490"/>
                  </a:cubicBezTo>
                  <a:cubicBezTo>
                    <a:pt x="360" y="485"/>
                    <a:pt x="360" y="485"/>
                    <a:pt x="360" y="485"/>
                  </a:cubicBezTo>
                  <a:cubicBezTo>
                    <a:pt x="361" y="486"/>
                    <a:pt x="363" y="486"/>
                    <a:pt x="364" y="487"/>
                  </a:cubicBezTo>
                  <a:cubicBezTo>
                    <a:pt x="366" y="487"/>
                    <a:pt x="366" y="487"/>
                    <a:pt x="366" y="487"/>
                  </a:cubicBezTo>
                  <a:close/>
                  <a:moveTo>
                    <a:pt x="366" y="521"/>
                  </a:moveTo>
                  <a:cubicBezTo>
                    <a:pt x="366" y="533"/>
                    <a:pt x="366" y="533"/>
                    <a:pt x="366" y="533"/>
                  </a:cubicBezTo>
                  <a:cubicBezTo>
                    <a:pt x="364" y="536"/>
                    <a:pt x="362" y="539"/>
                    <a:pt x="362" y="542"/>
                  </a:cubicBezTo>
                  <a:cubicBezTo>
                    <a:pt x="364" y="542"/>
                    <a:pt x="365" y="542"/>
                    <a:pt x="366" y="542"/>
                  </a:cubicBezTo>
                  <a:cubicBezTo>
                    <a:pt x="366" y="553"/>
                    <a:pt x="366" y="553"/>
                    <a:pt x="366" y="553"/>
                  </a:cubicBezTo>
                  <a:cubicBezTo>
                    <a:pt x="365" y="554"/>
                    <a:pt x="363" y="554"/>
                    <a:pt x="360" y="554"/>
                  </a:cubicBezTo>
                  <a:cubicBezTo>
                    <a:pt x="360" y="525"/>
                    <a:pt x="360" y="525"/>
                    <a:pt x="360" y="525"/>
                  </a:cubicBezTo>
                  <a:cubicBezTo>
                    <a:pt x="361" y="524"/>
                    <a:pt x="362" y="522"/>
                    <a:pt x="362" y="521"/>
                  </a:cubicBezTo>
                  <a:cubicBezTo>
                    <a:pt x="366" y="521"/>
                    <a:pt x="366" y="521"/>
                    <a:pt x="366" y="521"/>
                  </a:cubicBezTo>
                  <a:close/>
                  <a:moveTo>
                    <a:pt x="366" y="572"/>
                  </a:moveTo>
                  <a:cubicBezTo>
                    <a:pt x="366" y="579"/>
                    <a:pt x="366" y="579"/>
                    <a:pt x="366" y="579"/>
                  </a:cubicBezTo>
                  <a:cubicBezTo>
                    <a:pt x="365" y="583"/>
                    <a:pt x="362" y="587"/>
                    <a:pt x="361" y="592"/>
                  </a:cubicBezTo>
                  <a:cubicBezTo>
                    <a:pt x="360" y="592"/>
                    <a:pt x="360" y="592"/>
                    <a:pt x="360" y="592"/>
                  </a:cubicBezTo>
                  <a:cubicBezTo>
                    <a:pt x="360" y="569"/>
                    <a:pt x="360" y="569"/>
                    <a:pt x="360" y="569"/>
                  </a:cubicBezTo>
                  <a:cubicBezTo>
                    <a:pt x="363" y="570"/>
                    <a:pt x="365" y="571"/>
                    <a:pt x="366" y="572"/>
                  </a:cubicBezTo>
                  <a:close/>
                  <a:moveTo>
                    <a:pt x="366" y="609"/>
                  </a:moveTo>
                  <a:cubicBezTo>
                    <a:pt x="366" y="615"/>
                    <a:pt x="366" y="615"/>
                    <a:pt x="366" y="615"/>
                  </a:cubicBezTo>
                  <a:cubicBezTo>
                    <a:pt x="365" y="615"/>
                    <a:pt x="363" y="614"/>
                    <a:pt x="361" y="614"/>
                  </a:cubicBezTo>
                  <a:cubicBezTo>
                    <a:pt x="363" y="619"/>
                    <a:pt x="364" y="624"/>
                    <a:pt x="366" y="628"/>
                  </a:cubicBezTo>
                  <a:cubicBezTo>
                    <a:pt x="366" y="637"/>
                    <a:pt x="366" y="637"/>
                    <a:pt x="366" y="637"/>
                  </a:cubicBezTo>
                  <a:cubicBezTo>
                    <a:pt x="364" y="637"/>
                    <a:pt x="362" y="637"/>
                    <a:pt x="360" y="637"/>
                  </a:cubicBezTo>
                  <a:cubicBezTo>
                    <a:pt x="360" y="631"/>
                    <a:pt x="360" y="631"/>
                    <a:pt x="360" y="631"/>
                  </a:cubicBezTo>
                  <a:cubicBezTo>
                    <a:pt x="360" y="631"/>
                    <a:pt x="360" y="631"/>
                    <a:pt x="360" y="631"/>
                  </a:cubicBezTo>
                  <a:cubicBezTo>
                    <a:pt x="360" y="631"/>
                    <a:pt x="360" y="631"/>
                    <a:pt x="360" y="631"/>
                  </a:cubicBezTo>
                  <a:cubicBezTo>
                    <a:pt x="360" y="608"/>
                    <a:pt x="360" y="608"/>
                    <a:pt x="360" y="608"/>
                  </a:cubicBezTo>
                  <a:cubicBezTo>
                    <a:pt x="362" y="608"/>
                    <a:pt x="364" y="609"/>
                    <a:pt x="366" y="609"/>
                  </a:cubicBezTo>
                  <a:close/>
                  <a:moveTo>
                    <a:pt x="366" y="674"/>
                  </a:moveTo>
                  <a:cubicBezTo>
                    <a:pt x="366" y="694"/>
                    <a:pt x="366" y="694"/>
                    <a:pt x="366" y="694"/>
                  </a:cubicBezTo>
                  <a:cubicBezTo>
                    <a:pt x="360" y="690"/>
                    <a:pt x="359" y="679"/>
                    <a:pt x="366" y="674"/>
                  </a:cubicBezTo>
                  <a:close/>
                  <a:moveTo>
                    <a:pt x="366" y="702"/>
                  </a:moveTo>
                  <a:cubicBezTo>
                    <a:pt x="366" y="712"/>
                    <a:pt x="366" y="712"/>
                    <a:pt x="366" y="712"/>
                  </a:cubicBezTo>
                  <a:cubicBezTo>
                    <a:pt x="364" y="711"/>
                    <a:pt x="362" y="711"/>
                    <a:pt x="360" y="710"/>
                  </a:cubicBezTo>
                  <a:cubicBezTo>
                    <a:pt x="362" y="702"/>
                    <a:pt x="362" y="702"/>
                    <a:pt x="364" y="700"/>
                  </a:cubicBezTo>
                  <a:cubicBezTo>
                    <a:pt x="364" y="701"/>
                    <a:pt x="366" y="702"/>
                    <a:pt x="366" y="702"/>
                  </a:cubicBezTo>
                  <a:close/>
                  <a:moveTo>
                    <a:pt x="366" y="747"/>
                  </a:moveTo>
                  <a:cubicBezTo>
                    <a:pt x="366" y="773"/>
                    <a:pt x="366" y="773"/>
                    <a:pt x="366" y="773"/>
                  </a:cubicBezTo>
                  <a:cubicBezTo>
                    <a:pt x="364" y="769"/>
                    <a:pt x="362" y="765"/>
                    <a:pt x="360" y="762"/>
                  </a:cubicBezTo>
                  <a:cubicBezTo>
                    <a:pt x="360" y="748"/>
                    <a:pt x="360" y="748"/>
                    <a:pt x="360" y="748"/>
                  </a:cubicBezTo>
                  <a:cubicBezTo>
                    <a:pt x="362" y="748"/>
                    <a:pt x="364" y="748"/>
                    <a:pt x="366" y="747"/>
                  </a:cubicBezTo>
                  <a:close/>
                  <a:moveTo>
                    <a:pt x="354" y="3"/>
                  </a:moveTo>
                  <a:cubicBezTo>
                    <a:pt x="355" y="3"/>
                    <a:pt x="356" y="2"/>
                    <a:pt x="357" y="2"/>
                  </a:cubicBezTo>
                  <a:cubicBezTo>
                    <a:pt x="358" y="2"/>
                    <a:pt x="359" y="2"/>
                    <a:pt x="360" y="2"/>
                  </a:cubicBezTo>
                  <a:cubicBezTo>
                    <a:pt x="360" y="9"/>
                    <a:pt x="360" y="9"/>
                    <a:pt x="360" y="9"/>
                  </a:cubicBezTo>
                  <a:cubicBezTo>
                    <a:pt x="358" y="9"/>
                    <a:pt x="356" y="10"/>
                    <a:pt x="354" y="12"/>
                  </a:cubicBezTo>
                  <a:cubicBezTo>
                    <a:pt x="354" y="3"/>
                    <a:pt x="354" y="3"/>
                    <a:pt x="354" y="3"/>
                  </a:cubicBezTo>
                  <a:close/>
                  <a:moveTo>
                    <a:pt x="360" y="792"/>
                  </a:moveTo>
                  <a:cubicBezTo>
                    <a:pt x="358" y="791"/>
                    <a:pt x="356" y="791"/>
                    <a:pt x="354" y="791"/>
                  </a:cubicBezTo>
                  <a:cubicBezTo>
                    <a:pt x="354" y="782"/>
                    <a:pt x="354" y="782"/>
                    <a:pt x="354" y="782"/>
                  </a:cubicBezTo>
                  <a:cubicBezTo>
                    <a:pt x="356" y="783"/>
                    <a:pt x="358" y="784"/>
                    <a:pt x="360" y="785"/>
                  </a:cubicBezTo>
                  <a:cubicBezTo>
                    <a:pt x="360" y="792"/>
                    <a:pt x="360" y="792"/>
                    <a:pt x="360" y="792"/>
                  </a:cubicBezTo>
                  <a:close/>
                  <a:moveTo>
                    <a:pt x="360" y="21"/>
                  </a:moveTo>
                  <a:cubicBezTo>
                    <a:pt x="360" y="35"/>
                    <a:pt x="360" y="35"/>
                    <a:pt x="360" y="35"/>
                  </a:cubicBezTo>
                  <a:cubicBezTo>
                    <a:pt x="359" y="31"/>
                    <a:pt x="356" y="27"/>
                    <a:pt x="354" y="24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6" y="15"/>
                    <a:pt x="358" y="18"/>
                    <a:pt x="360" y="21"/>
                  </a:cubicBezTo>
                  <a:close/>
                  <a:moveTo>
                    <a:pt x="360" y="40"/>
                  </a:moveTo>
                  <a:cubicBezTo>
                    <a:pt x="360" y="48"/>
                    <a:pt x="360" y="48"/>
                    <a:pt x="360" y="48"/>
                  </a:cubicBezTo>
                  <a:cubicBezTo>
                    <a:pt x="358" y="48"/>
                    <a:pt x="356" y="48"/>
                    <a:pt x="354" y="49"/>
                  </a:cubicBezTo>
                  <a:cubicBezTo>
                    <a:pt x="354" y="41"/>
                    <a:pt x="354" y="41"/>
                    <a:pt x="354" y="41"/>
                  </a:cubicBezTo>
                  <a:cubicBezTo>
                    <a:pt x="357" y="41"/>
                    <a:pt x="358" y="41"/>
                    <a:pt x="360" y="40"/>
                  </a:cubicBezTo>
                  <a:close/>
                  <a:moveTo>
                    <a:pt x="360" y="120"/>
                  </a:moveTo>
                  <a:cubicBezTo>
                    <a:pt x="360" y="138"/>
                    <a:pt x="360" y="138"/>
                    <a:pt x="360" y="138"/>
                  </a:cubicBezTo>
                  <a:cubicBezTo>
                    <a:pt x="358" y="139"/>
                    <a:pt x="356" y="139"/>
                    <a:pt x="354" y="139"/>
                  </a:cubicBezTo>
                  <a:cubicBezTo>
                    <a:pt x="354" y="120"/>
                    <a:pt x="354" y="120"/>
                    <a:pt x="354" y="120"/>
                  </a:cubicBezTo>
                  <a:cubicBezTo>
                    <a:pt x="356" y="120"/>
                    <a:pt x="358" y="120"/>
                    <a:pt x="360" y="120"/>
                  </a:cubicBezTo>
                  <a:close/>
                  <a:moveTo>
                    <a:pt x="360" y="167"/>
                  </a:moveTo>
                  <a:cubicBezTo>
                    <a:pt x="360" y="173"/>
                    <a:pt x="360" y="173"/>
                    <a:pt x="360" y="173"/>
                  </a:cubicBezTo>
                  <a:cubicBezTo>
                    <a:pt x="358" y="173"/>
                    <a:pt x="356" y="173"/>
                    <a:pt x="354" y="173"/>
                  </a:cubicBezTo>
                  <a:cubicBezTo>
                    <a:pt x="354" y="169"/>
                    <a:pt x="354" y="169"/>
                    <a:pt x="354" y="169"/>
                  </a:cubicBezTo>
                  <a:cubicBezTo>
                    <a:pt x="356" y="168"/>
                    <a:pt x="358" y="168"/>
                    <a:pt x="360" y="167"/>
                  </a:cubicBezTo>
                  <a:close/>
                  <a:moveTo>
                    <a:pt x="360" y="184"/>
                  </a:moveTo>
                  <a:cubicBezTo>
                    <a:pt x="360" y="195"/>
                    <a:pt x="360" y="195"/>
                    <a:pt x="360" y="195"/>
                  </a:cubicBezTo>
                  <a:cubicBezTo>
                    <a:pt x="358" y="195"/>
                    <a:pt x="356" y="195"/>
                    <a:pt x="354" y="196"/>
                  </a:cubicBezTo>
                  <a:cubicBezTo>
                    <a:pt x="354" y="191"/>
                    <a:pt x="354" y="191"/>
                    <a:pt x="354" y="191"/>
                  </a:cubicBezTo>
                  <a:cubicBezTo>
                    <a:pt x="355" y="191"/>
                    <a:pt x="356" y="191"/>
                    <a:pt x="357" y="191"/>
                  </a:cubicBezTo>
                  <a:cubicBezTo>
                    <a:pt x="356" y="188"/>
                    <a:pt x="355" y="186"/>
                    <a:pt x="354" y="185"/>
                  </a:cubicBezTo>
                  <a:cubicBezTo>
                    <a:pt x="354" y="177"/>
                    <a:pt x="354" y="177"/>
                    <a:pt x="354" y="177"/>
                  </a:cubicBezTo>
                  <a:cubicBezTo>
                    <a:pt x="360" y="184"/>
                    <a:pt x="360" y="184"/>
                    <a:pt x="360" y="184"/>
                  </a:cubicBezTo>
                  <a:close/>
                  <a:moveTo>
                    <a:pt x="360" y="246"/>
                  </a:moveTo>
                  <a:cubicBezTo>
                    <a:pt x="360" y="283"/>
                    <a:pt x="360" y="283"/>
                    <a:pt x="360" y="283"/>
                  </a:cubicBezTo>
                  <a:cubicBezTo>
                    <a:pt x="359" y="287"/>
                    <a:pt x="357" y="291"/>
                    <a:pt x="354" y="293"/>
                  </a:cubicBezTo>
                  <a:cubicBezTo>
                    <a:pt x="354" y="220"/>
                    <a:pt x="354" y="220"/>
                    <a:pt x="354" y="220"/>
                  </a:cubicBezTo>
                  <a:cubicBezTo>
                    <a:pt x="355" y="220"/>
                    <a:pt x="355" y="220"/>
                    <a:pt x="355" y="220"/>
                  </a:cubicBezTo>
                  <a:cubicBezTo>
                    <a:pt x="356" y="220"/>
                    <a:pt x="357" y="221"/>
                    <a:pt x="357" y="221"/>
                  </a:cubicBezTo>
                  <a:cubicBezTo>
                    <a:pt x="357" y="230"/>
                    <a:pt x="358" y="238"/>
                    <a:pt x="358" y="246"/>
                  </a:cubicBezTo>
                  <a:cubicBezTo>
                    <a:pt x="360" y="246"/>
                    <a:pt x="360" y="246"/>
                    <a:pt x="360" y="246"/>
                  </a:cubicBezTo>
                  <a:close/>
                  <a:moveTo>
                    <a:pt x="360" y="301"/>
                  </a:moveTo>
                  <a:cubicBezTo>
                    <a:pt x="360" y="306"/>
                    <a:pt x="360" y="306"/>
                    <a:pt x="360" y="306"/>
                  </a:cubicBezTo>
                  <a:cubicBezTo>
                    <a:pt x="358" y="305"/>
                    <a:pt x="356" y="306"/>
                    <a:pt x="354" y="306"/>
                  </a:cubicBezTo>
                  <a:cubicBezTo>
                    <a:pt x="354" y="303"/>
                    <a:pt x="354" y="303"/>
                    <a:pt x="354" y="303"/>
                  </a:cubicBezTo>
                  <a:cubicBezTo>
                    <a:pt x="356" y="302"/>
                    <a:pt x="358" y="301"/>
                    <a:pt x="360" y="301"/>
                  </a:cubicBezTo>
                  <a:close/>
                  <a:moveTo>
                    <a:pt x="360" y="313"/>
                  </a:moveTo>
                  <a:cubicBezTo>
                    <a:pt x="360" y="319"/>
                    <a:pt x="360" y="319"/>
                    <a:pt x="360" y="319"/>
                  </a:cubicBezTo>
                  <a:cubicBezTo>
                    <a:pt x="358" y="320"/>
                    <a:pt x="356" y="321"/>
                    <a:pt x="354" y="322"/>
                  </a:cubicBezTo>
                  <a:cubicBezTo>
                    <a:pt x="354" y="318"/>
                    <a:pt x="354" y="318"/>
                    <a:pt x="354" y="318"/>
                  </a:cubicBezTo>
                  <a:cubicBezTo>
                    <a:pt x="355" y="318"/>
                    <a:pt x="356" y="317"/>
                    <a:pt x="358" y="316"/>
                  </a:cubicBezTo>
                  <a:cubicBezTo>
                    <a:pt x="357" y="315"/>
                    <a:pt x="355" y="315"/>
                    <a:pt x="354" y="314"/>
                  </a:cubicBezTo>
                  <a:cubicBezTo>
                    <a:pt x="354" y="308"/>
                    <a:pt x="354" y="308"/>
                    <a:pt x="354" y="308"/>
                  </a:cubicBezTo>
                  <a:cubicBezTo>
                    <a:pt x="356" y="310"/>
                    <a:pt x="357" y="311"/>
                    <a:pt x="360" y="313"/>
                  </a:cubicBezTo>
                  <a:close/>
                  <a:moveTo>
                    <a:pt x="360" y="378"/>
                  </a:moveTo>
                  <a:cubicBezTo>
                    <a:pt x="360" y="405"/>
                    <a:pt x="360" y="405"/>
                    <a:pt x="360" y="405"/>
                  </a:cubicBezTo>
                  <a:cubicBezTo>
                    <a:pt x="354" y="400"/>
                    <a:pt x="354" y="400"/>
                    <a:pt x="354" y="400"/>
                  </a:cubicBezTo>
                  <a:cubicBezTo>
                    <a:pt x="354" y="378"/>
                    <a:pt x="354" y="378"/>
                    <a:pt x="354" y="378"/>
                  </a:cubicBezTo>
                  <a:cubicBezTo>
                    <a:pt x="360" y="378"/>
                    <a:pt x="360" y="378"/>
                    <a:pt x="360" y="378"/>
                  </a:cubicBezTo>
                  <a:close/>
                  <a:moveTo>
                    <a:pt x="360" y="436"/>
                  </a:moveTo>
                  <a:cubicBezTo>
                    <a:pt x="360" y="457"/>
                    <a:pt x="360" y="457"/>
                    <a:pt x="360" y="457"/>
                  </a:cubicBezTo>
                  <a:cubicBezTo>
                    <a:pt x="354" y="462"/>
                    <a:pt x="354" y="462"/>
                    <a:pt x="354" y="462"/>
                  </a:cubicBezTo>
                  <a:cubicBezTo>
                    <a:pt x="354" y="457"/>
                    <a:pt x="354" y="457"/>
                    <a:pt x="354" y="457"/>
                  </a:cubicBezTo>
                  <a:cubicBezTo>
                    <a:pt x="356" y="450"/>
                    <a:pt x="358" y="443"/>
                    <a:pt x="360" y="436"/>
                  </a:cubicBezTo>
                  <a:close/>
                  <a:moveTo>
                    <a:pt x="360" y="485"/>
                  </a:moveTo>
                  <a:cubicBezTo>
                    <a:pt x="360" y="490"/>
                    <a:pt x="360" y="490"/>
                    <a:pt x="360" y="490"/>
                  </a:cubicBezTo>
                  <a:cubicBezTo>
                    <a:pt x="359" y="489"/>
                    <a:pt x="358" y="488"/>
                    <a:pt x="357" y="486"/>
                  </a:cubicBezTo>
                  <a:cubicBezTo>
                    <a:pt x="357" y="490"/>
                    <a:pt x="357" y="494"/>
                    <a:pt x="357" y="497"/>
                  </a:cubicBezTo>
                  <a:cubicBezTo>
                    <a:pt x="358" y="498"/>
                    <a:pt x="359" y="499"/>
                    <a:pt x="360" y="501"/>
                  </a:cubicBezTo>
                  <a:cubicBezTo>
                    <a:pt x="360" y="504"/>
                    <a:pt x="360" y="504"/>
                    <a:pt x="360" y="504"/>
                  </a:cubicBezTo>
                  <a:cubicBezTo>
                    <a:pt x="358" y="503"/>
                    <a:pt x="356" y="502"/>
                    <a:pt x="354" y="501"/>
                  </a:cubicBezTo>
                  <a:cubicBezTo>
                    <a:pt x="354" y="482"/>
                    <a:pt x="354" y="482"/>
                    <a:pt x="354" y="482"/>
                  </a:cubicBezTo>
                  <a:cubicBezTo>
                    <a:pt x="356" y="483"/>
                    <a:pt x="358" y="484"/>
                    <a:pt x="360" y="485"/>
                  </a:cubicBezTo>
                  <a:close/>
                  <a:moveTo>
                    <a:pt x="360" y="525"/>
                  </a:moveTo>
                  <a:cubicBezTo>
                    <a:pt x="360" y="554"/>
                    <a:pt x="360" y="554"/>
                    <a:pt x="360" y="554"/>
                  </a:cubicBezTo>
                  <a:cubicBezTo>
                    <a:pt x="359" y="554"/>
                    <a:pt x="359" y="554"/>
                    <a:pt x="359" y="554"/>
                  </a:cubicBezTo>
                  <a:cubicBezTo>
                    <a:pt x="356" y="559"/>
                    <a:pt x="357" y="561"/>
                    <a:pt x="357" y="568"/>
                  </a:cubicBezTo>
                  <a:cubicBezTo>
                    <a:pt x="358" y="568"/>
                    <a:pt x="359" y="569"/>
                    <a:pt x="360" y="569"/>
                  </a:cubicBezTo>
                  <a:cubicBezTo>
                    <a:pt x="360" y="592"/>
                    <a:pt x="360" y="592"/>
                    <a:pt x="360" y="592"/>
                  </a:cubicBezTo>
                  <a:cubicBezTo>
                    <a:pt x="358" y="593"/>
                    <a:pt x="358" y="593"/>
                    <a:pt x="355" y="591"/>
                  </a:cubicBezTo>
                  <a:cubicBezTo>
                    <a:pt x="355" y="588"/>
                    <a:pt x="354" y="584"/>
                    <a:pt x="354" y="581"/>
                  </a:cubicBezTo>
                  <a:cubicBezTo>
                    <a:pt x="354" y="540"/>
                    <a:pt x="354" y="540"/>
                    <a:pt x="354" y="540"/>
                  </a:cubicBezTo>
                  <a:cubicBezTo>
                    <a:pt x="356" y="535"/>
                    <a:pt x="358" y="530"/>
                    <a:pt x="360" y="525"/>
                  </a:cubicBezTo>
                  <a:close/>
                  <a:moveTo>
                    <a:pt x="360" y="608"/>
                  </a:moveTo>
                  <a:cubicBezTo>
                    <a:pt x="360" y="631"/>
                    <a:pt x="360" y="631"/>
                    <a:pt x="360" y="631"/>
                  </a:cubicBezTo>
                  <a:cubicBezTo>
                    <a:pt x="358" y="624"/>
                    <a:pt x="357" y="619"/>
                    <a:pt x="354" y="616"/>
                  </a:cubicBezTo>
                  <a:cubicBezTo>
                    <a:pt x="354" y="607"/>
                    <a:pt x="354" y="607"/>
                    <a:pt x="354" y="607"/>
                  </a:cubicBezTo>
                  <a:cubicBezTo>
                    <a:pt x="356" y="607"/>
                    <a:pt x="358" y="607"/>
                    <a:pt x="360" y="608"/>
                  </a:cubicBezTo>
                  <a:close/>
                  <a:moveTo>
                    <a:pt x="360" y="631"/>
                  </a:moveTo>
                  <a:cubicBezTo>
                    <a:pt x="360" y="637"/>
                    <a:pt x="360" y="637"/>
                    <a:pt x="360" y="637"/>
                  </a:cubicBezTo>
                  <a:cubicBezTo>
                    <a:pt x="358" y="636"/>
                    <a:pt x="356" y="636"/>
                    <a:pt x="354" y="636"/>
                  </a:cubicBezTo>
                  <a:cubicBezTo>
                    <a:pt x="354" y="631"/>
                    <a:pt x="354" y="631"/>
                    <a:pt x="354" y="631"/>
                  </a:cubicBezTo>
                  <a:cubicBezTo>
                    <a:pt x="355" y="631"/>
                    <a:pt x="355" y="631"/>
                    <a:pt x="355" y="631"/>
                  </a:cubicBezTo>
                  <a:cubicBezTo>
                    <a:pt x="360" y="631"/>
                    <a:pt x="360" y="631"/>
                    <a:pt x="360" y="631"/>
                  </a:cubicBezTo>
                  <a:close/>
                  <a:moveTo>
                    <a:pt x="360" y="748"/>
                  </a:moveTo>
                  <a:cubicBezTo>
                    <a:pt x="360" y="762"/>
                    <a:pt x="360" y="762"/>
                    <a:pt x="360" y="762"/>
                  </a:cubicBezTo>
                  <a:cubicBezTo>
                    <a:pt x="359" y="759"/>
                    <a:pt x="357" y="757"/>
                    <a:pt x="354" y="756"/>
                  </a:cubicBezTo>
                  <a:cubicBezTo>
                    <a:pt x="354" y="747"/>
                    <a:pt x="354" y="747"/>
                    <a:pt x="354" y="747"/>
                  </a:cubicBezTo>
                  <a:cubicBezTo>
                    <a:pt x="355" y="747"/>
                    <a:pt x="357" y="747"/>
                    <a:pt x="358" y="748"/>
                  </a:cubicBezTo>
                  <a:cubicBezTo>
                    <a:pt x="359" y="748"/>
                    <a:pt x="359" y="748"/>
                    <a:pt x="360" y="748"/>
                  </a:cubicBezTo>
                  <a:close/>
                  <a:moveTo>
                    <a:pt x="354" y="217"/>
                  </a:moveTo>
                  <a:cubicBezTo>
                    <a:pt x="354" y="209"/>
                    <a:pt x="354" y="209"/>
                    <a:pt x="354" y="209"/>
                  </a:cubicBezTo>
                  <a:cubicBezTo>
                    <a:pt x="355" y="209"/>
                    <a:pt x="355" y="209"/>
                    <a:pt x="355" y="209"/>
                  </a:cubicBezTo>
                  <a:cubicBezTo>
                    <a:pt x="356" y="211"/>
                    <a:pt x="356" y="211"/>
                    <a:pt x="356" y="215"/>
                  </a:cubicBezTo>
                  <a:cubicBezTo>
                    <a:pt x="356" y="215"/>
                    <a:pt x="355" y="216"/>
                    <a:pt x="354" y="217"/>
                  </a:cubicBezTo>
                  <a:close/>
                  <a:moveTo>
                    <a:pt x="349" y="4"/>
                  </a:moveTo>
                  <a:cubicBezTo>
                    <a:pt x="350" y="3"/>
                    <a:pt x="352" y="3"/>
                    <a:pt x="354" y="3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4" y="12"/>
                    <a:pt x="354" y="12"/>
                    <a:pt x="354" y="12"/>
                  </a:cubicBezTo>
                  <a:cubicBezTo>
                    <a:pt x="354" y="24"/>
                    <a:pt x="354" y="24"/>
                    <a:pt x="354" y="24"/>
                  </a:cubicBezTo>
                  <a:cubicBezTo>
                    <a:pt x="352" y="22"/>
                    <a:pt x="351" y="20"/>
                    <a:pt x="349" y="19"/>
                  </a:cubicBezTo>
                  <a:cubicBezTo>
                    <a:pt x="349" y="4"/>
                    <a:pt x="349" y="4"/>
                    <a:pt x="349" y="4"/>
                  </a:cubicBezTo>
                  <a:close/>
                  <a:moveTo>
                    <a:pt x="354" y="791"/>
                  </a:moveTo>
                  <a:cubicBezTo>
                    <a:pt x="352" y="791"/>
                    <a:pt x="350" y="791"/>
                    <a:pt x="349" y="791"/>
                  </a:cubicBezTo>
                  <a:cubicBezTo>
                    <a:pt x="349" y="778"/>
                    <a:pt x="349" y="778"/>
                    <a:pt x="349" y="778"/>
                  </a:cubicBezTo>
                  <a:cubicBezTo>
                    <a:pt x="350" y="780"/>
                    <a:pt x="352" y="781"/>
                    <a:pt x="354" y="782"/>
                  </a:cubicBezTo>
                  <a:cubicBezTo>
                    <a:pt x="354" y="791"/>
                    <a:pt x="354" y="791"/>
                    <a:pt x="354" y="791"/>
                  </a:cubicBezTo>
                  <a:close/>
                  <a:moveTo>
                    <a:pt x="354" y="41"/>
                  </a:moveTo>
                  <a:cubicBezTo>
                    <a:pt x="354" y="49"/>
                    <a:pt x="354" y="49"/>
                    <a:pt x="354" y="49"/>
                  </a:cubicBezTo>
                  <a:cubicBezTo>
                    <a:pt x="352" y="49"/>
                    <a:pt x="350" y="49"/>
                    <a:pt x="349" y="49"/>
                  </a:cubicBezTo>
                  <a:cubicBezTo>
                    <a:pt x="349" y="42"/>
                    <a:pt x="349" y="42"/>
                    <a:pt x="349" y="42"/>
                  </a:cubicBezTo>
                  <a:cubicBezTo>
                    <a:pt x="351" y="41"/>
                    <a:pt x="353" y="41"/>
                    <a:pt x="354" y="41"/>
                  </a:cubicBezTo>
                  <a:close/>
                  <a:moveTo>
                    <a:pt x="354" y="120"/>
                  </a:moveTo>
                  <a:cubicBezTo>
                    <a:pt x="354" y="139"/>
                    <a:pt x="354" y="139"/>
                    <a:pt x="354" y="139"/>
                  </a:cubicBezTo>
                  <a:cubicBezTo>
                    <a:pt x="352" y="140"/>
                    <a:pt x="351" y="140"/>
                    <a:pt x="349" y="140"/>
                  </a:cubicBezTo>
                  <a:cubicBezTo>
                    <a:pt x="349" y="119"/>
                    <a:pt x="349" y="119"/>
                    <a:pt x="349" y="119"/>
                  </a:cubicBezTo>
                  <a:cubicBezTo>
                    <a:pt x="350" y="119"/>
                    <a:pt x="352" y="119"/>
                    <a:pt x="354" y="120"/>
                  </a:cubicBezTo>
                  <a:close/>
                  <a:moveTo>
                    <a:pt x="354" y="169"/>
                  </a:moveTo>
                  <a:cubicBezTo>
                    <a:pt x="354" y="173"/>
                    <a:pt x="354" y="173"/>
                    <a:pt x="354" y="173"/>
                  </a:cubicBezTo>
                  <a:cubicBezTo>
                    <a:pt x="353" y="174"/>
                    <a:pt x="352" y="174"/>
                    <a:pt x="351" y="174"/>
                  </a:cubicBezTo>
                  <a:cubicBezTo>
                    <a:pt x="354" y="177"/>
                    <a:pt x="354" y="177"/>
                    <a:pt x="354" y="177"/>
                  </a:cubicBezTo>
                  <a:cubicBezTo>
                    <a:pt x="354" y="185"/>
                    <a:pt x="354" y="185"/>
                    <a:pt x="354" y="185"/>
                  </a:cubicBezTo>
                  <a:cubicBezTo>
                    <a:pt x="352" y="183"/>
                    <a:pt x="351" y="181"/>
                    <a:pt x="349" y="180"/>
                  </a:cubicBezTo>
                  <a:cubicBezTo>
                    <a:pt x="349" y="169"/>
                    <a:pt x="349" y="169"/>
                    <a:pt x="349" y="169"/>
                  </a:cubicBezTo>
                  <a:cubicBezTo>
                    <a:pt x="350" y="169"/>
                    <a:pt x="352" y="169"/>
                    <a:pt x="354" y="169"/>
                  </a:cubicBezTo>
                  <a:close/>
                  <a:moveTo>
                    <a:pt x="354" y="191"/>
                  </a:moveTo>
                  <a:cubicBezTo>
                    <a:pt x="354" y="196"/>
                    <a:pt x="354" y="196"/>
                    <a:pt x="354" y="196"/>
                  </a:cubicBezTo>
                  <a:cubicBezTo>
                    <a:pt x="352" y="196"/>
                    <a:pt x="350" y="196"/>
                    <a:pt x="349" y="197"/>
                  </a:cubicBezTo>
                  <a:cubicBezTo>
                    <a:pt x="349" y="192"/>
                    <a:pt x="349" y="192"/>
                    <a:pt x="349" y="192"/>
                  </a:cubicBezTo>
                  <a:cubicBezTo>
                    <a:pt x="350" y="192"/>
                    <a:pt x="352" y="192"/>
                    <a:pt x="354" y="191"/>
                  </a:cubicBezTo>
                  <a:close/>
                  <a:moveTo>
                    <a:pt x="354" y="209"/>
                  </a:moveTo>
                  <a:cubicBezTo>
                    <a:pt x="354" y="217"/>
                    <a:pt x="354" y="217"/>
                    <a:pt x="354" y="217"/>
                  </a:cubicBezTo>
                  <a:cubicBezTo>
                    <a:pt x="352" y="218"/>
                    <a:pt x="351" y="219"/>
                    <a:pt x="349" y="220"/>
                  </a:cubicBezTo>
                  <a:cubicBezTo>
                    <a:pt x="349" y="210"/>
                    <a:pt x="349" y="210"/>
                    <a:pt x="349" y="210"/>
                  </a:cubicBezTo>
                  <a:cubicBezTo>
                    <a:pt x="351" y="209"/>
                    <a:pt x="352" y="209"/>
                    <a:pt x="354" y="209"/>
                  </a:cubicBezTo>
                  <a:close/>
                  <a:moveTo>
                    <a:pt x="354" y="220"/>
                  </a:moveTo>
                  <a:cubicBezTo>
                    <a:pt x="354" y="293"/>
                    <a:pt x="354" y="293"/>
                    <a:pt x="354" y="293"/>
                  </a:cubicBezTo>
                  <a:cubicBezTo>
                    <a:pt x="353" y="294"/>
                    <a:pt x="351" y="295"/>
                    <a:pt x="349" y="295"/>
                  </a:cubicBezTo>
                  <a:cubicBezTo>
                    <a:pt x="349" y="283"/>
                    <a:pt x="349" y="283"/>
                    <a:pt x="349" y="283"/>
                  </a:cubicBezTo>
                  <a:cubicBezTo>
                    <a:pt x="351" y="281"/>
                    <a:pt x="353" y="278"/>
                    <a:pt x="353" y="273"/>
                  </a:cubicBezTo>
                  <a:cubicBezTo>
                    <a:pt x="352" y="274"/>
                    <a:pt x="350" y="274"/>
                    <a:pt x="349" y="275"/>
                  </a:cubicBezTo>
                  <a:cubicBezTo>
                    <a:pt x="349" y="242"/>
                    <a:pt x="349" y="242"/>
                    <a:pt x="349" y="242"/>
                  </a:cubicBezTo>
                  <a:cubicBezTo>
                    <a:pt x="350" y="241"/>
                    <a:pt x="350" y="241"/>
                    <a:pt x="350" y="241"/>
                  </a:cubicBezTo>
                  <a:cubicBezTo>
                    <a:pt x="349" y="241"/>
                    <a:pt x="349" y="241"/>
                    <a:pt x="349" y="241"/>
                  </a:cubicBezTo>
                  <a:cubicBezTo>
                    <a:pt x="349" y="222"/>
                    <a:pt x="349" y="222"/>
                    <a:pt x="349" y="222"/>
                  </a:cubicBezTo>
                  <a:cubicBezTo>
                    <a:pt x="350" y="222"/>
                    <a:pt x="352" y="221"/>
                    <a:pt x="354" y="220"/>
                  </a:cubicBezTo>
                  <a:close/>
                  <a:moveTo>
                    <a:pt x="354" y="303"/>
                  </a:moveTo>
                  <a:cubicBezTo>
                    <a:pt x="354" y="306"/>
                    <a:pt x="354" y="306"/>
                    <a:pt x="354" y="306"/>
                  </a:cubicBezTo>
                  <a:cubicBezTo>
                    <a:pt x="353" y="306"/>
                    <a:pt x="353" y="306"/>
                    <a:pt x="352" y="307"/>
                  </a:cubicBezTo>
                  <a:cubicBezTo>
                    <a:pt x="353" y="308"/>
                    <a:pt x="353" y="308"/>
                    <a:pt x="354" y="308"/>
                  </a:cubicBezTo>
                  <a:cubicBezTo>
                    <a:pt x="354" y="314"/>
                    <a:pt x="354" y="314"/>
                    <a:pt x="354" y="314"/>
                  </a:cubicBezTo>
                  <a:cubicBezTo>
                    <a:pt x="352" y="313"/>
                    <a:pt x="350" y="312"/>
                    <a:pt x="349" y="311"/>
                  </a:cubicBezTo>
                  <a:cubicBezTo>
                    <a:pt x="349" y="305"/>
                    <a:pt x="349" y="305"/>
                    <a:pt x="349" y="305"/>
                  </a:cubicBezTo>
                  <a:cubicBezTo>
                    <a:pt x="350" y="304"/>
                    <a:pt x="352" y="304"/>
                    <a:pt x="354" y="303"/>
                  </a:cubicBezTo>
                  <a:close/>
                  <a:moveTo>
                    <a:pt x="354" y="318"/>
                  </a:moveTo>
                  <a:cubicBezTo>
                    <a:pt x="354" y="322"/>
                    <a:pt x="354" y="322"/>
                    <a:pt x="354" y="322"/>
                  </a:cubicBezTo>
                  <a:cubicBezTo>
                    <a:pt x="352" y="323"/>
                    <a:pt x="350" y="325"/>
                    <a:pt x="349" y="326"/>
                  </a:cubicBezTo>
                  <a:cubicBezTo>
                    <a:pt x="349" y="319"/>
                    <a:pt x="349" y="319"/>
                    <a:pt x="349" y="319"/>
                  </a:cubicBezTo>
                  <a:cubicBezTo>
                    <a:pt x="350" y="319"/>
                    <a:pt x="350" y="319"/>
                    <a:pt x="350" y="319"/>
                  </a:cubicBezTo>
                  <a:cubicBezTo>
                    <a:pt x="352" y="319"/>
                    <a:pt x="353" y="319"/>
                    <a:pt x="354" y="318"/>
                  </a:cubicBezTo>
                  <a:close/>
                  <a:moveTo>
                    <a:pt x="354" y="378"/>
                  </a:moveTo>
                  <a:cubicBezTo>
                    <a:pt x="354" y="400"/>
                    <a:pt x="354" y="400"/>
                    <a:pt x="354" y="400"/>
                  </a:cubicBezTo>
                  <a:cubicBezTo>
                    <a:pt x="349" y="396"/>
                    <a:pt x="349" y="396"/>
                    <a:pt x="349" y="396"/>
                  </a:cubicBezTo>
                  <a:cubicBezTo>
                    <a:pt x="349" y="378"/>
                    <a:pt x="349" y="378"/>
                    <a:pt x="349" y="378"/>
                  </a:cubicBezTo>
                  <a:cubicBezTo>
                    <a:pt x="354" y="378"/>
                    <a:pt x="354" y="378"/>
                    <a:pt x="354" y="378"/>
                  </a:cubicBezTo>
                  <a:close/>
                  <a:moveTo>
                    <a:pt x="354" y="457"/>
                  </a:moveTo>
                  <a:cubicBezTo>
                    <a:pt x="354" y="462"/>
                    <a:pt x="354" y="462"/>
                    <a:pt x="354" y="462"/>
                  </a:cubicBezTo>
                  <a:cubicBezTo>
                    <a:pt x="352" y="463"/>
                    <a:pt x="352" y="463"/>
                    <a:pt x="352" y="463"/>
                  </a:cubicBezTo>
                  <a:cubicBezTo>
                    <a:pt x="354" y="457"/>
                    <a:pt x="354" y="457"/>
                    <a:pt x="354" y="457"/>
                  </a:cubicBezTo>
                  <a:close/>
                  <a:moveTo>
                    <a:pt x="354" y="482"/>
                  </a:moveTo>
                  <a:cubicBezTo>
                    <a:pt x="354" y="501"/>
                    <a:pt x="354" y="501"/>
                    <a:pt x="354" y="501"/>
                  </a:cubicBezTo>
                  <a:cubicBezTo>
                    <a:pt x="352" y="501"/>
                    <a:pt x="350" y="500"/>
                    <a:pt x="349" y="499"/>
                  </a:cubicBezTo>
                  <a:cubicBezTo>
                    <a:pt x="349" y="496"/>
                    <a:pt x="349" y="496"/>
                    <a:pt x="349" y="496"/>
                  </a:cubicBezTo>
                  <a:cubicBezTo>
                    <a:pt x="349" y="496"/>
                    <a:pt x="349" y="497"/>
                    <a:pt x="350" y="497"/>
                  </a:cubicBezTo>
                  <a:cubicBezTo>
                    <a:pt x="351" y="497"/>
                    <a:pt x="351" y="497"/>
                    <a:pt x="352" y="497"/>
                  </a:cubicBezTo>
                  <a:cubicBezTo>
                    <a:pt x="351" y="491"/>
                    <a:pt x="352" y="487"/>
                    <a:pt x="349" y="483"/>
                  </a:cubicBezTo>
                  <a:cubicBezTo>
                    <a:pt x="349" y="479"/>
                    <a:pt x="349" y="479"/>
                    <a:pt x="349" y="479"/>
                  </a:cubicBezTo>
                  <a:cubicBezTo>
                    <a:pt x="350" y="480"/>
                    <a:pt x="352" y="481"/>
                    <a:pt x="354" y="482"/>
                  </a:cubicBezTo>
                  <a:close/>
                  <a:moveTo>
                    <a:pt x="354" y="540"/>
                  </a:moveTo>
                  <a:cubicBezTo>
                    <a:pt x="354" y="581"/>
                    <a:pt x="354" y="581"/>
                    <a:pt x="354" y="581"/>
                  </a:cubicBezTo>
                  <a:cubicBezTo>
                    <a:pt x="354" y="579"/>
                    <a:pt x="354" y="579"/>
                    <a:pt x="354" y="579"/>
                  </a:cubicBezTo>
                  <a:cubicBezTo>
                    <a:pt x="352" y="579"/>
                    <a:pt x="350" y="578"/>
                    <a:pt x="349" y="578"/>
                  </a:cubicBezTo>
                  <a:cubicBezTo>
                    <a:pt x="349" y="556"/>
                    <a:pt x="349" y="556"/>
                    <a:pt x="349" y="556"/>
                  </a:cubicBezTo>
                  <a:cubicBezTo>
                    <a:pt x="351" y="551"/>
                    <a:pt x="352" y="546"/>
                    <a:pt x="354" y="540"/>
                  </a:cubicBezTo>
                  <a:close/>
                  <a:moveTo>
                    <a:pt x="354" y="607"/>
                  </a:moveTo>
                  <a:cubicBezTo>
                    <a:pt x="354" y="616"/>
                    <a:pt x="354" y="616"/>
                    <a:pt x="354" y="616"/>
                  </a:cubicBezTo>
                  <a:cubicBezTo>
                    <a:pt x="353" y="614"/>
                    <a:pt x="351" y="613"/>
                    <a:pt x="349" y="612"/>
                  </a:cubicBezTo>
                  <a:cubicBezTo>
                    <a:pt x="349" y="606"/>
                    <a:pt x="349" y="606"/>
                    <a:pt x="349" y="606"/>
                  </a:cubicBezTo>
                  <a:cubicBezTo>
                    <a:pt x="350" y="606"/>
                    <a:pt x="352" y="606"/>
                    <a:pt x="354" y="607"/>
                  </a:cubicBezTo>
                  <a:close/>
                  <a:moveTo>
                    <a:pt x="354" y="631"/>
                  </a:moveTo>
                  <a:cubicBezTo>
                    <a:pt x="354" y="636"/>
                    <a:pt x="354" y="636"/>
                    <a:pt x="354" y="636"/>
                  </a:cubicBezTo>
                  <a:cubicBezTo>
                    <a:pt x="352" y="636"/>
                    <a:pt x="350" y="635"/>
                    <a:pt x="349" y="635"/>
                  </a:cubicBezTo>
                  <a:cubicBezTo>
                    <a:pt x="349" y="628"/>
                    <a:pt x="349" y="628"/>
                    <a:pt x="349" y="628"/>
                  </a:cubicBezTo>
                  <a:cubicBezTo>
                    <a:pt x="350" y="629"/>
                    <a:pt x="352" y="630"/>
                    <a:pt x="354" y="631"/>
                  </a:cubicBezTo>
                  <a:close/>
                  <a:moveTo>
                    <a:pt x="354" y="747"/>
                  </a:moveTo>
                  <a:cubicBezTo>
                    <a:pt x="354" y="756"/>
                    <a:pt x="354" y="756"/>
                    <a:pt x="354" y="756"/>
                  </a:cubicBezTo>
                  <a:cubicBezTo>
                    <a:pt x="352" y="755"/>
                    <a:pt x="351" y="755"/>
                    <a:pt x="349" y="754"/>
                  </a:cubicBezTo>
                  <a:cubicBezTo>
                    <a:pt x="349" y="745"/>
                    <a:pt x="349" y="745"/>
                    <a:pt x="349" y="745"/>
                  </a:cubicBezTo>
                  <a:cubicBezTo>
                    <a:pt x="350" y="746"/>
                    <a:pt x="352" y="746"/>
                    <a:pt x="354" y="747"/>
                  </a:cubicBezTo>
                  <a:close/>
                  <a:moveTo>
                    <a:pt x="344" y="5"/>
                  </a:moveTo>
                  <a:cubicBezTo>
                    <a:pt x="345" y="4"/>
                    <a:pt x="347" y="4"/>
                    <a:pt x="349" y="4"/>
                  </a:cubicBezTo>
                  <a:cubicBezTo>
                    <a:pt x="349" y="19"/>
                    <a:pt x="349" y="19"/>
                    <a:pt x="349" y="19"/>
                  </a:cubicBezTo>
                  <a:cubicBezTo>
                    <a:pt x="347" y="18"/>
                    <a:pt x="346" y="17"/>
                    <a:pt x="344" y="16"/>
                  </a:cubicBezTo>
                  <a:cubicBezTo>
                    <a:pt x="344" y="5"/>
                    <a:pt x="344" y="5"/>
                    <a:pt x="344" y="5"/>
                  </a:cubicBezTo>
                  <a:close/>
                  <a:moveTo>
                    <a:pt x="349" y="791"/>
                  </a:moveTo>
                  <a:cubicBezTo>
                    <a:pt x="347" y="791"/>
                    <a:pt x="345" y="790"/>
                    <a:pt x="344" y="790"/>
                  </a:cubicBezTo>
                  <a:cubicBezTo>
                    <a:pt x="344" y="772"/>
                    <a:pt x="344" y="772"/>
                    <a:pt x="344" y="772"/>
                  </a:cubicBezTo>
                  <a:cubicBezTo>
                    <a:pt x="345" y="774"/>
                    <a:pt x="347" y="776"/>
                    <a:pt x="349" y="778"/>
                  </a:cubicBezTo>
                  <a:cubicBezTo>
                    <a:pt x="349" y="791"/>
                    <a:pt x="349" y="791"/>
                    <a:pt x="349" y="791"/>
                  </a:cubicBezTo>
                  <a:close/>
                  <a:moveTo>
                    <a:pt x="349" y="42"/>
                  </a:moveTo>
                  <a:cubicBezTo>
                    <a:pt x="349" y="49"/>
                    <a:pt x="349" y="49"/>
                    <a:pt x="349" y="49"/>
                  </a:cubicBezTo>
                  <a:cubicBezTo>
                    <a:pt x="344" y="50"/>
                    <a:pt x="344" y="50"/>
                    <a:pt x="344" y="50"/>
                  </a:cubicBezTo>
                  <a:cubicBezTo>
                    <a:pt x="344" y="41"/>
                    <a:pt x="344" y="41"/>
                    <a:pt x="344" y="41"/>
                  </a:cubicBezTo>
                  <a:cubicBezTo>
                    <a:pt x="344" y="41"/>
                    <a:pt x="345" y="41"/>
                    <a:pt x="345" y="42"/>
                  </a:cubicBezTo>
                  <a:cubicBezTo>
                    <a:pt x="349" y="42"/>
                    <a:pt x="349" y="42"/>
                    <a:pt x="349" y="42"/>
                  </a:cubicBezTo>
                  <a:close/>
                  <a:moveTo>
                    <a:pt x="349" y="119"/>
                  </a:moveTo>
                  <a:cubicBezTo>
                    <a:pt x="349" y="140"/>
                    <a:pt x="349" y="140"/>
                    <a:pt x="349" y="140"/>
                  </a:cubicBezTo>
                  <a:cubicBezTo>
                    <a:pt x="347" y="140"/>
                    <a:pt x="346" y="140"/>
                    <a:pt x="344" y="140"/>
                  </a:cubicBezTo>
                  <a:cubicBezTo>
                    <a:pt x="344" y="118"/>
                    <a:pt x="344" y="118"/>
                    <a:pt x="344" y="118"/>
                  </a:cubicBezTo>
                  <a:cubicBezTo>
                    <a:pt x="345" y="118"/>
                    <a:pt x="347" y="118"/>
                    <a:pt x="349" y="119"/>
                  </a:cubicBezTo>
                  <a:close/>
                  <a:moveTo>
                    <a:pt x="349" y="169"/>
                  </a:moveTo>
                  <a:cubicBezTo>
                    <a:pt x="349" y="180"/>
                    <a:pt x="349" y="180"/>
                    <a:pt x="349" y="180"/>
                  </a:cubicBezTo>
                  <a:cubicBezTo>
                    <a:pt x="347" y="179"/>
                    <a:pt x="346" y="179"/>
                    <a:pt x="344" y="179"/>
                  </a:cubicBezTo>
                  <a:cubicBezTo>
                    <a:pt x="344" y="171"/>
                    <a:pt x="344" y="171"/>
                    <a:pt x="344" y="171"/>
                  </a:cubicBezTo>
                  <a:cubicBezTo>
                    <a:pt x="345" y="170"/>
                    <a:pt x="347" y="170"/>
                    <a:pt x="349" y="169"/>
                  </a:cubicBezTo>
                  <a:close/>
                  <a:moveTo>
                    <a:pt x="349" y="192"/>
                  </a:moveTo>
                  <a:cubicBezTo>
                    <a:pt x="349" y="197"/>
                    <a:pt x="349" y="197"/>
                    <a:pt x="349" y="197"/>
                  </a:cubicBezTo>
                  <a:cubicBezTo>
                    <a:pt x="347" y="197"/>
                    <a:pt x="345" y="198"/>
                    <a:pt x="344" y="198"/>
                  </a:cubicBezTo>
                  <a:cubicBezTo>
                    <a:pt x="344" y="190"/>
                    <a:pt x="344" y="190"/>
                    <a:pt x="344" y="190"/>
                  </a:cubicBezTo>
                  <a:cubicBezTo>
                    <a:pt x="345" y="191"/>
                    <a:pt x="346" y="192"/>
                    <a:pt x="346" y="192"/>
                  </a:cubicBezTo>
                  <a:cubicBezTo>
                    <a:pt x="349" y="192"/>
                    <a:pt x="349" y="192"/>
                    <a:pt x="349" y="192"/>
                  </a:cubicBezTo>
                  <a:close/>
                  <a:moveTo>
                    <a:pt x="349" y="210"/>
                  </a:moveTo>
                  <a:cubicBezTo>
                    <a:pt x="349" y="220"/>
                    <a:pt x="349" y="220"/>
                    <a:pt x="349" y="220"/>
                  </a:cubicBezTo>
                  <a:cubicBezTo>
                    <a:pt x="347" y="220"/>
                    <a:pt x="346" y="221"/>
                    <a:pt x="344" y="222"/>
                  </a:cubicBezTo>
                  <a:cubicBezTo>
                    <a:pt x="344" y="211"/>
                    <a:pt x="344" y="211"/>
                    <a:pt x="344" y="211"/>
                  </a:cubicBezTo>
                  <a:cubicBezTo>
                    <a:pt x="346" y="210"/>
                    <a:pt x="347" y="210"/>
                    <a:pt x="349" y="210"/>
                  </a:cubicBezTo>
                  <a:close/>
                  <a:moveTo>
                    <a:pt x="349" y="222"/>
                  </a:moveTo>
                  <a:cubicBezTo>
                    <a:pt x="349" y="241"/>
                    <a:pt x="349" y="241"/>
                    <a:pt x="349" y="241"/>
                  </a:cubicBezTo>
                  <a:cubicBezTo>
                    <a:pt x="347" y="241"/>
                    <a:pt x="346" y="241"/>
                    <a:pt x="344" y="241"/>
                  </a:cubicBezTo>
                  <a:cubicBezTo>
                    <a:pt x="344" y="234"/>
                    <a:pt x="344" y="234"/>
                    <a:pt x="344" y="234"/>
                  </a:cubicBezTo>
                  <a:cubicBezTo>
                    <a:pt x="345" y="234"/>
                    <a:pt x="346" y="233"/>
                    <a:pt x="348" y="233"/>
                  </a:cubicBezTo>
                  <a:cubicBezTo>
                    <a:pt x="348" y="232"/>
                    <a:pt x="348" y="232"/>
                    <a:pt x="348" y="231"/>
                  </a:cubicBezTo>
                  <a:cubicBezTo>
                    <a:pt x="346" y="231"/>
                    <a:pt x="345" y="232"/>
                    <a:pt x="344" y="232"/>
                  </a:cubicBezTo>
                  <a:cubicBezTo>
                    <a:pt x="344" y="224"/>
                    <a:pt x="344" y="224"/>
                    <a:pt x="344" y="224"/>
                  </a:cubicBezTo>
                  <a:cubicBezTo>
                    <a:pt x="349" y="222"/>
                    <a:pt x="349" y="222"/>
                    <a:pt x="349" y="222"/>
                  </a:cubicBezTo>
                  <a:close/>
                  <a:moveTo>
                    <a:pt x="349" y="242"/>
                  </a:moveTo>
                  <a:cubicBezTo>
                    <a:pt x="349" y="275"/>
                    <a:pt x="349" y="275"/>
                    <a:pt x="349" y="275"/>
                  </a:cubicBezTo>
                  <a:cubicBezTo>
                    <a:pt x="347" y="275"/>
                    <a:pt x="345" y="276"/>
                    <a:pt x="344" y="277"/>
                  </a:cubicBezTo>
                  <a:cubicBezTo>
                    <a:pt x="344" y="267"/>
                    <a:pt x="344" y="267"/>
                    <a:pt x="344" y="267"/>
                  </a:cubicBezTo>
                  <a:cubicBezTo>
                    <a:pt x="344" y="267"/>
                    <a:pt x="344" y="267"/>
                    <a:pt x="344" y="267"/>
                  </a:cubicBezTo>
                  <a:cubicBezTo>
                    <a:pt x="344" y="267"/>
                    <a:pt x="344" y="267"/>
                    <a:pt x="344" y="267"/>
                  </a:cubicBezTo>
                  <a:cubicBezTo>
                    <a:pt x="344" y="245"/>
                    <a:pt x="344" y="245"/>
                    <a:pt x="344" y="245"/>
                  </a:cubicBezTo>
                  <a:cubicBezTo>
                    <a:pt x="345" y="244"/>
                    <a:pt x="347" y="243"/>
                    <a:pt x="349" y="242"/>
                  </a:cubicBezTo>
                  <a:close/>
                  <a:moveTo>
                    <a:pt x="349" y="283"/>
                  </a:moveTo>
                  <a:cubicBezTo>
                    <a:pt x="349" y="295"/>
                    <a:pt x="349" y="295"/>
                    <a:pt x="349" y="295"/>
                  </a:cubicBezTo>
                  <a:cubicBezTo>
                    <a:pt x="348" y="295"/>
                    <a:pt x="347" y="295"/>
                    <a:pt x="346" y="295"/>
                  </a:cubicBezTo>
                  <a:cubicBezTo>
                    <a:pt x="345" y="295"/>
                    <a:pt x="345" y="294"/>
                    <a:pt x="344" y="294"/>
                  </a:cubicBezTo>
                  <a:cubicBezTo>
                    <a:pt x="344" y="285"/>
                    <a:pt x="344" y="285"/>
                    <a:pt x="344" y="285"/>
                  </a:cubicBezTo>
                  <a:cubicBezTo>
                    <a:pt x="346" y="284"/>
                    <a:pt x="347" y="283"/>
                    <a:pt x="349" y="283"/>
                  </a:cubicBezTo>
                  <a:close/>
                  <a:moveTo>
                    <a:pt x="349" y="305"/>
                  </a:moveTo>
                  <a:cubicBezTo>
                    <a:pt x="349" y="311"/>
                    <a:pt x="349" y="311"/>
                    <a:pt x="349" y="311"/>
                  </a:cubicBezTo>
                  <a:cubicBezTo>
                    <a:pt x="347" y="311"/>
                    <a:pt x="345" y="311"/>
                    <a:pt x="344" y="312"/>
                  </a:cubicBezTo>
                  <a:cubicBezTo>
                    <a:pt x="344" y="307"/>
                    <a:pt x="344" y="307"/>
                    <a:pt x="344" y="307"/>
                  </a:cubicBezTo>
                  <a:cubicBezTo>
                    <a:pt x="346" y="306"/>
                    <a:pt x="347" y="306"/>
                    <a:pt x="349" y="305"/>
                  </a:cubicBezTo>
                  <a:close/>
                  <a:moveTo>
                    <a:pt x="349" y="319"/>
                  </a:moveTo>
                  <a:cubicBezTo>
                    <a:pt x="349" y="326"/>
                    <a:pt x="349" y="326"/>
                    <a:pt x="349" y="326"/>
                  </a:cubicBezTo>
                  <a:cubicBezTo>
                    <a:pt x="348" y="326"/>
                    <a:pt x="348" y="327"/>
                    <a:pt x="348" y="327"/>
                  </a:cubicBezTo>
                  <a:cubicBezTo>
                    <a:pt x="346" y="327"/>
                    <a:pt x="345" y="328"/>
                    <a:pt x="344" y="329"/>
                  </a:cubicBezTo>
                  <a:cubicBezTo>
                    <a:pt x="344" y="324"/>
                    <a:pt x="344" y="324"/>
                    <a:pt x="344" y="324"/>
                  </a:cubicBezTo>
                  <a:cubicBezTo>
                    <a:pt x="345" y="324"/>
                    <a:pt x="346" y="323"/>
                    <a:pt x="348" y="322"/>
                  </a:cubicBezTo>
                  <a:cubicBezTo>
                    <a:pt x="346" y="321"/>
                    <a:pt x="345" y="321"/>
                    <a:pt x="344" y="320"/>
                  </a:cubicBezTo>
                  <a:cubicBezTo>
                    <a:pt x="344" y="316"/>
                    <a:pt x="344" y="316"/>
                    <a:pt x="344" y="316"/>
                  </a:cubicBezTo>
                  <a:cubicBezTo>
                    <a:pt x="345" y="317"/>
                    <a:pt x="347" y="318"/>
                    <a:pt x="349" y="319"/>
                  </a:cubicBezTo>
                  <a:close/>
                  <a:moveTo>
                    <a:pt x="349" y="378"/>
                  </a:moveTo>
                  <a:cubicBezTo>
                    <a:pt x="349" y="396"/>
                    <a:pt x="349" y="396"/>
                    <a:pt x="349" y="396"/>
                  </a:cubicBezTo>
                  <a:cubicBezTo>
                    <a:pt x="344" y="393"/>
                    <a:pt x="344" y="393"/>
                    <a:pt x="344" y="393"/>
                  </a:cubicBezTo>
                  <a:cubicBezTo>
                    <a:pt x="344" y="378"/>
                    <a:pt x="344" y="378"/>
                    <a:pt x="344" y="378"/>
                  </a:cubicBezTo>
                  <a:cubicBezTo>
                    <a:pt x="349" y="378"/>
                    <a:pt x="349" y="378"/>
                    <a:pt x="349" y="378"/>
                  </a:cubicBezTo>
                  <a:close/>
                  <a:moveTo>
                    <a:pt x="349" y="479"/>
                  </a:moveTo>
                  <a:cubicBezTo>
                    <a:pt x="349" y="483"/>
                    <a:pt x="349" y="483"/>
                    <a:pt x="349" y="483"/>
                  </a:cubicBezTo>
                  <a:cubicBezTo>
                    <a:pt x="348" y="482"/>
                    <a:pt x="347" y="481"/>
                    <a:pt x="346" y="481"/>
                  </a:cubicBezTo>
                  <a:cubicBezTo>
                    <a:pt x="345" y="488"/>
                    <a:pt x="344" y="491"/>
                    <a:pt x="349" y="496"/>
                  </a:cubicBezTo>
                  <a:cubicBezTo>
                    <a:pt x="349" y="499"/>
                    <a:pt x="349" y="499"/>
                    <a:pt x="349" y="499"/>
                  </a:cubicBezTo>
                  <a:cubicBezTo>
                    <a:pt x="347" y="498"/>
                    <a:pt x="345" y="498"/>
                    <a:pt x="344" y="497"/>
                  </a:cubicBezTo>
                  <a:cubicBezTo>
                    <a:pt x="344" y="476"/>
                    <a:pt x="344" y="476"/>
                    <a:pt x="344" y="476"/>
                  </a:cubicBezTo>
                  <a:cubicBezTo>
                    <a:pt x="345" y="477"/>
                    <a:pt x="347" y="478"/>
                    <a:pt x="349" y="479"/>
                  </a:cubicBezTo>
                  <a:close/>
                  <a:moveTo>
                    <a:pt x="349" y="556"/>
                  </a:moveTo>
                  <a:cubicBezTo>
                    <a:pt x="349" y="578"/>
                    <a:pt x="349" y="578"/>
                    <a:pt x="349" y="578"/>
                  </a:cubicBezTo>
                  <a:cubicBezTo>
                    <a:pt x="348" y="578"/>
                    <a:pt x="348" y="578"/>
                    <a:pt x="348" y="578"/>
                  </a:cubicBezTo>
                  <a:cubicBezTo>
                    <a:pt x="346" y="582"/>
                    <a:pt x="345" y="585"/>
                    <a:pt x="344" y="588"/>
                  </a:cubicBezTo>
                  <a:cubicBezTo>
                    <a:pt x="344" y="564"/>
                    <a:pt x="344" y="564"/>
                    <a:pt x="344" y="564"/>
                  </a:cubicBezTo>
                  <a:cubicBezTo>
                    <a:pt x="345" y="563"/>
                    <a:pt x="346" y="562"/>
                    <a:pt x="347" y="560"/>
                  </a:cubicBezTo>
                  <a:cubicBezTo>
                    <a:pt x="347" y="559"/>
                    <a:pt x="348" y="558"/>
                    <a:pt x="349" y="556"/>
                  </a:cubicBezTo>
                  <a:close/>
                  <a:moveTo>
                    <a:pt x="349" y="606"/>
                  </a:moveTo>
                  <a:cubicBezTo>
                    <a:pt x="349" y="612"/>
                    <a:pt x="349" y="612"/>
                    <a:pt x="349" y="612"/>
                  </a:cubicBezTo>
                  <a:cubicBezTo>
                    <a:pt x="347" y="611"/>
                    <a:pt x="346" y="611"/>
                    <a:pt x="344" y="610"/>
                  </a:cubicBezTo>
                  <a:cubicBezTo>
                    <a:pt x="344" y="605"/>
                    <a:pt x="344" y="605"/>
                    <a:pt x="344" y="605"/>
                  </a:cubicBezTo>
                  <a:cubicBezTo>
                    <a:pt x="345" y="605"/>
                    <a:pt x="347" y="606"/>
                    <a:pt x="349" y="606"/>
                  </a:cubicBezTo>
                  <a:close/>
                  <a:moveTo>
                    <a:pt x="349" y="628"/>
                  </a:moveTo>
                  <a:cubicBezTo>
                    <a:pt x="349" y="635"/>
                    <a:pt x="349" y="635"/>
                    <a:pt x="349" y="635"/>
                  </a:cubicBezTo>
                  <a:cubicBezTo>
                    <a:pt x="347" y="635"/>
                    <a:pt x="345" y="634"/>
                    <a:pt x="344" y="634"/>
                  </a:cubicBezTo>
                  <a:cubicBezTo>
                    <a:pt x="344" y="614"/>
                    <a:pt x="344" y="614"/>
                    <a:pt x="344" y="614"/>
                  </a:cubicBezTo>
                  <a:cubicBezTo>
                    <a:pt x="345" y="619"/>
                    <a:pt x="346" y="623"/>
                    <a:pt x="348" y="628"/>
                  </a:cubicBezTo>
                  <a:cubicBezTo>
                    <a:pt x="349" y="628"/>
                    <a:pt x="349" y="628"/>
                    <a:pt x="349" y="628"/>
                  </a:cubicBezTo>
                  <a:close/>
                  <a:moveTo>
                    <a:pt x="349" y="745"/>
                  </a:moveTo>
                  <a:cubicBezTo>
                    <a:pt x="349" y="754"/>
                    <a:pt x="349" y="754"/>
                    <a:pt x="349" y="754"/>
                  </a:cubicBezTo>
                  <a:cubicBezTo>
                    <a:pt x="347" y="753"/>
                    <a:pt x="346" y="753"/>
                    <a:pt x="344" y="753"/>
                  </a:cubicBezTo>
                  <a:cubicBezTo>
                    <a:pt x="344" y="745"/>
                    <a:pt x="344" y="745"/>
                    <a:pt x="344" y="745"/>
                  </a:cubicBezTo>
                  <a:cubicBezTo>
                    <a:pt x="345" y="745"/>
                    <a:pt x="347" y="745"/>
                    <a:pt x="349" y="745"/>
                  </a:cubicBezTo>
                  <a:close/>
                  <a:moveTo>
                    <a:pt x="344" y="685"/>
                  </a:moveTo>
                  <a:cubicBezTo>
                    <a:pt x="344" y="667"/>
                    <a:pt x="344" y="667"/>
                    <a:pt x="344" y="667"/>
                  </a:cubicBezTo>
                  <a:cubicBezTo>
                    <a:pt x="344" y="667"/>
                    <a:pt x="345" y="667"/>
                    <a:pt x="345" y="667"/>
                  </a:cubicBezTo>
                  <a:cubicBezTo>
                    <a:pt x="346" y="671"/>
                    <a:pt x="345" y="678"/>
                    <a:pt x="344" y="685"/>
                  </a:cubicBezTo>
                  <a:close/>
                  <a:moveTo>
                    <a:pt x="344" y="540"/>
                  </a:moveTo>
                  <a:cubicBezTo>
                    <a:pt x="344" y="534"/>
                    <a:pt x="344" y="534"/>
                    <a:pt x="344" y="534"/>
                  </a:cubicBezTo>
                  <a:cubicBezTo>
                    <a:pt x="345" y="534"/>
                    <a:pt x="346" y="534"/>
                    <a:pt x="348" y="535"/>
                  </a:cubicBezTo>
                  <a:cubicBezTo>
                    <a:pt x="347" y="537"/>
                    <a:pt x="346" y="538"/>
                    <a:pt x="344" y="540"/>
                  </a:cubicBezTo>
                  <a:close/>
                  <a:moveTo>
                    <a:pt x="337" y="6"/>
                  </a:moveTo>
                  <a:cubicBezTo>
                    <a:pt x="339" y="5"/>
                    <a:pt x="342" y="5"/>
                    <a:pt x="344" y="5"/>
                  </a:cubicBezTo>
                  <a:cubicBezTo>
                    <a:pt x="344" y="16"/>
                    <a:pt x="344" y="16"/>
                    <a:pt x="344" y="16"/>
                  </a:cubicBezTo>
                  <a:cubicBezTo>
                    <a:pt x="342" y="16"/>
                    <a:pt x="339" y="15"/>
                    <a:pt x="337" y="14"/>
                  </a:cubicBezTo>
                  <a:cubicBezTo>
                    <a:pt x="337" y="6"/>
                    <a:pt x="337" y="6"/>
                    <a:pt x="337" y="6"/>
                  </a:cubicBezTo>
                  <a:close/>
                  <a:moveTo>
                    <a:pt x="344" y="790"/>
                  </a:moveTo>
                  <a:cubicBezTo>
                    <a:pt x="342" y="790"/>
                    <a:pt x="339" y="789"/>
                    <a:pt x="337" y="789"/>
                  </a:cubicBezTo>
                  <a:cubicBezTo>
                    <a:pt x="337" y="781"/>
                    <a:pt x="337" y="781"/>
                    <a:pt x="337" y="781"/>
                  </a:cubicBezTo>
                  <a:cubicBezTo>
                    <a:pt x="338" y="781"/>
                    <a:pt x="338" y="781"/>
                    <a:pt x="338" y="781"/>
                  </a:cubicBezTo>
                  <a:cubicBezTo>
                    <a:pt x="338" y="780"/>
                    <a:pt x="337" y="779"/>
                    <a:pt x="337" y="778"/>
                  </a:cubicBezTo>
                  <a:cubicBezTo>
                    <a:pt x="337" y="755"/>
                    <a:pt x="337" y="755"/>
                    <a:pt x="337" y="755"/>
                  </a:cubicBezTo>
                  <a:cubicBezTo>
                    <a:pt x="340" y="762"/>
                    <a:pt x="342" y="768"/>
                    <a:pt x="344" y="772"/>
                  </a:cubicBezTo>
                  <a:cubicBezTo>
                    <a:pt x="344" y="790"/>
                    <a:pt x="344" y="790"/>
                    <a:pt x="344" y="790"/>
                  </a:cubicBezTo>
                  <a:close/>
                  <a:moveTo>
                    <a:pt x="344" y="41"/>
                  </a:moveTo>
                  <a:cubicBezTo>
                    <a:pt x="344" y="50"/>
                    <a:pt x="344" y="50"/>
                    <a:pt x="344" y="50"/>
                  </a:cubicBezTo>
                  <a:cubicBezTo>
                    <a:pt x="342" y="50"/>
                    <a:pt x="339" y="51"/>
                    <a:pt x="337" y="51"/>
                  </a:cubicBezTo>
                  <a:cubicBezTo>
                    <a:pt x="337" y="35"/>
                    <a:pt x="337" y="35"/>
                    <a:pt x="337" y="35"/>
                  </a:cubicBezTo>
                  <a:cubicBezTo>
                    <a:pt x="339" y="37"/>
                    <a:pt x="342" y="39"/>
                    <a:pt x="344" y="41"/>
                  </a:cubicBezTo>
                  <a:close/>
                  <a:moveTo>
                    <a:pt x="344" y="118"/>
                  </a:moveTo>
                  <a:cubicBezTo>
                    <a:pt x="344" y="140"/>
                    <a:pt x="344" y="140"/>
                    <a:pt x="344" y="140"/>
                  </a:cubicBezTo>
                  <a:cubicBezTo>
                    <a:pt x="343" y="140"/>
                    <a:pt x="343" y="140"/>
                    <a:pt x="343" y="140"/>
                  </a:cubicBezTo>
                  <a:cubicBezTo>
                    <a:pt x="341" y="139"/>
                    <a:pt x="339" y="137"/>
                    <a:pt x="337" y="136"/>
                  </a:cubicBezTo>
                  <a:cubicBezTo>
                    <a:pt x="337" y="116"/>
                    <a:pt x="337" y="116"/>
                    <a:pt x="337" y="116"/>
                  </a:cubicBezTo>
                  <a:cubicBezTo>
                    <a:pt x="339" y="117"/>
                    <a:pt x="342" y="117"/>
                    <a:pt x="344" y="118"/>
                  </a:cubicBezTo>
                  <a:close/>
                  <a:moveTo>
                    <a:pt x="344" y="171"/>
                  </a:moveTo>
                  <a:cubicBezTo>
                    <a:pt x="344" y="179"/>
                    <a:pt x="344" y="179"/>
                    <a:pt x="344" y="179"/>
                  </a:cubicBezTo>
                  <a:cubicBezTo>
                    <a:pt x="342" y="178"/>
                    <a:pt x="339" y="178"/>
                    <a:pt x="337" y="178"/>
                  </a:cubicBezTo>
                  <a:cubicBezTo>
                    <a:pt x="337" y="171"/>
                    <a:pt x="337" y="171"/>
                    <a:pt x="337" y="171"/>
                  </a:cubicBezTo>
                  <a:cubicBezTo>
                    <a:pt x="337" y="171"/>
                    <a:pt x="337" y="171"/>
                    <a:pt x="337" y="171"/>
                  </a:cubicBezTo>
                  <a:cubicBezTo>
                    <a:pt x="339" y="171"/>
                    <a:pt x="342" y="171"/>
                    <a:pt x="344" y="171"/>
                  </a:cubicBezTo>
                  <a:close/>
                  <a:moveTo>
                    <a:pt x="344" y="190"/>
                  </a:moveTo>
                  <a:cubicBezTo>
                    <a:pt x="344" y="198"/>
                    <a:pt x="344" y="198"/>
                    <a:pt x="344" y="198"/>
                  </a:cubicBezTo>
                  <a:cubicBezTo>
                    <a:pt x="342" y="199"/>
                    <a:pt x="339" y="200"/>
                    <a:pt x="337" y="201"/>
                  </a:cubicBezTo>
                  <a:cubicBezTo>
                    <a:pt x="337" y="201"/>
                    <a:pt x="337" y="201"/>
                    <a:pt x="337" y="201"/>
                  </a:cubicBezTo>
                  <a:cubicBezTo>
                    <a:pt x="337" y="195"/>
                    <a:pt x="337" y="195"/>
                    <a:pt x="337" y="195"/>
                  </a:cubicBezTo>
                  <a:cubicBezTo>
                    <a:pt x="338" y="195"/>
                    <a:pt x="338" y="194"/>
                    <a:pt x="339" y="194"/>
                  </a:cubicBezTo>
                  <a:cubicBezTo>
                    <a:pt x="338" y="193"/>
                    <a:pt x="338" y="193"/>
                    <a:pt x="337" y="192"/>
                  </a:cubicBezTo>
                  <a:cubicBezTo>
                    <a:pt x="337" y="185"/>
                    <a:pt x="337" y="185"/>
                    <a:pt x="337" y="185"/>
                  </a:cubicBezTo>
                  <a:cubicBezTo>
                    <a:pt x="339" y="187"/>
                    <a:pt x="342" y="189"/>
                    <a:pt x="344" y="190"/>
                  </a:cubicBezTo>
                  <a:close/>
                  <a:moveTo>
                    <a:pt x="344" y="211"/>
                  </a:moveTo>
                  <a:cubicBezTo>
                    <a:pt x="344" y="222"/>
                    <a:pt x="344" y="222"/>
                    <a:pt x="344" y="222"/>
                  </a:cubicBezTo>
                  <a:cubicBezTo>
                    <a:pt x="342" y="222"/>
                    <a:pt x="339" y="223"/>
                    <a:pt x="337" y="224"/>
                  </a:cubicBezTo>
                  <a:cubicBezTo>
                    <a:pt x="337" y="213"/>
                    <a:pt x="337" y="213"/>
                    <a:pt x="337" y="213"/>
                  </a:cubicBezTo>
                  <a:cubicBezTo>
                    <a:pt x="339" y="212"/>
                    <a:pt x="342" y="211"/>
                    <a:pt x="344" y="211"/>
                  </a:cubicBezTo>
                  <a:close/>
                  <a:moveTo>
                    <a:pt x="344" y="224"/>
                  </a:moveTo>
                  <a:cubicBezTo>
                    <a:pt x="337" y="226"/>
                    <a:pt x="337" y="226"/>
                    <a:pt x="337" y="226"/>
                  </a:cubicBezTo>
                  <a:cubicBezTo>
                    <a:pt x="337" y="234"/>
                    <a:pt x="337" y="234"/>
                    <a:pt x="337" y="234"/>
                  </a:cubicBezTo>
                  <a:cubicBezTo>
                    <a:pt x="339" y="233"/>
                    <a:pt x="342" y="232"/>
                    <a:pt x="344" y="232"/>
                  </a:cubicBezTo>
                  <a:cubicBezTo>
                    <a:pt x="344" y="224"/>
                    <a:pt x="344" y="224"/>
                    <a:pt x="344" y="224"/>
                  </a:cubicBezTo>
                  <a:close/>
                  <a:moveTo>
                    <a:pt x="344" y="234"/>
                  </a:moveTo>
                  <a:cubicBezTo>
                    <a:pt x="344" y="241"/>
                    <a:pt x="344" y="241"/>
                    <a:pt x="344" y="241"/>
                  </a:cubicBezTo>
                  <a:cubicBezTo>
                    <a:pt x="342" y="242"/>
                    <a:pt x="339" y="243"/>
                    <a:pt x="337" y="244"/>
                  </a:cubicBezTo>
                  <a:cubicBezTo>
                    <a:pt x="337" y="237"/>
                    <a:pt x="337" y="237"/>
                    <a:pt x="337" y="237"/>
                  </a:cubicBezTo>
                  <a:cubicBezTo>
                    <a:pt x="339" y="236"/>
                    <a:pt x="342" y="235"/>
                    <a:pt x="344" y="234"/>
                  </a:cubicBezTo>
                  <a:close/>
                  <a:moveTo>
                    <a:pt x="344" y="245"/>
                  </a:moveTo>
                  <a:cubicBezTo>
                    <a:pt x="344" y="267"/>
                    <a:pt x="344" y="267"/>
                    <a:pt x="344" y="267"/>
                  </a:cubicBezTo>
                  <a:cubicBezTo>
                    <a:pt x="343" y="266"/>
                    <a:pt x="343" y="266"/>
                    <a:pt x="337" y="264"/>
                  </a:cubicBezTo>
                  <a:cubicBezTo>
                    <a:pt x="337" y="248"/>
                    <a:pt x="337" y="248"/>
                    <a:pt x="337" y="248"/>
                  </a:cubicBezTo>
                  <a:cubicBezTo>
                    <a:pt x="339" y="247"/>
                    <a:pt x="342" y="246"/>
                    <a:pt x="344" y="245"/>
                  </a:cubicBezTo>
                  <a:close/>
                  <a:moveTo>
                    <a:pt x="344" y="267"/>
                  </a:moveTo>
                  <a:cubicBezTo>
                    <a:pt x="344" y="277"/>
                    <a:pt x="344" y="277"/>
                    <a:pt x="344" y="277"/>
                  </a:cubicBezTo>
                  <a:cubicBezTo>
                    <a:pt x="342" y="278"/>
                    <a:pt x="340" y="279"/>
                    <a:pt x="337" y="278"/>
                  </a:cubicBezTo>
                  <a:cubicBezTo>
                    <a:pt x="337" y="272"/>
                    <a:pt x="337" y="272"/>
                    <a:pt x="337" y="272"/>
                  </a:cubicBezTo>
                  <a:cubicBezTo>
                    <a:pt x="339" y="269"/>
                    <a:pt x="340" y="269"/>
                    <a:pt x="344" y="267"/>
                  </a:cubicBezTo>
                  <a:close/>
                  <a:moveTo>
                    <a:pt x="344" y="285"/>
                  </a:moveTo>
                  <a:cubicBezTo>
                    <a:pt x="344" y="294"/>
                    <a:pt x="344" y="294"/>
                    <a:pt x="344" y="294"/>
                  </a:cubicBezTo>
                  <a:cubicBezTo>
                    <a:pt x="342" y="292"/>
                    <a:pt x="341" y="290"/>
                    <a:pt x="342" y="286"/>
                  </a:cubicBezTo>
                  <a:cubicBezTo>
                    <a:pt x="342" y="286"/>
                    <a:pt x="343" y="285"/>
                    <a:pt x="344" y="285"/>
                  </a:cubicBezTo>
                  <a:close/>
                  <a:moveTo>
                    <a:pt x="344" y="307"/>
                  </a:moveTo>
                  <a:cubicBezTo>
                    <a:pt x="344" y="312"/>
                    <a:pt x="344" y="312"/>
                    <a:pt x="344" y="312"/>
                  </a:cubicBezTo>
                  <a:cubicBezTo>
                    <a:pt x="343" y="312"/>
                    <a:pt x="342" y="313"/>
                    <a:pt x="340" y="314"/>
                  </a:cubicBezTo>
                  <a:cubicBezTo>
                    <a:pt x="342" y="315"/>
                    <a:pt x="343" y="315"/>
                    <a:pt x="344" y="316"/>
                  </a:cubicBezTo>
                  <a:cubicBezTo>
                    <a:pt x="344" y="320"/>
                    <a:pt x="344" y="320"/>
                    <a:pt x="344" y="320"/>
                  </a:cubicBezTo>
                  <a:cubicBezTo>
                    <a:pt x="341" y="319"/>
                    <a:pt x="339" y="318"/>
                    <a:pt x="337" y="318"/>
                  </a:cubicBezTo>
                  <a:cubicBezTo>
                    <a:pt x="337" y="312"/>
                    <a:pt x="337" y="312"/>
                    <a:pt x="337" y="312"/>
                  </a:cubicBezTo>
                  <a:cubicBezTo>
                    <a:pt x="338" y="311"/>
                    <a:pt x="339" y="310"/>
                    <a:pt x="342" y="308"/>
                  </a:cubicBezTo>
                  <a:cubicBezTo>
                    <a:pt x="342" y="308"/>
                    <a:pt x="343" y="307"/>
                    <a:pt x="344" y="307"/>
                  </a:cubicBezTo>
                  <a:close/>
                  <a:moveTo>
                    <a:pt x="344" y="324"/>
                  </a:moveTo>
                  <a:cubicBezTo>
                    <a:pt x="344" y="329"/>
                    <a:pt x="344" y="329"/>
                    <a:pt x="344" y="329"/>
                  </a:cubicBezTo>
                  <a:cubicBezTo>
                    <a:pt x="341" y="330"/>
                    <a:pt x="339" y="333"/>
                    <a:pt x="337" y="334"/>
                  </a:cubicBezTo>
                  <a:cubicBezTo>
                    <a:pt x="337" y="330"/>
                    <a:pt x="337" y="330"/>
                    <a:pt x="337" y="330"/>
                  </a:cubicBezTo>
                  <a:cubicBezTo>
                    <a:pt x="337" y="330"/>
                    <a:pt x="338" y="330"/>
                    <a:pt x="338" y="329"/>
                  </a:cubicBezTo>
                  <a:cubicBezTo>
                    <a:pt x="337" y="329"/>
                    <a:pt x="337" y="329"/>
                    <a:pt x="337" y="329"/>
                  </a:cubicBezTo>
                  <a:cubicBezTo>
                    <a:pt x="337" y="325"/>
                    <a:pt x="337" y="325"/>
                    <a:pt x="337" y="325"/>
                  </a:cubicBezTo>
                  <a:cubicBezTo>
                    <a:pt x="338" y="325"/>
                    <a:pt x="338" y="325"/>
                    <a:pt x="338" y="325"/>
                  </a:cubicBezTo>
                  <a:cubicBezTo>
                    <a:pt x="341" y="325"/>
                    <a:pt x="342" y="325"/>
                    <a:pt x="344" y="324"/>
                  </a:cubicBezTo>
                  <a:close/>
                  <a:moveTo>
                    <a:pt x="344" y="378"/>
                  </a:moveTo>
                  <a:cubicBezTo>
                    <a:pt x="344" y="393"/>
                    <a:pt x="344" y="393"/>
                    <a:pt x="344" y="393"/>
                  </a:cubicBezTo>
                  <a:cubicBezTo>
                    <a:pt x="337" y="387"/>
                    <a:pt x="337" y="387"/>
                    <a:pt x="337" y="387"/>
                  </a:cubicBezTo>
                  <a:cubicBezTo>
                    <a:pt x="337" y="378"/>
                    <a:pt x="337" y="378"/>
                    <a:pt x="337" y="378"/>
                  </a:cubicBezTo>
                  <a:cubicBezTo>
                    <a:pt x="344" y="378"/>
                    <a:pt x="344" y="378"/>
                    <a:pt x="344" y="378"/>
                  </a:cubicBezTo>
                  <a:close/>
                  <a:moveTo>
                    <a:pt x="344" y="476"/>
                  </a:moveTo>
                  <a:cubicBezTo>
                    <a:pt x="344" y="497"/>
                    <a:pt x="344" y="497"/>
                    <a:pt x="344" y="497"/>
                  </a:cubicBezTo>
                  <a:cubicBezTo>
                    <a:pt x="342" y="495"/>
                    <a:pt x="339" y="494"/>
                    <a:pt x="337" y="493"/>
                  </a:cubicBezTo>
                  <a:cubicBezTo>
                    <a:pt x="337" y="488"/>
                    <a:pt x="337" y="488"/>
                    <a:pt x="337" y="488"/>
                  </a:cubicBezTo>
                  <a:cubicBezTo>
                    <a:pt x="338" y="489"/>
                    <a:pt x="338" y="490"/>
                    <a:pt x="339" y="491"/>
                  </a:cubicBezTo>
                  <a:cubicBezTo>
                    <a:pt x="340" y="484"/>
                    <a:pt x="341" y="479"/>
                    <a:pt x="337" y="474"/>
                  </a:cubicBezTo>
                  <a:cubicBezTo>
                    <a:pt x="337" y="469"/>
                    <a:pt x="337" y="469"/>
                    <a:pt x="337" y="469"/>
                  </a:cubicBezTo>
                  <a:cubicBezTo>
                    <a:pt x="338" y="471"/>
                    <a:pt x="340" y="472"/>
                    <a:pt x="342" y="473"/>
                  </a:cubicBezTo>
                  <a:cubicBezTo>
                    <a:pt x="342" y="474"/>
                    <a:pt x="343" y="475"/>
                    <a:pt x="344" y="476"/>
                  </a:cubicBezTo>
                  <a:close/>
                  <a:moveTo>
                    <a:pt x="344" y="534"/>
                  </a:moveTo>
                  <a:cubicBezTo>
                    <a:pt x="344" y="540"/>
                    <a:pt x="344" y="540"/>
                    <a:pt x="344" y="540"/>
                  </a:cubicBezTo>
                  <a:cubicBezTo>
                    <a:pt x="342" y="542"/>
                    <a:pt x="339" y="543"/>
                    <a:pt x="337" y="545"/>
                  </a:cubicBezTo>
                  <a:cubicBezTo>
                    <a:pt x="337" y="536"/>
                    <a:pt x="337" y="536"/>
                    <a:pt x="337" y="536"/>
                  </a:cubicBezTo>
                  <a:cubicBezTo>
                    <a:pt x="339" y="535"/>
                    <a:pt x="341" y="535"/>
                    <a:pt x="344" y="534"/>
                  </a:cubicBezTo>
                  <a:close/>
                  <a:moveTo>
                    <a:pt x="344" y="564"/>
                  </a:moveTo>
                  <a:cubicBezTo>
                    <a:pt x="344" y="588"/>
                    <a:pt x="344" y="588"/>
                    <a:pt x="344" y="588"/>
                  </a:cubicBezTo>
                  <a:cubicBezTo>
                    <a:pt x="344" y="590"/>
                    <a:pt x="343" y="590"/>
                    <a:pt x="343" y="591"/>
                  </a:cubicBezTo>
                  <a:cubicBezTo>
                    <a:pt x="341" y="592"/>
                    <a:pt x="340" y="593"/>
                    <a:pt x="338" y="593"/>
                  </a:cubicBezTo>
                  <a:cubicBezTo>
                    <a:pt x="338" y="592"/>
                    <a:pt x="337" y="590"/>
                    <a:pt x="337" y="589"/>
                  </a:cubicBezTo>
                  <a:cubicBezTo>
                    <a:pt x="337" y="580"/>
                    <a:pt x="337" y="580"/>
                    <a:pt x="337" y="580"/>
                  </a:cubicBezTo>
                  <a:cubicBezTo>
                    <a:pt x="338" y="580"/>
                    <a:pt x="338" y="580"/>
                    <a:pt x="338" y="580"/>
                  </a:cubicBezTo>
                  <a:cubicBezTo>
                    <a:pt x="340" y="575"/>
                    <a:pt x="341" y="569"/>
                    <a:pt x="344" y="564"/>
                  </a:cubicBezTo>
                  <a:close/>
                  <a:moveTo>
                    <a:pt x="344" y="605"/>
                  </a:moveTo>
                  <a:cubicBezTo>
                    <a:pt x="344" y="610"/>
                    <a:pt x="344" y="610"/>
                    <a:pt x="344" y="610"/>
                  </a:cubicBezTo>
                  <a:cubicBezTo>
                    <a:pt x="344" y="610"/>
                    <a:pt x="343" y="610"/>
                    <a:pt x="343" y="610"/>
                  </a:cubicBezTo>
                  <a:cubicBezTo>
                    <a:pt x="343" y="611"/>
                    <a:pt x="344" y="613"/>
                    <a:pt x="344" y="614"/>
                  </a:cubicBezTo>
                  <a:cubicBezTo>
                    <a:pt x="344" y="634"/>
                    <a:pt x="344" y="634"/>
                    <a:pt x="344" y="634"/>
                  </a:cubicBezTo>
                  <a:cubicBezTo>
                    <a:pt x="342" y="634"/>
                    <a:pt x="339" y="633"/>
                    <a:pt x="337" y="632"/>
                  </a:cubicBezTo>
                  <a:cubicBezTo>
                    <a:pt x="337" y="627"/>
                    <a:pt x="337" y="627"/>
                    <a:pt x="337" y="627"/>
                  </a:cubicBezTo>
                  <a:cubicBezTo>
                    <a:pt x="337" y="627"/>
                    <a:pt x="338" y="627"/>
                    <a:pt x="338" y="628"/>
                  </a:cubicBezTo>
                  <a:cubicBezTo>
                    <a:pt x="339" y="627"/>
                    <a:pt x="340" y="627"/>
                    <a:pt x="341" y="626"/>
                  </a:cubicBezTo>
                  <a:cubicBezTo>
                    <a:pt x="340" y="622"/>
                    <a:pt x="338" y="618"/>
                    <a:pt x="337" y="614"/>
                  </a:cubicBezTo>
                  <a:cubicBezTo>
                    <a:pt x="337" y="604"/>
                    <a:pt x="337" y="604"/>
                    <a:pt x="337" y="604"/>
                  </a:cubicBezTo>
                  <a:cubicBezTo>
                    <a:pt x="337" y="604"/>
                    <a:pt x="338" y="604"/>
                    <a:pt x="338" y="605"/>
                  </a:cubicBezTo>
                  <a:cubicBezTo>
                    <a:pt x="340" y="605"/>
                    <a:pt x="342" y="605"/>
                    <a:pt x="344" y="605"/>
                  </a:cubicBezTo>
                  <a:close/>
                  <a:moveTo>
                    <a:pt x="344" y="667"/>
                  </a:moveTo>
                  <a:cubicBezTo>
                    <a:pt x="344" y="685"/>
                    <a:pt x="344" y="685"/>
                    <a:pt x="344" y="685"/>
                  </a:cubicBezTo>
                  <a:cubicBezTo>
                    <a:pt x="342" y="695"/>
                    <a:pt x="340" y="704"/>
                    <a:pt x="337" y="708"/>
                  </a:cubicBezTo>
                  <a:cubicBezTo>
                    <a:pt x="337" y="708"/>
                    <a:pt x="337" y="708"/>
                    <a:pt x="337" y="708"/>
                  </a:cubicBezTo>
                  <a:cubicBezTo>
                    <a:pt x="337" y="666"/>
                    <a:pt x="337" y="666"/>
                    <a:pt x="337" y="666"/>
                  </a:cubicBezTo>
                  <a:cubicBezTo>
                    <a:pt x="339" y="666"/>
                    <a:pt x="341" y="666"/>
                    <a:pt x="344" y="667"/>
                  </a:cubicBezTo>
                  <a:close/>
                  <a:moveTo>
                    <a:pt x="344" y="745"/>
                  </a:moveTo>
                  <a:cubicBezTo>
                    <a:pt x="344" y="753"/>
                    <a:pt x="344" y="753"/>
                    <a:pt x="344" y="753"/>
                  </a:cubicBezTo>
                  <a:cubicBezTo>
                    <a:pt x="342" y="753"/>
                    <a:pt x="340" y="753"/>
                    <a:pt x="337" y="753"/>
                  </a:cubicBezTo>
                  <a:cubicBezTo>
                    <a:pt x="337" y="745"/>
                    <a:pt x="337" y="745"/>
                    <a:pt x="337" y="745"/>
                  </a:cubicBezTo>
                  <a:cubicBezTo>
                    <a:pt x="339" y="745"/>
                    <a:pt x="342" y="745"/>
                    <a:pt x="344" y="745"/>
                  </a:cubicBezTo>
                  <a:close/>
                  <a:moveTo>
                    <a:pt x="337" y="532"/>
                  </a:moveTo>
                  <a:cubicBezTo>
                    <a:pt x="337" y="522"/>
                    <a:pt x="337" y="522"/>
                    <a:pt x="337" y="522"/>
                  </a:cubicBezTo>
                  <a:cubicBezTo>
                    <a:pt x="343" y="522"/>
                    <a:pt x="343" y="522"/>
                    <a:pt x="343" y="522"/>
                  </a:cubicBezTo>
                  <a:cubicBezTo>
                    <a:pt x="343" y="526"/>
                    <a:pt x="341" y="529"/>
                    <a:pt x="337" y="532"/>
                  </a:cubicBezTo>
                  <a:close/>
                  <a:moveTo>
                    <a:pt x="337" y="517"/>
                  </a:moveTo>
                  <a:cubicBezTo>
                    <a:pt x="337" y="509"/>
                    <a:pt x="337" y="509"/>
                    <a:pt x="337" y="509"/>
                  </a:cubicBezTo>
                  <a:cubicBezTo>
                    <a:pt x="339" y="508"/>
                    <a:pt x="340" y="508"/>
                    <a:pt x="342" y="508"/>
                  </a:cubicBezTo>
                  <a:cubicBezTo>
                    <a:pt x="343" y="511"/>
                    <a:pt x="343" y="513"/>
                    <a:pt x="343" y="516"/>
                  </a:cubicBezTo>
                  <a:cubicBezTo>
                    <a:pt x="341" y="516"/>
                    <a:pt x="339" y="517"/>
                    <a:pt x="337" y="517"/>
                  </a:cubicBezTo>
                  <a:close/>
                  <a:moveTo>
                    <a:pt x="337" y="101"/>
                  </a:moveTo>
                  <a:cubicBezTo>
                    <a:pt x="337" y="84"/>
                    <a:pt x="337" y="84"/>
                    <a:pt x="337" y="84"/>
                  </a:cubicBezTo>
                  <a:cubicBezTo>
                    <a:pt x="338" y="84"/>
                    <a:pt x="338" y="84"/>
                    <a:pt x="339" y="84"/>
                  </a:cubicBezTo>
                  <a:cubicBezTo>
                    <a:pt x="343" y="91"/>
                    <a:pt x="342" y="94"/>
                    <a:pt x="339" y="100"/>
                  </a:cubicBezTo>
                  <a:lnTo>
                    <a:pt x="337" y="101"/>
                  </a:lnTo>
                  <a:close/>
                  <a:moveTo>
                    <a:pt x="328" y="7"/>
                  </a:moveTo>
                  <a:cubicBezTo>
                    <a:pt x="331" y="7"/>
                    <a:pt x="334" y="6"/>
                    <a:pt x="337" y="6"/>
                  </a:cubicBezTo>
                  <a:cubicBezTo>
                    <a:pt x="337" y="14"/>
                    <a:pt x="337" y="14"/>
                    <a:pt x="337" y="14"/>
                  </a:cubicBezTo>
                  <a:cubicBezTo>
                    <a:pt x="334" y="14"/>
                    <a:pt x="331" y="14"/>
                    <a:pt x="328" y="14"/>
                  </a:cubicBezTo>
                  <a:cubicBezTo>
                    <a:pt x="328" y="7"/>
                    <a:pt x="328" y="7"/>
                    <a:pt x="328" y="7"/>
                  </a:cubicBezTo>
                  <a:close/>
                  <a:moveTo>
                    <a:pt x="337" y="789"/>
                  </a:moveTo>
                  <a:cubicBezTo>
                    <a:pt x="334" y="789"/>
                    <a:pt x="331" y="788"/>
                    <a:pt x="328" y="788"/>
                  </a:cubicBezTo>
                  <a:cubicBezTo>
                    <a:pt x="328" y="781"/>
                    <a:pt x="328" y="781"/>
                    <a:pt x="328" y="781"/>
                  </a:cubicBezTo>
                  <a:cubicBezTo>
                    <a:pt x="331" y="781"/>
                    <a:pt x="334" y="781"/>
                    <a:pt x="337" y="781"/>
                  </a:cubicBezTo>
                  <a:cubicBezTo>
                    <a:pt x="337" y="789"/>
                    <a:pt x="337" y="789"/>
                    <a:pt x="337" y="789"/>
                  </a:cubicBezTo>
                  <a:close/>
                  <a:moveTo>
                    <a:pt x="337" y="35"/>
                  </a:moveTo>
                  <a:cubicBezTo>
                    <a:pt x="337" y="51"/>
                    <a:pt x="337" y="51"/>
                    <a:pt x="337" y="51"/>
                  </a:cubicBezTo>
                  <a:cubicBezTo>
                    <a:pt x="334" y="52"/>
                    <a:pt x="331" y="52"/>
                    <a:pt x="328" y="53"/>
                  </a:cubicBezTo>
                  <a:cubicBezTo>
                    <a:pt x="328" y="45"/>
                    <a:pt x="328" y="45"/>
                    <a:pt x="328" y="45"/>
                  </a:cubicBezTo>
                  <a:cubicBezTo>
                    <a:pt x="329" y="44"/>
                    <a:pt x="330" y="44"/>
                    <a:pt x="332" y="43"/>
                  </a:cubicBezTo>
                  <a:cubicBezTo>
                    <a:pt x="330" y="41"/>
                    <a:pt x="329" y="40"/>
                    <a:pt x="328" y="38"/>
                  </a:cubicBezTo>
                  <a:cubicBezTo>
                    <a:pt x="328" y="26"/>
                    <a:pt x="328" y="26"/>
                    <a:pt x="328" y="26"/>
                  </a:cubicBezTo>
                  <a:cubicBezTo>
                    <a:pt x="330" y="29"/>
                    <a:pt x="334" y="33"/>
                    <a:pt x="337" y="35"/>
                  </a:cubicBezTo>
                  <a:close/>
                  <a:moveTo>
                    <a:pt x="337" y="84"/>
                  </a:moveTo>
                  <a:cubicBezTo>
                    <a:pt x="337" y="101"/>
                    <a:pt x="337" y="101"/>
                    <a:pt x="337" y="101"/>
                  </a:cubicBezTo>
                  <a:cubicBezTo>
                    <a:pt x="334" y="102"/>
                    <a:pt x="331" y="103"/>
                    <a:pt x="328" y="103"/>
                  </a:cubicBezTo>
                  <a:cubicBezTo>
                    <a:pt x="328" y="87"/>
                    <a:pt x="328" y="87"/>
                    <a:pt x="328" y="87"/>
                  </a:cubicBezTo>
                  <a:cubicBezTo>
                    <a:pt x="331" y="86"/>
                    <a:pt x="334" y="85"/>
                    <a:pt x="337" y="84"/>
                  </a:cubicBezTo>
                  <a:close/>
                  <a:moveTo>
                    <a:pt x="337" y="116"/>
                  </a:moveTo>
                  <a:cubicBezTo>
                    <a:pt x="337" y="136"/>
                    <a:pt x="337" y="136"/>
                    <a:pt x="337" y="136"/>
                  </a:cubicBezTo>
                  <a:cubicBezTo>
                    <a:pt x="334" y="134"/>
                    <a:pt x="331" y="131"/>
                    <a:pt x="328" y="129"/>
                  </a:cubicBezTo>
                  <a:cubicBezTo>
                    <a:pt x="328" y="113"/>
                    <a:pt x="328" y="113"/>
                    <a:pt x="328" y="113"/>
                  </a:cubicBezTo>
                  <a:cubicBezTo>
                    <a:pt x="331" y="114"/>
                    <a:pt x="334" y="115"/>
                    <a:pt x="337" y="116"/>
                  </a:cubicBezTo>
                  <a:close/>
                  <a:moveTo>
                    <a:pt x="337" y="171"/>
                  </a:moveTo>
                  <a:cubicBezTo>
                    <a:pt x="337" y="178"/>
                    <a:pt x="337" y="178"/>
                    <a:pt x="337" y="178"/>
                  </a:cubicBezTo>
                  <a:cubicBezTo>
                    <a:pt x="335" y="178"/>
                    <a:pt x="334" y="178"/>
                    <a:pt x="332" y="178"/>
                  </a:cubicBezTo>
                  <a:cubicBezTo>
                    <a:pt x="333" y="181"/>
                    <a:pt x="335" y="183"/>
                    <a:pt x="337" y="185"/>
                  </a:cubicBezTo>
                  <a:cubicBezTo>
                    <a:pt x="337" y="192"/>
                    <a:pt x="337" y="192"/>
                    <a:pt x="337" y="192"/>
                  </a:cubicBezTo>
                  <a:cubicBezTo>
                    <a:pt x="333" y="190"/>
                    <a:pt x="330" y="187"/>
                    <a:pt x="328" y="185"/>
                  </a:cubicBezTo>
                  <a:cubicBezTo>
                    <a:pt x="328" y="175"/>
                    <a:pt x="328" y="175"/>
                    <a:pt x="328" y="175"/>
                  </a:cubicBezTo>
                  <a:cubicBezTo>
                    <a:pt x="331" y="174"/>
                    <a:pt x="334" y="173"/>
                    <a:pt x="337" y="171"/>
                  </a:cubicBezTo>
                  <a:close/>
                  <a:moveTo>
                    <a:pt x="337" y="195"/>
                  </a:moveTo>
                  <a:cubicBezTo>
                    <a:pt x="337" y="201"/>
                    <a:pt x="337" y="201"/>
                    <a:pt x="337" y="201"/>
                  </a:cubicBezTo>
                  <a:cubicBezTo>
                    <a:pt x="334" y="202"/>
                    <a:pt x="331" y="202"/>
                    <a:pt x="328" y="203"/>
                  </a:cubicBezTo>
                  <a:cubicBezTo>
                    <a:pt x="328" y="197"/>
                    <a:pt x="328" y="197"/>
                    <a:pt x="328" y="197"/>
                  </a:cubicBezTo>
                  <a:cubicBezTo>
                    <a:pt x="331" y="196"/>
                    <a:pt x="334" y="196"/>
                    <a:pt x="337" y="195"/>
                  </a:cubicBezTo>
                  <a:close/>
                  <a:moveTo>
                    <a:pt x="337" y="213"/>
                  </a:moveTo>
                  <a:cubicBezTo>
                    <a:pt x="337" y="224"/>
                    <a:pt x="337" y="224"/>
                    <a:pt x="337" y="224"/>
                  </a:cubicBezTo>
                  <a:cubicBezTo>
                    <a:pt x="335" y="225"/>
                    <a:pt x="333" y="226"/>
                    <a:pt x="331" y="226"/>
                  </a:cubicBezTo>
                  <a:cubicBezTo>
                    <a:pt x="331" y="227"/>
                    <a:pt x="331" y="228"/>
                    <a:pt x="331" y="229"/>
                  </a:cubicBezTo>
                  <a:cubicBezTo>
                    <a:pt x="337" y="226"/>
                    <a:pt x="337" y="226"/>
                    <a:pt x="337" y="226"/>
                  </a:cubicBezTo>
                  <a:cubicBezTo>
                    <a:pt x="337" y="234"/>
                    <a:pt x="337" y="234"/>
                    <a:pt x="337" y="234"/>
                  </a:cubicBezTo>
                  <a:cubicBezTo>
                    <a:pt x="334" y="235"/>
                    <a:pt x="330" y="236"/>
                    <a:pt x="328" y="239"/>
                  </a:cubicBezTo>
                  <a:cubicBezTo>
                    <a:pt x="328" y="216"/>
                    <a:pt x="328" y="216"/>
                    <a:pt x="328" y="216"/>
                  </a:cubicBezTo>
                  <a:cubicBezTo>
                    <a:pt x="331" y="215"/>
                    <a:pt x="334" y="214"/>
                    <a:pt x="337" y="213"/>
                  </a:cubicBezTo>
                  <a:close/>
                  <a:moveTo>
                    <a:pt x="337" y="237"/>
                  </a:moveTo>
                  <a:cubicBezTo>
                    <a:pt x="334" y="238"/>
                    <a:pt x="331" y="240"/>
                    <a:pt x="328" y="242"/>
                  </a:cubicBezTo>
                  <a:cubicBezTo>
                    <a:pt x="328" y="260"/>
                    <a:pt x="328" y="260"/>
                    <a:pt x="328" y="260"/>
                  </a:cubicBezTo>
                  <a:cubicBezTo>
                    <a:pt x="329" y="260"/>
                    <a:pt x="331" y="260"/>
                    <a:pt x="332" y="260"/>
                  </a:cubicBezTo>
                  <a:cubicBezTo>
                    <a:pt x="332" y="260"/>
                    <a:pt x="332" y="259"/>
                    <a:pt x="332" y="258"/>
                  </a:cubicBezTo>
                  <a:cubicBezTo>
                    <a:pt x="333" y="258"/>
                    <a:pt x="334" y="258"/>
                    <a:pt x="334" y="258"/>
                  </a:cubicBezTo>
                  <a:cubicBezTo>
                    <a:pt x="335" y="260"/>
                    <a:pt x="335" y="262"/>
                    <a:pt x="335" y="264"/>
                  </a:cubicBezTo>
                  <a:cubicBezTo>
                    <a:pt x="337" y="264"/>
                    <a:pt x="337" y="264"/>
                    <a:pt x="337" y="264"/>
                  </a:cubicBezTo>
                  <a:cubicBezTo>
                    <a:pt x="337" y="248"/>
                    <a:pt x="337" y="248"/>
                    <a:pt x="337" y="248"/>
                  </a:cubicBezTo>
                  <a:cubicBezTo>
                    <a:pt x="335" y="249"/>
                    <a:pt x="332" y="249"/>
                    <a:pt x="330" y="250"/>
                  </a:cubicBezTo>
                  <a:cubicBezTo>
                    <a:pt x="331" y="247"/>
                    <a:pt x="334" y="245"/>
                    <a:pt x="337" y="244"/>
                  </a:cubicBezTo>
                  <a:cubicBezTo>
                    <a:pt x="337" y="237"/>
                    <a:pt x="337" y="237"/>
                    <a:pt x="337" y="237"/>
                  </a:cubicBezTo>
                  <a:close/>
                  <a:moveTo>
                    <a:pt x="337" y="272"/>
                  </a:moveTo>
                  <a:cubicBezTo>
                    <a:pt x="337" y="278"/>
                    <a:pt x="337" y="278"/>
                    <a:pt x="337" y="278"/>
                  </a:cubicBezTo>
                  <a:cubicBezTo>
                    <a:pt x="336" y="278"/>
                    <a:pt x="336" y="277"/>
                    <a:pt x="335" y="277"/>
                  </a:cubicBezTo>
                  <a:cubicBezTo>
                    <a:pt x="335" y="276"/>
                    <a:pt x="335" y="274"/>
                    <a:pt x="335" y="273"/>
                  </a:cubicBezTo>
                  <a:cubicBezTo>
                    <a:pt x="336" y="273"/>
                    <a:pt x="336" y="272"/>
                    <a:pt x="337" y="272"/>
                  </a:cubicBezTo>
                  <a:close/>
                  <a:moveTo>
                    <a:pt x="337" y="312"/>
                  </a:moveTo>
                  <a:cubicBezTo>
                    <a:pt x="337" y="318"/>
                    <a:pt x="337" y="318"/>
                    <a:pt x="337" y="318"/>
                  </a:cubicBezTo>
                  <a:cubicBezTo>
                    <a:pt x="335" y="318"/>
                    <a:pt x="332" y="319"/>
                    <a:pt x="330" y="321"/>
                  </a:cubicBezTo>
                  <a:cubicBezTo>
                    <a:pt x="332" y="322"/>
                    <a:pt x="334" y="323"/>
                    <a:pt x="337" y="325"/>
                  </a:cubicBezTo>
                  <a:cubicBezTo>
                    <a:pt x="337" y="329"/>
                    <a:pt x="337" y="329"/>
                    <a:pt x="337" y="329"/>
                  </a:cubicBezTo>
                  <a:cubicBezTo>
                    <a:pt x="333" y="327"/>
                    <a:pt x="330" y="326"/>
                    <a:pt x="328" y="326"/>
                  </a:cubicBezTo>
                  <a:cubicBezTo>
                    <a:pt x="328" y="316"/>
                    <a:pt x="328" y="316"/>
                    <a:pt x="328" y="316"/>
                  </a:cubicBezTo>
                  <a:cubicBezTo>
                    <a:pt x="329" y="317"/>
                    <a:pt x="329" y="317"/>
                    <a:pt x="329" y="317"/>
                  </a:cubicBezTo>
                  <a:cubicBezTo>
                    <a:pt x="333" y="314"/>
                    <a:pt x="335" y="313"/>
                    <a:pt x="337" y="312"/>
                  </a:cubicBezTo>
                  <a:close/>
                  <a:moveTo>
                    <a:pt x="337" y="330"/>
                  </a:moveTo>
                  <a:cubicBezTo>
                    <a:pt x="337" y="334"/>
                    <a:pt x="337" y="334"/>
                    <a:pt x="337" y="334"/>
                  </a:cubicBezTo>
                  <a:cubicBezTo>
                    <a:pt x="336" y="335"/>
                    <a:pt x="335" y="336"/>
                    <a:pt x="333" y="336"/>
                  </a:cubicBezTo>
                  <a:cubicBezTo>
                    <a:pt x="332" y="339"/>
                    <a:pt x="330" y="342"/>
                    <a:pt x="328" y="344"/>
                  </a:cubicBezTo>
                  <a:cubicBezTo>
                    <a:pt x="328" y="338"/>
                    <a:pt x="328" y="338"/>
                    <a:pt x="328" y="338"/>
                  </a:cubicBezTo>
                  <a:cubicBezTo>
                    <a:pt x="328" y="338"/>
                    <a:pt x="328" y="338"/>
                    <a:pt x="328" y="338"/>
                  </a:cubicBezTo>
                  <a:cubicBezTo>
                    <a:pt x="328" y="337"/>
                    <a:pt x="328" y="337"/>
                    <a:pt x="328" y="337"/>
                  </a:cubicBezTo>
                  <a:cubicBezTo>
                    <a:pt x="328" y="332"/>
                    <a:pt x="328" y="332"/>
                    <a:pt x="328" y="332"/>
                  </a:cubicBezTo>
                  <a:cubicBezTo>
                    <a:pt x="331" y="332"/>
                    <a:pt x="334" y="332"/>
                    <a:pt x="337" y="330"/>
                  </a:cubicBezTo>
                  <a:close/>
                  <a:moveTo>
                    <a:pt x="337" y="378"/>
                  </a:moveTo>
                  <a:cubicBezTo>
                    <a:pt x="337" y="387"/>
                    <a:pt x="337" y="387"/>
                    <a:pt x="337" y="387"/>
                  </a:cubicBezTo>
                  <a:cubicBezTo>
                    <a:pt x="328" y="380"/>
                    <a:pt x="328" y="380"/>
                    <a:pt x="328" y="380"/>
                  </a:cubicBezTo>
                  <a:cubicBezTo>
                    <a:pt x="328" y="378"/>
                    <a:pt x="328" y="378"/>
                    <a:pt x="328" y="378"/>
                  </a:cubicBezTo>
                  <a:cubicBezTo>
                    <a:pt x="337" y="378"/>
                    <a:pt x="337" y="378"/>
                    <a:pt x="337" y="378"/>
                  </a:cubicBezTo>
                  <a:close/>
                  <a:moveTo>
                    <a:pt x="337" y="469"/>
                  </a:moveTo>
                  <a:cubicBezTo>
                    <a:pt x="337" y="474"/>
                    <a:pt x="337" y="474"/>
                    <a:pt x="337" y="474"/>
                  </a:cubicBezTo>
                  <a:cubicBezTo>
                    <a:pt x="337" y="474"/>
                    <a:pt x="336" y="474"/>
                    <a:pt x="336" y="474"/>
                  </a:cubicBezTo>
                  <a:cubicBezTo>
                    <a:pt x="334" y="479"/>
                    <a:pt x="334" y="484"/>
                    <a:pt x="337" y="488"/>
                  </a:cubicBezTo>
                  <a:cubicBezTo>
                    <a:pt x="337" y="493"/>
                    <a:pt x="337" y="493"/>
                    <a:pt x="337" y="493"/>
                  </a:cubicBezTo>
                  <a:cubicBezTo>
                    <a:pt x="335" y="491"/>
                    <a:pt x="333" y="490"/>
                    <a:pt x="331" y="488"/>
                  </a:cubicBezTo>
                  <a:cubicBezTo>
                    <a:pt x="330" y="488"/>
                    <a:pt x="329" y="488"/>
                    <a:pt x="328" y="489"/>
                  </a:cubicBezTo>
                  <a:cubicBezTo>
                    <a:pt x="328" y="482"/>
                    <a:pt x="328" y="482"/>
                    <a:pt x="328" y="482"/>
                  </a:cubicBezTo>
                  <a:cubicBezTo>
                    <a:pt x="328" y="482"/>
                    <a:pt x="328" y="482"/>
                    <a:pt x="329" y="483"/>
                  </a:cubicBezTo>
                  <a:cubicBezTo>
                    <a:pt x="331" y="478"/>
                    <a:pt x="330" y="472"/>
                    <a:pt x="330" y="466"/>
                  </a:cubicBezTo>
                  <a:cubicBezTo>
                    <a:pt x="328" y="466"/>
                    <a:pt x="328" y="466"/>
                    <a:pt x="328" y="466"/>
                  </a:cubicBezTo>
                  <a:cubicBezTo>
                    <a:pt x="328" y="461"/>
                    <a:pt x="328" y="461"/>
                    <a:pt x="328" y="461"/>
                  </a:cubicBezTo>
                  <a:cubicBezTo>
                    <a:pt x="330" y="464"/>
                    <a:pt x="334" y="467"/>
                    <a:pt x="337" y="469"/>
                  </a:cubicBezTo>
                  <a:close/>
                  <a:moveTo>
                    <a:pt x="337" y="509"/>
                  </a:moveTo>
                  <a:cubicBezTo>
                    <a:pt x="337" y="517"/>
                    <a:pt x="337" y="517"/>
                    <a:pt x="337" y="517"/>
                  </a:cubicBezTo>
                  <a:cubicBezTo>
                    <a:pt x="334" y="518"/>
                    <a:pt x="331" y="519"/>
                    <a:pt x="328" y="520"/>
                  </a:cubicBezTo>
                  <a:cubicBezTo>
                    <a:pt x="328" y="511"/>
                    <a:pt x="328" y="511"/>
                    <a:pt x="328" y="511"/>
                  </a:cubicBezTo>
                  <a:cubicBezTo>
                    <a:pt x="331" y="510"/>
                    <a:pt x="334" y="509"/>
                    <a:pt x="337" y="509"/>
                  </a:cubicBezTo>
                  <a:close/>
                  <a:moveTo>
                    <a:pt x="337" y="522"/>
                  </a:moveTo>
                  <a:cubicBezTo>
                    <a:pt x="337" y="532"/>
                    <a:pt x="337" y="532"/>
                    <a:pt x="337" y="532"/>
                  </a:cubicBezTo>
                  <a:cubicBezTo>
                    <a:pt x="334" y="534"/>
                    <a:pt x="331" y="537"/>
                    <a:pt x="328" y="539"/>
                  </a:cubicBezTo>
                  <a:cubicBezTo>
                    <a:pt x="328" y="530"/>
                    <a:pt x="328" y="530"/>
                    <a:pt x="328" y="530"/>
                  </a:cubicBezTo>
                  <a:cubicBezTo>
                    <a:pt x="330" y="527"/>
                    <a:pt x="333" y="525"/>
                    <a:pt x="336" y="522"/>
                  </a:cubicBezTo>
                  <a:cubicBezTo>
                    <a:pt x="337" y="522"/>
                    <a:pt x="337" y="522"/>
                    <a:pt x="337" y="522"/>
                  </a:cubicBezTo>
                  <a:close/>
                  <a:moveTo>
                    <a:pt x="337" y="536"/>
                  </a:moveTo>
                  <a:cubicBezTo>
                    <a:pt x="334" y="538"/>
                    <a:pt x="331" y="541"/>
                    <a:pt x="328" y="545"/>
                  </a:cubicBezTo>
                  <a:cubicBezTo>
                    <a:pt x="328" y="577"/>
                    <a:pt x="328" y="577"/>
                    <a:pt x="328" y="577"/>
                  </a:cubicBezTo>
                  <a:cubicBezTo>
                    <a:pt x="331" y="571"/>
                    <a:pt x="334" y="563"/>
                    <a:pt x="334" y="557"/>
                  </a:cubicBezTo>
                  <a:cubicBezTo>
                    <a:pt x="329" y="552"/>
                    <a:pt x="332" y="549"/>
                    <a:pt x="337" y="545"/>
                  </a:cubicBezTo>
                  <a:cubicBezTo>
                    <a:pt x="337" y="536"/>
                    <a:pt x="337" y="536"/>
                    <a:pt x="337" y="536"/>
                  </a:cubicBezTo>
                  <a:close/>
                  <a:moveTo>
                    <a:pt x="337" y="580"/>
                  </a:moveTo>
                  <a:cubicBezTo>
                    <a:pt x="337" y="589"/>
                    <a:pt x="337" y="589"/>
                    <a:pt x="337" y="589"/>
                  </a:cubicBezTo>
                  <a:cubicBezTo>
                    <a:pt x="336" y="587"/>
                    <a:pt x="336" y="585"/>
                    <a:pt x="336" y="580"/>
                  </a:cubicBezTo>
                  <a:cubicBezTo>
                    <a:pt x="337" y="580"/>
                    <a:pt x="337" y="580"/>
                    <a:pt x="337" y="580"/>
                  </a:cubicBezTo>
                  <a:close/>
                  <a:moveTo>
                    <a:pt x="337" y="604"/>
                  </a:moveTo>
                  <a:cubicBezTo>
                    <a:pt x="337" y="614"/>
                    <a:pt x="337" y="614"/>
                    <a:pt x="337" y="614"/>
                  </a:cubicBezTo>
                  <a:cubicBezTo>
                    <a:pt x="335" y="608"/>
                    <a:pt x="335" y="608"/>
                    <a:pt x="335" y="608"/>
                  </a:cubicBezTo>
                  <a:cubicBezTo>
                    <a:pt x="332" y="607"/>
                    <a:pt x="330" y="607"/>
                    <a:pt x="328" y="606"/>
                  </a:cubicBezTo>
                  <a:cubicBezTo>
                    <a:pt x="328" y="601"/>
                    <a:pt x="328" y="601"/>
                    <a:pt x="328" y="601"/>
                  </a:cubicBezTo>
                  <a:cubicBezTo>
                    <a:pt x="334" y="602"/>
                    <a:pt x="335" y="603"/>
                    <a:pt x="337" y="604"/>
                  </a:cubicBezTo>
                  <a:close/>
                  <a:moveTo>
                    <a:pt x="337" y="627"/>
                  </a:moveTo>
                  <a:cubicBezTo>
                    <a:pt x="337" y="632"/>
                    <a:pt x="337" y="632"/>
                    <a:pt x="337" y="632"/>
                  </a:cubicBezTo>
                  <a:cubicBezTo>
                    <a:pt x="334" y="632"/>
                    <a:pt x="330" y="630"/>
                    <a:pt x="328" y="628"/>
                  </a:cubicBezTo>
                  <a:cubicBezTo>
                    <a:pt x="328" y="619"/>
                    <a:pt x="328" y="619"/>
                    <a:pt x="328" y="619"/>
                  </a:cubicBezTo>
                  <a:cubicBezTo>
                    <a:pt x="329" y="622"/>
                    <a:pt x="332" y="624"/>
                    <a:pt x="337" y="627"/>
                  </a:cubicBezTo>
                  <a:close/>
                  <a:moveTo>
                    <a:pt x="337" y="666"/>
                  </a:moveTo>
                  <a:cubicBezTo>
                    <a:pt x="337" y="708"/>
                    <a:pt x="337" y="708"/>
                    <a:pt x="337" y="708"/>
                  </a:cubicBezTo>
                  <a:cubicBezTo>
                    <a:pt x="334" y="707"/>
                    <a:pt x="331" y="706"/>
                    <a:pt x="328" y="705"/>
                  </a:cubicBezTo>
                  <a:cubicBezTo>
                    <a:pt x="328" y="704"/>
                    <a:pt x="328" y="704"/>
                    <a:pt x="328" y="704"/>
                  </a:cubicBezTo>
                  <a:cubicBezTo>
                    <a:pt x="329" y="695"/>
                    <a:pt x="331" y="686"/>
                    <a:pt x="332" y="677"/>
                  </a:cubicBezTo>
                  <a:cubicBezTo>
                    <a:pt x="331" y="678"/>
                    <a:pt x="329" y="679"/>
                    <a:pt x="328" y="679"/>
                  </a:cubicBezTo>
                  <a:cubicBezTo>
                    <a:pt x="328" y="669"/>
                    <a:pt x="328" y="669"/>
                    <a:pt x="328" y="669"/>
                  </a:cubicBezTo>
                  <a:cubicBezTo>
                    <a:pt x="331" y="668"/>
                    <a:pt x="334" y="667"/>
                    <a:pt x="337" y="666"/>
                  </a:cubicBezTo>
                  <a:close/>
                  <a:moveTo>
                    <a:pt x="337" y="745"/>
                  </a:moveTo>
                  <a:cubicBezTo>
                    <a:pt x="337" y="753"/>
                    <a:pt x="337" y="753"/>
                    <a:pt x="337" y="753"/>
                  </a:cubicBezTo>
                  <a:cubicBezTo>
                    <a:pt x="336" y="753"/>
                    <a:pt x="336" y="753"/>
                    <a:pt x="336" y="753"/>
                  </a:cubicBezTo>
                  <a:cubicBezTo>
                    <a:pt x="336" y="753"/>
                    <a:pt x="337" y="754"/>
                    <a:pt x="337" y="755"/>
                  </a:cubicBezTo>
                  <a:cubicBezTo>
                    <a:pt x="337" y="778"/>
                    <a:pt x="337" y="778"/>
                    <a:pt x="337" y="778"/>
                  </a:cubicBezTo>
                  <a:cubicBezTo>
                    <a:pt x="333" y="768"/>
                    <a:pt x="331" y="762"/>
                    <a:pt x="328" y="757"/>
                  </a:cubicBezTo>
                  <a:cubicBezTo>
                    <a:pt x="328" y="743"/>
                    <a:pt x="328" y="743"/>
                    <a:pt x="328" y="743"/>
                  </a:cubicBezTo>
                  <a:cubicBezTo>
                    <a:pt x="328" y="744"/>
                    <a:pt x="328" y="744"/>
                    <a:pt x="329" y="744"/>
                  </a:cubicBezTo>
                  <a:cubicBezTo>
                    <a:pt x="332" y="744"/>
                    <a:pt x="334" y="744"/>
                    <a:pt x="337" y="745"/>
                  </a:cubicBezTo>
                  <a:close/>
                  <a:moveTo>
                    <a:pt x="321" y="8"/>
                  </a:moveTo>
                  <a:cubicBezTo>
                    <a:pt x="323" y="8"/>
                    <a:pt x="326" y="7"/>
                    <a:pt x="328" y="7"/>
                  </a:cubicBezTo>
                  <a:cubicBezTo>
                    <a:pt x="328" y="14"/>
                    <a:pt x="328" y="14"/>
                    <a:pt x="328" y="14"/>
                  </a:cubicBezTo>
                  <a:cubicBezTo>
                    <a:pt x="326" y="14"/>
                    <a:pt x="324" y="15"/>
                    <a:pt x="321" y="15"/>
                  </a:cubicBezTo>
                  <a:cubicBezTo>
                    <a:pt x="321" y="8"/>
                    <a:pt x="321" y="8"/>
                    <a:pt x="321" y="8"/>
                  </a:cubicBezTo>
                  <a:close/>
                  <a:moveTo>
                    <a:pt x="328" y="788"/>
                  </a:moveTo>
                  <a:cubicBezTo>
                    <a:pt x="326" y="787"/>
                    <a:pt x="323" y="787"/>
                    <a:pt x="321" y="787"/>
                  </a:cubicBezTo>
                  <a:cubicBezTo>
                    <a:pt x="321" y="778"/>
                    <a:pt x="321" y="778"/>
                    <a:pt x="321" y="778"/>
                  </a:cubicBezTo>
                  <a:cubicBezTo>
                    <a:pt x="323" y="779"/>
                    <a:pt x="325" y="780"/>
                    <a:pt x="328" y="781"/>
                  </a:cubicBezTo>
                  <a:cubicBezTo>
                    <a:pt x="328" y="781"/>
                    <a:pt x="328" y="781"/>
                    <a:pt x="328" y="781"/>
                  </a:cubicBezTo>
                  <a:cubicBezTo>
                    <a:pt x="328" y="788"/>
                    <a:pt x="328" y="788"/>
                    <a:pt x="328" y="788"/>
                  </a:cubicBezTo>
                  <a:close/>
                  <a:moveTo>
                    <a:pt x="328" y="26"/>
                  </a:moveTo>
                  <a:cubicBezTo>
                    <a:pt x="328" y="38"/>
                    <a:pt x="328" y="38"/>
                    <a:pt x="328" y="38"/>
                  </a:cubicBezTo>
                  <a:cubicBezTo>
                    <a:pt x="325" y="35"/>
                    <a:pt x="323" y="33"/>
                    <a:pt x="321" y="31"/>
                  </a:cubicBezTo>
                  <a:cubicBezTo>
                    <a:pt x="321" y="18"/>
                    <a:pt x="321" y="18"/>
                    <a:pt x="321" y="18"/>
                  </a:cubicBezTo>
                  <a:cubicBezTo>
                    <a:pt x="323" y="20"/>
                    <a:pt x="325" y="24"/>
                    <a:pt x="328" y="26"/>
                  </a:cubicBezTo>
                  <a:close/>
                  <a:moveTo>
                    <a:pt x="328" y="45"/>
                  </a:moveTo>
                  <a:cubicBezTo>
                    <a:pt x="328" y="53"/>
                    <a:pt x="328" y="53"/>
                    <a:pt x="328" y="53"/>
                  </a:cubicBezTo>
                  <a:cubicBezTo>
                    <a:pt x="326" y="53"/>
                    <a:pt x="323" y="54"/>
                    <a:pt x="321" y="55"/>
                  </a:cubicBezTo>
                  <a:cubicBezTo>
                    <a:pt x="321" y="46"/>
                    <a:pt x="321" y="46"/>
                    <a:pt x="321" y="46"/>
                  </a:cubicBezTo>
                  <a:cubicBezTo>
                    <a:pt x="323" y="46"/>
                    <a:pt x="326" y="45"/>
                    <a:pt x="328" y="45"/>
                  </a:cubicBezTo>
                  <a:close/>
                  <a:moveTo>
                    <a:pt x="328" y="87"/>
                  </a:moveTo>
                  <a:cubicBezTo>
                    <a:pt x="328" y="103"/>
                    <a:pt x="328" y="103"/>
                    <a:pt x="328" y="103"/>
                  </a:cubicBezTo>
                  <a:cubicBezTo>
                    <a:pt x="326" y="104"/>
                    <a:pt x="323" y="104"/>
                    <a:pt x="321" y="105"/>
                  </a:cubicBezTo>
                  <a:cubicBezTo>
                    <a:pt x="321" y="89"/>
                    <a:pt x="321" y="89"/>
                    <a:pt x="321" y="89"/>
                  </a:cubicBezTo>
                  <a:cubicBezTo>
                    <a:pt x="323" y="88"/>
                    <a:pt x="325" y="88"/>
                    <a:pt x="328" y="87"/>
                  </a:cubicBezTo>
                  <a:close/>
                  <a:moveTo>
                    <a:pt x="328" y="113"/>
                  </a:moveTo>
                  <a:cubicBezTo>
                    <a:pt x="328" y="129"/>
                    <a:pt x="328" y="129"/>
                    <a:pt x="328" y="129"/>
                  </a:cubicBezTo>
                  <a:cubicBezTo>
                    <a:pt x="325" y="128"/>
                    <a:pt x="323" y="127"/>
                    <a:pt x="321" y="126"/>
                  </a:cubicBezTo>
                  <a:cubicBezTo>
                    <a:pt x="321" y="111"/>
                    <a:pt x="321" y="111"/>
                    <a:pt x="321" y="111"/>
                  </a:cubicBezTo>
                  <a:cubicBezTo>
                    <a:pt x="323" y="112"/>
                    <a:pt x="326" y="113"/>
                    <a:pt x="328" y="113"/>
                  </a:cubicBezTo>
                  <a:close/>
                  <a:moveTo>
                    <a:pt x="328" y="175"/>
                  </a:moveTo>
                  <a:cubicBezTo>
                    <a:pt x="328" y="185"/>
                    <a:pt x="328" y="185"/>
                    <a:pt x="328" y="185"/>
                  </a:cubicBezTo>
                  <a:cubicBezTo>
                    <a:pt x="326" y="183"/>
                    <a:pt x="324" y="182"/>
                    <a:pt x="321" y="183"/>
                  </a:cubicBezTo>
                  <a:cubicBezTo>
                    <a:pt x="321" y="177"/>
                    <a:pt x="321" y="177"/>
                    <a:pt x="321" y="177"/>
                  </a:cubicBezTo>
                  <a:cubicBezTo>
                    <a:pt x="323" y="176"/>
                    <a:pt x="326" y="176"/>
                    <a:pt x="328" y="175"/>
                  </a:cubicBezTo>
                  <a:close/>
                  <a:moveTo>
                    <a:pt x="328" y="197"/>
                  </a:moveTo>
                  <a:cubicBezTo>
                    <a:pt x="328" y="203"/>
                    <a:pt x="328" y="203"/>
                    <a:pt x="328" y="203"/>
                  </a:cubicBezTo>
                  <a:cubicBezTo>
                    <a:pt x="326" y="204"/>
                    <a:pt x="323" y="205"/>
                    <a:pt x="321" y="205"/>
                  </a:cubicBezTo>
                  <a:cubicBezTo>
                    <a:pt x="321" y="200"/>
                    <a:pt x="321" y="200"/>
                    <a:pt x="321" y="200"/>
                  </a:cubicBezTo>
                  <a:cubicBezTo>
                    <a:pt x="321" y="200"/>
                    <a:pt x="321" y="200"/>
                    <a:pt x="321" y="200"/>
                  </a:cubicBezTo>
                  <a:cubicBezTo>
                    <a:pt x="321" y="200"/>
                    <a:pt x="321" y="200"/>
                    <a:pt x="321" y="200"/>
                  </a:cubicBezTo>
                  <a:cubicBezTo>
                    <a:pt x="321" y="193"/>
                    <a:pt x="321" y="193"/>
                    <a:pt x="321" y="193"/>
                  </a:cubicBezTo>
                  <a:cubicBezTo>
                    <a:pt x="326" y="197"/>
                    <a:pt x="326" y="197"/>
                    <a:pt x="326" y="197"/>
                  </a:cubicBezTo>
                  <a:cubicBezTo>
                    <a:pt x="328" y="197"/>
                    <a:pt x="328" y="197"/>
                    <a:pt x="328" y="197"/>
                  </a:cubicBezTo>
                  <a:close/>
                  <a:moveTo>
                    <a:pt x="328" y="216"/>
                  </a:moveTo>
                  <a:cubicBezTo>
                    <a:pt x="328" y="239"/>
                    <a:pt x="328" y="239"/>
                    <a:pt x="328" y="239"/>
                  </a:cubicBezTo>
                  <a:cubicBezTo>
                    <a:pt x="327" y="240"/>
                    <a:pt x="326" y="241"/>
                    <a:pt x="325" y="243"/>
                  </a:cubicBezTo>
                  <a:cubicBezTo>
                    <a:pt x="326" y="243"/>
                    <a:pt x="327" y="242"/>
                    <a:pt x="328" y="242"/>
                  </a:cubicBezTo>
                  <a:cubicBezTo>
                    <a:pt x="328" y="260"/>
                    <a:pt x="328" y="260"/>
                    <a:pt x="328" y="260"/>
                  </a:cubicBezTo>
                  <a:cubicBezTo>
                    <a:pt x="325" y="259"/>
                    <a:pt x="323" y="257"/>
                    <a:pt x="321" y="255"/>
                  </a:cubicBezTo>
                  <a:cubicBezTo>
                    <a:pt x="321" y="219"/>
                    <a:pt x="321" y="219"/>
                    <a:pt x="321" y="219"/>
                  </a:cubicBezTo>
                  <a:cubicBezTo>
                    <a:pt x="323" y="218"/>
                    <a:pt x="326" y="217"/>
                    <a:pt x="328" y="216"/>
                  </a:cubicBezTo>
                  <a:close/>
                  <a:moveTo>
                    <a:pt x="328" y="316"/>
                  </a:moveTo>
                  <a:cubicBezTo>
                    <a:pt x="328" y="326"/>
                    <a:pt x="328" y="326"/>
                    <a:pt x="328" y="326"/>
                  </a:cubicBezTo>
                  <a:cubicBezTo>
                    <a:pt x="326" y="326"/>
                    <a:pt x="324" y="327"/>
                    <a:pt x="321" y="329"/>
                  </a:cubicBezTo>
                  <a:cubicBezTo>
                    <a:pt x="321" y="325"/>
                    <a:pt x="321" y="325"/>
                    <a:pt x="321" y="325"/>
                  </a:cubicBezTo>
                  <a:cubicBezTo>
                    <a:pt x="324" y="322"/>
                    <a:pt x="325" y="319"/>
                    <a:pt x="321" y="314"/>
                  </a:cubicBezTo>
                  <a:cubicBezTo>
                    <a:pt x="321" y="310"/>
                    <a:pt x="321" y="310"/>
                    <a:pt x="321" y="310"/>
                  </a:cubicBezTo>
                  <a:cubicBezTo>
                    <a:pt x="323" y="312"/>
                    <a:pt x="326" y="314"/>
                    <a:pt x="328" y="316"/>
                  </a:cubicBezTo>
                  <a:close/>
                  <a:moveTo>
                    <a:pt x="328" y="332"/>
                  </a:moveTo>
                  <a:cubicBezTo>
                    <a:pt x="328" y="337"/>
                    <a:pt x="328" y="337"/>
                    <a:pt x="328" y="337"/>
                  </a:cubicBezTo>
                  <a:cubicBezTo>
                    <a:pt x="328" y="337"/>
                    <a:pt x="328" y="336"/>
                    <a:pt x="328" y="336"/>
                  </a:cubicBezTo>
                  <a:cubicBezTo>
                    <a:pt x="325" y="336"/>
                    <a:pt x="323" y="335"/>
                    <a:pt x="321" y="335"/>
                  </a:cubicBezTo>
                  <a:cubicBezTo>
                    <a:pt x="321" y="331"/>
                    <a:pt x="321" y="331"/>
                    <a:pt x="321" y="331"/>
                  </a:cubicBezTo>
                  <a:cubicBezTo>
                    <a:pt x="323" y="332"/>
                    <a:pt x="324" y="332"/>
                    <a:pt x="325" y="332"/>
                  </a:cubicBezTo>
                  <a:cubicBezTo>
                    <a:pt x="326" y="332"/>
                    <a:pt x="327" y="332"/>
                    <a:pt x="328" y="332"/>
                  </a:cubicBezTo>
                  <a:close/>
                  <a:moveTo>
                    <a:pt x="328" y="338"/>
                  </a:moveTo>
                  <a:cubicBezTo>
                    <a:pt x="328" y="344"/>
                    <a:pt x="328" y="344"/>
                    <a:pt x="328" y="344"/>
                  </a:cubicBezTo>
                  <a:cubicBezTo>
                    <a:pt x="326" y="346"/>
                    <a:pt x="325" y="348"/>
                    <a:pt x="323" y="350"/>
                  </a:cubicBezTo>
                  <a:cubicBezTo>
                    <a:pt x="323" y="351"/>
                    <a:pt x="322" y="351"/>
                    <a:pt x="321" y="352"/>
                  </a:cubicBezTo>
                  <a:cubicBezTo>
                    <a:pt x="321" y="341"/>
                    <a:pt x="321" y="341"/>
                    <a:pt x="321" y="341"/>
                  </a:cubicBezTo>
                  <a:cubicBezTo>
                    <a:pt x="324" y="341"/>
                    <a:pt x="325" y="340"/>
                    <a:pt x="328" y="338"/>
                  </a:cubicBezTo>
                  <a:close/>
                  <a:moveTo>
                    <a:pt x="328" y="378"/>
                  </a:moveTo>
                  <a:cubicBezTo>
                    <a:pt x="328" y="380"/>
                    <a:pt x="328" y="380"/>
                    <a:pt x="328" y="380"/>
                  </a:cubicBezTo>
                  <a:cubicBezTo>
                    <a:pt x="325" y="379"/>
                    <a:pt x="325" y="379"/>
                    <a:pt x="325" y="379"/>
                  </a:cubicBezTo>
                  <a:cubicBezTo>
                    <a:pt x="328" y="378"/>
                    <a:pt x="328" y="378"/>
                    <a:pt x="328" y="378"/>
                  </a:cubicBezTo>
                  <a:close/>
                  <a:moveTo>
                    <a:pt x="328" y="461"/>
                  </a:moveTo>
                  <a:cubicBezTo>
                    <a:pt x="328" y="466"/>
                    <a:pt x="328" y="466"/>
                    <a:pt x="328" y="466"/>
                  </a:cubicBezTo>
                  <a:cubicBezTo>
                    <a:pt x="326" y="466"/>
                    <a:pt x="326" y="466"/>
                    <a:pt x="326" y="466"/>
                  </a:cubicBezTo>
                  <a:cubicBezTo>
                    <a:pt x="325" y="474"/>
                    <a:pt x="324" y="476"/>
                    <a:pt x="328" y="482"/>
                  </a:cubicBezTo>
                  <a:cubicBezTo>
                    <a:pt x="328" y="489"/>
                    <a:pt x="328" y="489"/>
                    <a:pt x="328" y="489"/>
                  </a:cubicBezTo>
                  <a:cubicBezTo>
                    <a:pt x="325" y="490"/>
                    <a:pt x="323" y="491"/>
                    <a:pt x="321" y="493"/>
                  </a:cubicBezTo>
                  <a:cubicBezTo>
                    <a:pt x="321" y="485"/>
                    <a:pt x="321" y="485"/>
                    <a:pt x="321" y="485"/>
                  </a:cubicBezTo>
                  <a:cubicBezTo>
                    <a:pt x="323" y="484"/>
                    <a:pt x="324" y="484"/>
                    <a:pt x="325" y="484"/>
                  </a:cubicBezTo>
                  <a:cubicBezTo>
                    <a:pt x="324" y="483"/>
                    <a:pt x="323" y="482"/>
                    <a:pt x="321" y="480"/>
                  </a:cubicBezTo>
                  <a:cubicBezTo>
                    <a:pt x="321" y="468"/>
                    <a:pt x="321" y="468"/>
                    <a:pt x="321" y="468"/>
                  </a:cubicBezTo>
                  <a:cubicBezTo>
                    <a:pt x="322" y="465"/>
                    <a:pt x="323" y="462"/>
                    <a:pt x="321" y="459"/>
                  </a:cubicBezTo>
                  <a:cubicBezTo>
                    <a:pt x="321" y="452"/>
                    <a:pt x="321" y="452"/>
                    <a:pt x="321" y="452"/>
                  </a:cubicBezTo>
                  <a:cubicBezTo>
                    <a:pt x="323" y="455"/>
                    <a:pt x="325" y="458"/>
                    <a:pt x="328" y="461"/>
                  </a:cubicBezTo>
                  <a:close/>
                  <a:moveTo>
                    <a:pt x="328" y="511"/>
                  </a:moveTo>
                  <a:cubicBezTo>
                    <a:pt x="328" y="520"/>
                    <a:pt x="328" y="520"/>
                    <a:pt x="328" y="520"/>
                  </a:cubicBezTo>
                  <a:cubicBezTo>
                    <a:pt x="325" y="522"/>
                    <a:pt x="323" y="523"/>
                    <a:pt x="321" y="524"/>
                  </a:cubicBezTo>
                  <a:cubicBezTo>
                    <a:pt x="321" y="514"/>
                    <a:pt x="321" y="514"/>
                    <a:pt x="321" y="514"/>
                  </a:cubicBezTo>
                  <a:cubicBezTo>
                    <a:pt x="323" y="513"/>
                    <a:pt x="326" y="512"/>
                    <a:pt x="328" y="511"/>
                  </a:cubicBezTo>
                  <a:close/>
                  <a:moveTo>
                    <a:pt x="328" y="530"/>
                  </a:moveTo>
                  <a:cubicBezTo>
                    <a:pt x="328" y="539"/>
                    <a:pt x="328" y="539"/>
                    <a:pt x="328" y="539"/>
                  </a:cubicBezTo>
                  <a:cubicBezTo>
                    <a:pt x="325" y="541"/>
                    <a:pt x="323" y="544"/>
                    <a:pt x="322" y="547"/>
                  </a:cubicBezTo>
                  <a:cubicBezTo>
                    <a:pt x="324" y="547"/>
                    <a:pt x="325" y="547"/>
                    <a:pt x="326" y="547"/>
                  </a:cubicBezTo>
                  <a:cubicBezTo>
                    <a:pt x="327" y="546"/>
                    <a:pt x="327" y="546"/>
                    <a:pt x="328" y="545"/>
                  </a:cubicBezTo>
                  <a:cubicBezTo>
                    <a:pt x="328" y="577"/>
                    <a:pt x="328" y="577"/>
                    <a:pt x="328" y="577"/>
                  </a:cubicBezTo>
                  <a:cubicBezTo>
                    <a:pt x="326" y="581"/>
                    <a:pt x="324" y="584"/>
                    <a:pt x="323" y="588"/>
                  </a:cubicBezTo>
                  <a:cubicBezTo>
                    <a:pt x="321" y="588"/>
                    <a:pt x="321" y="588"/>
                    <a:pt x="321" y="588"/>
                  </a:cubicBezTo>
                  <a:cubicBezTo>
                    <a:pt x="321" y="571"/>
                    <a:pt x="321" y="571"/>
                    <a:pt x="321" y="571"/>
                  </a:cubicBezTo>
                  <a:cubicBezTo>
                    <a:pt x="323" y="568"/>
                    <a:pt x="325" y="566"/>
                    <a:pt x="325" y="562"/>
                  </a:cubicBezTo>
                  <a:cubicBezTo>
                    <a:pt x="324" y="561"/>
                    <a:pt x="323" y="560"/>
                    <a:pt x="321" y="559"/>
                  </a:cubicBezTo>
                  <a:cubicBezTo>
                    <a:pt x="321" y="536"/>
                    <a:pt x="321" y="536"/>
                    <a:pt x="321" y="536"/>
                  </a:cubicBezTo>
                  <a:cubicBezTo>
                    <a:pt x="323" y="534"/>
                    <a:pt x="326" y="532"/>
                    <a:pt x="328" y="530"/>
                  </a:cubicBezTo>
                  <a:close/>
                  <a:moveTo>
                    <a:pt x="328" y="601"/>
                  </a:moveTo>
                  <a:cubicBezTo>
                    <a:pt x="328" y="606"/>
                    <a:pt x="328" y="606"/>
                    <a:pt x="328" y="606"/>
                  </a:cubicBezTo>
                  <a:cubicBezTo>
                    <a:pt x="327" y="606"/>
                    <a:pt x="326" y="605"/>
                    <a:pt x="325" y="605"/>
                  </a:cubicBezTo>
                  <a:cubicBezTo>
                    <a:pt x="326" y="612"/>
                    <a:pt x="326" y="616"/>
                    <a:pt x="328" y="619"/>
                  </a:cubicBezTo>
                  <a:cubicBezTo>
                    <a:pt x="328" y="628"/>
                    <a:pt x="328" y="628"/>
                    <a:pt x="328" y="628"/>
                  </a:cubicBezTo>
                  <a:cubicBezTo>
                    <a:pt x="328" y="628"/>
                    <a:pt x="328" y="628"/>
                    <a:pt x="328" y="628"/>
                  </a:cubicBezTo>
                  <a:cubicBezTo>
                    <a:pt x="325" y="628"/>
                    <a:pt x="323" y="627"/>
                    <a:pt x="321" y="627"/>
                  </a:cubicBezTo>
                  <a:cubicBezTo>
                    <a:pt x="321" y="622"/>
                    <a:pt x="321" y="622"/>
                    <a:pt x="321" y="622"/>
                  </a:cubicBezTo>
                  <a:cubicBezTo>
                    <a:pt x="321" y="622"/>
                    <a:pt x="321" y="622"/>
                    <a:pt x="321" y="622"/>
                  </a:cubicBezTo>
                  <a:cubicBezTo>
                    <a:pt x="321" y="621"/>
                    <a:pt x="321" y="621"/>
                    <a:pt x="321" y="621"/>
                  </a:cubicBezTo>
                  <a:cubicBezTo>
                    <a:pt x="321" y="599"/>
                    <a:pt x="321" y="599"/>
                    <a:pt x="321" y="599"/>
                  </a:cubicBezTo>
                  <a:cubicBezTo>
                    <a:pt x="324" y="600"/>
                    <a:pt x="326" y="600"/>
                    <a:pt x="328" y="601"/>
                  </a:cubicBezTo>
                  <a:close/>
                  <a:moveTo>
                    <a:pt x="328" y="669"/>
                  </a:moveTo>
                  <a:cubicBezTo>
                    <a:pt x="328" y="679"/>
                    <a:pt x="328" y="679"/>
                    <a:pt x="328" y="679"/>
                  </a:cubicBezTo>
                  <a:cubicBezTo>
                    <a:pt x="327" y="680"/>
                    <a:pt x="327" y="680"/>
                    <a:pt x="326" y="680"/>
                  </a:cubicBezTo>
                  <a:cubicBezTo>
                    <a:pt x="325" y="677"/>
                    <a:pt x="323" y="675"/>
                    <a:pt x="322" y="672"/>
                  </a:cubicBezTo>
                  <a:cubicBezTo>
                    <a:pt x="324" y="671"/>
                    <a:pt x="326" y="670"/>
                    <a:pt x="328" y="669"/>
                  </a:cubicBezTo>
                  <a:close/>
                  <a:moveTo>
                    <a:pt x="328" y="704"/>
                  </a:moveTo>
                  <a:cubicBezTo>
                    <a:pt x="328" y="705"/>
                    <a:pt x="328" y="705"/>
                    <a:pt x="328" y="705"/>
                  </a:cubicBezTo>
                  <a:cubicBezTo>
                    <a:pt x="328" y="705"/>
                    <a:pt x="328" y="705"/>
                    <a:pt x="328" y="705"/>
                  </a:cubicBezTo>
                  <a:cubicBezTo>
                    <a:pt x="328" y="704"/>
                    <a:pt x="328" y="704"/>
                    <a:pt x="328" y="704"/>
                  </a:cubicBezTo>
                  <a:close/>
                  <a:moveTo>
                    <a:pt x="328" y="743"/>
                  </a:moveTo>
                  <a:cubicBezTo>
                    <a:pt x="328" y="757"/>
                    <a:pt x="328" y="757"/>
                    <a:pt x="328" y="757"/>
                  </a:cubicBezTo>
                  <a:cubicBezTo>
                    <a:pt x="326" y="754"/>
                    <a:pt x="324" y="752"/>
                    <a:pt x="321" y="750"/>
                  </a:cubicBezTo>
                  <a:cubicBezTo>
                    <a:pt x="321" y="740"/>
                    <a:pt x="321" y="740"/>
                    <a:pt x="321" y="740"/>
                  </a:cubicBezTo>
                  <a:cubicBezTo>
                    <a:pt x="324" y="741"/>
                    <a:pt x="326" y="742"/>
                    <a:pt x="328" y="743"/>
                  </a:cubicBezTo>
                  <a:close/>
                  <a:moveTo>
                    <a:pt x="321" y="296"/>
                  </a:moveTo>
                  <a:cubicBezTo>
                    <a:pt x="321" y="269"/>
                    <a:pt x="321" y="269"/>
                    <a:pt x="321" y="269"/>
                  </a:cubicBezTo>
                  <a:cubicBezTo>
                    <a:pt x="325" y="278"/>
                    <a:pt x="328" y="291"/>
                    <a:pt x="321" y="296"/>
                  </a:cubicBezTo>
                  <a:close/>
                  <a:moveTo>
                    <a:pt x="315" y="10"/>
                  </a:moveTo>
                  <a:cubicBezTo>
                    <a:pt x="317" y="9"/>
                    <a:pt x="319" y="9"/>
                    <a:pt x="321" y="8"/>
                  </a:cubicBezTo>
                  <a:cubicBezTo>
                    <a:pt x="321" y="15"/>
                    <a:pt x="321" y="15"/>
                    <a:pt x="321" y="15"/>
                  </a:cubicBezTo>
                  <a:cubicBezTo>
                    <a:pt x="321" y="16"/>
                    <a:pt x="321" y="16"/>
                    <a:pt x="320" y="16"/>
                  </a:cubicBezTo>
                  <a:cubicBezTo>
                    <a:pt x="321" y="16"/>
                    <a:pt x="321" y="17"/>
                    <a:pt x="321" y="18"/>
                  </a:cubicBezTo>
                  <a:cubicBezTo>
                    <a:pt x="321" y="31"/>
                    <a:pt x="321" y="31"/>
                    <a:pt x="321" y="31"/>
                  </a:cubicBezTo>
                  <a:cubicBezTo>
                    <a:pt x="319" y="29"/>
                    <a:pt x="317" y="27"/>
                    <a:pt x="315" y="25"/>
                  </a:cubicBezTo>
                  <a:cubicBezTo>
                    <a:pt x="315" y="10"/>
                    <a:pt x="315" y="10"/>
                    <a:pt x="315" y="10"/>
                  </a:cubicBezTo>
                  <a:close/>
                  <a:moveTo>
                    <a:pt x="321" y="787"/>
                  </a:moveTo>
                  <a:cubicBezTo>
                    <a:pt x="319" y="787"/>
                    <a:pt x="317" y="786"/>
                    <a:pt x="315" y="786"/>
                  </a:cubicBezTo>
                  <a:cubicBezTo>
                    <a:pt x="315" y="772"/>
                    <a:pt x="315" y="772"/>
                    <a:pt x="315" y="772"/>
                  </a:cubicBezTo>
                  <a:cubicBezTo>
                    <a:pt x="316" y="774"/>
                    <a:pt x="319" y="776"/>
                    <a:pt x="321" y="778"/>
                  </a:cubicBezTo>
                  <a:cubicBezTo>
                    <a:pt x="321" y="787"/>
                    <a:pt x="321" y="787"/>
                    <a:pt x="321" y="787"/>
                  </a:cubicBezTo>
                  <a:close/>
                  <a:moveTo>
                    <a:pt x="321" y="46"/>
                  </a:moveTo>
                  <a:cubicBezTo>
                    <a:pt x="321" y="55"/>
                    <a:pt x="321" y="55"/>
                    <a:pt x="321" y="55"/>
                  </a:cubicBezTo>
                  <a:cubicBezTo>
                    <a:pt x="320" y="55"/>
                    <a:pt x="320" y="55"/>
                    <a:pt x="320" y="55"/>
                  </a:cubicBezTo>
                  <a:cubicBezTo>
                    <a:pt x="315" y="55"/>
                    <a:pt x="315" y="55"/>
                    <a:pt x="315" y="55"/>
                  </a:cubicBezTo>
                  <a:cubicBezTo>
                    <a:pt x="315" y="47"/>
                    <a:pt x="315" y="47"/>
                    <a:pt x="315" y="47"/>
                  </a:cubicBezTo>
                  <a:cubicBezTo>
                    <a:pt x="317" y="47"/>
                    <a:pt x="319" y="47"/>
                    <a:pt x="321" y="46"/>
                  </a:cubicBezTo>
                  <a:close/>
                  <a:moveTo>
                    <a:pt x="321" y="89"/>
                  </a:moveTo>
                  <a:cubicBezTo>
                    <a:pt x="321" y="105"/>
                    <a:pt x="321" y="105"/>
                    <a:pt x="321" y="105"/>
                  </a:cubicBezTo>
                  <a:cubicBezTo>
                    <a:pt x="318" y="106"/>
                    <a:pt x="318" y="106"/>
                    <a:pt x="318" y="106"/>
                  </a:cubicBezTo>
                  <a:cubicBezTo>
                    <a:pt x="317" y="107"/>
                    <a:pt x="317" y="108"/>
                    <a:pt x="317" y="110"/>
                  </a:cubicBezTo>
                  <a:cubicBezTo>
                    <a:pt x="319" y="110"/>
                    <a:pt x="320" y="111"/>
                    <a:pt x="321" y="111"/>
                  </a:cubicBezTo>
                  <a:cubicBezTo>
                    <a:pt x="321" y="126"/>
                    <a:pt x="321" y="126"/>
                    <a:pt x="321" y="126"/>
                  </a:cubicBezTo>
                  <a:cubicBezTo>
                    <a:pt x="319" y="124"/>
                    <a:pt x="317" y="123"/>
                    <a:pt x="315" y="123"/>
                  </a:cubicBezTo>
                  <a:cubicBezTo>
                    <a:pt x="315" y="92"/>
                    <a:pt x="315" y="92"/>
                    <a:pt x="315" y="92"/>
                  </a:cubicBezTo>
                  <a:cubicBezTo>
                    <a:pt x="317" y="91"/>
                    <a:pt x="319" y="90"/>
                    <a:pt x="321" y="89"/>
                  </a:cubicBezTo>
                  <a:close/>
                  <a:moveTo>
                    <a:pt x="321" y="177"/>
                  </a:moveTo>
                  <a:cubicBezTo>
                    <a:pt x="321" y="183"/>
                    <a:pt x="321" y="183"/>
                    <a:pt x="321" y="183"/>
                  </a:cubicBezTo>
                  <a:cubicBezTo>
                    <a:pt x="320" y="183"/>
                    <a:pt x="317" y="183"/>
                    <a:pt x="315" y="185"/>
                  </a:cubicBezTo>
                  <a:cubicBezTo>
                    <a:pt x="315" y="179"/>
                    <a:pt x="315" y="179"/>
                    <a:pt x="315" y="179"/>
                  </a:cubicBezTo>
                  <a:cubicBezTo>
                    <a:pt x="321" y="177"/>
                    <a:pt x="321" y="177"/>
                    <a:pt x="321" y="177"/>
                  </a:cubicBezTo>
                  <a:close/>
                  <a:moveTo>
                    <a:pt x="321" y="193"/>
                  </a:moveTo>
                  <a:cubicBezTo>
                    <a:pt x="321" y="200"/>
                    <a:pt x="321" y="200"/>
                    <a:pt x="321" y="200"/>
                  </a:cubicBezTo>
                  <a:cubicBezTo>
                    <a:pt x="319" y="198"/>
                    <a:pt x="317" y="196"/>
                    <a:pt x="315" y="195"/>
                  </a:cubicBezTo>
                  <a:cubicBezTo>
                    <a:pt x="315" y="188"/>
                    <a:pt x="315" y="188"/>
                    <a:pt x="315" y="188"/>
                  </a:cubicBezTo>
                  <a:cubicBezTo>
                    <a:pt x="317" y="190"/>
                    <a:pt x="319" y="191"/>
                    <a:pt x="321" y="193"/>
                  </a:cubicBezTo>
                  <a:close/>
                  <a:moveTo>
                    <a:pt x="321" y="200"/>
                  </a:moveTo>
                  <a:cubicBezTo>
                    <a:pt x="321" y="205"/>
                    <a:pt x="321" y="205"/>
                    <a:pt x="321" y="205"/>
                  </a:cubicBezTo>
                  <a:cubicBezTo>
                    <a:pt x="319" y="206"/>
                    <a:pt x="317" y="207"/>
                    <a:pt x="315" y="208"/>
                  </a:cubicBezTo>
                  <a:cubicBezTo>
                    <a:pt x="315" y="203"/>
                    <a:pt x="315" y="203"/>
                    <a:pt x="315" y="203"/>
                  </a:cubicBezTo>
                  <a:cubicBezTo>
                    <a:pt x="318" y="202"/>
                    <a:pt x="319" y="202"/>
                    <a:pt x="321" y="200"/>
                  </a:cubicBezTo>
                  <a:close/>
                  <a:moveTo>
                    <a:pt x="321" y="219"/>
                  </a:moveTo>
                  <a:cubicBezTo>
                    <a:pt x="321" y="255"/>
                    <a:pt x="321" y="255"/>
                    <a:pt x="321" y="255"/>
                  </a:cubicBezTo>
                  <a:cubicBezTo>
                    <a:pt x="318" y="252"/>
                    <a:pt x="316" y="246"/>
                    <a:pt x="316" y="239"/>
                  </a:cubicBezTo>
                  <a:cubicBezTo>
                    <a:pt x="320" y="235"/>
                    <a:pt x="320" y="235"/>
                    <a:pt x="319" y="234"/>
                  </a:cubicBezTo>
                  <a:cubicBezTo>
                    <a:pt x="317" y="234"/>
                    <a:pt x="316" y="234"/>
                    <a:pt x="315" y="235"/>
                  </a:cubicBezTo>
                  <a:cubicBezTo>
                    <a:pt x="315" y="223"/>
                    <a:pt x="315" y="223"/>
                    <a:pt x="315" y="223"/>
                  </a:cubicBezTo>
                  <a:cubicBezTo>
                    <a:pt x="317" y="222"/>
                    <a:pt x="319" y="220"/>
                    <a:pt x="321" y="219"/>
                  </a:cubicBezTo>
                  <a:close/>
                  <a:moveTo>
                    <a:pt x="321" y="269"/>
                  </a:moveTo>
                  <a:cubicBezTo>
                    <a:pt x="321" y="296"/>
                    <a:pt x="321" y="296"/>
                    <a:pt x="321" y="296"/>
                  </a:cubicBezTo>
                  <a:cubicBezTo>
                    <a:pt x="321" y="297"/>
                    <a:pt x="319" y="298"/>
                    <a:pt x="318" y="298"/>
                  </a:cubicBezTo>
                  <a:cubicBezTo>
                    <a:pt x="315" y="291"/>
                    <a:pt x="316" y="283"/>
                    <a:pt x="315" y="275"/>
                  </a:cubicBezTo>
                  <a:cubicBezTo>
                    <a:pt x="315" y="256"/>
                    <a:pt x="315" y="256"/>
                    <a:pt x="315" y="256"/>
                  </a:cubicBezTo>
                  <a:cubicBezTo>
                    <a:pt x="317" y="259"/>
                    <a:pt x="318" y="261"/>
                    <a:pt x="320" y="264"/>
                  </a:cubicBezTo>
                  <a:cubicBezTo>
                    <a:pt x="320" y="265"/>
                    <a:pt x="321" y="267"/>
                    <a:pt x="321" y="269"/>
                  </a:cubicBezTo>
                  <a:close/>
                  <a:moveTo>
                    <a:pt x="321" y="310"/>
                  </a:moveTo>
                  <a:cubicBezTo>
                    <a:pt x="321" y="314"/>
                    <a:pt x="321" y="314"/>
                    <a:pt x="321" y="314"/>
                  </a:cubicBezTo>
                  <a:cubicBezTo>
                    <a:pt x="321" y="314"/>
                    <a:pt x="321" y="314"/>
                    <a:pt x="321" y="313"/>
                  </a:cubicBezTo>
                  <a:cubicBezTo>
                    <a:pt x="319" y="318"/>
                    <a:pt x="316" y="321"/>
                    <a:pt x="315" y="325"/>
                  </a:cubicBezTo>
                  <a:cubicBezTo>
                    <a:pt x="315" y="317"/>
                    <a:pt x="315" y="317"/>
                    <a:pt x="315" y="317"/>
                  </a:cubicBezTo>
                  <a:cubicBezTo>
                    <a:pt x="316" y="314"/>
                    <a:pt x="317" y="312"/>
                    <a:pt x="315" y="308"/>
                  </a:cubicBezTo>
                  <a:cubicBezTo>
                    <a:pt x="315" y="302"/>
                    <a:pt x="315" y="302"/>
                    <a:pt x="315" y="302"/>
                  </a:cubicBezTo>
                  <a:cubicBezTo>
                    <a:pt x="317" y="305"/>
                    <a:pt x="319" y="307"/>
                    <a:pt x="321" y="310"/>
                  </a:cubicBezTo>
                  <a:close/>
                  <a:moveTo>
                    <a:pt x="321" y="325"/>
                  </a:moveTo>
                  <a:cubicBezTo>
                    <a:pt x="320" y="326"/>
                    <a:pt x="317" y="328"/>
                    <a:pt x="315" y="331"/>
                  </a:cubicBezTo>
                  <a:cubicBezTo>
                    <a:pt x="315" y="337"/>
                    <a:pt x="315" y="337"/>
                    <a:pt x="315" y="337"/>
                  </a:cubicBezTo>
                  <a:cubicBezTo>
                    <a:pt x="317" y="335"/>
                    <a:pt x="319" y="335"/>
                    <a:pt x="321" y="335"/>
                  </a:cubicBezTo>
                  <a:cubicBezTo>
                    <a:pt x="321" y="331"/>
                    <a:pt x="321" y="331"/>
                    <a:pt x="321" y="331"/>
                  </a:cubicBezTo>
                  <a:cubicBezTo>
                    <a:pt x="319" y="330"/>
                    <a:pt x="319" y="330"/>
                    <a:pt x="319" y="330"/>
                  </a:cubicBezTo>
                  <a:cubicBezTo>
                    <a:pt x="320" y="330"/>
                    <a:pt x="321" y="329"/>
                    <a:pt x="321" y="329"/>
                  </a:cubicBezTo>
                  <a:cubicBezTo>
                    <a:pt x="321" y="325"/>
                    <a:pt x="321" y="325"/>
                    <a:pt x="321" y="325"/>
                  </a:cubicBezTo>
                  <a:close/>
                  <a:moveTo>
                    <a:pt x="321" y="341"/>
                  </a:moveTo>
                  <a:cubicBezTo>
                    <a:pt x="321" y="352"/>
                    <a:pt x="321" y="352"/>
                    <a:pt x="321" y="352"/>
                  </a:cubicBezTo>
                  <a:cubicBezTo>
                    <a:pt x="319" y="355"/>
                    <a:pt x="317" y="359"/>
                    <a:pt x="315" y="362"/>
                  </a:cubicBezTo>
                  <a:cubicBezTo>
                    <a:pt x="315" y="351"/>
                    <a:pt x="315" y="351"/>
                    <a:pt x="315" y="351"/>
                  </a:cubicBezTo>
                  <a:cubicBezTo>
                    <a:pt x="317" y="350"/>
                    <a:pt x="319" y="349"/>
                    <a:pt x="321" y="346"/>
                  </a:cubicBezTo>
                  <a:cubicBezTo>
                    <a:pt x="315" y="346"/>
                    <a:pt x="315" y="346"/>
                    <a:pt x="315" y="346"/>
                  </a:cubicBezTo>
                  <a:cubicBezTo>
                    <a:pt x="315" y="341"/>
                    <a:pt x="315" y="341"/>
                    <a:pt x="315" y="341"/>
                  </a:cubicBezTo>
                  <a:cubicBezTo>
                    <a:pt x="316" y="342"/>
                    <a:pt x="316" y="342"/>
                    <a:pt x="316" y="342"/>
                  </a:cubicBezTo>
                  <a:cubicBezTo>
                    <a:pt x="318" y="341"/>
                    <a:pt x="320" y="341"/>
                    <a:pt x="321" y="341"/>
                  </a:cubicBezTo>
                  <a:close/>
                  <a:moveTo>
                    <a:pt x="321" y="452"/>
                  </a:moveTo>
                  <a:cubicBezTo>
                    <a:pt x="321" y="459"/>
                    <a:pt x="321" y="459"/>
                    <a:pt x="321" y="459"/>
                  </a:cubicBezTo>
                  <a:cubicBezTo>
                    <a:pt x="321" y="458"/>
                    <a:pt x="321" y="457"/>
                    <a:pt x="320" y="456"/>
                  </a:cubicBezTo>
                  <a:cubicBezTo>
                    <a:pt x="316" y="463"/>
                    <a:pt x="314" y="467"/>
                    <a:pt x="319" y="474"/>
                  </a:cubicBezTo>
                  <a:cubicBezTo>
                    <a:pt x="320" y="471"/>
                    <a:pt x="321" y="470"/>
                    <a:pt x="321" y="468"/>
                  </a:cubicBezTo>
                  <a:cubicBezTo>
                    <a:pt x="321" y="480"/>
                    <a:pt x="321" y="480"/>
                    <a:pt x="321" y="480"/>
                  </a:cubicBezTo>
                  <a:cubicBezTo>
                    <a:pt x="319" y="478"/>
                    <a:pt x="317" y="476"/>
                    <a:pt x="315" y="474"/>
                  </a:cubicBezTo>
                  <a:cubicBezTo>
                    <a:pt x="315" y="457"/>
                    <a:pt x="315" y="457"/>
                    <a:pt x="315" y="457"/>
                  </a:cubicBezTo>
                  <a:cubicBezTo>
                    <a:pt x="316" y="454"/>
                    <a:pt x="316" y="452"/>
                    <a:pt x="315" y="448"/>
                  </a:cubicBezTo>
                  <a:cubicBezTo>
                    <a:pt x="315" y="441"/>
                    <a:pt x="315" y="441"/>
                    <a:pt x="315" y="441"/>
                  </a:cubicBezTo>
                  <a:cubicBezTo>
                    <a:pt x="316" y="443"/>
                    <a:pt x="317" y="445"/>
                    <a:pt x="319" y="446"/>
                  </a:cubicBezTo>
                  <a:cubicBezTo>
                    <a:pt x="319" y="448"/>
                    <a:pt x="320" y="450"/>
                    <a:pt x="321" y="452"/>
                  </a:cubicBezTo>
                  <a:close/>
                  <a:moveTo>
                    <a:pt x="321" y="485"/>
                  </a:moveTo>
                  <a:cubicBezTo>
                    <a:pt x="321" y="493"/>
                    <a:pt x="321" y="493"/>
                    <a:pt x="321" y="493"/>
                  </a:cubicBezTo>
                  <a:cubicBezTo>
                    <a:pt x="319" y="496"/>
                    <a:pt x="317" y="499"/>
                    <a:pt x="315" y="502"/>
                  </a:cubicBezTo>
                  <a:cubicBezTo>
                    <a:pt x="315" y="494"/>
                    <a:pt x="315" y="494"/>
                    <a:pt x="315" y="494"/>
                  </a:cubicBezTo>
                  <a:cubicBezTo>
                    <a:pt x="317" y="493"/>
                    <a:pt x="320" y="492"/>
                    <a:pt x="320" y="489"/>
                  </a:cubicBezTo>
                  <a:cubicBezTo>
                    <a:pt x="319" y="488"/>
                    <a:pt x="317" y="487"/>
                    <a:pt x="315" y="486"/>
                  </a:cubicBezTo>
                  <a:cubicBezTo>
                    <a:pt x="315" y="481"/>
                    <a:pt x="315" y="481"/>
                    <a:pt x="315" y="481"/>
                  </a:cubicBezTo>
                  <a:cubicBezTo>
                    <a:pt x="316" y="482"/>
                    <a:pt x="317" y="484"/>
                    <a:pt x="319" y="485"/>
                  </a:cubicBezTo>
                  <a:cubicBezTo>
                    <a:pt x="321" y="485"/>
                    <a:pt x="321" y="485"/>
                    <a:pt x="321" y="485"/>
                  </a:cubicBezTo>
                  <a:close/>
                  <a:moveTo>
                    <a:pt x="321" y="514"/>
                  </a:moveTo>
                  <a:cubicBezTo>
                    <a:pt x="321" y="524"/>
                    <a:pt x="321" y="524"/>
                    <a:pt x="321" y="524"/>
                  </a:cubicBezTo>
                  <a:cubicBezTo>
                    <a:pt x="319" y="526"/>
                    <a:pt x="316" y="528"/>
                    <a:pt x="315" y="531"/>
                  </a:cubicBezTo>
                  <a:cubicBezTo>
                    <a:pt x="315" y="518"/>
                    <a:pt x="315" y="518"/>
                    <a:pt x="315" y="518"/>
                  </a:cubicBezTo>
                  <a:cubicBezTo>
                    <a:pt x="317" y="517"/>
                    <a:pt x="319" y="516"/>
                    <a:pt x="321" y="514"/>
                  </a:cubicBezTo>
                  <a:close/>
                  <a:moveTo>
                    <a:pt x="321" y="536"/>
                  </a:moveTo>
                  <a:cubicBezTo>
                    <a:pt x="321" y="559"/>
                    <a:pt x="321" y="559"/>
                    <a:pt x="321" y="559"/>
                  </a:cubicBezTo>
                  <a:cubicBezTo>
                    <a:pt x="319" y="558"/>
                    <a:pt x="317" y="557"/>
                    <a:pt x="315" y="556"/>
                  </a:cubicBezTo>
                  <a:cubicBezTo>
                    <a:pt x="315" y="541"/>
                    <a:pt x="315" y="541"/>
                    <a:pt x="315" y="541"/>
                  </a:cubicBezTo>
                  <a:cubicBezTo>
                    <a:pt x="317" y="539"/>
                    <a:pt x="319" y="538"/>
                    <a:pt x="321" y="536"/>
                  </a:cubicBezTo>
                  <a:close/>
                  <a:moveTo>
                    <a:pt x="321" y="571"/>
                  </a:moveTo>
                  <a:cubicBezTo>
                    <a:pt x="321" y="588"/>
                    <a:pt x="321" y="588"/>
                    <a:pt x="321" y="588"/>
                  </a:cubicBezTo>
                  <a:cubicBezTo>
                    <a:pt x="319" y="588"/>
                    <a:pt x="319" y="588"/>
                    <a:pt x="319" y="588"/>
                  </a:cubicBezTo>
                  <a:cubicBezTo>
                    <a:pt x="313" y="578"/>
                    <a:pt x="318" y="575"/>
                    <a:pt x="321" y="571"/>
                  </a:cubicBezTo>
                  <a:close/>
                  <a:moveTo>
                    <a:pt x="321" y="599"/>
                  </a:moveTo>
                  <a:cubicBezTo>
                    <a:pt x="321" y="621"/>
                    <a:pt x="321" y="621"/>
                    <a:pt x="321" y="621"/>
                  </a:cubicBezTo>
                  <a:cubicBezTo>
                    <a:pt x="320" y="611"/>
                    <a:pt x="320" y="606"/>
                    <a:pt x="315" y="602"/>
                  </a:cubicBezTo>
                  <a:cubicBezTo>
                    <a:pt x="315" y="594"/>
                    <a:pt x="315" y="594"/>
                    <a:pt x="315" y="594"/>
                  </a:cubicBezTo>
                  <a:cubicBezTo>
                    <a:pt x="318" y="596"/>
                    <a:pt x="318" y="596"/>
                    <a:pt x="320" y="599"/>
                  </a:cubicBezTo>
                  <a:cubicBezTo>
                    <a:pt x="321" y="599"/>
                    <a:pt x="321" y="599"/>
                    <a:pt x="321" y="599"/>
                  </a:cubicBezTo>
                  <a:close/>
                  <a:moveTo>
                    <a:pt x="321" y="622"/>
                  </a:moveTo>
                  <a:cubicBezTo>
                    <a:pt x="319" y="622"/>
                    <a:pt x="319" y="622"/>
                    <a:pt x="319" y="622"/>
                  </a:cubicBezTo>
                  <a:cubicBezTo>
                    <a:pt x="318" y="621"/>
                    <a:pt x="316" y="620"/>
                    <a:pt x="315" y="620"/>
                  </a:cubicBezTo>
                  <a:cubicBezTo>
                    <a:pt x="315" y="625"/>
                    <a:pt x="315" y="625"/>
                    <a:pt x="315" y="625"/>
                  </a:cubicBezTo>
                  <a:cubicBezTo>
                    <a:pt x="317" y="626"/>
                    <a:pt x="319" y="626"/>
                    <a:pt x="321" y="627"/>
                  </a:cubicBezTo>
                  <a:cubicBezTo>
                    <a:pt x="321" y="622"/>
                    <a:pt x="321" y="622"/>
                    <a:pt x="321" y="622"/>
                  </a:cubicBezTo>
                  <a:close/>
                  <a:moveTo>
                    <a:pt x="321" y="740"/>
                  </a:moveTo>
                  <a:cubicBezTo>
                    <a:pt x="321" y="750"/>
                    <a:pt x="321" y="750"/>
                    <a:pt x="321" y="750"/>
                  </a:cubicBezTo>
                  <a:cubicBezTo>
                    <a:pt x="320" y="749"/>
                    <a:pt x="317" y="748"/>
                    <a:pt x="315" y="747"/>
                  </a:cubicBezTo>
                  <a:cubicBezTo>
                    <a:pt x="315" y="739"/>
                    <a:pt x="315" y="739"/>
                    <a:pt x="315" y="739"/>
                  </a:cubicBezTo>
                  <a:cubicBezTo>
                    <a:pt x="317" y="739"/>
                    <a:pt x="319" y="740"/>
                    <a:pt x="321" y="740"/>
                  </a:cubicBezTo>
                  <a:close/>
                  <a:moveTo>
                    <a:pt x="311" y="11"/>
                  </a:moveTo>
                  <a:cubicBezTo>
                    <a:pt x="312" y="11"/>
                    <a:pt x="313" y="10"/>
                    <a:pt x="315" y="10"/>
                  </a:cubicBezTo>
                  <a:cubicBezTo>
                    <a:pt x="315" y="25"/>
                    <a:pt x="315" y="25"/>
                    <a:pt x="315" y="25"/>
                  </a:cubicBezTo>
                  <a:cubicBezTo>
                    <a:pt x="313" y="24"/>
                    <a:pt x="312" y="23"/>
                    <a:pt x="311" y="23"/>
                  </a:cubicBezTo>
                  <a:cubicBezTo>
                    <a:pt x="311" y="11"/>
                    <a:pt x="311" y="11"/>
                    <a:pt x="311" y="11"/>
                  </a:cubicBezTo>
                  <a:close/>
                  <a:moveTo>
                    <a:pt x="315" y="786"/>
                  </a:moveTo>
                  <a:cubicBezTo>
                    <a:pt x="313" y="785"/>
                    <a:pt x="312" y="785"/>
                    <a:pt x="311" y="785"/>
                  </a:cubicBezTo>
                  <a:cubicBezTo>
                    <a:pt x="311" y="765"/>
                    <a:pt x="311" y="765"/>
                    <a:pt x="311" y="765"/>
                  </a:cubicBezTo>
                  <a:cubicBezTo>
                    <a:pt x="312" y="768"/>
                    <a:pt x="313" y="770"/>
                    <a:pt x="315" y="772"/>
                  </a:cubicBezTo>
                  <a:cubicBezTo>
                    <a:pt x="315" y="786"/>
                    <a:pt x="315" y="786"/>
                    <a:pt x="315" y="786"/>
                  </a:cubicBezTo>
                  <a:close/>
                  <a:moveTo>
                    <a:pt x="315" y="47"/>
                  </a:moveTo>
                  <a:cubicBezTo>
                    <a:pt x="315" y="55"/>
                    <a:pt x="315" y="55"/>
                    <a:pt x="315" y="55"/>
                  </a:cubicBezTo>
                  <a:cubicBezTo>
                    <a:pt x="311" y="55"/>
                    <a:pt x="311" y="55"/>
                    <a:pt x="311" y="55"/>
                  </a:cubicBezTo>
                  <a:cubicBezTo>
                    <a:pt x="311" y="45"/>
                    <a:pt x="311" y="45"/>
                    <a:pt x="311" y="45"/>
                  </a:cubicBezTo>
                  <a:cubicBezTo>
                    <a:pt x="315" y="47"/>
                    <a:pt x="315" y="47"/>
                    <a:pt x="315" y="47"/>
                  </a:cubicBezTo>
                  <a:cubicBezTo>
                    <a:pt x="315" y="47"/>
                    <a:pt x="315" y="47"/>
                    <a:pt x="315" y="47"/>
                  </a:cubicBezTo>
                  <a:close/>
                  <a:moveTo>
                    <a:pt x="315" y="92"/>
                  </a:moveTo>
                  <a:cubicBezTo>
                    <a:pt x="315" y="123"/>
                    <a:pt x="315" y="123"/>
                    <a:pt x="315" y="123"/>
                  </a:cubicBezTo>
                  <a:cubicBezTo>
                    <a:pt x="314" y="122"/>
                    <a:pt x="313" y="122"/>
                    <a:pt x="312" y="122"/>
                  </a:cubicBezTo>
                  <a:cubicBezTo>
                    <a:pt x="312" y="125"/>
                    <a:pt x="311" y="127"/>
                    <a:pt x="311" y="130"/>
                  </a:cubicBezTo>
                  <a:cubicBezTo>
                    <a:pt x="311" y="93"/>
                    <a:pt x="311" y="93"/>
                    <a:pt x="311" y="93"/>
                  </a:cubicBezTo>
                  <a:cubicBezTo>
                    <a:pt x="312" y="93"/>
                    <a:pt x="313" y="93"/>
                    <a:pt x="315" y="92"/>
                  </a:cubicBezTo>
                  <a:close/>
                  <a:moveTo>
                    <a:pt x="315" y="179"/>
                  </a:moveTo>
                  <a:cubicBezTo>
                    <a:pt x="315" y="185"/>
                    <a:pt x="315" y="185"/>
                    <a:pt x="315" y="185"/>
                  </a:cubicBezTo>
                  <a:cubicBezTo>
                    <a:pt x="314" y="185"/>
                    <a:pt x="313" y="185"/>
                    <a:pt x="312" y="186"/>
                  </a:cubicBezTo>
                  <a:cubicBezTo>
                    <a:pt x="315" y="188"/>
                    <a:pt x="315" y="188"/>
                    <a:pt x="315" y="188"/>
                  </a:cubicBezTo>
                  <a:cubicBezTo>
                    <a:pt x="315" y="195"/>
                    <a:pt x="315" y="195"/>
                    <a:pt x="315" y="195"/>
                  </a:cubicBezTo>
                  <a:cubicBezTo>
                    <a:pt x="313" y="194"/>
                    <a:pt x="312" y="193"/>
                    <a:pt x="311" y="192"/>
                  </a:cubicBezTo>
                  <a:cubicBezTo>
                    <a:pt x="311" y="181"/>
                    <a:pt x="311" y="181"/>
                    <a:pt x="311" y="181"/>
                  </a:cubicBezTo>
                  <a:cubicBezTo>
                    <a:pt x="312" y="180"/>
                    <a:pt x="313" y="180"/>
                    <a:pt x="315" y="179"/>
                  </a:cubicBezTo>
                  <a:close/>
                  <a:moveTo>
                    <a:pt x="315" y="203"/>
                  </a:moveTo>
                  <a:cubicBezTo>
                    <a:pt x="315" y="208"/>
                    <a:pt x="315" y="208"/>
                    <a:pt x="315" y="208"/>
                  </a:cubicBezTo>
                  <a:cubicBezTo>
                    <a:pt x="313" y="208"/>
                    <a:pt x="312" y="209"/>
                    <a:pt x="311" y="209"/>
                  </a:cubicBezTo>
                  <a:cubicBezTo>
                    <a:pt x="311" y="204"/>
                    <a:pt x="311" y="204"/>
                    <a:pt x="311" y="204"/>
                  </a:cubicBezTo>
                  <a:cubicBezTo>
                    <a:pt x="313" y="203"/>
                    <a:pt x="314" y="203"/>
                    <a:pt x="315" y="203"/>
                  </a:cubicBezTo>
                  <a:close/>
                  <a:moveTo>
                    <a:pt x="315" y="223"/>
                  </a:moveTo>
                  <a:cubicBezTo>
                    <a:pt x="315" y="235"/>
                    <a:pt x="315" y="235"/>
                    <a:pt x="315" y="235"/>
                  </a:cubicBezTo>
                  <a:cubicBezTo>
                    <a:pt x="313" y="236"/>
                    <a:pt x="312" y="237"/>
                    <a:pt x="311" y="238"/>
                  </a:cubicBezTo>
                  <a:cubicBezTo>
                    <a:pt x="311" y="225"/>
                    <a:pt x="311" y="225"/>
                    <a:pt x="311" y="225"/>
                  </a:cubicBezTo>
                  <a:cubicBezTo>
                    <a:pt x="312" y="224"/>
                    <a:pt x="313" y="224"/>
                    <a:pt x="315" y="223"/>
                  </a:cubicBezTo>
                  <a:close/>
                  <a:moveTo>
                    <a:pt x="315" y="256"/>
                  </a:moveTo>
                  <a:cubicBezTo>
                    <a:pt x="315" y="275"/>
                    <a:pt x="315" y="275"/>
                    <a:pt x="315" y="275"/>
                  </a:cubicBezTo>
                  <a:cubicBezTo>
                    <a:pt x="315" y="274"/>
                    <a:pt x="314" y="273"/>
                    <a:pt x="314" y="272"/>
                  </a:cubicBezTo>
                  <a:cubicBezTo>
                    <a:pt x="313" y="271"/>
                    <a:pt x="312" y="269"/>
                    <a:pt x="311" y="267"/>
                  </a:cubicBezTo>
                  <a:cubicBezTo>
                    <a:pt x="311" y="250"/>
                    <a:pt x="311" y="250"/>
                    <a:pt x="311" y="250"/>
                  </a:cubicBezTo>
                  <a:cubicBezTo>
                    <a:pt x="312" y="252"/>
                    <a:pt x="313" y="254"/>
                    <a:pt x="315" y="256"/>
                  </a:cubicBezTo>
                  <a:close/>
                  <a:moveTo>
                    <a:pt x="315" y="302"/>
                  </a:moveTo>
                  <a:cubicBezTo>
                    <a:pt x="315" y="308"/>
                    <a:pt x="315" y="308"/>
                    <a:pt x="315" y="308"/>
                  </a:cubicBezTo>
                  <a:cubicBezTo>
                    <a:pt x="314" y="307"/>
                    <a:pt x="314" y="306"/>
                    <a:pt x="313" y="305"/>
                  </a:cubicBezTo>
                  <a:cubicBezTo>
                    <a:pt x="312" y="306"/>
                    <a:pt x="311" y="307"/>
                    <a:pt x="311" y="308"/>
                  </a:cubicBezTo>
                  <a:cubicBezTo>
                    <a:pt x="311" y="299"/>
                    <a:pt x="311" y="299"/>
                    <a:pt x="311" y="299"/>
                  </a:cubicBezTo>
                  <a:cubicBezTo>
                    <a:pt x="315" y="302"/>
                    <a:pt x="315" y="302"/>
                    <a:pt x="315" y="302"/>
                  </a:cubicBezTo>
                  <a:close/>
                  <a:moveTo>
                    <a:pt x="315" y="317"/>
                  </a:moveTo>
                  <a:cubicBezTo>
                    <a:pt x="315" y="325"/>
                    <a:pt x="315" y="325"/>
                    <a:pt x="315" y="325"/>
                  </a:cubicBezTo>
                  <a:cubicBezTo>
                    <a:pt x="314" y="327"/>
                    <a:pt x="313" y="329"/>
                    <a:pt x="313" y="332"/>
                  </a:cubicBezTo>
                  <a:cubicBezTo>
                    <a:pt x="314" y="332"/>
                    <a:pt x="314" y="331"/>
                    <a:pt x="315" y="331"/>
                  </a:cubicBezTo>
                  <a:cubicBezTo>
                    <a:pt x="315" y="337"/>
                    <a:pt x="315" y="337"/>
                    <a:pt x="315" y="337"/>
                  </a:cubicBezTo>
                  <a:cubicBezTo>
                    <a:pt x="314" y="338"/>
                    <a:pt x="313" y="339"/>
                    <a:pt x="312" y="340"/>
                  </a:cubicBezTo>
                  <a:cubicBezTo>
                    <a:pt x="313" y="341"/>
                    <a:pt x="314" y="341"/>
                    <a:pt x="315" y="341"/>
                  </a:cubicBezTo>
                  <a:cubicBezTo>
                    <a:pt x="315" y="346"/>
                    <a:pt x="315" y="346"/>
                    <a:pt x="315" y="346"/>
                  </a:cubicBezTo>
                  <a:cubicBezTo>
                    <a:pt x="311" y="346"/>
                    <a:pt x="311" y="346"/>
                    <a:pt x="311" y="346"/>
                  </a:cubicBezTo>
                  <a:cubicBezTo>
                    <a:pt x="311" y="322"/>
                    <a:pt x="311" y="322"/>
                    <a:pt x="311" y="322"/>
                  </a:cubicBezTo>
                  <a:cubicBezTo>
                    <a:pt x="312" y="320"/>
                    <a:pt x="314" y="319"/>
                    <a:pt x="315" y="317"/>
                  </a:cubicBezTo>
                  <a:close/>
                  <a:moveTo>
                    <a:pt x="315" y="351"/>
                  </a:moveTo>
                  <a:cubicBezTo>
                    <a:pt x="315" y="362"/>
                    <a:pt x="315" y="362"/>
                    <a:pt x="315" y="362"/>
                  </a:cubicBezTo>
                  <a:cubicBezTo>
                    <a:pt x="313" y="366"/>
                    <a:pt x="312" y="369"/>
                    <a:pt x="311" y="372"/>
                  </a:cubicBezTo>
                  <a:cubicBezTo>
                    <a:pt x="311" y="361"/>
                    <a:pt x="311" y="361"/>
                    <a:pt x="311" y="361"/>
                  </a:cubicBezTo>
                  <a:cubicBezTo>
                    <a:pt x="313" y="361"/>
                    <a:pt x="313" y="361"/>
                    <a:pt x="313" y="361"/>
                  </a:cubicBezTo>
                  <a:cubicBezTo>
                    <a:pt x="313" y="359"/>
                    <a:pt x="314" y="357"/>
                    <a:pt x="315" y="356"/>
                  </a:cubicBezTo>
                  <a:cubicBezTo>
                    <a:pt x="313" y="356"/>
                    <a:pt x="312" y="356"/>
                    <a:pt x="311" y="356"/>
                  </a:cubicBezTo>
                  <a:cubicBezTo>
                    <a:pt x="311" y="351"/>
                    <a:pt x="311" y="351"/>
                    <a:pt x="311" y="351"/>
                  </a:cubicBezTo>
                  <a:cubicBezTo>
                    <a:pt x="312" y="351"/>
                    <a:pt x="313" y="351"/>
                    <a:pt x="315" y="351"/>
                  </a:cubicBezTo>
                  <a:close/>
                  <a:moveTo>
                    <a:pt x="315" y="441"/>
                  </a:moveTo>
                  <a:cubicBezTo>
                    <a:pt x="315" y="448"/>
                    <a:pt x="315" y="448"/>
                    <a:pt x="315" y="448"/>
                  </a:cubicBezTo>
                  <a:cubicBezTo>
                    <a:pt x="315" y="447"/>
                    <a:pt x="314" y="447"/>
                    <a:pt x="314" y="446"/>
                  </a:cubicBezTo>
                  <a:cubicBezTo>
                    <a:pt x="313" y="448"/>
                    <a:pt x="312" y="449"/>
                    <a:pt x="311" y="451"/>
                  </a:cubicBezTo>
                  <a:cubicBezTo>
                    <a:pt x="311" y="431"/>
                    <a:pt x="311" y="431"/>
                    <a:pt x="311" y="431"/>
                  </a:cubicBezTo>
                  <a:cubicBezTo>
                    <a:pt x="312" y="435"/>
                    <a:pt x="313" y="438"/>
                    <a:pt x="315" y="441"/>
                  </a:cubicBezTo>
                  <a:close/>
                  <a:moveTo>
                    <a:pt x="315" y="457"/>
                  </a:moveTo>
                  <a:cubicBezTo>
                    <a:pt x="315" y="474"/>
                    <a:pt x="315" y="474"/>
                    <a:pt x="315" y="474"/>
                  </a:cubicBezTo>
                  <a:cubicBezTo>
                    <a:pt x="314" y="473"/>
                    <a:pt x="314" y="473"/>
                    <a:pt x="314" y="472"/>
                  </a:cubicBezTo>
                  <a:cubicBezTo>
                    <a:pt x="312" y="473"/>
                    <a:pt x="311" y="474"/>
                    <a:pt x="311" y="474"/>
                  </a:cubicBezTo>
                  <a:cubicBezTo>
                    <a:pt x="311" y="464"/>
                    <a:pt x="311" y="464"/>
                    <a:pt x="311" y="464"/>
                  </a:cubicBezTo>
                  <a:cubicBezTo>
                    <a:pt x="311" y="464"/>
                    <a:pt x="311" y="464"/>
                    <a:pt x="311" y="464"/>
                  </a:cubicBezTo>
                  <a:cubicBezTo>
                    <a:pt x="313" y="461"/>
                    <a:pt x="314" y="459"/>
                    <a:pt x="315" y="457"/>
                  </a:cubicBezTo>
                  <a:close/>
                  <a:moveTo>
                    <a:pt x="315" y="481"/>
                  </a:moveTo>
                  <a:cubicBezTo>
                    <a:pt x="315" y="486"/>
                    <a:pt x="315" y="486"/>
                    <a:pt x="315" y="486"/>
                  </a:cubicBezTo>
                  <a:cubicBezTo>
                    <a:pt x="313" y="485"/>
                    <a:pt x="312" y="484"/>
                    <a:pt x="311" y="484"/>
                  </a:cubicBezTo>
                  <a:cubicBezTo>
                    <a:pt x="311" y="479"/>
                    <a:pt x="311" y="479"/>
                    <a:pt x="311" y="479"/>
                  </a:cubicBezTo>
                  <a:cubicBezTo>
                    <a:pt x="312" y="480"/>
                    <a:pt x="313" y="480"/>
                    <a:pt x="315" y="481"/>
                  </a:cubicBezTo>
                  <a:close/>
                  <a:moveTo>
                    <a:pt x="315" y="494"/>
                  </a:moveTo>
                  <a:cubicBezTo>
                    <a:pt x="315" y="502"/>
                    <a:pt x="315" y="502"/>
                    <a:pt x="315" y="502"/>
                  </a:cubicBezTo>
                  <a:cubicBezTo>
                    <a:pt x="314" y="503"/>
                    <a:pt x="314" y="503"/>
                    <a:pt x="313" y="504"/>
                  </a:cubicBezTo>
                  <a:cubicBezTo>
                    <a:pt x="313" y="504"/>
                    <a:pt x="312" y="505"/>
                    <a:pt x="311" y="505"/>
                  </a:cubicBezTo>
                  <a:cubicBezTo>
                    <a:pt x="311" y="500"/>
                    <a:pt x="311" y="500"/>
                    <a:pt x="311" y="500"/>
                  </a:cubicBezTo>
                  <a:cubicBezTo>
                    <a:pt x="311" y="499"/>
                    <a:pt x="312" y="499"/>
                    <a:pt x="312" y="499"/>
                  </a:cubicBezTo>
                  <a:cubicBezTo>
                    <a:pt x="312" y="498"/>
                    <a:pt x="311" y="498"/>
                    <a:pt x="311" y="498"/>
                  </a:cubicBezTo>
                  <a:cubicBezTo>
                    <a:pt x="311" y="494"/>
                    <a:pt x="311" y="494"/>
                    <a:pt x="311" y="494"/>
                  </a:cubicBezTo>
                  <a:cubicBezTo>
                    <a:pt x="312" y="495"/>
                    <a:pt x="312" y="495"/>
                    <a:pt x="312" y="495"/>
                  </a:cubicBezTo>
                  <a:cubicBezTo>
                    <a:pt x="313" y="495"/>
                    <a:pt x="314" y="494"/>
                    <a:pt x="315" y="494"/>
                  </a:cubicBezTo>
                  <a:close/>
                  <a:moveTo>
                    <a:pt x="315" y="518"/>
                  </a:moveTo>
                  <a:cubicBezTo>
                    <a:pt x="315" y="531"/>
                    <a:pt x="315" y="531"/>
                    <a:pt x="315" y="531"/>
                  </a:cubicBezTo>
                  <a:cubicBezTo>
                    <a:pt x="313" y="534"/>
                    <a:pt x="312" y="537"/>
                    <a:pt x="312" y="541"/>
                  </a:cubicBezTo>
                  <a:cubicBezTo>
                    <a:pt x="312" y="542"/>
                    <a:pt x="313" y="542"/>
                    <a:pt x="313" y="542"/>
                  </a:cubicBezTo>
                  <a:cubicBezTo>
                    <a:pt x="314" y="542"/>
                    <a:pt x="314" y="542"/>
                    <a:pt x="315" y="541"/>
                  </a:cubicBezTo>
                  <a:cubicBezTo>
                    <a:pt x="315" y="556"/>
                    <a:pt x="315" y="556"/>
                    <a:pt x="315" y="556"/>
                  </a:cubicBezTo>
                  <a:cubicBezTo>
                    <a:pt x="313" y="556"/>
                    <a:pt x="312" y="556"/>
                    <a:pt x="311" y="555"/>
                  </a:cubicBezTo>
                  <a:cubicBezTo>
                    <a:pt x="311" y="522"/>
                    <a:pt x="311" y="522"/>
                    <a:pt x="311" y="522"/>
                  </a:cubicBezTo>
                  <a:cubicBezTo>
                    <a:pt x="312" y="520"/>
                    <a:pt x="313" y="520"/>
                    <a:pt x="315" y="518"/>
                  </a:cubicBezTo>
                  <a:close/>
                  <a:moveTo>
                    <a:pt x="315" y="594"/>
                  </a:moveTo>
                  <a:cubicBezTo>
                    <a:pt x="315" y="602"/>
                    <a:pt x="315" y="602"/>
                    <a:pt x="315" y="602"/>
                  </a:cubicBezTo>
                  <a:cubicBezTo>
                    <a:pt x="314" y="601"/>
                    <a:pt x="312" y="600"/>
                    <a:pt x="311" y="599"/>
                  </a:cubicBezTo>
                  <a:cubicBezTo>
                    <a:pt x="311" y="593"/>
                    <a:pt x="311" y="593"/>
                    <a:pt x="311" y="593"/>
                  </a:cubicBezTo>
                  <a:cubicBezTo>
                    <a:pt x="312" y="594"/>
                    <a:pt x="313" y="594"/>
                    <a:pt x="313" y="594"/>
                  </a:cubicBezTo>
                  <a:cubicBezTo>
                    <a:pt x="315" y="594"/>
                    <a:pt x="315" y="594"/>
                    <a:pt x="315" y="594"/>
                  </a:cubicBezTo>
                  <a:close/>
                  <a:moveTo>
                    <a:pt x="315" y="620"/>
                  </a:moveTo>
                  <a:cubicBezTo>
                    <a:pt x="315" y="625"/>
                    <a:pt x="315" y="625"/>
                    <a:pt x="315" y="625"/>
                  </a:cubicBezTo>
                  <a:cubicBezTo>
                    <a:pt x="313" y="624"/>
                    <a:pt x="312" y="624"/>
                    <a:pt x="311" y="624"/>
                  </a:cubicBezTo>
                  <a:cubicBezTo>
                    <a:pt x="311" y="618"/>
                    <a:pt x="311" y="618"/>
                    <a:pt x="311" y="618"/>
                  </a:cubicBezTo>
                  <a:cubicBezTo>
                    <a:pt x="311" y="618"/>
                    <a:pt x="311" y="618"/>
                    <a:pt x="311" y="618"/>
                  </a:cubicBezTo>
                  <a:cubicBezTo>
                    <a:pt x="315" y="620"/>
                    <a:pt x="315" y="620"/>
                    <a:pt x="315" y="620"/>
                  </a:cubicBezTo>
                  <a:close/>
                  <a:moveTo>
                    <a:pt x="315" y="739"/>
                  </a:moveTo>
                  <a:cubicBezTo>
                    <a:pt x="315" y="747"/>
                    <a:pt x="315" y="747"/>
                    <a:pt x="315" y="747"/>
                  </a:cubicBezTo>
                  <a:cubicBezTo>
                    <a:pt x="313" y="747"/>
                    <a:pt x="312" y="746"/>
                    <a:pt x="311" y="746"/>
                  </a:cubicBezTo>
                  <a:cubicBezTo>
                    <a:pt x="311" y="738"/>
                    <a:pt x="311" y="738"/>
                    <a:pt x="311" y="738"/>
                  </a:cubicBezTo>
                  <a:cubicBezTo>
                    <a:pt x="312" y="738"/>
                    <a:pt x="313" y="738"/>
                    <a:pt x="315" y="739"/>
                  </a:cubicBezTo>
                  <a:close/>
                  <a:moveTo>
                    <a:pt x="310" y="12"/>
                  </a:moveTo>
                  <a:cubicBezTo>
                    <a:pt x="310" y="12"/>
                    <a:pt x="310" y="12"/>
                    <a:pt x="310" y="12"/>
                  </a:cubicBezTo>
                  <a:cubicBezTo>
                    <a:pt x="310" y="11"/>
                    <a:pt x="311" y="11"/>
                    <a:pt x="311" y="11"/>
                  </a:cubicBezTo>
                  <a:cubicBezTo>
                    <a:pt x="311" y="23"/>
                    <a:pt x="311" y="23"/>
                    <a:pt x="311" y="23"/>
                  </a:cubicBezTo>
                  <a:cubicBezTo>
                    <a:pt x="311" y="23"/>
                    <a:pt x="310" y="22"/>
                    <a:pt x="310" y="22"/>
                  </a:cubicBezTo>
                  <a:cubicBezTo>
                    <a:pt x="310" y="12"/>
                    <a:pt x="310" y="12"/>
                    <a:pt x="310" y="12"/>
                  </a:cubicBezTo>
                  <a:close/>
                  <a:moveTo>
                    <a:pt x="311" y="785"/>
                  </a:moveTo>
                  <a:cubicBezTo>
                    <a:pt x="310" y="785"/>
                    <a:pt x="310" y="785"/>
                    <a:pt x="310" y="785"/>
                  </a:cubicBezTo>
                  <a:cubicBezTo>
                    <a:pt x="310" y="762"/>
                    <a:pt x="310" y="762"/>
                    <a:pt x="310" y="762"/>
                  </a:cubicBezTo>
                  <a:cubicBezTo>
                    <a:pt x="310" y="763"/>
                    <a:pt x="311" y="764"/>
                    <a:pt x="311" y="765"/>
                  </a:cubicBezTo>
                  <a:cubicBezTo>
                    <a:pt x="311" y="785"/>
                    <a:pt x="311" y="785"/>
                    <a:pt x="311" y="785"/>
                  </a:cubicBezTo>
                  <a:close/>
                  <a:moveTo>
                    <a:pt x="311" y="45"/>
                  </a:moveTo>
                  <a:cubicBezTo>
                    <a:pt x="311" y="55"/>
                    <a:pt x="311" y="55"/>
                    <a:pt x="311" y="55"/>
                  </a:cubicBezTo>
                  <a:cubicBezTo>
                    <a:pt x="310" y="55"/>
                    <a:pt x="310" y="55"/>
                    <a:pt x="310" y="55"/>
                  </a:cubicBezTo>
                  <a:cubicBezTo>
                    <a:pt x="310" y="44"/>
                    <a:pt x="310" y="44"/>
                    <a:pt x="310" y="44"/>
                  </a:cubicBezTo>
                  <a:cubicBezTo>
                    <a:pt x="311" y="45"/>
                    <a:pt x="311" y="45"/>
                    <a:pt x="311" y="45"/>
                  </a:cubicBezTo>
                  <a:close/>
                  <a:moveTo>
                    <a:pt x="311" y="93"/>
                  </a:moveTo>
                  <a:cubicBezTo>
                    <a:pt x="311" y="130"/>
                    <a:pt x="311" y="130"/>
                    <a:pt x="311" y="130"/>
                  </a:cubicBezTo>
                  <a:cubicBezTo>
                    <a:pt x="311" y="132"/>
                    <a:pt x="310" y="134"/>
                    <a:pt x="310" y="136"/>
                  </a:cubicBezTo>
                  <a:cubicBezTo>
                    <a:pt x="310" y="94"/>
                    <a:pt x="310" y="94"/>
                    <a:pt x="310" y="94"/>
                  </a:cubicBezTo>
                  <a:cubicBezTo>
                    <a:pt x="310" y="94"/>
                    <a:pt x="311" y="94"/>
                    <a:pt x="311" y="93"/>
                  </a:cubicBezTo>
                  <a:close/>
                  <a:moveTo>
                    <a:pt x="311" y="181"/>
                  </a:moveTo>
                  <a:cubicBezTo>
                    <a:pt x="311" y="192"/>
                    <a:pt x="311" y="192"/>
                    <a:pt x="311" y="192"/>
                  </a:cubicBezTo>
                  <a:cubicBezTo>
                    <a:pt x="311" y="192"/>
                    <a:pt x="310" y="192"/>
                    <a:pt x="310" y="192"/>
                  </a:cubicBezTo>
                  <a:cubicBezTo>
                    <a:pt x="310" y="181"/>
                    <a:pt x="310" y="181"/>
                    <a:pt x="310" y="181"/>
                  </a:cubicBezTo>
                  <a:cubicBezTo>
                    <a:pt x="311" y="181"/>
                    <a:pt x="311" y="181"/>
                    <a:pt x="311" y="181"/>
                  </a:cubicBezTo>
                  <a:close/>
                  <a:moveTo>
                    <a:pt x="311" y="204"/>
                  </a:moveTo>
                  <a:cubicBezTo>
                    <a:pt x="311" y="209"/>
                    <a:pt x="311" y="209"/>
                    <a:pt x="311" y="209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04"/>
                    <a:pt x="310" y="204"/>
                    <a:pt x="310" y="204"/>
                  </a:cubicBezTo>
                  <a:cubicBezTo>
                    <a:pt x="310" y="204"/>
                    <a:pt x="310" y="204"/>
                    <a:pt x="310" y="204"/>
                  </a:cubicBezTo>
                  <a:cubicBezTo>
                    <a:pt x="311" y="204"/>
                    <a:pt x="311" y="204"/>
                    <a:pt x="311" y="204"/>
                  </a:cubicBezTo>
                  <a:close/>
                  <a:moveTo>
                    <a:pt x="311" y="225"/>
                  </a:moveTo>
                  <a:cubicBezTo>
                    <a:pt x="311" y="238"/>
                    <a:pt x="311" y="238"/>
                    <a:pt x="311" y="238"/>
                  </a:cubicBezTo>
                  <a:cubicBezTo>
                    <a:pt x="310" y="239"/>
                    <a:pt x="310" y="239"/>
                    <a:pt x="310" y="239"/>
                  </a:cubicBezTo>
                  <a:cubicBezTo>
                    <a:pt x="310" y="226"/>
                    <a:pt x="310" y="226"/>
                    <a:pt x="310" y="226"/>
                  </a:cubicBezTo>
                  <a:cubicBezTo>
                    <a:pt x="311" y="225"/>
                    <a:pt x="311" y="225"/>
                    <a:pt x="311" y="225"/>
                  </a:cubicBezTo>
                  <a:close/>
                  <a:moveTo>
                    <a:pt x="311" y="250"/>
                  </a:moveTo>
                  <a:cubicBezTo>
                    <a:pt x="311" y="267"/>
                    <a:pt x="311" y="267"/>
                    <a:pt x="311" y="267"/>
                  </a:cubicBezTo>
                  <a:cubicBezTo>
                    <a:pt x="310" y="266"/>
                    <a:pt x="310" y="266"/>
                    <a:pt x="310" y="266"/>
                  </a:cubicBezTo>
                  <a:cubicBezTo>
                    <a:pt x="310" y="248"/>
                    <a:pt x="310" y="248"/>
                    <a:pt x="310" y="248"/>
                  </a:cubicBezTo>
                  <a:cubicBezTo>
                    <a:pt x="310" y="249"/>
                    <a:pt x="311" y="249"/>
                    <a:pt x="311" y="250"/>
                  </a:cubicBezTo>
                  <a:close/>
                  <a:moveTo>
                    <a:pt x="311" y="299"/>
                  </a:moveTo>
                  <a:cubicBezTo>
                    <a:pt x="311" y="308"/>
                    <a:pt x="311" y="308"/>
                    <a:pt x="311" y="308"/>
                  </a:cubicBezTo>
                  <a:cubicBezTo>
                    <a:pt x="310" y="309"/>
                    <a:pt x="310" y="309"/>
                    <a:pt x="310" y="309"/>
                  </a:cubicBezTo>
                  <a:cubicBezTo>
                    <a:pt x="310" y="298"/>
                    <a:pt x="310" y="298"/>
                    <a:pt x="310" y="298"/>
                  </a:cubicBezTo>
                  <a:cubicBezTo>
                    <a:pt x="311" y="299"/>
                    <a:pt x="311" y="299"/>
                    <a:pt x="311" y="299"/>
                  </a:cubicBezTo>
                  <a:close/>
                  <a:moveTo>
                    <a:pt x="311" y="322"/>
                  </a:moveTo>
                  <a:cubicBezTo>
                    <a:pt x="311" y="346"/>
                    <a:pt x="311" y="346"/>
                    <a:pt x="311" y="346"/>
                  </a:cubicBezTo>
                  <a:cubicBezTo>
                    <a:pt x="310" y="346"/>
                    <a:pt x="310" y="346"/>
                    <a:pt x="310" y="346"/>
                  </a:cubicBezTo>
                  <a:cubicBezTo>
                    <a:pt x="310" y="337"/>
                    <a:pt x="310" y="337"/>
                    <a:pt x="310" y="337"/>
                  </a:cubicBezTo>
                  <a:cubicBezTo>
                    <a:pt x="311" y="336"/>
                    <a:pt x="311" y="336"/>
                    <a:pt x="311" y="336"/>
                  </a:cubicBezTo>
                  <a:cubicBezTo>
                    <a:pt x="310" y="335"/>
                    <a:pt x="310" y="335"/>
                    <a:pt x="310" y="334"/>
                  </a:cubicBezTo>
                  <a:cubicBezTo>
                    <a:pt x="310" y="323"/>
                    <a:pt x="310" y="323"/>
                    <a:pt x="310" y="323"/>
                  </a:cubicBezTo>
                  <a:cubicBezTo>
                    <a:pt x="311" y="322"/>
                    <a:pt x="311" y="322"/>
                    <a:pt x="311" y="322"/>
                  </a:cubicBezTo>
                  <a:close/>
                  <a:moveTo>
                    <a:pt x="311" y="351"/>
                  </a:moveTo>
                  <a:cubicBezTo>
                    <a:pt x="311" y="356"/>
                    <a:pt x="311" y="356"/>
                    <a:pt x="311" y="356"/>
                  </a:cubicBezTo>
                  <a:cubicBezTo>
                    <a:pt x="310" y="356"/>
                    <a:pt x="310" y="356"/>
                    <a:pt x="310" y="356"/>
                  </a:cubicBezTo>
                  <a:cubicBezTo>
                    <a:pt x="310" y="351"/>
                    <a:pt x="310" y="351"/>
                    <a:pt x="310" y="351"/>
                  </a:cubicBezTo>
                  <a:cubicBezTo>
                    <a:pt x="310" y="351"/>
                    <a:pt x="311" y="351"/>
                    <a:pt x="311" y="351"/>
                  </a:cubicBezTo>
                  <a:close/>
                  <a:moveTo>
                    <a:pt x="311" y="361"/>
                  </a:moveTo>
                  <a:cubicBezTo>
                    <a:pt x="311" y="372"/>
                    <a:pt x="311" y="372"/>
                    <a:pt x="311" y="372"/>
                  </a:cubicBezTo>
                  <a:cubicBezTo>
                    <a:pt x="311" y="374"/>
                    <a:pt x="310" y="375"/>
                    <a:pt x="310" y="376"/>
                  </a:cubicBezTo>
                  <a:cubicBezTo>
                    <a:pt x="310" y="366"/>
                    <a:pt x="310" y="366"/>
                    <a:pt x="310" y="366"/>
                  </a:cubicBezTo>
                  <a:cubicBezTo>
                    <a:pt x="310" y="366"/>
                    <a:pt x="310" y="366"/>
                    <a:pt x="310" y="366"/>
                  </a:cubicBezTo>
                  <a:cubicBezTo>
                    <a:pt x="310" y="366"/>
                    <a:pt x="310" y="366"/>
                    <a:pt x="310" y="366"/>
                  </a:cubicBezTo>
                  <a:cubicBezTo>
                    <a:pt x="310" y="361"/>
                    <a:pt x="310" y="361"/>
                    <a:pt x="310" y="361"/>
                  </a:cubicBezTo>
                  <a:cubicBezTo>
                    <a:pt x="311" y="361"/>
                    <a:pt x="311" y="361"/>
                    <a:pt x="311" y="361"/>
                  </a:cubicBezTo>
                  <a:close/>
                  <a:moveTo>
                    <a:pt x="311" y="431"/>
                  </a:moveTo>
                  <a:cubicBezTo>
                    <a:pt x="311" y="451"/>
                    <a:pt x="311" y="451"/>
                    <a:pt x="311" y="451"/>
                  </a:cubicBezTo>
                  <a:cubicBezTo>
                    <a:pt x="311" y="452"/>
                    <a:pt x="310" y="452"/>
                    <a:pt x="310" y="453"/>
                  </a:cubicBezTo>
                  <a:cubicBezTo>
                    <a:pt x="310" y="443"/>
                    <a:pt x="310" y="443"/>
                    <a:pt x="310" y="443"/>
                  </a:cubicBezTo>
                  <a:cubicBezTo>
                    <a:pt x="310" y="440"/>
                    <a:pt x="310" y="438"/>
                    <a:pt x="310" y="436"/>
                  </a:cubicBezTo>
                  <a:cubicBezTo>
                    <a:pt x="310" y="436"/>
                    <a:pt x="310" y="436"/>
                    <a:pt x="310" y="436"/>
                  </a:cubicBezTo>
                  <a:cubicBezTo>
                    <a:pt x="310" y="428"/>
                    <a:pt x="310" y="428"/>
                    <a:pt x="310" y="428"/>
                  </a:cubicBezTo>
                  <a:cubicBezTo>
                    <a:pt x="310" y="429"/>
                    <a:pt x="311" y="430"/>
                    <a:pt x="311" y="431"/>
                  </a:cubicBezTo>
                  <a:close/>
                  <a:moveTo>
                    <a:pt x="311" y="464"/>
                  </a:moveTo>
                  <a:cubicBezTo>
                    <a:pt x="311" y="474"/>
                    <a:pt x="311" y="474"/>
                    <a:pt x="311" y="474"/>
                  </a:cubicBezTo>
                  <a:cubicBezTo>
                    <a:pt x="311" y="475"/>
                    <a:pt x="310" y="475"/>
                    <a:pt x="310" y="476"/>
                  </a:cubicBezTo>
                  <a:cubicBezTo>
                    <a:pt x="310" y="471"/>
                    <a:pt x="310" y="471"/>
                    <a:pt x="310" y="471"/>
                  </a:cubicBezTo>
                  <a:cubicBezTo>
                    <a:pt x="310" y="469"/>
                    <a:pt x="311" y="469"/>
                    <a:pt x="311" y="467"/>
                  </a:cubicBezTo>
                  <a:cubicBezTo>
                    <a:pt x="310" y="467"/>
                    <a:pt x="310" y="467"/>
                    <a:pt x="310" y="467"/>
                  </a:cubicBezTo>
                  <a:cubicBezTo>
                    <a:pt x="310" y="461"/>
                    <a:pt x="310" y="461"/>
                    <a:pt x="310" y="461"/>
                  </a:cubicBezTo>
                  <a:cubicBezTo>
                    <a:pt x="310" y="462"/>
                    <a:pt x="310" y="463"/>
                    <a:pt x="311" y="464"/>
                  </a:cubicBezTo>
                  <a:close/>
                  <a:moveTo>
                    <a:pt x="311" y="479"/>
                  </a:moveTo>
                  <a:cubicBezTo>
                    <a:pt x="311" y="484"/>
                    <a:pt x="311" y="484"/>
                    <a:pt x="311" y="484"/>
                  </a:cubicBezTo>
                  <a:cubicBezTo>
                    <a:pt x="311" y="484"/>
                    <a:pt x="310" y="483"/>
                    <a:pt x="310" y="483"/>
                  </a:cubicBezTo>
                  <a:cubicBezTo>
                    <a:pt x="310" y="478"/>
                    <a:pt x="310" y="478"/>
                    <a:pt x="310" y="478"/>
                  </a:cubicBezTo>
                  <a:cubicBezTo>
                    <a:pt x="310" y="479"/>
                    <a:pt x="311" y="479"/>
                    <a:pt x="311" y="479"/>
                  </a:cubicBezTo>
                  <a:close/>
                  <a:moveTo>
                    <a:pt x="311" y="494"/>
                  </a:moveTo>
                  <a:cubicBezTo>
                    <a:pt x="311" y="498"/>
                    <a:pt x="311" y="498"/>
                    <a:pt x="311" y="498"/>
                  </a:cubicBezTo>
                  <a:cubicBezTo>
                    <a:pt x="311" y="497"/>
                    <a:pt x="310" y="497"/>
                    <a:pt x="310" y="497"/>
                  </a:cubicBezTo>
                  <a:cubicBezTo>
                    <a:pt x="310" y="493"/>
                    <a:pt x="310" y="493"/>
                    <a:pt x="310" y="493"/>
                  </a:cubicBezTo>
                  <a:cubicBezTo>
                    <a:pt x="311" y="494"/>
                    <a:pt x="311" y="494"/>
                    <a:pt x="311" y="494"/>
                  </a:cubicBezTo>
                  <a:close/>
                  <a:moveTo>
                    <a:pt x="311" y="500"/>
                  </a:moveTo>
                  <a:cubicBezTo>
                    <a:pt x="311" y="505"/>
                    <a:pt x="311" y="505"/>
                    <a:pt x="311" y="505"/>
                  </a:cubicBezTo>
                  <a:cubicBezTo>
                    <a:pt x="311" y="505"/>
                    <a:pt x="310" y="506"/>
                    <a:pt x="310" y="506"/>
                  </a:cubicBezTo>
                  <a:cubicBezTo>
                    <a:pt x="310" y="500"/>
                    <a:pt x="310" y="500"/>
                    <a:pt x="310" y="500"/>
                  </a:cubicBezTo>
                  <a:cubicBezTo>
                    <a:pt x="310" y="500"/>
                    <a:pt x="311" y="500"/>
                    <a:pt x="311" y="500"/>
                  </a:cubicBezTo>
                  <a:close/>
                  <a:moveTo>
                    <a:pt x="311" y="522"/>
                  </a:moveTo>
                  <a:cubicBezTo>
                    <a:pt x="311" y="555"/>
                    <a:pt x="311" y="555"/>
                    <a:pt x="311" y="555"/>
                  </a:cubicBezTo>
                  <a:cubicBezTo>
                    <a:pt x="310" y="555"/>
                    <a:pt x="310" y="555"/>
                    <a:pt x="310" y="555"/>
                  </a:cubicBezTo>
                  <a:cubicBezTo>
                    <a:pt x="310" y="522"/>
                    <a:pt x="310" y="522"/>
                    <a:pt x="310" y="522"/>
                  </a:cubicBezTo>
                  <a:cubicBezTo>
                    <a:pt x="310" y="522"/>
                    <a:pt x="311" y="522"/>
                    <a:pt x="311" y="522"/>
                  </a:cubicBezTo>
                  <a:close/>
                  <a:moveTo>
                    <a:pt x="311" y="593"/>
                  </a:moveTo>
                  <a:cubicBezTo>
                    <a:pt x="311" y="599"/>
                    <a:pt x="311" y="599"/>
                    <a:pt x="311" y="599"/>
                  </a:cubicBezTo>
                  <a:cubicBezTo>
                    <a:pt x="311" y="599"/>
                    <a:pt x="310" y="599"/>
                    <a:pt x="310" y="599"/>
                  </a:cubicBezTo>
                  <a:cubicBezTo>
                    <a:pt x="310" y="593"/>
                    <a:pt x="310" y="593"/>
                    <a:pt x="310" y="593"/>
                  </a:cubicBezTo>
                  <a:cubicBezTo>
                    <a:pt x="310" y="593"/>
                    <a:pt x="311" y="593"/>
                    <a:pt x="311" y="593"/>
                  </a:cubicBezTo>
                  <a:close/>
                  <a:moveTo>
                    <a:pt x="311" y="618"/>
                  </a:moveTo>
                  <a:cubicBezTo>
                    <a:pt x="311" y="624"/>
                    <a:pt x="311" y="624"/>
                    <a:pt x="311" y="624"/>
                  </a:cubicBezTo>
                  <a:cubicBezTo>
                    <a:pt x="310" y="623"/>
                    <a:pt x="310" y="623"/>
                    <a:pt x="310" y="623"/>
                  </a:cubicBezTo>
                  <a:cubicBezTo>
                    <a:pt x="310" y="614"/>
                    <a:pt x="310" y="614"/>
                    <a:pt x="310" y="614"/>
                  </a:cubicBezTo>
                  <a:cubicBezTo>
                    <a:pt x="310" y="615"/>
                    <a:pt x="311" y="616"/>
                    <a:pt x="311" y="618"/>
                  </a:cubicBezTo>
                  <a:close/>
                  <a:moveTo>
                    <a:pt x="311" y="738"/>
                  </a:moveTo>
                  <a:cubicBezTo>
                    <a:pt x="311" y="746"/>
                    <a:pt x="311" y="746"/>
                    <a:pt x="311" y="746"/>
                  </a:cubicBezTo>
                  <a:cubicBezTo>
                    <a:pt x="311" y="746"/>
                    <a:pt x="310" y="746"/>
                    <a:pt x="310" y="746"/>
                  </a:cubicBezTo>
                  <a:cubicBezTo>
                    <a:pt x="310" y="738"/>
                    <a:pt x="310" y="738"/>
                    <a:pt x="310" y="738"/>
                  </a:cubicBezTo>
                  <a:lnTo>
                    <a:pt x="311" y="738"/>
                  </a:lnTo>
                  <a:close/>
                  <a:moveTo>
                    <a:pt x="309" y="12"/>
                  </a:moveTo>
                  <a:cubicBezTo>
                    <a:pt x="309" y="12"/>
                    <a:pt x="309" y="12"/>
                    <a:pt x="310" y="12"/>
                  </a:cubicBezTo>
                  <a:cubicBezTo>
                    <a:pt x="310" y="22"/>
                    <a:pt x="310" y="22"/>
                    <a:pt x="310" y="22"/>
                  </a:cubicBezTo>
                  <a:cubicBezTo>
                    <a:pt x="309" y="22"/>
                    <a:pt x="309" y="22"/>
                    <a:pt x="309" y="22"/>
                  </a:cubicBezTo>
                  <a:cubicBezTo>
                    <a:pt x="309" y="12"/>
                    <a:pt x="309" y="12"/>
                    <a:pt x="309" y="12"/>
                  </a:cubicBezTo>
                  <a:close/>
                  <a:moveTo>
                    <a:pt x="310" y="785"/>
                  </a:moveTo>
                  <a:cubicBezTo>
                    <a:pt x="309" y="785"/>
                    <a:pt x="309" y="785"/>
                    <a:pt x="309" y="785"/>
                  </a:cubicBezTo>
                  <a:cubicBezTo>
                    <a:pt x="309" y="758"/>
                    <a:pt x="309" y="758"/>
                    <a:pt x="309" y="758"/>
                  </a:cubicBezTo>
                  <a:cubicBezTo>
                    <a:pt x="309" y="759"/>
                    <a:pt x="309" y="761"/>
                    <a:pt x="310" y="762"/>
                  </a:cubicBezTo>
                  <a:cubicBezTo>
                    <a:pt x="310" y="785"/>
                    <a:pt x="310" y="785"/>
                    <a:pt x="310" y="785"/>
                  </a:cubicBezTo>
                  <a:close/>
                  <a:moveTo>
                    <a:pt x="310" y="44"/>
                  </a:moveTo>
                  <a:cubicBezTo>
                    <a:pt x="310" y="55"/>
                    <a:pt x="310" y="55"/>
                    <a:pt x="310" y="55"/>
                  </a:cubicBezTo>
                  <a:cubicBezTo>
                    <a:pt x="309" y="55"/>
                    <a:pt x="309" y="55"/>
                    <a:pt x="309" y="55"/>
                  </a:cubicBezTo>
                  <a:cubicBezTo>
                    <a:pt x="309" y="44"/>
                    <a:pt x="309" y="44"/>
                    <a:pt x="309" y="44"/>
                  </a:cubicBezTo>
                  <a:cubicBezTo>
                    <a:pt x="310" y="44"/>
                    <a:pt x="310" y="44"/>
                    <a:pt x="310" y="44"/>
                  </a:cubicBezTo>
                  <a:close/>
                  <a:moveTo>
                    <a:pt x="310" y="94"/>
                  </a:moveTo>
                  <a:cubicBezTo>
                    <a:pt x="310" y="136"/>
                    <a:pt x="310" y="136"/>
                    <a:pt x="310" y="136"/>
                  </a:cubicBezTo>
                  <a:cubicBezTo>
                    <a:pt x="309" y="138"/>
                    <a:pt x="309" y="139"/>
                    <a:pt x="309" y="141"/>
                  </a:cubicBezTo>
                  <a:cubicBezTo>
                    <a:pt x="309" y="94"/>
                    <a:pt x="309" y="94"/>
                    <a:pt x="309" y="94"/>
                  </a:cubicBezTo>
                  <a:cubicBezTo>
                    <a:pt x="309" y="94"/>
                    <a:pt x="309" y="94"/>
                    <a:pt x="310" y="94"/>
                  </a:cubicBezTo>
                  <a:close/>
                  <a:moveTo>
                    <a:pt x="310" y="181"/>
                  </a:moveTo>
                  <a:cubicBezTo>
                    <a:pt x="310" y="192"/>
                    <a:pt x="310" y="192"/>
                    <a:pt x="310" y="192"/>
                  </a:cubicBezTo>
                  <a:cubicBezTo>
                    <a:pt x="309" y="192"/>
                    <a:pt x="309" y="192"/>
                    <a:pt x="309" y="191"/>
                  </a:cubicBezTo>
                  <a:cubicBezTo>
                    <a:pt x="309" y="181"/>
                    <a:pt x="309" y="181"/>
                    <a:pt x="309" y="181"/>
                  </a:cubicBezTo>
                  <a:cubicBezTo>
                    <a:pt x="310" y="181"/>
                    <a:pt x="310" y="181"/>
                    <a:pt x="310" y="181"/>
                  </a:cubicBezTo>
                  <a:close/>
                  <a:moveTo>
                    <a:pt x="310" y="204"/>
                  </a:moveTo>
                  <a:cubicBezTo>
                    <a:pt x="310" y="210"/>
                    <a:pt x="310" y="210"/>
                    <a:pt x="310" y="210"/>
                  </a:cubicBezTo>
                  <a:cubicBezTo>
                    <a:pt x="309" y="210"/>
                    <a:pt x="309" y="210"/>
                    <a:pt x="309" y="210"/>
                  </a:cubicBezTo>
                  <a:cubicBezTo>
                    <a:pt x="309" y="203"/>
                    <a:pt x="309" y="203"/>
                    <a:pt x="309" y="203"/>
                  </a:cubicBezTo>
                  <a:cubicBezTo>
                    <a:pt x="310" y="204"/>
                    <a:pt x="310" y="204"/>
                    <a:pt x="310" y="204"/>
                  </a:cubicBezTo>
                  <a:close/>
                  <a:moveTo>
                    <a:pt x="310" y="226"/>
                  </a:moveTo>
                  <a:cubicBezTo>
                    <a:pt x="310" y="239"/>
                    <a:pt x="310" y="239"/>
                    <a:pt x="310" y="239"/>
                  </a:cubicBezTo>
                  <a:cubicBezTo>
                    <a:pt x="309" y="239"/>
                    <a:pt x="309" y="239"/>
                    <a:pt x="309" y="240"/>
                  </a:cubicBezTo>
                  <a:cubicBezTo>
                    <a:pt x="309" y="226"/>
                    <a:pt x="309" y="226"/>
                    <a:pt x="309" y="226"/>
                  </a:cubicBezTo>
                  <a:cubicBezTo>
                    <a:pt x="310" y="226"/>
                    <a:pt x="310" y="226"/>
                    <a:pt x="310" y="226"/>
                  </a:cubicBezTo>
                  <a:close/>
                  <a:moveTo>
                    <a:pt x="310" y="248"/>
                  </a:moveTo>
                  <a:cubicBezTo>
                    <a:pt x="310" y="266"/>
                    <a:pt x="310" y="266"/>
                    <a:pt x="310" y="266"/>
                  </a:cubicBezTo>
                  <a:cubicBezTo>
                    <a:pt x="309" y="264"/>
                    <a:pt x="309" y="264"/>
                    <a:pt x="309" y="264"/>
                  </a:cubicBezTo>
                  <a:cubicBezTo>
                    <a:pt x="309" y="245"/>
                    <a:pt x="309" y="245"/>
                    <a:pt x="309" y="245"/>
                  </a:cubicBezTo>
                  <a:cubicBezTo>
                    <a:pt x="309" y="246"/>
                    <a:pt x="309" y="247"/>
                    <a:pt x="310" y="248"/>
                  </a:cubicBezTo>
                  <a:close/>
                  <a:moveTo>
                    <a:pt x="310" y="298"/>
                  </a:moveTo>
                  <a:cubicBezTo>
                    <a:pt x="310" y="309"/>
                    <a:pt x="310" y="309"/>
                    <a:pt x="310" y="309"/>
                  </a:cubicBezTo>
                  <a:cubicBezTo>
                    <a:pt x="309" y="310"/>
                    <a:pt x="309" y="310"/>
                    <a:pt x="309" y="310"/>
                  </a:cubicBezTo>
                  <a:cubicBezTo>
                    <a:pt x="309" y="296"/>
                    <a:pt x="309" y="296"/>
                    <a:pt x="309" y="296"/>
                  </a:cubicBezTo>
                  <a:cubicBezTo>
                    <a:pt x="310" y="298"/>
                    <a:pt x="310" y="298"/>
                    <a:pt x="310" y="298"/>
                  </a:cubicBezTo>
                  <a:close/>
                  <a:moveTo>
                    <a:pt x="310" y="323"/>
                  </a:moveTo>
                  <a:cubicBezTo>
                    <a:pt x="310" y="334"/>
                    <a:pt x="310" y="334"/>
                    <a:pt x="310" y="334"/>
                  </a:cubicBezTo>
                  <a:cubicBezTo>
                    <a:pt x="309" y="333"/>
                    <a:pt x="309" y="333"/>
                    <a:pt x="309" y="332"/>
                  </a:cubicBezTo>
                  <a:cubicBezTo>
                    <a:pt x="309" y="325"/>
                    <a:pt x="309" y="325"/>
                    <a:pt x="309" y="325"/>
                  </a:cubicBezTo>
                  <a:cubicBezTo>
                    <a:pt x="309" y="324"/>
                    <a:pt x="309" y="324"/>
                    <a:pt x="310" y="323"/>
                  </a:cubicBezTo>
                  <a:close/>
                  <a:moveTo>
                    <a:pt x="310" y="337"/>
                  </a:moveTo>
                  <a:cubicBezTo>
                    <a:pt x="310" y="346"/>
                    <a:pt x="310" y="346"/>
                    <a:pt x="310" y="346"/>
                  </a:cubicBezTo>
                  <a:cubicBezTo>
                    <a:pt x="309" y="346"/>
                    <a:pt x="309" y="346"/>
                    <a:pt x="309" y="346"/>
                  </a:cubicBezTo>
                  <a:cubicBezTo>
                    <a:pt x="309" y="338"/>
                    <a:pt x="309" y="338"/>
                    <a:pt x="309" y="338"/>
                  </a:cubicBezTo>
                  <a:cubicBezTo>
                    <a:pt x="309" y="338"/>
                    <a:pt x="309" y="337"/>
                    <a:pt x="310" y="337"/>
                  </a:cubicBezTo>
                  <a:close/>
                  <a:moveTo>
                    <a:pt x="310" y="351"/>
                  </a:moveTo>
                  <a:cubicBezTo>
                    <a:pt x="310" y="356"/>
                    <a:pt x="310" y="356"/>
                    <a:pt x="310" y="356"/>
                  </a:cubicBezTo>
                  <a:cubicBezTo>
                    <a:pt x="309" y="356"/>
                    <a:pt x="309" y="356"/>
                    <a:pt x="309" y="356"/>
                  </a:cubicBezTo>
                  <a:cubicBezTo>
                    <a:pt x="309" y="352"/>
                    <a:pt x="309" y="352"/>
                    <a:pt x="309" y="352"/>
                  </a:cubicBezTo>
                  <a:cubicBezTo>
                    <a:pt x="310" y="351"/>
                    <a:pt x="310" y="351"/>
                    <a:pt x="310" y="351"/>
                  </a:cubicBezTo>
                  <a:close/>
                  <a:moveTo>
                    <a:pt x="310" y="361"/>
                  </a:moveTo>
                  <a:cubicBezTo>
                    <a:pt x="310" y="366"/>
                    <a:pt x="310" y="366"/>
                    <a:pt x="310" y="366"/>
                  </a:cubicBezTo>
                  <a:cubicBezTo>
                    <a:pt x="309" y="366"/>
                    <a:pt x="309" y="366"/>
                    <a:pt x="309" y="366"/>
                  </a:cubicBezTo>
                  <a:cubicBezTo>
                    <a:pt x="309" y="361"/>
                    <a:pt x="309" y="361"/>
                    <a:pt x="309" y="361"/>
                  </a:cubicBezTo>
                  <a:cubicBezTo>
                    <a:pt x="310" y="361"/>
                    <a:pt x="310" y="361"/>
                    <a:pt x="310" y="361"/>
                  </a:cubicBezTo>
                  <a:close/>
                  <a:moveTo>
                    <a:pt x="310" y="366"/>
                  </a:moveTo>
                  <a:cubicBezTo>
                    <a:pt x="310" y="376"/>
                    <a:pt x="310" y="376"/>
                    <a:pt x="310" y="376"/>
                  </a:cubicBezTo>
                  <a:cubicBezTo>
                    <a:pt x="309" y="378"/>
                    <a:pt x="309" y="380"/>
                    <a:pt x="309" y="382"/>
                  </a:cubicBezTo>
                  <a:cubicBezTo>
                    <a:pt x="309" y="369"/>
                    <a:pt x="309" y="369"/>
                    <a:pt x="309" y="369"/>
                  </a:cubicBezTo>
                  <a:cubicBezTo>
                    <a:pt x="309" y="368"/>
                    <a:pt x="309" y="367"/>
                    <a:pt x="310" y="366"/>
                  </a:cubicBezTo>
                  <a:close/>
                  <a:moveTo>
                    <a:pt x="310" y="428"/>
                  </a:moveTo>
                  <a:cubicBezTo>
                    <a:pt x="310" y="436"/>
                    <a:pt x="310" y="436"/>
                    <a:pt x="310" y="436"/>
                  </a:cubicBezTo>
                  <a:cubicBezTo>
                    <a:pt x="309" y="436"/>
                    <a:pt x="309" y="436"/>
                    <a:pt x="309" y="436"/>
                  </a:cubicBezTo>
                  <a:cubicBezTo>
                    <a:pt x="309" y="424"/>
                    <a:pt x="309" y="424"/>
                    <a:pt x="309" y="424"/>
                  </a:cubicBezTo>
                  <a:cubicBezTo>
                    <a:pt x="309" y="425"/>
                    <a:pt x="309" y="426"/>
                    <a:pt x="310" y="428"/>
                  </a:cubicBezTo>
                  <a:close/>
                  <a:moveTo>
                    <a:pt x="310" y="443"/>
                  </a:moveTo>
                  <a:cubicBezTo>
                    <a:pt x="310" y="453"/>
                    <a:pt x="310" y="453"/>
                    <a:pt x="310" y="453"/>
                  </a:cubicBezTo>
                  <a:cubicBezTo>
                    <a:pt x="309" y="456"/>
                    <a:pt x="309" y="458"/>
                    <a:pt x="310" y="461"/>
                  </a:cubicBezTo>
                  <a:cubicBezTo>
                    <a:pt x="310" y="467"/>
                    <a:pt x="310" y="467"/>
                    <a:pt x="310" y="467"/>
                  </a:cubicBezTo>
                  <a:cubicBezTo>
                    <a:pt x="309" y="466"/>
                    <a:pt x="309" y="466"/>
                    <a:pt x="309" y="466"/>
                  </a:cubicBezTo>
                  <a:cubicBezTo>
                    <a:pt x="309" y="447"/>
                    <a:pt x="309" y="447"/>
                    <a:pt x="309" y="447"/>
                  </a:cubicBezTo>
                  <a:cubicBezTo>
                    <a:pt x="309" y="446"/>
                    <a:pt x="310" y="444"/>
                    <a:pt x="310" y="443"/>
                  </a:cubicBezTo>
                  <a:close/>
                  <a:moveTo>
                    <a:pt x="310" y="471"/>
                  </a:moveTo>
                  <a:cubicBezTo>
                    <a:pt x="310" y="476"/>
                    <a:pt x="310" y="476"/>
                    <a:pt x="310" y="476"/>
                  </a:cubicBezTo>
                  <a:cubicBezTo>
                    <a:pt x="309" y="476"/>
                    <a:pt x="309" y="477"/>
                    <a:pt x="309" y="478"/>
                  </a:cubicBezTo>
                  <a:cubicBezTo>
                    <a:pt x="309" y="473"/>
                    <a:pt x="309" y="473"/>
                    <a:pt x="309" y="473"/>
                  </a:cubicBezTo>
                  <a:cubicBezTo>
                    <a:pt x="309" y="472"/>
                    <a:pt x="309" y="471"/>
                    <a:pt x="310" y="471"/>
                  </a:cubicBezTo>
                  <a:close/>
                  <a:moveTo>
                    <a:pt x="310" y="478"/>
                  </a:moveTo>
                  <a:cubicBezTo>
                    <a:pt x="310" y="483"/>
                    <a:pt x="310" y="483"/>
                    <a:pt x="310" y="483"/>
                  </a:cubicBezTo>
                  <a:cubicBezTo>
                    <a:pt x="309" y="483"/>
                    <a:pt x="309" y="483"/>
                    <a:pt x="309" y="483"/>
                  </a:cubicBezTo>
                  <a:cubicBezTo>
                    <a:pt x="309" y="478"/>
                    <a:pt x="309" y="478"/>
                    <a:pt x="309" y="478"/>
                  </a:cubicBezTo>
                  <a:cubicBezTo>
                    <a:pt x="309" y="478"/>
                    <a:pt x="309" y="478"/>
                    <a:pt x="310" y="478"/>
                  </a:cubicBezTo>
                  <a:close/>
                  <a:moveTo>
                    <a:pt x="310" y="493"/>
                  </a:moveTo>
                  <a:cubicBezTo>
                    <a:pt x="310" y="497"/>
                    <a:pt x="310" y="497"/>
                    <a:pt x="310" y="497"/>
                  </a:cubicBezTo>
                  <a:cubicBezTo>
                    <a:pt x="309" y="496"/>
                    <a:pt x="309" y="496"/>
                    <a:pt x="309" y="496"/>
                  </a:cubicBezTo>
                  <a:cubicBezTo>
                    <a:pt x="309" y="492"/>
                    <a:pt x="309" y="492"/>
                    <a:pt x="309" y="492"/>
                  </a:cubicBezTo>
                  <a:cubicBezTo>
                    <a:pt x="310" y="493"/>
                    <a:pt x="310" y="493"/>
                    <a:pt x="310" y="493"/>
                  </a:cubicBezTo>
                  <a:close/>
                  <a:moveTo>
                    <a:pt x="310" y="500"/>
                  </a:moveTo>
                  <a:cubicBezTo>
                    <a:pt x="310" y="506"/>
                    <a:pt x="310" y="506"/>
                    <a:pt x="310" y="506"/>
                  </a:cubicBezTo>
                  <a:cubicBezTo>
                    <a:pt x="309" y="506"/>
                    <a:pt x="309" y="506"/>
                    <a:pt x="309" y="507"/>
                  </a:cubicBezTo>
                  <a:cubicBezTo>
                    <a:pt x="309" y="501"/>
                    <a:pt x="309" y="501"/>
                    <a:pt x="309" y="501"/>
                  </a:cubicBezTo>
                  <a:cubicBezTo>
                    <a:pt x="309" y="501"/>
                    <a:pt x="309" y="501"/>
                    <a:pt x="310" y="500"/>
                  </a:cubicBezTo>
                  <a:close/>
                  <a:moveTo>
                    <a:pt x="310" y="522"/>
                  </a:moveTo>
                  <a:cubicBezTo>
                    <a:pt x="310" y="555"/>
                    <a:pt x="310" y="555"/>
                    <a:pt x="310" y="555"/>
                  </a:cubicBezTo>
                  <a:cubicBezTo>
                    <a:pt x="309" y="554"/>
                    <a:pt x="309" y="554"/>
                    <a:pt x="309" y="554"/>
                  </a:cubicBezTo>
                  <a:cubicBezTo>
                    <a:pt x="309" y="524"/>
                    <a:pt x="309" y="524"/>
                    <a:pt x="309" y="524"/>
                  </a:cubicBezTo>
                  <a:cubicBezTo>
                    <a:pt x="309" y="523"/>
                    <a:pt x="309" y="523"/>
                    <a:pt x="310" y="522"/>
                  </a:cubicBezTo>
                  <a:close/>
                  <a:moveTo>
                    <a:pt x="310" y="593"/>
                  </a:moveTo>
                  <a:cubicBezTo>
                    <a:pt x="310" y="599"/>
                    <a:pt x="310" y="599"/>
                    <a:pt x="310" y="599"/>
                  </a:cubicBezTo>
                  <a:cubicBezTo>
                    <a:pt x="309" y="599"/>
                    <a:pt x="309" y="599"/>
                    <a:pt x="309" y="598"/>
                  </a:cubicBezTo>
                  <a:cubicBezTo>
                    <a:pt x="309" y="592"/>
                    <a:pt x="309" y="592"/>
                    <a:pt x="309" y="592"/>
                  </a:cubicBezTo>
                  <a:cubicBezTo>
                    <a:pt x="309" y="593"/>
                    <a:pt x="309" y="593"/>
                    <a:pt x="310" y="593"/>
                  </a:cubicBezTo>
                  <a:close/>
                  <a:moveTo>
                    <a:pt x="310" y="614"/>
                  </a:moveTo>
                  <a:cubicBezTo>
                    <a:pt x="310" y="623"/>
                    <a:pt x="310" y="623"/>
                    <a:pt x="310" y="623"/>
                  </a:cubicBezTo>
                  <a:cubicBezTo>
                    <a:pt x="309" y="623"/>
                    <a:pt x="309" y="623"/>
                    <a:pt x="309" y="623"/>
                  </a:cubicBezTo>
                  <a:cubicBezTo>
                    <a:pt x="309" y="609"/>
                    <a:pt x="309" y="609"/>
                    <a:pt x="309" y="609"/>
                  </a:cubicBezTo>
                  <a:cubicBezTo>
                    <a:pt x="309" y="611"/>
                    <a:pt x="309" y="613"/>
                    <a:pt x="310" y="614"/>
                  </a:cubicBezTo>
                  <a:close/>
                  <a:moveTo>
                    <a:pt x="310" y="738"/>
                  </a:moveTo>
                  <a:cubicBezTo>
                    <a:pt x="310" y="746"/>
                    <a:pt x="310" y="746"/>
                    <a:pt x="310" y="746"/>
                  </a:cubicBezTo>
                  <a:cubicBezTo>
                    <a:pt x="309" y="746"/>
                    <a:pt x="309" y="746"/>
                    <a:pt x="309" y="746"/>
                  </a:cubicBezTo>
                  <a:cubicBezTo>
                    <a:pt x="309" y="738"/>
                    <a:pt x="309" y="738"/>
                    <a:pt x="309" y="738"/>
                  </a:cubicBezTo>
                  <a:lnTo>
                    <a:pt x="310" y="738"/>
                  </a:lnTo>
                  <a:close/>
                  <a:moveTo>
                    <a:pt x="307" y="12"/>
                  </a:moveTo>
                  <a:cubicBezTo>
                    <a:pt x="308" y="12"/>
                    <a:pt x="308" y="12"/>
                    <a:pt x="309" y="12"/>
                  </a:cubicBezTo>
                  <a:cubicBezTo>
                    <a:pt x="309" y="22"/>
                    <a:pt x="309" y="22"/>
                    <a:pt x="309" y="22"/>
                  </a:cubicBezTo>
                  <a:cubicBezTo>
                    <a:pt x="308" y="22"/>
                    <a:pt x="308" y="22"/>
                    <a:pt x="307" y="22"/>
                  </a:cubicBezTo>
                  <a:cubicBezTo>
                    <a:pt x="307" y="12"/>
                    <a:pt x="307" y="12"/>
                    <a:pt x="307" y="12"/>
                  </a:cubicBezTo>
                  <a:close/>
                  <a:moveTo>
                    <a:pt x="309" y="785"/>
                  </a:moveTo>
                  <a:cubicBezTo>
                    <a:pt x="307" y="784"/>
                    <a:pt x="307" y="784"/>
                    <a:pt x="307" y="784"/>
                  </a:cubicBezTo>
                  <a:cubicBezTo>
                    <a:pt x="307" y="752"/>
                    <a:pt x="307" y="752"/>
                    <a:pt x="307" y="752"/>
                  </a:cubicBezTo>
                  <a:cubicBezTo>
                    <a:pt x="308" y="754"/>
                    <a:pt x="308" y="756"/>
                    <a:pt x="309" y="758"/>
                  </a:cubicBezTo>
                  <a:cubicBezTo>
                    <a:pt x="309" y="785"/>
                    <a:pt x="309" y="785"/>
                    <a:pt x="309" y="785"/>
                  </a:cubicBezTo>
                  <a:close/>
                  <a:moveTo>
                    <a:pt x="309" y="44"/>
                  </a:moveTo>
                  <a:cubicBezTo>
                    <a:pt x="309" y="55"/>
                    <a:pt x="309" y="55"/>
                    <a:pt x="309" y="55"/>
                  </a:cubicBezTo>
                  <a:cubicBezTo>
                    <a:pt x="308" y="55"/>
                    <a:pt x="308" y="55"/>
                    <a:pt x="308" y="55"/>
                  </a:cubicBezTo>
                  <a:cubicBezTo>
                    <a:pt x="308" y="55"/>
                    <a:pt x="308" y="56"/>
                    <a:pt x="307" y="56"/>
                  </a:cubicBezTo>
                  <a:cubicBezTo>
                    <a:pt x="307" y="42"/>
                    <a:pt x="307" y="42"/>
                    <a:pt x="307" y="42"/>
                  </a:cubicBezTo>
                  <a:cubicBezTo>
                    <a:pt x="309" y="44"/>
                    <a:pt x="309" y="44"/>
                    <a:pt x="309" y="44"/>
                  </a:cubicBezTo>
                  <a:close/>
                  <a:moveTo>
                    <a:pt x="309" y="94"/>
                  </a:moveTo>
                  <a:cubicBezTo>
                    <a:pt x="309" y="141"/>
                    <a:pt x="309" y="141"/>
                    <a:pt x="309" y="141"/>
                  </a:cubicBezTo>
                  <a:cubicBezTo>
                    <a:pt x="308" y="143"/>
                    <a:pt x="308" y="145"/>
                    <a:pt x="307" y="147"/>
                  </a:cubicBezTo>
                  <a:cubicBezTo>
                    <a:pt x="307" y="94"/>
                    <a:pt x="307" y="94"/>
                    <a:pt x="307" y="94"/>
                  </a:cubicBezTo>
                  <a:cubicBezTo>
                    <a:pt x="308" y="94"/>
                    <a:pt x="308" y="94"/>
                    <a:pt x="309" y="94"/>
                  </a:cubicBezTo>
                  <a:close/>
                  <a:moveTo>
                    <a:pt x="309" y="181"/>
                  </a:moveTo>
                  <a:cubicBezTo>
                    <a:pt x="309" y="191"/>
                    <a:pt x="309" y="191"/>
                    <a:pt x="309" y="191"/>
                  </a:cubicBezTo>
                  <a:cubicBezTo>
                    <a:pt x="308" y="191"/>
                    <a:pt x="308" y="191"/>
                    <a:pt x="307" y="191"/>
                  </a:cubicBezTo>
                  <a:cubicBezTo>
                    <a:pt x="307" y="182"/>
                    <a:pt x="307" y="182"/>
                    <a:pt x="307" y="182"/>
                  </a:cubicBezTo>
                  <a:cubicBezTo>
                    <a:pt x="309" y="181"/>
                    <a:pt x="309" y="181"/>
                    <a:pt x="309" y="181"/>
                  </a:cubicBezTo>
                  <a:close/>
                  <a:moveTo>
                    <a:pt x="309" y="203"/>
                  </a:moveTo>
                  <a:cubicBezTo>
                    <a:pt x="309" y="210"/>
                    <a:pt x="309" y="210"/>
                    <a:pt x="309" y="210"/>
                  </a:cubicBezTo>
                  <a:cubicBezTo>
                    <a:pt x="308" y="210"/>
                    <a:pt x="308" y="211"/>
                    <a:pt x="307" y="211"/>
                  </a:cubicBezTo>
                  <a:cubicBezTo>
                    <a:pt x="307" y="202"/>
                    <a:pt x="307" y="202"/>
                    <a:pt x="307" y="202"/>
                  </a:cubicBezTo>
                  <a:cubicBezTo>
                    <a:pt x="309" y="203"/>
                    <a:pt x="309" y="203"/>
                    <a:pt x="309" y="203"/>
                  </a:cubicBezTo>
                  <a:close/>
                  <a:moveTo>
                    <a:pt x="309" y="226"/>
                  </a:moveTo>
                  <a:cubicBezTo>
                    <a:pt x="309" y="240"/>
                    <a:pt x="309" y="240"/>
                    <a:pt x="309" y="240"/>
                  </a:cubicBezTo>
                  <a:cubicBezTo>
                    <a:pt x="308" y="240"/>
                    <a:pt x="308" y="240"/>
                    <a:pt x="308" y="240"/>
                  </a:cubicBezTo>
                  <a:cubicBezTo>
                    <a:pt x="308" y="242"/>
                    <a:pt x="308" y="243"/>
                    <a:pt x="309" y="245"/>
                  </a:cubicBezTo>
                  <a:cubicBezTo>
                    <a:pt x="309" y="264"/>
                    <a:pt x="309" y="264"/>
                    <a:pt x="309" y="264"/>
                  </a:cubicBezTo>
                  <a:cubicBezTo>
                    <a:pt x="307" y="262"/>
                    <a:pt x="307" y="262"/>
                    <a:pt x="307" y="262"/>
                  </a:cubicBezTo>
                  <a:cubicBezTo>
                    <a:pt x="307" y="228"/>
                    <a:pt x="307" y="228"/>
                    <a:pt x="307" y="228"/>
                  </a:cubicBezTo>
                  <a:cubicBezTo>
                    <a:pt x="308" y="227"/>
                    <a:pt x="308" y="227"/>
                    <a:pt x="309" y="226"/>
                  </a:cubicBezTo>
                  <a:close/>
                  <a:moveTo>
                    <a:pt x="309" y="296"/>
                  </a:moveTo>
                  <a:cubicBezTo>
                    <a:pt x="309" y="310"/>
                    <a:pt x="309" y="310"/>
                    <a:pt x="309" y="310"/>
                  </a:cubicBezTo>
                  <a:cubicBezTo>
                    <a:pt x="308" y="311"/>
                    <a:pt x="308" y="312"/>
                    <a:pt x="307" y="313"/>
                  </a:cubicBezTo>
                  <a:cubicBezTo>
                    <a:pt x="307" y="304"/>
                    <a:pt x="307" y="304"/>
                    <a:pt x="307" y="304"/>
                  </a:cubicBezTo>
                  <a:cubicBezTo>
                    <a:pt x="307" y="303"/>
                    <a:pt x="307" y="302"/>
                    <a:pt x="307" y="301"/>
                  </a:cubicBezTo>
                  <a:cubicBezTo>
                    <a:pt x="307" y="295"/>
                    <a:pt x="307" y="295"/>
                    <a:pt x="307" y="295"/>
                  </a:cubicBezTo>
                  <a:cubicBezTo>
                    <a:pt x="309" y="296"/>
                    <a:pt x="309" y="296"/>
                    <a:pt x="309" y="296"/>
                  </a:cubicBezTo>
                  <a:close/>
                  <a:moveTo>
                    <a:pt x="309" y="325"/>
                  </a:moveTo>
                  <a:cubicBezTo>
                    <a:pt x="309" y="332"/>
                    <a:pt x="309" y="332"/>
                    <a:pt x="309" y="332"/>
                  </a:cubicBezTo>
                  <a:cubicBezTo>
                    <a:pt x="308" y="332"/>
                    <a:pt x="308" y="331"/>
                    <a:pt x="307" y="330"/>
                  </a:cubicBezTo>
                  <a:cubicBezTo>
                    <a:pt x="307" y="326"/>
                    <a:pt x="307" y="326"/>
                    <a:pt x="307" y="326"/>
                  </a:cubicBezTo>
                  <a:cubicBezTo>
                    <a:pt x="307" y="326"/>
                    <a:pt x="307" y="326"/>
                    <a:pt x="307" y="326"/>
                  </a:cubicBezTo>
                  <a:cubicBezTo>
                    <a:pt x="308" y="326"/>
                    <a:pt x="308" y="325"/>
                    <a:pt x="309" y="325"/>
                  </a:cubicBezTo>
                  <a:close/>
                  <a:moveTo>
                    <a:pt x="309" y="338"/>
                  </a:moveTo>
                  <a:cubicBezTo>
                    <a:pt x="309" y="346"/>
                    <a:pt x="309" y="346"/>
                    <a:pt x="309" y="346"/>
                  </a:cubicBezTo>
                  <a:cubicBezTo>
                    <a:pt x="308" y="346"/>
                    <a:pt x="308" y="346"/>
                    <a:pt x="308" y="346"/>
                  </a:cubicBezTo>
                  <a:cubicBezTo>
                    <a:pt x="307" y="348"/>
                    <a:pt x="307" y="348"/>
                    <a:pt x="307" y="348"/>
                  </a:cubicBezTo>
                  <a:cubicBezTo>
                    <a:pt x="307" y="341"/>
                    <a:pt x="307" y="341"/>
                    <a:pt x="307" y="341"/>
                  </a:cubicBezTo>
                  <a:cubicBezTo>
                    <a:pt x="308" y="340"/>
                    <a:pt x="308" y="339"/>
                    <a:pt x="309" y="338"/>
                  </a:cubicBezTo>
                  <a:close/>
                  <a:moveTo>
                    <a:pt x="309" y="352"/>
                  </a:moveTo>
                  <a:cubicBezTo>
                    <a:pt x="309" y="356"/>
                    <a:pt x="309" y="356"/>
                    <a:pt x="309" y="356"/>
                  </a:cubicBezTo>
                  <a:cubicBezTo>
                    <a:pt x="307" y="356"/>
                    <a:pt x="307" y="356"/>
                    <a:pt x="307" y="356"/>
                  </a:cubicBezTo>
                  <a:cubicBezTo>
                    <a:pt x="307" y="352"/>
                    <a:pt x="307" y="352"/>
                    <a:pt x="307" y="352"/>
                  </a:cubicBezTo>
                  <a:cubicBezTo>
                    <a:pt x="309" y="352"/>
                    <a:pt x="309" y="352"/>
                    <a:pt x="309" y="352"/>
                  </a:cubicBezTo>
                  <a:close/>
                  <a:moveTo>
                    <a:pt x="309" y="361"/>
                  </a:moveTo>
                  <a:cubicBezTo>
                    <a:pt x="309" y="366"/>
                    <a:pt x="309" y="366"/>
                    <a:pt x="309" y="366"/>
                  </a:cubicBezTo>
                  <a:cubicBezTo>
                    <a:pt x="308" y="367"/>
                    <a:pt x="308" y="367"/>
                    <a:pt x="307" y="367"/>
                  </a:cubicBezTo>
                  <a:cubicBezTo>
                    <a:pt x="307" y="362"/>
                    <a:pt x="307" y="362"/>
                    <a:pt x="307" y="362"/>
                  </a:cubicBezTo>
                  <a:cubicBezTo>
                    <a:pt x="309" y="361"/>
                    <a:pt x="309" y="361"/>
                    <a:pt x="309" y="361"/>
                  </a:cubicBezTo>
                  <a:close/>
                  <a:moveTo>
                    <a:pt x="309" y="369"/>
                  </a:moveTo>
                  <a:cubicBezTo>
                    <a:pt x="309" y="382"/>
                    <a:pt x="309" y="382"/>
                    <a:pt x="309" y="382"/>
                  </a:cubicBezTo>
                  <a:cubicBezTo>
                    <a:pt x="308" y="387"/>
                    <a:pt x="307" y="393"/>
                    <a:pt x="307" y="398"/>
                  </a:cubicBezTo>
                  <a:cubicBezTo>
                    <a:pt x="307" y="371"/>
                    <a:pt x="307" y="371"/>
                    <a:pt x="307" y="371"/>
                  </a:cubicBezTo>
                  <a:cubicBezTo>
                    <a:pt x="308" y="370"/>
                    <a:pt x="308" y="370"/>
                    <a:pt x="309" y="369"/>
                  </a:cubicBezTo>
                  <a:close/>
                  <a:moveTo>
                    <a:pt x="309" y="424"/>
                  </a:moveTo>
                  <a:cubicBezTo>
                    <a:pt x="309" y="436"/>
                    <a:pt x="309" y="436"/>
                    <a:pt x="309" y="436"/>
                  </a:cubicBezTo>
                  <a:cubicBezTo>
                    <a:pt x="308" y="436"/>
                    <a:pt x="308" y="437"/>
                    <a:pt x="307" y="437"/>
                  </a:cubicBezTo>
                  <a:cubicBezTo>
                    <a:pt x="307" y="408"/>
                    <a:pt x="307" y="408"/>
                    <a:pt x="307" y="408"/>
                  </a:cubicBezTo>
                  <a:cubicBezTo>
                    <a:pt x="307" y="413"/>
                    <a:pt x="308" y="417"/>
                    <a:pt x="308" y="422"/>
                  </a:cubicBezTo>
                  <a:cubicBezTo>
                    <a:pt x="308" y="422"/>
                    <a:pt x="308" y="423"/>
                    <a:pt x="309" y="424"/>
                  </a:cubicBezTo>
                  <a:close/>
                  <a:moveTo>
                    <a:pt x="309" y="447"/>
                  </a:moveTo>
                  <a:cubicBezTo>
                    <a:pt x="309" y="466"/>
                    <a:pt x="309" y="466"/>
                    <a:pt x="309" y="466"/>
                  </a:cubicBezTo>
                  <a:cubicBezTo>
                    <a:pt x="308" y="465"/>
                    <a:pt x="308" y="464"/>
                    <a:pt x="307" y="464"/>
                  </a:cubicBezTo>
                  <a:cubicBezTo>
                    <a:pt x="307" y="449"/>
                    <a:pt x="307" y="449"/>
                    <a:pt x="307" y="449"/>
                  </a:cubicBezTo>
                  <a:cubicBezTo>
                    <a:pt x="308" y="448"/>
                    <a:pt x="308" y="448"/>
                    <a:pt x="309" y="447"/>
                  </a:cubicBezTo>
                  <a:close/>
                  <a:moveTo>
                    <a:pt x="309" y="473"/>
                  </a:moveTo>
                  <a:cubicBezTo>
                    <a:pt x="309" y="478"/>
                    <a:pt x="309" y="478"/>
                    <a:pt x="309" y="478"/>
                  </a:cubicBezTo>
                  <a:cubicBezTo>
                    <a:pt x="308" y="478"/>
                    <a:pt x="308" y="478"/>
                    <a:pt x="308" y="478"/>
                  </a:cubicBezTo>
                  <a:cubicBezTo>
                    <a:pt x="309" y="478"/>
                    <a:pt x="309" y="478"/>
                    <a:pt x="309" y="478"/>
                  </a:cubicBezTo>
                  <a:cubicBezTo>
                    <a:pt x="309" y="483"/>
                    <a:pt x="309" y="483"/>
                    <a:pt x="309" y="483"/>
                  </a:cubicBezTo>
                  <a:cubicBezTo>
                    <a:pt x="308" y="483"/>
                    <a:pt x="308" y="482"/>
                    <a:pt x="307" y="482"/>
                  </a:cubicBezTo>
                  <a:cubicBezTo>
                    <a:pt x="307" y="475"/>
                    <a:pt x="307" y="475"/>
                    <a:pt x="307" y="475"/>
                  </a:cubicBezTo>
                  <a:cubicBezTo>
                    <a:pt x="308" y="474"/>
                    <a:pt x="308" y="473"/>
                    <a:pt x="309" y="473"/>
                  </a:cubicBezTo>
                  <a:close/>
                  <a:moveTo>
                    <a:pt x="309" y="492"/>
                  </a:moveTo>
                  <a:cubicBezTo>
                    <a:pt x="309" y="496"/>
                    <a:pt x="309" y="496"/>
                    <a:pt x="309" y="496"/>
                  </a:cubicBezTo>
                  <a:cubicBezTo>
                    <a:pt x="307" y="495"/>
                    <a:pt x="307" y="495"/>
                    <a:pt x="307" y="495"/>
                  </a:cubicBezTo>
                  <a:cubicBezTo>
                    <a:pt x="307" y="491"/>
                    <a:pt x="307" y="491"/>
                    <a:pt x="307" y="491"/>
                  </a:cubicBezTo>
                  <a:cubicBezTo>
                    <a:pt x="309" y="492"/>
                    <a:pt x="309" y="492"/>
                    <a:pt x="309" y="492"/>
                  </a:cubicBezTo>
                  <a:close/>
                  <a:moveTo>
                    <a:pt x="309" y="501"/>
                  </a:moveTo>
                  <a:cubicBezTo>
                    <a:pt x="309" y="507"/>
                    <a:pt x="309" y="507"/>
                    <a:pt x="309" y="507"/>
                  </a:cubicBezTo>
                  <a:cubicBezTo>
                    <a:pt x="308" y="507"/>
                    <a:pt x="308" y="508"/>
                    <a:pt x="307" y="508"/>
                  </a:cubicBezTo>
                  <a:cubicBezTo>
                    <a:pt x="307" y="502"/>
                    <a:pt x="307" y="502"/>
                    <a:pt x="307" y="502"/>
                  </a:cubicBezTo>
                  <a:cubicBezTo>
                    <a:pt x="308" y="501"/>
                    <a:pt x="308" y="501"/>
                    <a:pt x="309" y="501"/>
                  </a:cubicBezTo>
                  <a:close/>
                  <a:moveTo>
                    <a:pt x="309" y="524"/>
                  </a:moveTo>
                  <a:cubicBezTo>
                    <a:pt x="309" y="554"/>
                    <a:pt x="309" y="554"/>
                    <a:pt x="309" y="554"/>
                  </a:cubicBezTo>
                  <a:cubicBezTo>
                    <a:pt x="308" y="554"/>
                    <a:pt x="308" y="554"/>
                    <a:pt x="307" y="554"/>
                  </a:cubicBezTo>
                  <a:cubicBezTo>
                    <a:pt x="307" y="525"/>
                    <a:pt x="307" y="525"/>
                    <a:pt x="307" y="525"/>
                  </a:cubicBezTo>
                  <a:cubicBezTo>
                    <a:pt x="308" y="524"/>
                    <a:pt x="308" y="524"/>
                    <a:pt x="309" y="524"/>
                  </a:cubicBezTo>
                  <a:close/>
                  <a:moveTo>
                    <a:pt x="309" y="592"/>
                  </a:moveTo>
                  <a:cubicBezTo>
                    <a:pt x="309" y="598"/>
                    <a:pt x="309" y="598"/>
                    <a:pt x="309" y="598"/>
                  </a:cubicBezTo>
                  <a:cubicBezTo>
                    <a:pt x="308" y="598"/>
                    <a:pt x="308" y="598"/>
                    <a:pt x="307" y="598"/>
                  </a:cubicBezTo>
                  <a:cubicBezTo>
                    <a:pt x="308" y="603"/>
                    <a:pt x="308" y="606"/>
                    <a:pt x="309" y="609"/>
                  </a:cubicBezTo>
                  <a:cubicBezTo>
                    <a:pt x="309" y="623"/>
                    <a:pt x="309" y="623"/>
                    <a:pt x="309" y="623"/>
                  </a:cubicBezTo>
                  <a:cubicBezTo>
                    <a:pt x="307" y="622"/>
                    <a:pt x="307" y="622"/>
                    <a:pt x="307" y="622"/>
                  </a:cubicBezTo>
                  <a:cubicBezTo>
                    <a:pt x="307" y="592"/>
                    <a:pt x="307" y="592"/>
                    <a:pt x="307" y="592"/>
                  </a:cubicBezTo>
                  <a:cubicBezTo>
                    <a:pt x="308" y="592"/>
                    <a:pt x="308" y="592"/>
                    <a:pt x="309" y="592"/>
                  </a:cubicBezTo>
                  <a:close/>
                  <a:moveTo>
                    <a:pt x="309" y="738"/>
                  </a:moveTo>
                  <a:cubicBezTo>
                    <a:pt x="309" y="746"/>
                    <a:pt x="309" y="746"/>
                    <a:pt x="309" y="746"/>
                  </a:cubicBezTo>
                  <a:cubicBezTo>
                    <a:pt x="308" y="745"/>
                    <a:pt x="308" y="745"/>
                    <a:pt x="307" y="745"/>
                  </a:cubicBezTo>
                  <a:cubicBezTo>
                    <a:pt x="307" y="738"/>
                    <a:pt x="307" y="738"/>
                    <a:pt x="307" y="738"/>
                  </a:cubicBezTo>
                  <a:cubicBezTo>
                    <a:pt x="308" y="738"/>
                    <a:pt x="308" y="738"/>
                    <a:pt x="309" y="738"/>
                  </a:cubicBezTo>
                  <a:close/>
                  <a:moveTo>
                    <a:pt x="307" y="675"/>
                  </a:moveTo>
                  <a:cubicBezTo>
                    <a:pt x="307" y="674"/>
                    <a:pt x="307" y="674"/>
                    <a:pt x="307" y="674"/>
                  </a:cubicBezTo>
                  <a:cubicBezTo>
                    <a:pt x="307" y="674"/>
                    <a:pt x="307" y="674"/>
                    <a:pt x="307" y="674"/>
                  </a:cubicBezTo>
                  <a:lnTo>
                    <a:pt x="307" y="675"/>
                  </a:lnTo>
                  <a:close/>
                  <a:moveTo>
                    <a:pt x="306" y="12"/>
                  </a:moveTo>
                  <a:cubicBezTo>
                    <a:pt x="306" y="12"/>
                    <a:pt x="307" y="12"/>
                    <a:pt x="307" y="12"/>
                  </a:cubicBezTo>
                  <a:cubicBezTo>
                    <a:pt x="307" y="22"/>
                    <a:pt x="307" y="22"/>
                    <a:pt x="307" y="22"/>
                  </a:cubicBezTo>
                  <a:cubicBezTo>
                    <a:pt x="307" y="21"/>
                    <a:pt x="306" y="21"/>
                    <a:pt x="306" y="21"/>
                  </a:cubicBezTo>
                  <a:cubicBezTo>
                    <a:pt x="306" y="12"/>
                    <a:pt x="306" y="12"/>
                    <a:pt x="306" y="12"/>
                  </a:cubicBezTo>
                  <a:close/>
                  <a:moveTo>
                    <a:pt x="307" y="784"/>
                  </a:moveTo>
                  <a:cubicBezTo>
                    <a:pt x="306" y="784"/>
                    <a:pt x="306" y="784"/>
                    <a:pt x="306" y="784"/>
                  </a:cubicBezTo>
                  <a:cubicBezTo>
                    <a:pt x="306" y="747"/>
                    <a:pt x="306" y="747"/>
                    <a:pt x="306" y="747"/>
                  </a:cubicBezTo>
                  <a:cubicBezTo>
                    <a:pt x="306" y="749"/>
                    <a:pt x="307" y="750"/>
                    <a:pt x="307" y="752"/>
                  </a:cubicBezTo>
                  <a:cubicBezTo>
                    <a:pt x="307" y="784"/>
                    <a:pt x="307" y="784"/>
                    <a:pt x="307" y="784"/>
                  </a:cubicBezTo>
                  <a:close/>
                  <a:moveTo>
                    <a:pt x="307" y="42"/>
                  </a:moveTo>
                  <a:cubicBezTo>
                    <a:pt x="307" y="56"/>
                    <a:pt x="307" y="56"/>
                    <a:pt x="307" y="56"/>
                  </a:cubicBezTo>
                  <a:cubicBezTo>
                    <a:pt x="306" y="56"/>
                    <a:pt x="306" y="56"/>
                    <a:pt x="306" y="56"/>
                  </a:cubicBezTo>
                  <a:cubicBezTo>
                    <a:pt x="306" y="42"/>
                    <a:pt x="306" y="42"/>
                    <a:pt x="306" y="42"/>
                  </a:cubicBezTo>
                  <a:cubicBezTo>
                    <a:pt x="307" y="42"/>
                    <a:pt x="307" y="42"/>
                    <a:pt x="307" y="42"/>
                  </a:cubicBezTo>
                  <a:close/>
                  <a:moveTo>
                    <a:pt x="307" y="94"/>
                  </a:moveTo>
                  <a:cubicBezTo>
                    <a:pt x="307" y="147"/>
                    <a:pt x="307" y="147"/>
                    <a:pt x="307" y="147"/>
                  </a:cubicBezTo>
                  <a:cubicBezTo>
                    <a:pt x="307" y="149"/>
                    <a:pt x="306" y="150"/>
                    <a:pt x="306" y="151"/>
                  </a:cubicBezTo>
                  <a:cubicBezTo>
                    <a:pt x="306" y="94"/>
                    <a:pt x="306" y="94"/>
                    <a:pt x="306" y="94"/>
                  </a:cubicBezTo>
                  <a:cubicBezTo>
                    <a:pt x="306" y="94"/>
                    <a:pt x="307" y="94"/>
                    <a:pt x="307" y="94"/>
                  </a:cubicBezTo>
                  <a:close/>
                  <a:moveTo>
                    <a:pt x="307" y="182"/>
                  </a:moveTo>
                  <a:cubicBezTo>
                    <a:pt x="307" y="191"/>
                    <a:pt x="307" y="191"/>
                    <a:pt x="307" y="191"/>
                  </a:cubicBezTo>
                  <a:cubicBezTo>
                    <a:pt x="307" y="191"/>
                    <a:pt x="306" y="191"/>
                    <a:pt x="306" y="191"/>
                  </a:cubicBezTo>
                  <a:cubicBezTo>
                    <a:pt x="306" y="182"/>
                    <a:pt x="306" y="182"/>
                    <a:pt x="306" y="182"/>
                  </a:cubicBezTo>
                  <a:cubicBezTo>
                    <a:pt x="307" y="182"/>
                    <a:pt x="307" y="182"/>
                    <a:pt x="307" y="182"/>
                  </a:cubicBezTo>
                  <a:close/>
                  <a:moveTo>
                    <a:pt x="307" y="202"/>
                  </a:moveTo>
                  <a:cubicBezTo>
                    <a:pt x="307" y="211"/>
                    <a:pt x="307" y="211"/>
                    <a:pt x="307" y="211"/>
                  </a:cubicBezTo>
                  <a:cubicBezTo>
                    <a:pt x="306" y="211"/>
                    <a:pt x="306" y="211"/>
                    <a:pt x="306" y="211"/>
                  </a:cubicBezTo>
                  <a:cubicBezTo>
                    <a:pt x="306" y="201"/>
                    <a:pt x="306" y="201"/>
                    <a:pt x="306" y="201"/>
                  </a:cubicBezTo>
                  <a:cubicBezTo>
                    <a:pt x="307" y="202"/>
                    <a:pt x="307" y="202"/>
                    <a:pt x="307" y="202"/>
                  </a:cubicBezTo>
                  <a:close/>
                  <a:moveTo>
                    <a:pt x="307" y="228"/>
                  </a:moveTo>
                  <a:cubicBezTo>
                    <a:pt x="307" y="262"/>
                    <a:pt x="307" y="262"/>
                    <a:pt x="307" y="262"/>
                  </a:cubicBezTo>
                  <a:cubicBezTo>
                    <a:pt x="306" y="260"/>
                    <a:pt x="306" y="260"/>
                    <a:pt x="306" y="260"/>
                  </a:cubicBezTo>
                  <a:cubicBezTo>
                    <a:pt x="306" y="228"/>
                    <a:pt x="306" y="228"/>
                    <a:pt x="306" y="228"/>
                  </a:cubicBezTo>
                  <a:cubicBezTo>
                    <a:pt x="306" y="228"/>
                    <a:pt x="307" y="228"/>
                    <a:pt x="307" y="228"/>
                  </a:cubicBezTo>
                  <a:close/>
                  <a:moveTo>
                    <a:pt x="307" y="295"/>
                  </a:moveTo>
                  <a:cubicBezTo>
                    <a:pt x="307" y="301"/>
                    <a:pt x="307" y="301"/>
                    <a:pt x="307" y="301"/>
                  </a:cubicBezTo>
                  <a:cubicBezTo>
                    <a:pt x="307" y="300"/>
                    <a:pt x="306" y="299"/>
                    <a:pt x="306" y="298"/>
                  </a:cubicBezTo>
                  <a:cubicBezTo>
                    <a:pt x="306" y="294"/>
                    <a:pt x="306" y="294"/>
                    <a:pt x="306" y="294"/>
                  </a:cubicBezTo>
                  <a:cubicBezTo>
                    <a:pt x="307" y="295"/>
                    <a:pt x="307" y="295"/>
                    <a:pt x="307" y="295"/>
                  </a:cubicBezTo>
                  <a:close/>
                  <a:moveTo>
                    <a:pt x="307" y="304"/>
                  </a:moveTo>
                  <a:cubicBezTo>
                    <a:pt x="307" y="313"/>
                    <a:pt x="307" y="313"/>
                    <a:pt x="307" y="313"/>
                  </a:cubicBezTo>
                  <a:cubicBezTo>
                    <a:pt x="306" y="314"/>
                    <a:pt x="306" y="314"/>
                    <a:pt x="306" y="315"/>
                  </a:cubicBezTo>
                  <a:cubicBezTo>
                    <a:pt x="306" y="308"/>
                    <a:pt x="306" y="308"/>
                    <a:pt x="306" y="308"/>
                  </a:cubicBezTo>
                  <a:cubicBezTo>
                    <a:pt x="306" y="306"/>
                    <a:pt x="307" y="305"/>
                    <a:pt x="307" y="304"/>
                  </a:cubicBezTo>
                  <a:close/>
                  <a:moveTo>
                    <a:pt x="307" y="326"/>
                  </a:moveTo>
                  <a:cubicBezTo>
                    <a:pt x="307" y="330"/>
                    <a:pt x="307" y="330"/>
                    <a:pt x="307" y="330"/>
                  </a:cubicBezTo>
                  <a:cubicBezTo>
                    <a:pt x="307" y="330"/>
                    <a:pt x="306" y="329"/>
                    <a:pt x="306" y="329"/>
                  </a:cubicBezTo>
                  <a:cubicBezTo>
                    <a:pt x="306" y="324"/>
                    <a:pt x="306" y="324"/>
                    <a:pt x="306" y="324"/>
                  </a:cubicBezTo>
                  <a:cubicBezTo>
                    <a:pt x="306" y="325"/>
                    <a:pt x="306" y="325"/>
                    <a:pt x="307" y="326"/>
                  </a:cubicBezTo>
                  <a:close/>
                  <a:moveTo>
                    <a:pt x="307" y="341"/>
                  </a:moveTo>
                  <a:cubicBezTo>
                    <a:pt x="307" y="348"/>
                    <a:pt x="307" y="348"/>
                    <a:pt x="307" y="348"/>
                  </a:cubicBezTo>
                  <a:cubicBezTo>
                    <a:pt x="306" y="349"/>
                    <a:pt x="306" y="349"/>
                    <a:pt x="306" y="349"/>
                  </a:cubicBezTo>
                  <a:cubicBezTo>
                    <a:pt x="306" y="343"/>
                    <a:pt x="306" y="343"/>
                    <a:pt x="306" y="343"/>
                  </a:cubicBezTo>
                  <a:cubicBezTo>
                    <a:pt x="306" y="342"/>
                    <a:pt x="306" y="342"/>
                    <a:pt x="307" y="341"/>
                  </a:cubicBezTo>
                  <a:close/>
                  <a:moveTo>
                    <a:pt x="307" y="352"/>
                  </a:moveTo>
                  <a:cubicBezTo>
                    <a:pt x="307" y="356"/>
                    <a:pt x="307" y="356"/>
                    <a:pt x="307" y="356"/>
                  </a:cubicBezTo>
                  <a:cubicBezTo>
                    <a:pt x="306" y="357"/>
                    <a:pt x="306" y="357"/>
                    <a:pt x="306" y="357"/>
                  </a:cubicBezTo>
                  <a:cubicBezTo>
                    <a:pt x="306" y="352"/>
                    <a:pt x="306" y="352"/>
                    <a:pt x="306" y="352"/>
                  </a:cubicBezTo>
                  <a:cubicBezTo>
                    <a:pt x="307" y="352"/>
                    <a:pt x="307" y="352"/>
                    <a:pt x="307" y="352"/>
                  </a:cubicBezTo>
                  <a:close/>
                  <a:moveTo>
                    <a:pt x="307" y="362"/>
                  </a:moveTo>
                  <a:cubicBezTo>
                    <a:pt x="307" y="367"/>
                    <a:pt x="307" y="367"/>
                    <a:pt x="307" y="367"/>
                  </a:cubicBezTo>
                  <a:cubicBezTo>
                    <a:pt x="306" y="367"/>
                    <a:pt x="306" y="367"/>
                    <a:pt x="306" y="367"/>
                  </a:cubicBezTo>
                  <a:cubicBezTo>
                    <a:pt x="306" y="362"/>
                    <a:pt x="306" y="362"/>
                    <a:pt x="306" y="362"/>
                  </a:cubicBezTo>
                  <a:cubicBezTo>
                    <a:pt x="307" y="362"/>
                    <a:pt x="307" y="362"/>
                    <a:pt x="307" y="362"/>
                  </a:cubicBezTo>
                  <a:close/>
                  <a:moveTo>
                    <a:pt x="307" y="371"/>
                  </a:moveTo>
                  <a:cubicBezTo>
                    <a:pt x="307" y="398"/>
                    <a:pt x="307" y="398"/>
                    <a:pt x="307" y="398"/>
                  </a:cubicBezTo>
                  <a:cubicBezTo>
                    <a:pt x="307" y="402"/>
                    <a:pt x="307" y="405"/>
                    <a:pt x="307" y="408"/>
                  </a:cubicBezTo>
                  <a:cubicBezTo>
                    <a:pt x="307" y="437"/>
                    <a:pt x="307" y="437"/>
                    <a:pt x="307" y="437"/>
                  </a:cubicBezTo>
                  <a:cubicBezTo>
                    <a:pt x="306" y="438"/>
                    <a:pt x="306" y="438"/>
                    <a:pt x="306" y="438"/>
                  </a:cubicBezTo>
                  <a:cubicBezTo>
                    <a:pt x="306" y="428"/>
                    <a:pt x="306" y="428"/>
                    <a:pt x="306" y="428"/>
                  </a:cubicBezTo>
                  <a:cubicBezTo>
                    <a:pt x="306" y="427"/>
                    <a:pt x="306" y="426"/>
                    <a:pt x="306" y="425"/>
                  </a:cubicBezTo>
                  <a:cubicBezTo>
                    <a:pt x="306" y="425"/>
                    <a:pt x="306" y="425"/>
                    <a:pt x="306" y="425"/>
                  </a:cubicBezTo>
                  <a:cubicBezTo>
                    <a:pt x="306" y="372"/>
                    <a:pt x="306" y="372"/>
                    <a:pt x="306" y="372"/>
                  </a:cubicBezTo>
                  <a:cubicBezTo>
                    <a:pt x="306" y="372"/>
                    <a:pt x="307" y="371"/>
                    <a:pt x="307" y="371"/>
                  </a:cubicBezTo>
                  <a:close/>
                  <a:moveTo>
                    <a:pt x="307" y="449"/>
                  </a:moveTo>
                  <a:cubicBezTo>
                    <a:pt x="307" y="464"/>
                    <a:pt x="307" y="464"/>
                    <a:pt x="307" y="464"/>
                  </a:cubicBezTo>
                  <a:cubicBezTo>
                    <a:pt x="306" y="463"/>
                    <a:pt x="306" y="463"/>
                    <a:pt x="306" y="462"/>
                  </a:cubicBezTo>
                  <a:cubicBezTo>
                    <a:pt x="306" y="451"/>
                    <a:pt x="306" y="451"/>
                    <a:pt x="306" y="451"/>
                  </a:cubicBezTo>
                  <a:cubicBezTo>
                    <a:pt x="306" y="450"/>
                    <a:pt x="307" y="450"/>
                    <a:pt x="307" y="449"/>
                  </a:cubicBezTo>
                  <a:close/>
                  <a:moveTo>
                    <a:pt x="307" y="475"/>
                  </a:moveTo>
                  <a:cubicBezTo>
                    <a:pt x="307" y="482"/>
                    <a:pt x="307" y="482"/>
                    <a:pt x="307" y="482"/>
                  </a:cubicBezTo>
                  <a:cubicBezTo>
                    <a:pt x="306" y="482"/>
                    <a:pt x="306" y="482"/>
                    <a:pt x="306" y="482"/>
                  </a:cubicBezTo>
                  <a:cubicBezTo>
                    <a:pt x="306" y="476"/>
                    <a:pt x="306" y="476"/>
                    <a:pt x="306" y="476"/>
                  </a:cubicBezTo>
                  <a:cubicBezTo>
                    <a:pt x="306" y="476"/>
                    <a:pt x="307" y="475"/>
                    <a:pt x="307" y="475"/>
                  </a:cubicBezTo>
                  <a:close/>
                  <a:moveTo>
                    <a:pt x="307" y="491"/>
                  </a:moveTo>
                  <a:cubicBezTo>
                    <a:pt x="307" y="495"/>
                    <a:pt x="307" y="495"/>
                    <a:pt x="307" y="495"/>
                  </a:cubicBezTo>
                  <a:cubicBezTo>
                    <a:pt x="307" y="495"/>
                    <a:pt x="306" y="495"/>
                    <a:pt x="306" y="494"/>
                  </a:cubicBezTo>
                  <a:cubicBezTo>
                    <a:pt x="306" y="490"/>
                    <a:pt x="306" y="490"/>
                    <a:pt x="306" y="490"/>
                  </a:cubicBezTo>
                  <a:cubicBezTo>
                    <a:pt x="307" y="491"/>
                    <a:pt x="307" y="491"/>
                    <a:pt x="307" y="491"/>
                  </a:cubicBezTo>
                  <a:close/>
                  <a:moveTo>
                    <a:pt x="307" y="502"/>
                  </a:moveTo>
                  <a:cubicBezTo>
                    <a:pt x="307" y="508"/>
                    <a:pt x="307" y="508"/>
                    <a:pt x="307" y="508"/>
                  </a:cubicBezTo>
                  <a:cubicBezTo>
                    <a:pt x="306" y="509"/>
                    <a:pt x="306" y="509"/>
                    <a:pt x="306" y="510"/>
                  </a:cubicBezTo>
                  <a:cubicBezTo>
                    <a:pt x="306" y="502"/>
                    <a:pt x="306" y="502"/>
                    <a:pt x="306" y="502"/>
                  </a:cubicBezTo>
                  <a:cubicBezTo>
                    <a:pt x="306" y="502"/>
                    <a:pt x="307" y="502"/>
                    <a:pt x="307" y="502"/>
                  </a:cubicBezTo>
                  <a:close/>
                  <a:moveTo>
                    <a:pt x="307" y="525"/>
                  </a:moveTo>
                  <a:cubicBezTo>
                    <a:pt x="307" y="554"/>
                    <a:pt x="307" y="554"/>
                    <a:pt x="307" y="554"/>
                  </a:cubicBezTo>
                  <a:cubicBezTo>
                    <a:pt x="307" y="554"/>
                    <a:pt x="306" y="554"/>
                    <a:pt x="306" y="554"/>
                  </a:cubicBezTo>
                  <a:cubicBezTo>
                    <a:pt x="306" y="526"/>
                    <a:pt x="306" y="526"/>
                    <a:pt x="306" y="526"/>
                  </a:cubicBezTo>
                  <a:cubicBezTo>
                    <a:pt x="306" y="526"/>
                    <a:pt x="306" y="526"/>
                    <a:pt x="307" y="525"/>
                  </a:cubicBezTo>
                  <a:close/>
                  <a:moveTo>
                    <a:pt x="307" y="592"/>
                  </a:moveTo>
                  <a:cubicBezTo>
                    <a:pt x="307" y="622"/>
                    <a:pt x="307" y="622"/>
                    <a:pt x="307" y="622"/>
                  </a:cubicBezTo>
                  <a:cubicBezTo>
                    <a:pt x="306" y="622"/>
                    <a:pt x="306" y="622"/>
                    <a:pt x="306" y="622"/>
                  </a:cubicBezTo>
                  <a:cubicBezTo>
                    <a:pt x="306" y="592"/>
                    <a:pt x="306" y="592"/>
                    <a:pt x="306" y="592"/>
                  </a:cubicBezTo>
                  <a:cubicBezTo>
                    <a:pt x="306" y="592"/>
                    <a:pt x="307" y="592"/>
                    <a:pt x="307" y="592"/>
                  </a:cubicBezTo>
                  <a:close/>
                  <a:moveTo>
                    <a:pt x="307" y="674"/>
                  </a:moveTo>
                  <a:cubicBezTo>
                    <a:pt x="307" y="675"/>
                    <a:pt x="307" y="675"/>
                    <a:pt x="307" y="675"/>
                  </a:cubicBezTo>
                  <a:cubicBezTo>
                    <a:pt x="306" y="676"/>
                    <a:pt x="306" y="677"/>
                    <a:pt x="306" y="678"/>
                  </a:cubicBezTo>
                  <a:cubicBezTo>
                    <a:pt x="306" y="673"/>
                    <a:pt x="306" y="673"/>
                    <a:pt x="306" y="673"/>
                  </a:cubicBezTo>
                  <a:cubicBezTo>
                    <a:pt x="307" y="673"/>
                    <a:pt x="307" y="674"/>
                    <a:pt x="307" y="674"/>
                  </a:cubicBezTo>
                  <a:close/>
                  <a:moveTo>
                    <a:pt x="307" y="738"/>
                  </a:moveTo>
                  <a:cubicBezTo>
                    <a:pt x="307" y="745"/>
                    <a:pt x="307" y="745"/>
                    <a:pt x="307" y="745"/>
                  </a:cubicBezTo>
                  <a:cubicBezTo>
                    <a:pt x="306" y="745"/>
                    <a:pt x="306" y="745"/>
                    <a:pt x="306" y="745"/>
                  </a:cubicBezTo>
                  <a:cubicBezTo>
                    <a:pt x="306" y="738"/>
                    <a:pt x="306" y="738"/>
                    <a:pt x="306" y="738"/>
                  </a:cubicBezTo>
                  <a:lnTo>
                    <a:pt x="307" y="738"/>
                  </a:lnTo>
                  <a:close/>
                  <a:moveTo>
                    <a:pt x="301" y="12"/>
                  </a:moveTo>
                  <a:cubicBezTo>
                    <a:pt x="302" y="12"/>
                    <a:pt x="304" y="12"/>
                    <a:pt x="306" y="12"/>
                  </a:cubicBezTo>
                  <a:cubicBezTo>
                    <a:pt x="306" y="21"/>
                    <a:pt x="306" y="21"/>
                    <a:pt x="306" y="21"/>
                  </a:cubicBezTo>
                  <a:cubicBezTo>
                    <a:pt x="304" y="21"/>
                    <a:pt x="302" y="21"/>
                    <a:pt x="301" y="21"/>
                  </a:cubicBezTo>
                  <a:cubicBezTo>
                    <a:pt x="301" y="12"/>
                    <a:pt x="301" y="12"/>
                    <a:pt x="301" y="12"/>
                  </a:cubicBezTo>
                  <a:close/>
                  <a:moveTo>
                    <a:pt x="306" y="784"/>
                  </a:moveTo>
                  <a:cubicBezTo>
                    <a:pt x="304" y="783"/>
                    <a:pt x="302" y="783"/>
                    <a:pt x="301" y="783"/>
                  </a:cubicBezTo>
                  <a:cubicBezTo>
                    <a:pt x="301" y="775"/>
                    <a:pt x="301" y="775"/>
                    <a:pt x="301" y="775"/>
                  </a:cubicBezTo>
                  <a:cubicBezTo>
                    <a:pt x="303" y="776"/>
                    <a:pt x="303" y="776"/>
                    <a:pt x="303" y="776"/>
                  </a:cubicBezTo>
                  <a:cubicBezTo>
                    <a:pt x="304" y="776"/>
                    <a:pt x="304" y="776"/>
                    <a:pt x="305" y="776"/>
                  </a:cubicBezTo>
                  <a:cubicBezTo>
                    <a:pt x="303" y="770"/>
                    <a:pt x="302" y="765"/>
                    <a:pt x="301" y="760"/>
                  </a:cubicBezTo>
                  <a:cubicBezTo>
                    <a:pt x="301" y="738"/>
                    <a:pt x="301" y="738"/>
                    <a:pt x="301" y="738"/>
                  </a:cubicBezTo>
                  <a:cubicBezTo>
                    <a:pt x="302" y="738"/>
                    <a:pt x="304" y="738"/>
                    <a:pt x="306" y="738"/>
                  </a:cubicBezTo>
                  <a:cubicBezTo>
                    <a:pt x="306" y="745"/>
                    <a:pt x="306" y="745"/>
                    <a:pt x="306" y="745"/>
                  </a:cubicBezTo>
                  <a:cubicBezTo>
                    <a:pt x="305" y="745"/>
                    <a:pt x="305" y="745"/>
                    <a:pt x="305" y="745"/>
                  </a:cubicBezTo>
                  <a:cubicBezTo>
                    <a:pt x="305" y="746"/>
                    <a:pt x="306" y="747"/>
                    <a:pt x="306" y="747"/>
                  </a:cubicBezTo>
                  <a:cubicBezTo>
                    <a:pt x="306" y="784"/>
                    <a:pt x="306" y="784"/>
                    <a:pt x="306" y="784"/>
                  </a:cubicBezTo>
                  <a:close/>
                  <a:moveTo>
                    <a:pt x="306" y="42"/>
                  </a:moveTo>
                  <a:cubicBezTo>
                    <a:pt x="306" y="56"/>
                    <a:pt x="306" y="56"/>
                    <a:pt x="306" y="56"/>
                  </a:cubicBezTo>
                  <a:cubicBezTo>
                    <a:pt x="304" y="57"/>
                    <a:pt x="302" y="58"/>
                    <a:pt x="301" y="58"/>
                  </a:cubicBezTo>
                  <a:cubicBezTo>
                    <a:pt x="301" y="51"/>
                    <a:pt x="301" y="51"/>
                    <a:pt x="301" y="51"/>
                  </a:cubicBezTo>
                  <a:cubicBezTo>
                    <a:pt x="302" y="50"/>
                    <a:pt x="302" y="50"/>
                    <a:pt x="302" y="50"/>
                  </a:cubicBezTo>
                  <a:cubicBezTo>
                    <a:pt x="301" y="50"/>
                    <a:pt x="301" y="50"/>
                    <a:pt x="301" y="50"/>
                  </a:cubicBezTo>
                  <a:cubicBezTo>
                    <a:pt x="301" y="37"/>
                    <a:pt x="301" y="37"/>
                    <a:pt x="301" y="37"/>
                  </a:cubicBezTo>
                  <a:cubicBezTo>
                    <a:pt x="301" y="38"/>
                    <a:pt x="301" y="38"/>
                    <a:pt x="302" y="39"/>
                  </a:cubicBezTo>
                  <a:cubicBezTo>
                    <a:pt x="303" y="39"/>
                    <a:pt x="304" y="40"/>
                    <a:pt x="306" y="42"/>
                  </a:cubicBezTo>
                  <a:close/>
                  <a:moveTo>
                    <a:pt x="306" y="94"/>
                  </a:moveTo>
                  <a:cubicBezTo>
                    <a:pt x="306" y="151"/>
                    <a:pt x="306" y="151"/>
                    <a:pt x="306" y="151"/>
                  </a:cubicBezTo>
                  <a:cubicBezTo>
                    <a:pt x="305" y="154"/>
                    <a:pt x="304" y="157"/>
                    <a:pt x="303" y="159"/>
                  </a:cubicBezTo>
                  <a:cubicBezTo>
                    <a:pt x="302" y="160"/>
                    <a:pt x="301" y="160"/>
                    <a:pt x="301" y="161"/>
                  </a:cubicBezTo>
                  <a:cubicBezTo>
                    <a:pt x="301" y="126"/>
                    <a:pt x="301" y="126"/>
                    <a:pt x="301" y="126"/>
                  </a:cubicBezTo>
                  <a:cubicBezTo>
                    <a:pt x="301" y="123"/>
                    <a:pt x="301" y="119"/>
                    <a:pt x="302" y="114"/>
                  </a:cubicBezTo>
                  <a:cubicBezTo>
                    <a:pt x="301" y="115"/>
                    <a:pt x="301" y="115"/>
                    <a:pt x="301" y="115"/>
                  </a:cubicBezTo>
                  <a:cubicBezTo>
                    <a:pt x="301" y="81"/>
                    <a:pt x="301" y="81"/>
                    <a:pt x="301" y="81"/>
                  </a:cubicBezTo>
                  <a:cubicBezTo>
                    <a:pt x="301" y="81"/>
                    <a:pt x="301" y="81"/>
                    <a:pt x="302" y="81"/>
                  </a:cubicBezTo>
                  <a:cubicBezTo>
                    <a:pt x="303" y="84"/>
                    <a:pt x="303" y="84"/>
                    <a:pt x="305" y="94"/>
                  </a:cubicBezTo>
                  <a:cubicBezTo>
                    <a:pt x="306" y="94"/>
                    <a:pt x="306" y="94"/>
                    <a:pt x="306" y="94"/>
                  </a:cubicBezTo>
                  <a:close/>
                  <a:moveTo>
                    <a:pt x="306" y="182"/>
                  </a:moveTo>
                  <a:cubicBezTo>
                    <a:pt x="306" y="191"/>
                    <a:pt x="306" y="191"/>
                    <a:pt x="306" y="191"/>
                  </a:cubicBezTo>
                  <a:cubicBezTo>
                    <a:pt x="304" y="190"/>
                    <a:pt x="302" y="190"/>
                    <a:pt x="301" y="191"/>
                  </a:cubicBezTo>
                  <a:cubicBezTo>
                    <a:pt x="301" y="184"/>
                    <a:pt x="301" y="184"/>
                    <a:pt x="301" y="184"/>
                  </a:cubicBezTo>
                  <a:cubicBezTo>
                    <a:pt x="302" y="183"/>
                    <a:pt x="304" y="183"/>
                    <a:pt x="306" y="182"/>
                  </a:cubicBezTo>
                  <a:close/>
                  <a:moveTo>
                    <a:pt x="306" y="201"/>
                  </a:moveTo>
                  <a:cubicBezTo>
                    <a:pt x="306" y="211"/>
                    <a:pt x="306" y="211"/>
                    <a:pt x="306" y="211"/>
                  </a:cubicBezTo>
                  <a:cubicBezTo>
                    <a:pt x="304" y="212"/>
                    <a:pt x="302" y="213"/>
                    <a:pt x="301" y="214"/>
                  </a:cubicBezTo>
                  <a:cubicBezTo>
                    <a:pt x="301" y="210"/>
                    <a:pt x="301" y="210"/>
                    <a:pt x="301" y="210"/>
                  </a:cubicBezTo>
                  <a:cubicBezTo>
                    <a:pt x="302" y="209"/>
                    <a:pt x="302" y="209"/>
                    <a:pt x="304" y="208"/>
                  </a:cubicBezTo>
                  <a:cubicBezTo>
                    <a:pt x="303" y="207"/>
                    <a:pt x="302" y="206"/>
                    <a:pt x="301" y="205"/>
                  </a:cubicBezTo>
                  <a:cubicBezTo>
                    <a:pt x="301" y="198"/>
                    <a:pt x="301" y="198"/>
                    <a:pt x="301" y="198"/>
                  </a:cubicBezTo>
                  <a:cubicBezTo>
                    <a:pt x="302" y="199"/>
                    <a:pt x="304" y="200"/>
                    <a:pt x="306" y="201"/>
                  </a:cubicBezTo>
                  <a:close/>
                  <a:moveTo>
                    <a:pt x="306" y="228"/>
                  </a:moveTo>
                  <a:cubicBezTo>
                    <a:pt x="306" y="260"/>
                    <a:pt x="306" y="260"/>
                    <a:pt x="306" y="260"/>
                  </a:cubicBezTo>
                  <a:cubicBezTo>
                    <a:pt x="304" y="257"/>
                    <a:pt x="302" y="254"/>
                    <a:pt x="301" y="251"/>
                  </a:cubicBezTo>
                  <a:cubicBezTo>
                    <a:pt x="301" y="232"/>
                    <a:pt x="301" y="232"/>
                    <a:pt x="301" y="232"/>
                  </a:cubicBezTo>
                  <a:cubicBezTo>
                    <a:pt x="302" y="231"/>
                    <a:pt x="304" y="230"/>
                    <a:pt x="306" y="228"/>
                  </a:cubicBezTo>
                  <a:close/>
                  <a:moveTo>
                    <a:pt x="306" y="294"/>
                  </a:moveTo>
                  <a:cubicBezTo>
                    <a:pt x="306" y="298"/>
                    <a:pt x="306" y="298"/>
                    <a:pt x="306" y="298"/>
                  </a:cubicBezTo>
                  <a:cubicBezTo>
                    <a:pt x="305" y="298"/>
                    <a:pt x="304" y="297"/>
                    <a:pt x="303" y="297"/>
                  </a:cubicBezTo>
                  <a:cubicBezTo>
                    <a:pt x="302" y="298"/>
                    <a:pt x="301" y="299"/>
                    <a:pt x="301" y="300"/>
                  </a:cubicBezTo>
                  <a:cubicBezTo>
                    <a:pt x="301" y="288"/>
                    <a:pt x="301" y="288"/>
                    <a:pt x="301" y="288"/>
                  </a:cubicBezTo>
                  <a:cubicBezTo>
                    <a:pt x="306" y="294"/>
                    <a:pt x="306" y="294"/>
                    <a:pt x="306" y="294"/>
                  </a:cubicBezTo>
                  <a:close/>
                  <a:moveTo>
                    <a:pt x="306" y="308"/>
                  </a:moveTo>
                  <a:cubicBezTo>
                    <a:pt x="306" y="315"/>
                    <a:pt x="306" y="315"/>
                    <a:pt x="306" y="315"/>
                  </a:cubicBezTo>
                  <a:cubicBezTo>
                    <a:pt x="304" y="318"/>
                    <a:pt x="304" y="321"/>
                    <a:pt x="306" y="324"/>
                  </a:cubicBezTo>
                  <a:cubicBezTo>
                    <a:pt x="306" y="329"/>
                    <a:pt x="306" y="329"/>
                    <a:pt x="306" y="329"/>
                  </a:cubicBezTo>
                  <a:cubicBezTo>
                    <a:pt x="304" y="327"/>
                    <a:pt x="302" y="325"/>
                    <a:pt x="301" y="323"/>
                  </a:cubicBezTo>
                  <a:cubicBezTo>
                    <a:pt x="301" y="316"/>
                    <a:pt x="301" y="316"/>
                    <a:pt x="301" y="316"/>
                  </a:cubicBezTo>
                  <a:cubicBezTo>
                    <a:pt x="302" y="314"/>
                    <a:pt x="304" y="311"/>
                    <a:pt x="306" y="308"/>
                  </a:cubicBezTo>
                  <a:close/>
                  <a:moveTo>
                    <a:pt x="306" y="343"/>
                  </a:moveTo>
                  <a:cubicBezTo>
                    <a:pt x="306" y="349"/>
                    <a:pt x="306" y="349"/>
                    <a:pt x="306" y="349"/>
                  </a:cubicBezTo>
                  <a:cubicBezTo>
                    <a:pt x="305" y="350"/>
                    <a:pt x="304" y="351"/>
                    <a:pt x="304" y="352"/>
                  </a:cubicBezTo>
                  <a:cubicBezTo>
                    <a:pt x="304" y="352"/>
                    <a:pt x="305" y="352"/>
                    <a:pt x="306" y="352"/>
                  </a:cubicBezTo>
                  <a:cubicBezTo>
                    <a:pt x="306" y="357"/>
                    <a:pt x="306" y="357"/>
                    <a:pt x="306" y="357"/>
                  </a:cubicBezTo>
                  <a:cubicBezTo>
                    <a:pt x="302" y="357"/>
                    <a:pt x="302" y="357"/>
                    <a:pt x="302" y="357"/>
                  </a:cubicBezTo>
                  <a:cubicBezTo>
                    <a:pt x="301" y="358"/>
                    <a:pt x="301" y="359"/>
                    <a:pt x="301" y="360"/>
                  </a:cubicBezTo>
                  <a:cubicBezTo>
                    <a:pt x="301" y="352"/>
                    <a:pt x="301" y="352"/>
                    <a:pt x="301" y="352"/>
                  </a:cubicBezTo>
                  <a:cubicBezTo>
                    <a:pt x="302" y="349"/>
                    <a:pt x="304" y="346"/>
                    <a:pt x="306" y="343"/>
                  </a:cubicBezTo>
                  <a:close/>
                  <a:moveTo>
                    <a:pt x="306" y="362"/>
                  </a:moveTo>
                  <a:cubicBezTo>
                    <a:pt x="306" y="367"/>
                    <a:pt x="306" y="367"/>
                    <a:pt x="306" y="367"/>
                  </a:cubicBezTo>
                  <a:cubicBezTo>
                    <a:pt x="304" y="367"/>
                    <a:pt x="302" y="368"/>
                    <a:pt x="301" y="368"/>
                  </a:cubicBezTo>
                  <a:cubicBezTo>
                    <a:pt x="301" y="363"/>
                    <a:pt x="301" y="363"/>
                    <a:pt x="301" y="363"/>
                  </a:cubicBezTo>
                  <a:cubicBezTo>
                    <a:pt x="306" y="362"/>
                    <a:pt x="306" y="362"/>
                    <a:pt x="306" y="362"/>
                  </a:cubicBezTo>
                  <a:close/>
                  <a:moveTo>
                    <a:pt x="306" y="372"/>
                  </a:moveTo>
                  <a:cubicBezTo>
                    <a:pt x="306" y="425"/>
                    <a:pt x="306" y="425"/>
                    <a:pt x="306" y="425"/>
                  </a:cubicBezTo>
                  <a:cubicBezTo>
                    <a:pt x="304" y="426"/>
                    <a:pt x="302" y="427"/>
                    <a:pt x="301" y="428"/>
                  </a:cubicBezTo>
                  <a:cubicBezTo>
                    <a:pt x="301" y="422"/>
                    <a:pt x="301" y="422"/>
                    <a:pt x="301" y="422"/>
                  </a:cubicBezTo>
                  <a:cubicBezTo>
                    <a:pt x="303" y="419"/>
                    <a:pt x="303" y="419"/>
                    <a:pt x="303" y="419"/>
                  </a:cubicBezTo>
                  <a:cubicBezTo>
                    <a:pt x="303" y="417"/>
                    <a:pt x="303" y="415"/>
                    <a:pt x="303" y="412"/>
                  </a:cubicBezTo>
                  <a:cubicBezTo>
                    <a:pt x="301" y="414"/>
                    <a:pt x="301" y="414"/>
                    <a:pt x="301" y="414"/>
                  </a:cubicBezTo>
                  <a:cubicBezTo>
                    <a:pt x="301" y="409"/>
                    <a:pt x="301" y="409"/>
                    <a:pt x="301" y="409"/>
                  </a:cubicBezTo>
                  <a:cubicBezTo>
                    <a:pt x="302" y="408"/>
                    <a:pt x="302" y="408"/>
                    <a:pt x="302" y="408"/>
                  </a:cubicBezTo>
                  <a:cubicBezTo>
                    <a:pt x="302" y="405"/>
                    <a:pt x="302" y="403"/>
                    <a:pt x="302" y="401"/>
                  </a:cubicBezTo>
                  <a:cubicBezTo>
                    <a:pt x="301" y="401"/>
                    <a:pt x="301" y="402"/>
                    <a:pt x="301" y="402"/>
                  </a:cubicBezTo>
                  <a:cubicBezTo>
                    <a:pt x="301" y="397"/>
                    <a:pt x="301" y="397"/>
                    <a:pt x="301" y="397"/>
                  </a:cubicBezTo>
                  <a:cubicBezTo>
                    <a:pt x="302" y="395"/>
                    <a:pt x="303" y="393"/>
                    <a:pt x="303" y="389"/>
                  </a:cubicBezTo>
                  <a:cubicBezTo>
                    <a:pt x="302" y="389"/>
                    <a:pt x="301" y="390"/>
                    <a:pt x="301" y="390"/>
                  </a:cubicBezTo>
                  <a:cubicBezTo>
                    <a:pt x="301" y="385"/>
                    <a:pt x="301" y="385"/>
                    <a:pt x="301" y="385"/>
                  </a:cubicBezTo>
                  <a:cubicBezTo>
                    <a:pt x="304" y="384"/>
                    <a:pt x="306" y="381"/>
                    <a:pt x="305" y="377"/>
                  </a:cubicBezTo>
                  <a:cubicBezTo>
                    <a:pt x="301" y="378"/>
                    <a:pt x="301" y="378"/>
                    <a:pt x="301" y="378"/>
                  </a:cubicBezTo>
                  <a:cubicBezTo>
                    <a:pt x="301" y="374"/>
                    <a:pt x="301" y="374"/>
                    <a:pt x="301" y="374"/>
                  </a:cubicBezTo>
                  <a:cubicBezTo>
                    <a:pt x="303" y="374"/>
                    <a:pt x="304" y="373"/>
                    <a:pt x="306" y="372"/>
                  </a:cubicBezTo>
                  <a:close/>
                  <a:moveTo>
                    <a:pt x="306" y="428"/>
                  </a:moveTo>
                  <a:cubicBezTo>
                    <a:pt x="306" y="438"/>
                    <a:pt x="306" y="438"/>
                    <a:pt x="306" y="438"/>
                  </a:cubicBezTo>
                  <a:cubicBezTo>
                    <a:pt x="302" y="442"/>
                    <a:pt x="302" y="447"/>
                    <a:pt x="304" y="452"/>
                  </a:cubicBezTo>
                  <a:cubicBezTo>
                    <a:pt x="305" y="452"/>
                    <a:pt x="305" y="451"/>
                    <a:pt x="306" y="451"/>
                  </a:cubicBezTo>
                  <a:cubicBezTo>
                    <a:pt x="306" y="462"/>
                    <a:pt x="306" y="462"/>
                    <a:pt x="306" y="462"/>
                  </a:cubicBezTo>
                  <a:cubicBezTo>
                    <a:pt x="304" y="460"/>
                    <a:pt x="302" y="457"/>
                    <a:pt x="301" y="454"/>
                  </a:cubicBezTo>
                  <a:cubicBezTo>
                    <a:pt x="301" y="440"/>
                    <a:pt x="301" y="440"/>
                    <a:pt x="301" y="440"/>
                  </a:cubicBezTo>
                  <a:cubicBezTo>
                    <a:pt x="302" y="435"/>
                    <a:pt x="305" y="433"/>
                    <a:pt x="306" y="428"/>
                  </a:cubicBezTo>
                  <a:close/>
                  <a:moveTo>
                    <a:pt x="306" y="476"/>
                  </a:moveTo>
                  <a:cubicBezTo>
                    <a:pt x="306" y="482"/>
                    <a:pt x="306" y="482"/>
                    <a:pt x="306" y="482"/>
                  </a:cubicBezTo>
                  <a:cubicBezTo>
                    <a:pt x="303" y="482"/>
                    <a:pt x="301" y="482"/>
                    <a:pt x="301" y="486"/>
                  </a:cubicBezTo>
                  <a:cubicBezTo>
                    <a:pt x="303" y="488"/>
                    <a:pt x="304" y="489"/>
                    <a:pt x="306" y="490"/>
                  </a:cubicBezTo>
                  <a:cubicBezTo>
                    <a:pt x="306" y="494"/>
                    <a:pt x="306" y="494"/>
                    <a:pt x="306" y="494"/>
                  </a:cubicBezTo>
                  <a:cubicBezTo>
                    <a:pt x="304" y="493"/>
                    <a:pt x="302" y="492"/>
                    <a:pt x="301" y="491"/>
                  </a:cubicBezTo>
                  <a:cubicBezTo>
                    <a:pt x="301" y="481"/>
                    <a:pt x="301" y="481"/>
                    <a:pt x="301" y="481"/>
                  </a:cubicBezTo>
                  <a:cubicBezTo>
                    <a:pt x="302" y="479"/>
                    <a:pt x="304" y="478"/>
                    <a:pt x="306" y="476"/>
                  </a:cubicBezTo>
                  <a:close/>
                  <a:moveTo>
                    <a:pt x="306" y="502"/>
                  </a:moveTo>
                  <a:cubicBezTo>
                    <a:pt x="306" y="510"/>
                    <a:pt x="306" y="510"/>
                    <a:pt x="306" y="510"/>
                  </a:cubicBezTo>
                  <a:cubicBezTo>
                    <a:pt x="304" y="512"/>
                    <a:pt x="302" y="514"/>
                    <a:pt x="301" y="516"/>
                  </a:cubicBezTo>
                  <a:cubicBezTo>
                    <a:pt x="301" y="510"/>
                    <a:pt x="301" y="510"/>
                    <a:pt x="301" y="510"/>
                  </a:cubicBezTo>
                  <a:cubicBezTo>
                    <a:pt x="302" y="509"/>
                    <a:pt x="302" y="508"/>
                    <a:pt x="303" y="506"/>
                  </a:cubicBezTo>
                  <a:cubicBezTo>
                    <a:pt x="302" y="506"/>
                    <a:pt x="302" y="506"/>
                    <a:pt x="301" y="505"/>
                  </a:cubicBezTo>
                  <a:cubicBezTo>
                    <a:pt x="301" y="502"/>
                    <a:pt x="301" y="502"/>
                    <a:pt x="301" y="502"/>
                  </a:cubicBezTo>
                  <a:cubicBezTo>
                    <a:pt x="302" y="503"/>
                    <a:pt x="302" y="503"/>
                    <a:pt x="302" y="503"/>
                  </a:cubicBezTo>
                  <a:cubicBezTo>
                    <a:pt x="303" y="503"/>
                    <a:pt x="305" y="502"/>
                    <a:pt x="306" y="502"/>
                  </a:cubicBezTo>
                  <a:close/>
                  <a:moveTo>
                    <a:pt x="306" y="526"/>
                  </a:moveTo>
                  <a:cubicBezTo>
                    <a:pt x="306" y="554"/>
                    <a:pt x="306" y="554"/>
                    <a:pt x="306" y="554"/>
                  </a:cubicBezTo>
                  <a:cubicBezTo>
                    <a:pt x="304" y="553"/>
                    <a:pt x="302" y="552"/>
                    <a:pt x="301" y="552"/>
                  </a:cubicBezTo>
                  <a:cubicBezTo>
                    <a:pt x="301" y="534"/>
                    <a:pt x="301" y="534"/>
                    <a:pt x="301" y="534"/>
                  </a:cubicBezTo>
                  <a:cubicBezTo>
                    <a:pt x="302" y="531"/>
                    <a:pt x="304" y="529"/>
                    <a:pt x="306" y="526"/>
                  </a:cubicBezTo>
                  <a:close/>
                  <a:moveTo>
                    <a:pt x="306" y="592"/>
                  </a:moveTo>
                  <a:cubicBezTo>
                    <a:pt x="306" y="622"/>
                    <a:pt x="306" y="622"/>
                    <a:pt x="306" y="622"/>
                  </a:cubicBezTo>
                  <a:cubicBezTo>
                    <a:pt x="304" y="621"/>
                    <a:pt x="302" y="620"/>
                    <a:pt x="301" y="620"/>
                  </a:cubicBezTo>
                  <a:cubicBezTo>
                    <a:pt x="301" y="614"/>
                    <a:pt x="301" y="614"/>
                    <a:pt x="301" y="614"/>
                  </a:cubicBezTo>
                  <a:cubicBezTo>
                    <a:pt x="302" y="615"/>
                    <a:pt x="302" y="615"/>
                    <a:pt x="302" y="615"/>
                  </a:cubicBezTo>
                  <a:cubicBezTo>
                    <a:pt x="302" y="608"/>
                    <a:pt x="302" y="603"/>
                    <a:pt x="301" y="598"/>
                  </a:cubicBezTo>
                  <a:cubicBezTo>
                    <a:pt x="301" y="589"/>
                    <a:pt x="301" y="589"/>
                    <a:pt x="301" y="589"/>
                  </a:cubicBezTo>
                  <a:cubicBezTo>
                    <a:pt x="302" y="590"/>
                    <a:pt x="304" y="591"/>
                    <a:pt x="306" y="592"/>
                  </a:cubicBezTo>
                  <a:close/>
                  <a:moveTo>
                    <a:pt x="306" y="673"/>
                  </a:moveTo>
                  <a:cubicBezTo>
                    <a:pt x="306" y="678"/>
                    <a:pt x="306" y="678"/>
                    <a:pt x="306" y="678"/>
                  </a:cubicBezTo>
                  <a:cubicBezTo>
                    <a:pt x="305" y="680"/>
                    <a:pt x="304" y="682"/>
                    <a:pt x="304" y="684"/>
                  </a:cubicBezTo>
                  <a:cubicBezTo>
                    <a:pt x="303" y="684"/>
                    <a:pt x="302" y="684"/>
                    <a:pt x="302" y="684"/>
                  </a:cubicBezTo>
                  <a:cubicBezTo>
                    <a:pt x="301" y="684"/>
                    <a:pt x="301" y="684"/>
                    <a:pt x="301" y="684"/>
                  </a:cubicBezTo>
                  <a:cubicBezTo>
                    <a:pt x="301" y="671"/>
                    <a:pt x="301" y="671"/>
                    <a:pt x="301" y="671"/>
                  </a:cubicBezTo>
                  <a:cubicBezTo>
                    <a:pt x="304" y="672"/>
                    <a:pt x="305" y="673"/>
                    <a:pt x="306" y="673"/>
                  </a:cubicBezTo>
                  <a:close/>
                  <a:moveTo>
                    <a:pt x="296" y="13"/>
                  </a:moveTo>
                  <a:cubicBezTo>
                    <a:pt x="298" y="13"/>
                    <a:pt x="299" y="13"/>
                    <a:pt x="301" y="12"/>
                  </a:cubicBezTo>
                  <a:cubicBezTo>
                    <a:pt x="301" y="21"/>
                    <a:pt x="301" y="21"/>
                    <a:pt x="301" y="21"/>
                  </a:cubicBezTo>
                  <a:cubicBezTo>
                    <a:pt x="299" y="21"/>
                    <a:pt x="298" y="21"/>
                    <a:pt x="296" y="21"/>
                  </a:cubicBezTo>
                  <a:cubicBezTo>
                    <a:pt x="296" y="13"/>
                    <a:pt x="296" y="13"/>
                    <a:pt x="296" y="13"/>
                  </a:cubicBezTo>
                  <a:close/>
                  <a:moveTo>
                    <a:pt x="301" y="783"/>
                  </a:moveTo>
                  <a:cubicBezTo>
                    <a:pt x="299" y="783"/>
                    <a:pt x="298" y="782"/>
                    <a:pt x="296" y="782"/>
                  </a:cubicBezTo>
                  <a:cubicBezTo>
                    <a:pt x="296" y="773"/>
                    <a:pt x="296" y="773"/>
                    <a:pt x="296" y="773"/>
                  </a:cubicBezTo>
                  <a:cubicBezTo>
                    <a:pt x="298" y="774"/>
                    <a:pt x="299" y="774"/>
                    <a:pt x="301" y="775"/>
                  </a:cubicBezTo>
                  <a:cubicBezTo>
                    <a:pt x="301" y="783"/>
                    <a:pt x="301" y="783"/>
                    <a:pt x="301" y="783"/>
                  </a:cubicBezTo>
                  <a:close/>
                  <a:moveTo>
                    <a:pt x="301" y="37"/>
                  </a:moveTo>
                  <a:cubicBezTo>
                    <a:pt x="301" y="50"/>
                    <a:pt x="301" y="50"/>
                    <a:pt x="301" y="50"/>
                  </a:cubicBezTo>
                  <a:cubicBezTo>
                    <a:pt x="299" y="48"/>
                    <a:pt x="298" y="47"/>
                    <a:pt x="296" y="46"/>
                  </a:cubicBezTo>
                  <a:cubicBezTo>
                    <a:pt x="296" y="33"/>
                    <a:pt x="296" y="33"/>
                    <a:pt x="296" y="33"/>
                  </a:cubicBezTo>
                  <a:cubicBezTo>
                    <a:pt x="298" y="35"/>
                    <a:pt x="299" y="36"/>
                    <a:pt x="301" y="37"/>
                  </a:cubicBezTo>
                  <a:close/>
                  <a:moveTo>
                    <a:pt x="301" y="51"/>
                  </a:moveTo>
                  <a:cubicBezTo>
                    <a:pt x="301" y="58"/>
                    <a:pt x="301" y="58"/>
                    <a:pt x="301" y="58"/>
                  </a:cubicBezTo>
                  <a:cubicBezTo>
                    <a:pt x="299" y="59"/>
                    <a:pt x="298" y="60"/>
                    <a:pt x="296" y="60"/>
                  </a:cubicBezTo>
                  <a:cubicBezTo>
                    <a:pt x="296" y="52"/>
                    <a:pt x="296" y="52"/>
                    <a:pt x="296" y="52"/>
                  </a:cubicBezTo>
                  <a:cubicBezTo>
                    <a:pt x="298" y="52"/>
                    <a:pt x="299" y="51"/>
                    <a:pt x="301" y="51"/>
                  </a:cubicBezTo>
                  <a:close/>
                  <a:moveTo>
                    <a:pt x="301" y="81"/>
                  </a:moveTo>
                  <a:cubicBezTo>
                    <a:pt x="301" y="115"/>
                    <a:pt x="301" y="115"/>
                    <a:pt x="301" y="115"/>
                  </a:cubicBezTo>
                  <a:cubicBezTo>
                    <a:pt x="299" y="115"/>
                    <a:pt x="298" y="116"/>
                    <a:pt x="296" y="117"/>
                  </a:cubicBezTo>
                  <a:cubicBezTo>
                    <a:pt x="296" y="82"/>
                    <a:pt x="296" y="82"/>
                    <a:pt x="296" y="82"/>
                  </a:cubicBezTo>
                  <a:cubicBezTo>
                    <a:pt x="298" y="81"/>
                    <a:pt x="299" y="81"/>
                    <a:pt x="301" y="81"/>
                  </a:cubicBezTo>
                  <a:close/>
                  <a:moveTo>
                    <a:pt x="301" y="126"/>
                  </a:moveTo>
                  <a:cubicBezTo>
                    <a:pt x="301" y="161"/>
                    <a:pt x="301" y="161"/>
                    <a:pt x="301" y="161"/>
                  </a:cubicBezTo>
                  <a:cubicBezTo>
                    <a:pt x="299" y="162"/>
                    <a:pt x="298" y="162"/>
                    <a:pt x="296" y="163"/>
                  </a:cubicBezTo>
                  <a:cubicBezTo>
                    <a:pt x="296" y="138"/>
                    <a:pt x="296" y="138"/>
                    <a:pt x="296" y="138"/>
                  </a:cubicBezTo>
                  <a:cubicBezTo>
                    <a:pt x="299" y="135"/>
                    <a:pt x="300" y="131"/>
                    <a:pt x="301" y="126"/>
                  </a:cubicBezTo>
                  <a:close/>
                  <a:moveTo>
                    <a:pt x="301" y="184"/>
                  </a:moveTo>
                  <a:cubicBezTo>
                    <a:pt x="301" y="191"/>
                    <a:pt x="301" y="191"/>
                    <a:pt x="301" y="191"/>
                  </a:cubicBezTo>
                  <a:cubicBezTo>
                    <a:pt x="299" y="191"/>
                    <a:pt x="298" y="192"/>
                    <a:pt x="296" y="192"/>
                  </a:cubicBezTo>
                  <a:cubicBezTo>
                    <a:pt x="296" y="186"/>
                    <a:pt x="296" y="186"/>
                    <a:pt x="296" y="186"/>
                  </a:cubicBezTo>
                  <a:cubicBezTo>
                    <a:pt x="298" y="185"/>
                    <a:pt x="299" y="185"/>
                    <a:pt x="301" y="184"/>
                  </a:cubicBezTo>
                  <a:close/>
                  <a:moveTo>
                    <a:pt x="301" y="198"/>
                  </a:moveTo>
                  <a:cubicBezTo>
                    <a:pt x="301" y="205"/>
                    <a:pt x="301" y="205"/>
                    <a:pt x="301" y="205"/>
                  </a:cubicBezTo>
                  <a:cubicBezTo>
                    <a:pt x="299" y="204"/>
                    <a:pt x="298" y="203"/>
                    <a:pt x="296" y="202"/>
                  </a:cubicBezTo>
                  <a:cubicBezTo>
                    <a:pt x="296" y="196"/>
                    <a:pt x="296" y="196"/>
                    <a:pt x="296" y="196"/>
                  </a:cubicBezTo>
                  <a:cubicBezTo>
                    <a:pt x="301" y="198"/>
                    <a:pt x="301" y="198"/>
                    <a:pt x="301" y="198"/>
                  </a:cubicBezTo>
                  <a:close/>
                  <a:moveTo>
                    <a:pt x="301" y="210"/>
                  </a:moveTo>
                  <a:cubicBezTo>
                    <a:pt x="301" y="214"/>
                    <a:pt x="301" y="214"/>
                    <a:pt x="301" y="214"/>
                  </a:cubicBezTo>
                  <a:cubicBezTo>
                    <a:pt x="299" y="215"/>
                    <a:pt x="298" y="215"/>
                    <a:pt x="296" y="216"/>
                  </a:cubicBezTo>
                  <a:cubicBezTo>
                    <a:pt x="296" y="211"/>
                    <a:pt x="296" y="211"/>
                    <a:pt x="296" y="211"/>
                  </a:cubicBezTo>
                  <a:cubicBezTo>
                    <a:pt x="298" y="211"/>
                    <a:pt x="299" y="210"/>
                    <a:pt x="301" y="210"/>
                  </a:cubicBezTo>
                  <a:close/>
                  <a:moveTo>
                    <a:pt x="301" y="232"/>
                  </a:moveTo>
                  <a:cubicBezTo>
                    <a:pt x="301" y="251"/>
                    <a:pt x="301" y="251"/>
                    <a:pt x="301" y="251"/>
                  </a:cubicBezTo>
                  <a:cubicBezTo>
                    <a:pt x="299" y="248"/>
                    <a:pt x="297" y="245"/>
                    <a:pt x="296" y="243"/>
                  </a:cubicBezTo>
                  <a:cubicBezTo>
                    <a:pt x="296" y="236"/>
                    <a:pt x="296" y="236"/>
                    <a:pt x="296" y="236"/>
                  </a:cubicBezTo>
                  <a:cubicBezTo>
                    <a:pt x="298" y="234"/>
                    <a:pt x="299" y="233"/>
                    <a:pt x="301" y="232"/>
                  </a:cubicBezTo>
                  <a:close/>
                  <a:moveTo>
                    <a:pt x="301" y="288"/>
                  </a:moveTo>
                  <a:cubicBezTo>
                    <a:pt x="301" y="300"/>
                    <a:pt x="301" y="300"/>
                    <a:pt x="301" y="300"/>
                  </a:cubicBezTo>
                  <a:cubicBezTo>
                    <a:pt x="299" y="303"/>
                    <a:pt x="298" y="305"/>
                    <a:pt x="296" y="308"/>
                  </a:cubicBezTo>
                  <a:cubicBezTo>
                    <a:pt x="296" y="300"/>
                    <a:pt x="296" y="300"/>
                    <a:pt x="296" y="300"/>
                  </a:cubicBezTo>
                  <a:cubicBezTo>
                    <a:pt x="298" y="297"/>
                    <a:pt x="299" y="294"/>
                    <a:pt x="296" y="289"/>
                  </a:cubicBezTo>
                  <a:cubicBezTo>
                    <a:pt x="296" y="284"/>
                    <a:pt x="296" y="284"/>
                    <a:pt x="296" y="284"/>
                  </a:cubicBezTo>
                  <a:cubicBezTo>
                    <a:pt x="301" y="288"/>
                    <a:pt x="301" y="288"/>
                    <a:pt x="301" y="288"/>
                  </a:cubicBezTo>
                  <a:close/>
                  <a:moveTo>
                    <a:pt x="301" y="316"/>
                  </a:moveTo>
                  <a:cubicBezTo>
                    <a:pt x="301" y="323"/>
                    <a:pt x="301" y="323"/>
                    <a:pt x="301" y="323"/>
                  </a:cubicBezTo>
                  <a:cubicBezTo>
                    <a:pt x="299" y="322"/>
                    <a:pt x="298" y="321"/>
                    <a:pt x="296" y="319"/>
                  </a:cubicBezTo>
                  <a:cubicBezTo>
                    <a:pt x="296" y="314"/>
                    <a:pt x="296" y="314"/>
                    <a:pt x="296" y="314"/>
                  </a:cubicBezTo>
                  <a:cubicBezTo>
                    <a:pt x="299" y="318"/>
                    <a:pt x="299" y="318"/>
                    <a:pt x="299" y="318"/>
                  </a:cubicBezTo>
                  <a:cubicBezTo>
                    <a:pt x="300" y="317"/>
                    <a:pt x="300" y="317"/>
                    <a:pt x="301" y="316"/>
                  </a:cubicBezTo>
                  <a:close/>
                  <a:moveTo>
                    <a:pt x="301" y="352"/>
                  </a:moveTo>
                  <a:cubicBezTo>
                    <a:pt x="301" y="360"/>
                    <a:pt x="301" y="360"/>
                    <a:pt x="301" y="360"/>
                  </a:cubicBezTo>
                  <a:cubicBezTo>
                    <a:pt x="300" y="361"/>
                    <a:pt x="300" y="363"/>
                    <a:pt x="299" y="364"/>
                  </a:cubicBezTo>
                  <a:cubicBezTo>
                    <a:pt x="301" y="363"/>
                    <a:pt x="301" y="363"/>
                    <a:pt x="301" y="363"/>
                  </a:cubicBezTo>
                  <a:cubicBezTo>
                    <a:pt x="301" y="368"/>
                    <a:pt x="301" y="368"/>
                    <a:pt x="301" y="368"/>
                  </a:cubicBezTo>
                  <a:cubicBezTo>
                    <a:pt x="299" y="369"/>
                    <a:pt x="298" y="370"/>
                    <a:pt x="296" y="372"/>
                  </a:cubicBezTo>
                  <a:cubicBezTo>
                    <a:pt x="296" y="362"/>
                    <a:pt x="296" y="362"/>
                    <a:pt x="296" y="362"/>
                  </a:cubicBezTo>
                  <a:cubicBezTo>
                    <a:pt x="298" y="359"/>
                    <a:pt x="299" y="355"/>
                    <a:pt x="301" y="352"/>
                  </a:cubicBezTo>
                  <a:close/>
                  <a:moveTo>
                    <a:pt x="301" y="37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6" y="380"/>
                    <a:pt x="296" y="380"/>
                    <a:pt x="296" y="380"/>
                  </a:cubicBezTo>
                  <a:cubicBezTo>
                    <a:pt x="296" y="375"/>
                    <a:pt x="296" y="375"/>
                    <a:pt x="296" y="375"/>
                  </a:cubicBezTo>
                  <a:cubicBezTo>
                    <a:pt x="298" y="375"/>
                    <a:pt x="299" y="375"/>
                    <a:pt x="301" y="374"/>
                  </a:cubicBezTo>
                  <a:close/>
                  <a:moveTo>
                    <a:pt x="301" y="385"/>
                  </a:moveTo>
                  <a:cubicBezTo>
                    <a:pt x="301" y="390"/>
                    <a:pt x="301" y="390"/>
                    <a:pt x="301" y="390"/>
                  </a:cubicBezTo>
                  <a:cubicBezTo>
                    <a:pt x="299" y="391"/>
                    <a:pt x="298" y="391"/>
                    <a:pt x="296" y="392"/>
                  </a:cubicBezTo>
                  <a:cubicBezTo>
                    <a:pt x="296" y="387"/>
                    <a:pt x="296" y="387"/>
                    <a:pt x="296" y="387"/>
                  </a:cubicBezTo>
                  <a:cubicBezTo>
                    <a:pt x="298" y="387"/>
                    <a:pt x="299" y="386"/>
                    <a:pt x="301" y="385"/>
                  </a:cubicBezTo>
                  <a:close/>
                  <a:moveTo>
                    <a:pt x="301" y="397"/>
                  </a:moveTo>
                  <a:cubicBezTo>
                    <a:pt x="301" y="402"/>
                    <a:pt x="301" y="402"/>
                    <a:pt x="301" y="402"/>
                  </a:cubicBezTo>
                  <a:cubicBezTo>
                    <a:pt x="300" y="402"/>
                    <a:pt x="299" y="403"/>
                    <a:pt x="296" y="404"/>
                  </a:cubicBezTo>
                  <a:cubicBezTo>
                    <a:pt x="296" y="399"/>
                    <a:pt x="296" y="399"/>
                    <a:pt x="296" y="399"/>
                  </a:cubicBezTo>
                  <a:cubicBezTo>
                    <a:pt x="298" y="399"/>
                    <a:pt x="300" y="398"/>
                    <a:pt x="301" y="397"/>
                  </a:cubicBezTo>
                  <a:close/>
                  <a:moveTo>
                    <a:pt x="301" y="409"/>
                  </a:moveTo>
                  <a:cubicBezTo>
                    <a:pt x="301" y="414"/>
                    <a:pt x="301" y="414"/>
                    <a:pt x="301" y="414"/>
                  </a:cubicBezTo>
                  <a:cubicBezTo>
                    <a:pt x="299" y="416"/>
                    <a:pt x="297" y="416"/>
                    <a:pt x="296" y="418"/>
                  </a:cubicBezTo>
                  <a:cubicBezTo>
                    <a:pt x="296" y="412"/>
                    <a:pt x="296" y="412"/>
                    <a:pt x="296" y="412"/>
                  </a:cubicBezTo>
                  <a:cubicBezTo>
                    <a:pt x="298" y="411"/>
                    <a:pt x="299" y="410"/>
                    <a:pt x="301" y="409"/>
                  </a:cubicBezTo>
                  <a:close/>
                  <a:moveTo>
                    <a:pt x="301" y="422"/>
                  </a:moveTo>
                  <a:cubicBezTo>
                    <a:pt x="301" y="428"/>
                    <a:pt x="301" y="428"/>
                    <a:pt x="301" y="428"/>
                  </a:cubicBezTo>
                  <a:cubicBezTo>
                    <a:pt x="298" y="431"/>
                    <a:pt x="298" y="435"/>
                    <a:pt x="298" y="440"/>
                  </a:cubicBezTo>
                  <a:cubicBezTo>
                    <a:pt x="299" y="440"/>
                    <a:pt x="300" y="440"/>
                    <a:pt x="300" y="440"/>
                  </a:cubicBezTo>
                  <a:cubicBezTo>
                    <a:pt x="300" y="440"/>
                    <a:pt x="300" y="440"/>
                    <a:pt x="301" y="440"/>
                  </a:cubicBezTo>
                  <a:cubicBezTo>
                    <a:pt x="301" y="454"/>
                    <a:pt x="301" y="454"/>
                    <a:pt x="301" y="454"/>
                  </a:cubicBezTo>
                  <a:cubicBezTo>
                    <a:pt x="299" y="451"/>
                    <a:pt x="298" y="448"/>
                    <a:pt x="296" y="444"/>
                  </a:cubicBezTo>
                  <a:cubicBezTo>
                    <a:pt x="296" y="427"/>
                    <a:pt x="296" y="427"/>
                    <a:pt x="296" y="427"/>
                  </a:cubicBezTo>
                  <a:cubicBezTo>
                    <a:pt x="298" y="425"/>
                    <a:pt x="299" y="424"/>
                    <a:pt x="301" y="422"/>
                  </a:cubicBezTo>
                  <a:close/>
                  <a:moveTo>
                    <a:pt x="301" y="481"/>
                  </a:moveTo>
                  <a:cubicBezTo>
                    <a:pt x="301" y="491"/>
                    <a:pt x="301" y="491"/>
                    <a:pt x="301" y="491"/>
                  </a:cubicBezTo>
                  <a:cubicBezTo>
                    <a:pt x="299" y="491"/>
                    <a:pt x="298" y="490"/>
                    <a:pt x="296" y="491"/>
                  </a:cubicBezTo>
                  <a:cubicBezTo>
                    <a:pt x="296" y="484"/>
                    <a:pt x="296" y="484"/>
                    <a:pt x="296" y="484"/>
                  </a:cubicBezTo>
                  <a:cubicBezTo>
                    <a:pt x="298" y="483"/>
                    <a:pt x="299" y="482"/>
                    <a:pt x="301" y="481"/>
                  </a:cubicBezTo>
                  <a:close/>
                  <a:moveTo>
                    <a:pt x="301" y="502"/>
                  </a:moveTo>
                  <a:cubicBezTo>
                    <a:pt x="301" y="505"/>
                    <a:pt x="301" y="505"/>
                    <a:pt x="301" y="505"/>
                  </a:cubicBezTo>
                  <a:cubicBezTo>
                    <a:pt x="299" y="505"/>
                    <a:pt x="298" y="504"/>
                    <a:pt x="296" y="503"/>
                  </a:cubicBezTo>
                  <a:cubicBezTo>
                    <a:pt x="296" y="499"/>
                    <a:pt x="296" y="499"/>
                    <a:pt x="296" y="499"/>
                  </a:cubicBezTo>
                  <a:cubicBezTo>
                    <a:pt x="298" y="499"/>
                    <a:pt x="299" y="501"/>
                    <a:pt x="301" y="502"/>
                  </a:cubicBezTo>
                  <a:close/>
                  <a:moveTo>
                    <a:pt x="301" y="510"/>
                  </a:moveTo>
                  <a:cubicBezTo>
                    <a:pt x="301" y="516"/>
                    <a:pt x="301" y="516"/>
                    <a:pt x="301" y="516"/>
                  </a:cubicBezTo>
                  <a:cubicBezTo>
                    <a:pt x="299" y="518"/>
                    <a:pt x="298" y="520"/>
                    <a:pt x="296" y="521"/>
                  </a:cubicBezTo>
                  <a:cubicBezTo>
                    <a:pt x="296" y="512"/>
                    <a:pt x="296" y="512"/>
                    <a:pt x="296" y="512"/>
                  </a:cubicBezTo>
                  <a:cubicBezTo>
                    <a:pt x="298" y="512"/>
                    <a:pt x="300" y="511"/>
                    <a:pt x="301" y="510"/>
                  </a:cubicBezTo>
                  <a:close/>
                  <a:moveTo>
                    <a:pt x="301" y="534"/>
                  </a:moveTo>
                  <a:cubicBezTo>
                    <a:pt x="301" y="552"/>
                    <a:pt x="301" y="552"/>
                    <a:pt x="301" y="552"/>
                  </a:cubicBezTo>
                  <a:cubicBezTo>
                    <a:pt x="299" y="551"/>
                    <a:pt x="298" y="550"/>
                    <a:pt x="296" y="548"/>
                  </a:cubicBezTo>
                  <a:cubicBezTo>
                    <a:pt x="296" y="540"/>
                    <a:pt x="296" y="540"/>
                    <a:pt x="296" y="540"/>
                  </a:cubicBezTo>
                  <a:cubicBezTo>
                    <a:pt x="297" y="540"/>
                    <a:pt x="298" y="539"/>
                    <a:pt x="299" y="538"/>
                  </a:cubicBezTo>
                  <a:cubicBezTo>
                    <a:pt x="299" y="537"/>
                    <a:pt x="300" y="535"/>
                    <a:pt x="301" y="534"/>
                  </a:cubicBezTo>
                  <a:close/>
                  <a:moveTo>
                    <a:pt x="301" y="589"/>
                  </a:moveTo>
                  <a:cubicBezTo>
                    <a:pt x="301" y="598"/>
                    <a:pt x="301" y="598"/>
                    <a:pt x="301" y="598"/>
                  </a:cubicBezTo>
                  <a:cubicBezTo>
                    <a:pt x="300" y="596"/>
                    <a:pt x="298" y="594"/>
                    <a:pt x="296" y="592"/>
                  </a:cubicBezTo>
                  <a:cubicBezTo>
                    <a:pt x="296" y="587"/>
                    <a:pt x="296" y="587"/>
                    <a:pt x="296" y="587"/>
                  </a:cubicBezTo>
                  <a:cubicBezTo>
                    <a:pt x="298" y="588"/>
                    <a:pt x="299" y="588"/>
                    <a:pt x="301" y="589"/>
                  </a:cubicBezTo>
                  <a:close/>
                  <a:moveTo>
                    <a:pt x="301" y="614"/>
                  </a:moveTo>
                  <a:cubicBezTo>
                    <a:pt x="301" y="620"/>
                    <a:pt x="301" y="620"/>
                    <a:pt x="301" y="620"/>
                  </a:cubicBezTo>
                  <a:cubicBezTo>
                    <a:pt x="299" y="619"/>
                    <a:pt x="298" y="619"/>
                    <a:pt x="296" y="618"/>
                  </a:cubicBezTo>
                  <a:cubicBezTo>
                    <a:pt x="296" y="611"/>
                    <a:pt x="296" y="611"/>
                    <a:pt x="296" y="611"/>
                  </a:cubicBezTo>
                  <a:cubicBezTo>
                    <a:pt x="298" y="612"/>
                    <a:pt x="299" y="613"/>
                    <a:pt x="301" y="614"/>
                  </a:cubicBezTo>
                  <a:close/>
                  <a:moveTo>
                    <a:pt x="301" y="671"/>
                  </a:moveTo>
                  <a:cubicBezTo>
                    <a:pt x="301" y="684"/>
                    <a:pt x="301" y="684"/>
                    <a:pt x="301" y="684"/>
                  </a:cubicBezTo>
                  <a:cubicBezTo>
                    <a:pt x="296" y="682"/>
                    <a:pt x="296" y="682"/>
                    <a:pt x="296" y="682"/>
                  </a:cubicBezTo>
                  <a:cubicBezTo>
                    <a:pt x="296" y="669"/>
                    <a:pt x="296" y="669"/>
                    <a:pt x="296" y="669"/>
                  </a:cubicBezTo>
                  <a:cubicBezTo>
                    <a:pt x="298" y="670"/>
                    <a:pt x="300" y="670"/>
                    <a:pt x="301" y="671"/>
                  </a:cubicBezTo>
                  <a:close/>
                  <a:moveTo>
                    <a:pt x="301" y="738"/>
                  </a:moveTo>
                  <a:cubicBezTo>
                    <a:pt x="301" y="760"/>
                    <a:pt x="301" y="760"/>
                    <a:pt x="301" y="760"/>
                  </a:cubicBezTo>
                  <a:cubicBezTo>
                    <a:pt x="299" y="756"/>
                    <a:pt x="298" y="752"/>
                    <a:pt x="296" y="749"/>
                  </a:cubicBezTo>
                  <a:cubicBezTo>
                    <a:pt x="296" y="735"/>
                    <a:pt x="296" y="735"/>
                    <a:pt x="296" y="735"/>
                  </a:cubicBezTo>
                  <a:cubicBezTo>
                    <a:pt x="297" y="736"/>
                    <a:pt x="298" y="737"/>
                    <a:pt x="299" y="738"/>
                  </a:cubicBezTo>
                  <a:cubicBezTo>
                    <a:pt x="300" y="738"/>
                    <a:pt x="300" y="738"/>
                    <a:pt x="301" y="738"/>
                  </a:cubicBezTo>
                  <a:close/>
                  <a:moveTo>
                    <a:pt x="295" y="14"/>
                  </a:moveTo>
                  <a:cubicBezTo>
                    <a:pt x="295" y="14"/>
                    <a:pt x="296" y="14"/>
                    <a:pt x="296" y="13"/>
                  </a:cubicBezTo>
                  <a:cubicBezTo>
                    <a:pt x="296" y="21"/>
                    <a:pt x="296" y="21"/>
                    <a:pt x="296" y="21"/>
                  </a:cubicBezTo>
                  <a:cubicBezTo>
                    <a:pt x="296" y="21"/>
                    <a:pt x="295" y="22"/>
                    <a:pt x="295" y="22"/>
                  </a:cubicBezTo>
                  <a:cubicBezTo>
                    <a:pt x="295" y="14"/>
                    <a:pt x="295" y="14"/>
                    <a:pt x="295" y="14"/>
                  </a:cubicBezTo>
                  <a:close/>
                  <a:moveTo>
                    <a:pt x="296" y="782"/>
                  </a:moveTo>
                  <a:cubicBezTo>
                    <a:pt x="295" y="781"/>
                    <a:pt x="295" y="781"/>
                    <a:pt x="295" y="781"/>
                  </a:cubicBezTo>
                  <a:cubicBezTo>
                    <a:pt x="295" y="773"/>
                    <a:pt x="295" y="773"/>
                    <a:pt x="295" y="773"/>
                  </a:cubicBezTo>
                  <a:cubicBezTo>
                    <a:pt x="295" y="773"/>
                    <a:pt x="296" y="773"/>
                    <a:pt x="296" y="773"/>
                  </a:cubicBezTo>
                  <a:cubicBezTo>
                    <a:pt x="296" y="782"/>
                    <a:pt x="296" y="782"/>
                    <a:pt x="296" y="782"/>
                  </a:cubicBezTo>
                  <a:close/>
                  <a:moveTo>
                    <a:pt x="296" y="33"/>
                  </a:moveTo>
                  <a:cubicBezTo>
                    <a:pt x="296" y="46"/>
                    <a:pt x="296" y="46"/>
                    <a:pt x="296" y="46"/>
                  </a:cubicBezTo>
                  <a:cubicBezTo>
                    <a:pt x="296" y="46"/>
                    <a:pt x="295" y="45"/>
                    <a:pt x="295" y="44"/>
                  </a:cubicBezTo>
                  <a:cubicBezTo>
                    <a:pt x="295" y="31"/>
                    <a:pt x="295" y="31"/>
                    <a:pt x="295" y="31"/>
                  </a:cubicBezTo>
                  <a:cubicBezTo>
                    <a:pt x="295" y="32"/>
                    <a:pt x="296" y="32"/>
                    <a:pt x="296" y="33"/>
                  </a:cubicBezTo>
                  <a:close/>
                  <a:moveTo>
                    <a:pt x="296" y="52"/>
                  </a:moveTo>
                  <a:cubicBezTo>
                    <a:pt x="296" y="60"/>
                    <a:pt x="296" y="60"/>
                    <a:pt x="296" y="60"/>
                  </a:cubicBezTo>
                  <a:cubicBezTo>
                    <a:pt x="295" y="61"/>
                    <a:pt x="295" y="61"/>
                    <a:pt x="295" y="61"/>
                  </a:cubicBezTo>
                  <a:cubicBezTo>
                    <a:pt x="295" y="53"/>
                    <a:pt x="295" y="53"/>
                    <a:pt x="295" y="53"/>
                  </a:cubicBezTo>
                  <a:cubicBezTo>
                    <a:pt x="295" y="53"/>
                    <a:pt x="296" y="52"/>
                    <a:pt x="296" y="52"/>
                  </a:cubicBezTo>
                  <a:close/>
                  <a:moveTo>
                    <a:pt x="296" y="82"/>
                  </a:moveTo>
                  <a:cubicBezTo>
                    <a:pt x="296" y="117"/>
                    <a:pt x="296" y="117"/>
                    <a:pt x="296" y="117"/>
                  </a:cubicBezTo>
                  <a:cubicBezTo>
                    <a:pt x="296" y="117"/>
                    <a:pt x="295" y="117"/>
                    <a:pt x="295" y="118"/>
                  </a:cubicBezTo>
                  <a:cubicBezTo>
                    <a:pt x="295" y="82"/>
                    <a:pt x="295" y="82"/>
                    <a:pt x="295" y="82"/>
                  </a:cubicBezTo>
                  <a:cubicBezTo>
                    <a:pt x="295" y="82"/>
                    <a:pt x="296" y="82"/>
                    <a:pt x="296" y="82"/>
                  </a:cubicBezTo>
                  <a:close/>
                  <a:moveTo>
                    <a:pt x="296" y="138"/>
                  </a:moveTo>
                  <a:cubicBezTo>
                    <a:pt x="296" y="163"/>
                    <a:pt x="296" y="163"/>
                    <a:pt x="296" y="163"/>
                  </a:cubicBezTo>
                  <a:cubicBezTo>
                    <a:pt x="296" y="163"/>
                    <a:pt x="295" y="163"/>
                    <a:pt x="295" y="164"/>
                  </a:cubicBezTo>
                  <a:cubicBezTo>
                    <a:pt x="295" y="140"/>
                    <a:pt x="295" y="140"/>
                    <a:pt x="295" y="140"/>
                  </a:cubicBezTo>
                  <a:cubicBezTo>
                    <a:pt x="295" y="139"/>
                    <a:pt x="296" y="139"/>
                    <a:pt x="296" y="138"/>
                  </a:cubicBezTo>
                  <a:close/>
                  <a:moveTo>
                    <a:pt x="296" y="186"/>
                  </a:moveTo>
                  <a:cubicBezTo>
                    <a:pt x="296" y="192"/>
                    <a:pt x="296" y="192"/>
                    <a:pt x="296" y="192"/>
                  </a:cubicBezTo>
                  <a:cubicBezTo>
                    <a:pt x="296" y="192"/>
                    <a:pt x="295" y="193"/>
                    <a:pt x="295" y="193"/>
                  </a:cubicBezTo>
                  <a:cubicBezTo>
                    <a:pt x="295" y="187"/>
                    <a:pt x="295" y="187"/>
                    <a:pt x="295" y="187"/>
                  </a:cubicBezTo>
                  <a:cubicBezTo>
                    <a:pt x="295" y="186"/>
                    <a:pt x="296" y="186"/>
                    <a:pt x="296" y="186"/>
                  </a:cubicBezTo>
                  <a:close/>
                  <a:moveTo>
                    <a:pt x="296" y="196"/>
                  </a:moveTo>
                  <a:cubicBezTo>
                    <a:pt x="296" y="202"/>
                    <a:pt x="296" y="202"/>
                    <a:pt x="296" y="202"/>
                  </a:cubicBezTo>
                  <a:cubicBezTo>
                    <a:pt x="296" y="202"/>
                    <a:pt x="295" y="201"/>
                    <a:pt x="295" y="201"/>
                  </a:cubicBezTo>
                  <a:cubicBezTo>
                    <a:pt x="295" y="195"/>
                    <a:pt x="295" y="195"/>
                    <a:pt x="295" y="195"/>
                  </a:cubicBezTo>
                  <a:cubicBezTo>
                    <a:pt x="296" y="196"/>
                    <a:pt x="296" y="196"/>
                    <a:pt x="296" y="196"/>
                  </a:cubicBezTo>
                  <a:close/>
                  <a:moveTo>
                    <a:pt x="296" y="211"/>
                  </a:moveTo>
                  <a:cubicBezTo>
                    <a:pt x="296" y="216"/>
                    <a:pt x="296" y="216"/>
                    <a:pt x="296" y="216"/>
                  </a:cubicBezTo>
                  <a:cubicBezTo>
                    <a:pt x="296" y="217"/>
                    <a:pt x="295" y="217"/>
                    <a:pt x="295" y="217"/>
                  </a:cubicBezTo>
                  <a:cubicBezTo>
                    <a:pt x="295" y="211"/>
                    <a:pt x="295" y="211"/>
                    <a:pt x="295" y="211"/>
                  </a:cubicBezTo>
                  <a:cubicBezTo>
                    <a:pt x="295" y="211"/>
                    <a:pt x="296" y="211"/>
                    <a:pt x="296" y="211"/>
                  </a:cubicBezTo>
                  <a:close/>
                  <a:moveTo>
                    <a:pt x="296" y="236"/>
                  </a:moveTo>
                  <a:cubicBezTo>
                    <a:pt x="296" y="243"/>
                    <a:pt x="296" y="243"/>
                    <a:pt x="296" y="243"/>
                  </a:cubicBezTo>
                  <a:cubicBezTo>
                    <a:pt x="296" y="241"/>
                    <a:pt x="295" y="238"/>
                    <a:pt x="295" y="237"/>
                  </a:cubicBezTo>
                  <a:cubicBezTo>
                    <a:pt x="296" y="236"/>
                    <a:pt x="296" y="236"/>
                    <a:pt x="296" y="236"/>
                  </a:cubicBezTo>
                  <a:close/>
                  <a:moveTo>
                    <a:pt x="296" y="284"/>
                  </a:moveTo>
                  <a:cubicBezTo>
                    <a:pt x="296" y="289"/>
                    <a:pt x="296" y="289"/>
                    <a:pt x="296" y="289"/>
                  </a:cubicBezTo>
                  <a:cubicBezTo>
                    <a:pt x="296" y="289"/>
                    <a:pt x="296" y="288"/>
                    <a:pt x="295" y="287"/>
                  </a:cubicBezTo>
                  <a:cubicBezTo>
                    <a:pt x="295" y="288"/>
                    <a:pt x="295" y="288"/>
                    <a:pt x="295" y="288"/>
                  </a:cubicBezTo>
                  <a:cubicBezTo>
                    <a:pt x="295" y="282"/>
                    <a:pt x="295" y="282"/>
                    <a:pt x="295" y="282"/>
                  </a:cubicBezTo>
                  <a:cubicBezTo>
                    <a:pt x="296" y="284"/>
                    <a:pt x="296" y="284"/>
                    <a:pt x="296" y="284"/>
                  </a:cubicBezTo>
                  <a:close/>
                  <a:moveTo>
                    <a:pt x="296" y="300"/>
                  </a:moveTo>
                  <a:cubicBezTo>
                    <a:pt x="296" y="308"/>
                    <a:pt x="296" y="308"/>
                    <a:pt x="296" y="308"/>
                  </a:cubicBezTo>
                  <a:cubicBezTo>
                    <a:pt x="296" y="309"/>
                    <a:pt x="296" y="311"/>
                    <a:pt x="295" y="312"/>
                  </a:cubicBezTo>
                  <a:cubicBezTo>
                    <a:pt x="296" y="314"/>
                    <a:pt x="296" y="314"/>
                    <a:pt x="296" y="314"/>
                  </a:cubicBezTo>
                  <a:cubicBezTo>
                    <a:pt x="296" y="319"/>
                    <a:pt x="296" y="319"/>
                    <a:pt x="296" y="319"/>
                  </a:cubicBezTo>
                  <a:cubicBezTo>
                    <a:pt x="296" y="319"/>
                    <a:pt x="295" y="318"/>
                    <a:pt x="295" y="318"/>
                  </a:cubicBezTo>
                  <a:cubicBezTo>
                    <a:pt x="295" y="303"/>
                    <a:pt x="295" y="303"/>
                    <a:pt x="295" y="303"/>
                  </a:cubicBezTo>
                  <a:cubicBezTo>
                    <a:pt x="295" y="302"/>
                    <a:pt x="296" y="301"/>
                    <a:pt x="296" y="300"/>
                  </a:cubicBezTo>
                  <a:close/>
                  <a:moveTo>
                    <a:pt x="296" y="362"/>
                  </a:moveTo>
                  <a:cubicBezTo>
                    <a:pt x="296" y="372"/>
                    <a:pt x="296" y="372"/>
                    <a:pt x="296" y="372"/>
                  </a:cubicBezTo>
                  <a:cubicBezTo>
                    <a:pt x="296" y="373"/>
                    <a:pt x="295" y="374"/>
                    <a:pt x="295" y="376"/>
                  </a:cubicBezTo>
                  <a:cubicBezTo>
                    <a:pt x="295" y="366"/>
                    <a:pt x="295" y="366"/>
                    <a:pt x="295" y="366"/>
                  </a:cubicBezTo>
                  <a:cubicBezTo>
                    <a:pt x="295" y="365"/>
                    <a:pt x="296" y="363"/>
                    <a:pt x="296" y="362"/>
                  </a:cubicBezTo>
                  <a:close/>
                  <a:moveTo>
                    <a:pt x="296" y="375"/>
                  </a:moveTo>
                  <a:cubicBezTo>
                    <a:pt x="295" y="376"/>
                    <a:pt x="295" y="376"/>
                    <a:pt x="295" y="376"/>
                  </a:cubicBezTo>
                  <a:cubicBezTo>
                    <a:pt x="295" y="380"/>
                    <a:pt x="295" y="380"/>
                    <a:pt x="295" y="380"/>
                  </a:cubicBezTo>
                  <a:cubicBezTo>
                    <a:pt x="296" y="380"/>
                    <a:pt x="296" y="380"/>
                    <a:pt x="296" y="380"/>
                  </a:cubicBezTo>
                  <a:cubicBezTo>
                    <a:pt x="296" y="375"/>
                    <a:pt x="296" y="375"/>
                    <a:pt x="296" y="375"/>
                  </a:cubicBezTo>
                  <a:close/>
                  <a:moveTo>
                    <a:pt x="296" y="387"/>
                  </a:moveTo>
                  <a:cubicBezTo>
                    <a:pt x="296" y="392"/>
                    <a:pt x="296" y="392"/>
                    <a:pt x="296" y="392"/>
                  </a:cubicBezTo>
                  <a:cubicBezTo>
                    <a:pt x="296" y="393"/>
                    <a:pt x="295" y="393"/>
                    <a:pt x="295" y="393"/>
                  </a:cubicBezTo>
                  <a:cubicBezTo>
                    <a:pt x="295" y="388"/>
                    <a:pt x="295" y="388"/>
                    <a:pt x="295" y="388"/>
                  </a:cubicBezTo>
                  <a:cubicBezTo>
                    <a:pt x="295" y="388"/>
                    <a:pt x="296" y="387"/>
                    <a:pt x="296" y="387"/>
                  </a:cubicBezTo>
                  <a:close/>
                  <a:moveTo>
                    <a:pt x="296" y="399"/>
                  </a:moveTo>
                  <a:cubicBezTo>
                    <a:pt x="296" y="404"/>
                    <a:pt x="296" y="404"/>
                    <a:pt x="296" y="404"/>
                  </a:cubicBezTo>
                  <a:cubicBezTo>
                    <a:pt x="295" y="405"/>
                    <a:pt x="295" y="405"/>
                    <a:pt x="295" y="405"/>
                  </a:cubicBezTo>
                  <a:cubicBezTo>
                    <a:pt x="295" y="400"/>
                    <a:pt x="295" y="400"/>
                    <a:pt x="295" y="400"/>
                  </a:cubicBezTo>
                  <a:cubicBezTo>
                    <a:pt x="295" y="400"/>
                    <a:pt x="296" y="399"/>
                    <a:pt x="296" y="399"/>
                  </a:cubicBezTo>
                  <a:close/>
                  <a:moveTo>
                    <a:pt x="296" y="412"/>
                  </a:moveTo>
                  <a:cubicBezTo>
                    <a:pt x="296" y="418"/>
                    <a:pt x="296" y="418"/>
                    <a:pt x="296" y="418"/>
                  </a:cubicBezTo>
                  <a:cubicBezTo>
                    <a:pt x="295" y="418"/>
                    <a:pt x="295" y="420"/>
                    <a:pt x="295" y="421"/>
                  </a:cubicBezTo>
                  <a:cubicBezTo>
                    <a:pt x="295" y="414"/>
                    <a:pt x="295" y="414"/>
                    <a:pt x="295" y="414"/>
                  </a:cubicBezTo>
                  <a:cubicBezTo>
                    <a:pt x="296" y="412"/>
                    <a:pt x="296" y="412"/>
                    <a:pt x="296" y="412"/>
                  </a:cubicBezTo>
                  <a:close/>
                  <a:moveTo>
                    <a:pt x="296" y="427"/>
                  </a:moveTo>
                  <a:cubicBezTo>
                    <a:pt x="296" y="444"/>
                    <a:pt x="296" y="444"/>
                    <a:pt x="296" y="444"/>
                  </a:cubicBezTo>
                  <a:cubicBezTo>
                    <a:pt x="296" y="443"/>
                    <a:pt x="295" y="441"/>
                    <a:pt x="295" y="440"/>
                  </a:cubicBezTo>
                  <a:cubicBezTo>
                    <a:pt x="295" y="429"/>
                    <a:pt x="295" y="429"/>
                    <a:pt x="295" y="429"/>
                  </a:cubicBezTo>
                  <a:cubicBezTo>
                    <a:pt x="296" y="427"/>
                    <a:pt x="296" y="427"/>
                    <a:pt x="296" y="427"/>
                  </a:cubicBezTo>
                  <a:close/>
                  <a:moveTo>
                    <a:pt x="296" y="484"/>
                  </a:moveTo>
                  <a:cubicBezTo>
                    <a:pt x="296" y="491"/>
                    <a:pt x="296" y="491"/>
                    <a:pt x="296" y="491"/>
                  </a:cubicBezTo>
                  <a:cubicBezTo>
                    <a:pt x="296" y="491"/>
                    <a:pt x="295" y="491"/>
                    <a:pt x="295" y="492"/>
                  </a:cubicBezTo>
                  <a:cubicBezTo>
                    <a:pt x="295" y="486"/>
                    <a:pt x="295" y="486"/>
                    <a:pt x="295" y="486"/>
                  </a:cubicBezTo>
                  <a:cubicBezTo>
                    <a:pt x="295" y="485"/>
                    <a:pt x="296" y="485"/>
                    <a:pt x="296" y="484"/>
                  </a:cubicBezTo>
                  <a:close/>
                  <a:moveTo>
                    <a:pt x="296" y="499"/>
                  </a:moveTo>
                  <a:cubicBezTo>
                    <a:pt x="296" y="503"/>
                    <a:pt x="296" y="503"/>
                    <a:pt x="296" y="503"/>
                  </a:cubicBezTo>
                  <a:cubicBezTo>
                    <a:pt x="296" y="503"/>
                    <a:pt x="295" y="502"/>
                    <a:pt x="295" y="502"/>
                  </a:cubicBezTo>
                  <a:cubicBezTo>
                    <a:pt x="295" y="497"/>
                    <a:pt x="295" y="497"/>
                    <a:pt x="295" y="497"/>
                  </a:cubicBezTo>
                  <a:cubicBezTo>
                    <a:pt x="295" y="498"/>
                    <a:pt x="296" y="498"/>
                    <a:pt x="296" y="499"/>
                  </a:cubicBezTo>
                  <a:close/>
                  <a:moveTo>
                    <a:pt x="296" y="512"/>
                  </a:moveTo>
                  <a:cubicBezTo>
                    <a:pt x="296" y="521"/>
                    <a:pt x="296" y="521"/>
                    <a:pt x="296" y="521"/>
                  </a:cubicBezTo>
                  <a:cubicBezTo>
                    <a:pt x="296" y="521"/>
                    <a:pt x="295" y="522"/>
                    <a:pt x="295" y="522"/>
                  </a:cubicBezTo>
                  <a:cubicBezTo>
                    <a:pt x="295" y="512"/>
                    <a:pt x="295" y="512"/>
                    <a:pt x="295" y="512"/>
                  </a:cubicBezTo>
                  <a:cubicBezTo>
                    <a:pt x="295" y="512"/>
                    <a:pt x="296" y="512"/>
                    <a:pt x="296" y="512"/>
                  </a:cubicBezTo>
                  <a:close/>
                  <a:moveTo>
                    <a:pt x="296" y="540"/>
                  </a:moveTo>
                  <a:cubicBezTo>
                    <a:pt x="296" y="548"/>
                    <a:pt x="296" y="548"/>
                    <a:pt x="296" y="548"/>
                  </a:cubicBezTo>
                  <a:cubicBezTo>
                    <a:pt x="296" y="548"/>
                    <a:pt x="295" y="547"/>
                    <a:pt x="295" y="546"/>
                  </a:cubicBezTo>
                  <a:cubicBezTo>
                    <a:pt x="295" y="542"/>
                    <a:pt x="295" y="542"/>
                    <a:pt x="295" y="542"/>
                  </a:cubicBezTo>
                  <a:cubicBezTo>
                    <a:pt x="295" y="541"/>
                    <a:pt x="296" y="541"/>
                    <a:pt x="296" y="540"/>
                  </a:cubicBezTo>
                  <a:close/>
                  <a:moveTo>
                    <a:pt x="296" y="587"/>
                  </a:moveTo>
                  <a:cubicBezTo>
                    <a:pt x="296" y="592"/>
                    <a:pt x="296" y="592"/>
                    <a:pt x="296" y="592"/>
                  </a:cubicBezTo>
                  <a:cubicBezTo>
                    <a:pt x="296" y="592"/>
                    <a:pt x="295" y="592"/>
                    <a:pt x="295" y="591"/>
                  </a:cubicBezTo>
                  <a:cubicBezTo>
                    <a:pt x="295" y="586"/>
                    <a:pt x="295" y="586"/>
                    <a:pt x="295" y="586"/>
                  </a:cubicBezTo>
                  <a:cubicBezTo>
                    <a:pt x="295" y="586"/>
                    <a:pt x="296" y="586"/>
                    <a:pt x="296" y="587"/>
                  </a:cubicBezTo>
                  <a:close/>
                  <a:moveTo>
                    <a:pt x="296" y="611"/>
                  </a:moveTo>
                  <a:cubicBezTo>
                    <a:pt x="296" y="618"/>
                    <a:pt x="296" y="618"/>
                    <a:pt x="296" y="618"/>
                  </a:cubicBezTo>
                  <a:cubicBezTo>
                    <a:pt x="296" y="618"/>
                    <a:pt x="295" y="618"/>
                    <a:pt x="295" y="617"/>
                  </a:cubicBezTo>
                  <a:cubicBezTo>
                    <a:pt x="295" y="610"/>
                    <a:pt x="295" y="610"/>
                    <a:pt x="295" y="610"/>
                  </a:cubicBezTo>
                  <a:cubicBezTo>
                    <a:pt x="295" y="610"/>
                    <a:pt x="296" y="611"/>
                    <a:pt x="296" y="611"/>
                  </a:cubicBezTo>
                  <a:close/>
                  <a:moveTo>
                    <a:pt x="296" y="669"/>
                  </a:moveTo>
                  <a:cubicBezTo>
                    <a:pt x="296" y="682"/>
                    <a:pt x="296" y="682"/>
                    <a:pt x="296" y="682"/>
                  </a:cubicBezTo>
                  <a:cubicBezTo>
                    <a:pt x="295" y="681"/>
                    <a:pt x="295" y="681"/>
                    <a:pt x="295" y="681"/>
                  </a:cubicBezTo>
                  <a:cubicBezTo>
                    <a:pt x="295" y="668"/>
                    <a:pt x="295" y="668"/>
                    <a:pt x="295" y="668"/>
                  </a:cubicBezTo>
                  <a:cubicBezTo>
                    <a:pt x="296" y="669"/>
                    <a:pt x="296" y="669"/>
                    <a:pt x="296" y="669"/>
                  </a:cubicBezTo>
                  <a:close/>
                  <a:moveTo>
                    <a:pt x="296" y="735"/>
                  </a:moveTo>
                  <a:cubicBezTo>
                    <a:pt x="296" y="749"/>
                    <a:pt x="296" y="749"/>
                    <a:pt x="296" y="749"/>
                  </a:cubicBezTo>
                  <a:cubicBezTo>
                    <a:pt x="296" y="748"/>
                    <a:pt x="295" y="747"/>
                    <a:pt x="295" y="746"/>
                  </a:cubicBezTo>
                  <a:cubicBezTo>
                    <a:pt x="295" y="734"/>
                    <a:pt x="295" y="734"/>
                    <a:pt x="295" y="734"/>
                  </a:cubicBezTo>
                  <a:cubicBezTo>
                    <a:pt x="295" y="734"/>
                    <a:pt x="296" y="735"/>
                    <a:pt x="296" y="735"/>
                  </a:cubicBezTo>
                  <a:close/>
                  <a:moveTo>
                    <a:pt x="295" y="336"/>
                  </a:moveTo>
                  <a:cubicBezTo>
                    <a:pt x="295" y="335"/>
                    <a:pt x="295" y="335"/>
                    <a:pt x="295" y="335"/>
                  </a:cubicBezTo>
                  <a:cubicBezTo>
                    <a:pt x="295" y="335"/>
                    <a:pt x="295" y="336"/>
                    <a:pt x="295" y="336"/>
                  </a:cubicBezTo>
                  <a:close/>
                  <a:moveTo>
                    <a:pt x="294" y="14"/>
                  </a:moveTo>
                  <a:cubicBezTo>
                    <a:pt x="295" y="14"/>
                    <a:pt x="295" y="14"/>
                    <a:pt x="295" y="14"/>
                  </a:cubicBezTo>
                  <a:cubicBezTo>
                    <a:pt x="295" y="22"/>
                    <a:pt x="295" y="22"/>
                    <a:pt x="295" y="22"/>
                  </a:cubicBezTo>
                  <a:cubicBezTo>
                    <a:pt x="294" y="22"/>
                    <a:pt x="294" y="22"/>
                    <a:pt x="294" y="22"/>
                  </a:cubicBezTo>
                  <a:cubicBezTo>
                    <a:pt x="294" y="14"/>
                    <a:pt x="294" y="14"/>
                    <a:pt x="294" y="14"/>
                  </a:cubicBezTo>
                  <a:close/>
                  <a:moveTo>
                    <a:pt x="295" y="781"/>
                  </a:moveTo>
                  <a:cubicBezTo>
                    <a:pt x="294" y="781"/>
                    <a:pt x="294" y="781"/>
                    <a:pt x="294" y="781"/>
                  </a:cubicBezTo>
                  <a:cubicBezTo>
                    <a:pt x="294" y="773"/>
                    <a:pt x="294" y="773"/>
                    <a:pt x="294" y="773"/>
                  </a:cubicBezTo>
                  <a:cubicBezTo>
                    <a:pt x="295" y="773"/>
                    <a:pt x="295" y="773"/>
                    <a:pt x="295" y="773"/>
                  </a:cubicBezTo>
                  <a:cubicBezTo>
                    <a:pt x="295" y="781"/>
                    <a:pt x="295" y="781"/>
                    <a:pt x="295" y="781"/>
                  </a:cubicBezTo>
                  <a:close/>
                  <a:moveTo>
                    <a:pt x="295" y="31"/>
                  </a:moveTo>
                  <a:cubicBezTo>
                    <a:pt x="295" y="44"/>
                    <a:pt x="295" y="44"/>
                    <a:pt x="295" y="44"/>
                  </a:cubicBezTo>
                  <a:cubicBezTo>
                    <a:pt x="294" y="44"/>
                    <a:pt x="294" y="44"/>
                    <a:pt x="294" y="44"/>
                  </a:cubicBezTo>
                  <a:cubicBezTo>
                    <a:pt x="294" y="31"/>
                    <a:pt x="294" y="31"/>
                    <a:pt x="294" y="31"/>
                  </a:cubicBezTo>
                  <a:cubicBezTo>
                    <a:pt x="295" y="31"/>
                    <a:pt x="295" y="31"/>
                    <a:pt x="295" y="31"/>
                  </a:cubicBezTo>
                  <a:close/>
                  <a:moveTo>
                    <a:pt x="295" y="53"/>
                  </a:moveTo>
                  <a:cubicBezTo>
                    <a:pt x="295" y="61"/>
                    <a:pt x="295" y="61"/>
                    <a:pt x="295" y="61"/>
                  </a:cubicBezTo>
                  <a:cubicBezTo>
                    <a:pt x="294" y="61"/>
                    <a:pt x="294" y="61"/>
                    <a:pt x="294" y="61"/>
                  </a:cubicBezTo>
                  <a:cubicBezTo>
                    <a:pt x="294" y="53"/>
                    <a:pt x="294" y="53"/>
                    <a:pt x="294" y="53"/>
                  </a:cubicBezTo>
                  <a:cubicBezTo>
                    <a:pt x="295" y="53"/>
                    <a:pt x="295" y="53"/>
                    <a:pt x="295" y="53"/>
                  </a:cubicBezTo>
                  <a:close/>
                  <a:moveTo>
                    <a:pt x="295" y="82"/>
                  </a:moveTo>
                  <a:cubicBezTo>
                    <a:pt x="295" y="118"/>
                    <a:pt x="295" y="118"/>
                    <a:pt x="295" y="118"/>
                  </a:cubicBezTo>
                  <a:cubicBezTo>
                    <a:pt x="294" y="118"/>
                    <a:pt x="294" y="118"/>
                    <a:pt x="294" y="118"/>
                  </a:cubicBezTo>
                  <a:cubicBezTo>
                    <a:pt x="294" y="82"/>
                    <a:pt x="294" y="82"/>
                    <a:pt x="294" y="82"/>
                  </a:cubicBezTo>
                  <a:cubicBezTo>
                    <a:pt x="294" y="82"/>
                    <a:pt x="294" y="82"/>
                    <a:pt x="295" y="82"/>
                  </a:cubicBezTo>
                  <a:close/>
                  <a:moveTo>
                    <a:pt x="295" y="140"/>
                  </a:moveTo>
                  <a:cubicBezTo>
                    <a:pt x="295" y="164"/>
                    <a:pt x="295" y="164"/>
                    <a:pt x="295" y="164"/>
                  </a:cubicBezTo>
                  <a:cubicBezTo>
                    <a:pt x="294" y="164"/>
                    <a:pt x="294" y="164"/>
                    <a:pt x="294" y="164"/>
                  </a:cubicBezTo>
                  <a:cubicBezTo>
                    <a:pt x="294" y="141"/>
                    <a:pt x="294" y="141"/>
                    <a:pt x="294" y="141"/>
                  </a:cubicBezTo>
                  <a:cubicBezTo>
                    <a:pt x="295" y="140"/>
                    <a:pt x="295" y="140"/>
                    <a:pt x="295" y="140"/>
                  </a:cubicBezTo>
                  <a:close/>
                  <a:moveTo>
                    <a:pt x="295" y="187"/>
                  </a:moveTo>
                  <a:cubicBezTo>
                    <a:pt x="295" y="193"/>
                    <a:pt x="295" y="193"/>
                    <a:pt x="295" y="193"/>
                  </a:cubicBezTo>
                  <a:cubicBezTo>
                    <a:pt x="294" y="193"/>
                    <a:pt x="294" y="193"/>
                    <a:pt x="294" y="193"/>
                  </a:cubicBezTo>
                  <a:cubicBezTo>
                    <a:pt x="294" y="187"/>
                    <a:pt x="294" y="187"/>
                    <a:pt x="294" y="187"/>
                  </a:cubicBezTo>
                  <a:cubicBezTo>
                    <a:pt x="295" y="187"/>
                    <a:pt x="295" y="187"/>
                    <a:pt x="295" y="187"/>
                  </a:cubicBezTo>
                  <a:close/>
                  <a:moveTo>
                    <a:pt x="295" y="195"/>
                  </a:moveTo>
                  <a:cubicBezTo>
                    <a:pt x="295" y="201"/>
                    <a:pt x="295" y="201"/>
                    <a:pt x="295" y="201"/>
                  </a:cubicBezTo>
                  <a:cubicBezTo>
                    <a:pt x="294" y="201"/>
                    <a:pt x="294" y="201"/>
                    <a:pt x="294" y="201"/>
                  </a:cubicBezTo>
                  <a:cubicBezTo>
                    <a:pt x="294" y="194"/>
                    <a:pt x="294" y="194"/>
                    <a:pt x="294" y="194"/>
                  </a:cubicBezTo>
                  <a:cubicBezTo>
                    <a:pt x="295" y="195"/>
                    <a:pt x="295" y="195"/>
                    <a:pt x="295" y="195"/>
                  </a:cubicBezTo>
                  <a:close/>
                  <a:moveTo>
                    <a:pt x="295" y="211"/>
                  </a:moveTo>
                  <a:cubicBezTo>
                    <a:pt x="295" y="217"/>
                    <a:pt x="295" y="217"/>
                    <a:pt x="295" y="217"/>
                  </a:cubicBezTo>
                  <a:cubicBezTo>
                    <a:pt x="294" y="217"/>
                    <a:pt x="294" y="217"/>
                    <a:pt x="294" y="217"/>
                  </a:cubicBezTo>
                  <a:cubicBezTo>
                    <a:pt x="294" y="212"/>
                    <a:pt x="294" y="212"/>
                    <a:pt x="294" y="212"/>
                  </a:cubicBezTo>
                  <a:cubicBezTo>
                    <a:pt x="295" y="211"/>
                    <a:pt x="295" y="211"/>
                    <a:pt x="295" y="211"/>
                  </a:cubicBezTo>
                  <a:close/>
                  <a:moveTo>
                    <a:pt x="295" y="282"/>
                  </a:moveTo>
                  <a:cubicBezTo>
                    <a:pt x="295" y="288"/>
                    <a:pt x="295" y="288"/>
                    <a:pt x="295" y="288"/>
                  </a:cubicBezTo>
                  <a:cubicBezTo>
                    <a:pt x="294" y="289"/>
                    <a:pt x="294" y="289"/>
                    <a:pt x="294" y="289"/>
                  </a:cubicBezTo>
                  <a:cubicBezTo>
                    <a:pt x="294" y="282"/>
                    <a:pt x="294" y="282"/>
                    <a:pt x="294" y="282"/>
                  </a:cubicBezTo>
                  <a:cubicBezTo>
                    <a:pt x="295" y="282"/>
                    <a:pt x="295" y="282"/>
                    <a:pt x="295" y="282"/>
                  </a:cubicBezTo>
                  <a:close/>
                  <a:moveTo>
                    <a:pt x="295" y="303"/>
                  </a:moveTo>
                  <a:cubicBezTo>
                    <a:pt x="295" y="318"/>
                    <a:pt x="295" y="318"/>
                    <a:pt x="295" y="318"/>
                  </a:cubicBezTo>
                  <a:cubicBezTo>
                    <a:pt x="294" y="318"/>
                    <a:pt x="294" y="318"/>
                    <a:pt x="294" y="318"/>
                  </a:cubicBezTo>
                  <a:cubicBezTo>
                    <a:pt x="294" y="303"/>
                    <a:pt x="294" y="303"/>
                    <a:pt x="294" y="303"/>
                  </a:cubicBezTo>
                  <a:cubicBezTo>
                    <a:pt x="295" y="303"/>
                    <a:pt x="295" y="303"/>
                    <a:pt x="295" y="303"/>
                  </a:cubicBezTo>
                  <a:close/>
                  <a:moveTo>
                    <a:pt x="295" y="335"/>
                  </a:moveTo>
                  <a:cubicBezTo>
                    <a:pt x="295" y="336"/>
                    <a:pt x="295" y="336"/>
                    <a:pt x="295" y="336"/>
                  </a:cubicBezTo>
                  <a:cubicBezTo>
                    <a:pt x="294" y="337"/>
                    <a:pt x="294" y="338"/>
                    <a:pt x="294" y="339"/>
                  </a:cubicBezTo>
                  <a:cubicBezTo>
                    <a:pt x="294" y="332"/>
                    <a:pt x="294" y="332"/>
                    <a:pt x="294" y="332"/>
                  </a:cubicBezTo>
                  <a:cubicBezTo>
                    <a:pt x="294" y="333"/>
                    <a:pt x="294" y="334"/>
                    <a:pt x="295" y="335"/>
                  </a:cubicBezTo>
                  <a:close/>
                  <a:moveTo>
                    <a:pt x="295" y="366"/>
                  </a:moveTo>
                  <a:cubicBezTo>
                    <a:pt x="295" y="376"/>
                    <a:pt x="295" y="376"/>
                    <a:pt x="295" y="376"/>
                  </a:cubicBezTo>
                  <a:cubicBezTo>
                    <a:pt x="295" y="376"/>
                    <a:pt x="295" y="376"/>
                    <a:pt x="295" y="376"/>
                  </a:cubicBezTo>
                  <a:cubicBezTo>
                    <a:pt x="295" y="376"/>
                    <a:pt x="295" y="376"/>
                    <a:pt x="295" y="376"/>
                  </a:cubicBezTo>
                  <a:cubicBezTo>
                    <a:pt x="295" y="380"/>
                    <a:pt x="295" y="380"/>
                    <a:pt x="295" y="380"/>
                  </a:cubicBezTo>
                  <a:cubicBezTo>
                    <a:pt x="295" y="380"/>
                    <a:pt x="295" y="380"/>
                    <a:pt x="295" y="380"/>
                  </a:cubicBezTo>
                  <a:cubicBezTo>
                    <a:pt x="294" y="381"/>
                    <a:pt x="294" y="381"/>
                    <a:pt x="294" y="381"/>
                  </a:cubicBezTo>
                  <a:cubicBezTo>
                    <a:pt x="294" y="367"/>
                    <a:pt x="294" y="367"/>
                    <a:pt x="294" y="367"/>
                  </a:cubicBezTo>
                  <a:cubicBezTo>
                    <a:pt x="295" y="366"/>
                    <a:pt x="295" y="366"/>
                    <a:pt x="295" y="366"/>
                  </a:cubicBezTo>
                  <a:close/>
                  <a:moveTo>
                    <a:pt x="295" y="388"/>
                  </a:moveTo>
                  <a:cubicBezTo>
                    <a:pt x="295" y="393"/>
                    <a:pt x="295" y="393"/>
                    <a:pt x="295" y="393"/>
                  </a:cubicBezTo>
                  <a:cubicBezTo>
                    <a:pt x="294" y="394"/>
                    <a:pt x="294" y="394"/>
                    <a:pt x="294" y="394"/>
                  </a:cubicBezTo>
                  <a:cubicBezTo>
                    <a:pt x="294" y="388"/>
                    <a:pt x="294" y="388"/>
                    <a:pt x="294" y="388"/>
                  </a:cubicBezTo>
                  <a:cubicBezTo>
                    <a:pt x="295" y="388"/>
                    <a:pt x="295" y="388"/>
                    <a:pt x="295" y="388"/>
                  </a:cubicBezTo>
                  <a:close/>
                  <a:moveTo>
                    <a:pt x="295" y="400"/>
                  </a:moveTo>
                  <a:cubicBezTo>
                    <a:pt x="295" y="405"/>
                    <a:pt x="295" y="405"/>
                    <a:pt x="295" y="405"/>
                  </a:cubicBezTo>
                  <a:cubicBezTo>
                    <a:pt x="294" y="405"/>
                    <a:pt x="294" y="405"/>
                    <a:pt x="294" y="405"/>
                  </a:cubicBezTo>
                  <a:cubicBezTo>
                    <a:pt x="294" y="400"/>
                    <a:pt x="294" y="400"/>
                    <a:pt x="294" y="400"/>
                  </a:cubicBezTo>
                  <a:cubicBezTo>
                    <a:pt x="295" y="400"/>
                    <a:pt x="295" y="400"/>
                    <a:pt x="295" y="400"/>
                  </a:cubicBezTo>
                  <a:close/>
                  <a:moveTo>
                    <a:pt x="295" y="414"/>
                  </a:moveTo>
                  <a:cubicBezTo>
                    <a:pt x="295" y="421"/>
                    <a:pt x="295" y="421"/>
                    <a:pt x="295" y="421"/>
                  </a:cubicBezTo>
                  <a:cubicBezTo>
                    <a:pt x="294" y="423"/>
                    <a:pt x="294" y="425"/>
                    <a:pt x="295" y="429"/>
                  </a:cubicBezTo>
                  <a:cubicBezTo>
                    <a:pt x="295" y="429"/>
                    <a:pt x="295" y="429"/>
                    <a:pt x="295" y="429"/>
                  </a:cubicBezTo>
                  <a:cubicBezTo>
                    <a:pt x="295" y="440"/>
                    <a:pt x="295" y="440"/>
                    <a:pt x="295" y="440"/>
                  </a:cubicBezTo>
                  <a:cubicBezTo>
                    <a:pt x="294" y="439"/>
                    <a:pt x="294" y="439"/>
                    <a:pt x="294" y="439"/>
                  </a:cubicBezTo>
                  <a:cubicBezTo>
                    <a:pt x="294" y="414"/>
                    <a:pt x="294" y="414"/>
                    <a:pt x="294" y="414"/>
                  </a:cubicBezTo>
                  <a:cubicBezTo>
                    <a:pt x="295" y="414"/>
                    <a:pt x="295" y="414"/>
                    <a:pt x="295" y="414"/>
                  </a:cubicBezTo>
                  <a:close/>
                  <a:moveTo>
                    <a:pt x="295" y="486"/>
                  </a:moveTo>
                  <a:cubicBezTo>
                    <a:pt x="295" y="492"/>
                    <a:pt x="295" y="492"/>
                    <a:pt x="295" y="492"/>
                  </a:cubicBezTo>
                  <a:cubicBezTo>
                    <a:pt x="294" y="492"/>
                    <a:pt x="294" y="492"/>
                    <a:pt x="294" y="492"/>
                  </a:cubicBezTo>
                  <a:cubicBezTo>
                    <a:pt x="294" y="486"/>
                    <a:pt x="294" y="486"/>
                    <a:pt x="294" y="486"/>
                  </a:cubicBezTo>
                  <a:cubicBezTo>
                    <a:pt x="295" y="486"/>
                    <a:pt x="295" y="486"/>
                    <a:pt x="295" y="486"/>
                  </a:cubicBezTo>
                  <a:close/>
                  <a:moveTo>
                    <a:pt x="295" y="497"/>
                  </a:moveTo>
                  <a:cubicBezTo>
                    <a:pt x="295" y="502"/>
                    <a:pt x="295" y="502"/>
                    <a:pt x="295" y="502"/>
                  </a:cubicBezTo>
                  <a:cubicBezTo>
                    <a:pt x="294" y="502"/>
                    <a:pt x="294" y="502"/>
                    <a:pt x="294" y="502"/>
                  </a:cubicBezTo>
                  <a:cubicBezTo>
                    <a:pt x="294" y="497"/>
                    <a:pt x="294" y="497"/>
                    <a:pt x="294" y="497"/>
                  </a:cubicBezTo>
                  <a:cubicBezTo>
                    <a:pt x="295" y="497"/>
                    <a:pt x="295" y="497"/>
                    <a:pt x="295" y="497"/>
                  </a:cubicBezTo>
                  <a:close/>
                  <a:moveTo>
                    <a:pt x="295" y="512"/>
                  </a:moveTo>
                  <a:cubicBezTo>
                    <a:pt x="295" y="522"/>
                    <a:pt x="295" y="522"/>
                    <a:pt x="295" y="522"/>
                  </a:cubicBezTo>
                  <a:cubicBezTo>
                    <a:pt x="294" y="522"/>
                    <a:pt x="294" y="522"/>
                    <a:pt x="294" y="522"/>
                  </a:cubicBezTo>
                  <a:cubicBezTo>
                    <a:pt x="294" y="516"/>
                    <a:pt x="294" y="516"/>
                    <a:pt x="294" y="516"/>
                  </a:cubicBezTo>
                  <a:cubicBezTo>
                    <a:pt x="295" y="516"/>
                    <a:pt x="295" y="516"/>
                    <a:pt x="295" y="516"/>
                  </a:cubicBezTo>
                  <a:cubicBezTo>
                    <a:pt x="294" y="516"/>
                    <a:pt x="294" y="516"/>
                    <a:pt x="294" y="516"/>
                  </a:cubicBezTo>
                  <a:cubicBezTo>
                    <a:pt x="294" y="512"/>
                    <a:pt x="294" y="512"/>
                    <a:pt x="294" y="512"/>
                  </a:cubicBezTo>
                  <a:cubicBezTo>
                    <a:pt x="295" y="512"/>
                    <a:pt x="295" y="512"/>
                    <a:pt x="295" y="512"/>
                  </a:cubicBezTo>
                  <a:cubicBezTo>
                    <a:pt x="295" y="512"/>
                    <a:pt x="295" y="512"/>
                    <a:pt x="295" y="512"/>
                  </a:cubicBezTo>
                  <a:close/>
                  <a:moveTo>
                    <a:pt x="295" y="542"/>
                  </a:moveTo>
                  <a:cubicBezTo>
                    <a:pt x="295" y="546"/>
                    <a:pt x="295" y="546"/>
                    <a:pt x="295" y="546"/>
                  </a:cubicBezTo>
                  <a:cubicBezTo>
                    <a:pt x="294" y="546"/>
                    <a:pt x="294" y="545"/>
                    <a:pt x="294" y="545"/>
                  </a:cubicBezTo>
                  <a:cubicBezTo>
                    <a:pt x="294" y="542"/>
                    <a:pt x="294" y="542"/>
                    <a:pt x="294" y="542"/>
                  </a:cubicBezTo>
                  <a:cubicBezTo>
                    <a:pt x="295" y="542"/>
                    <a:pt x="295" y="542"/>
                    <a:pt x="295" y="542"/>
                  </a:cubicBezTo>
                  <a:close/>
                  <a:moveTo>
                    <a:pt x="295" y="586"/>
                  </a:moveTo>
                  <a:cubicBezTo>
                    <a:pt x="295" y="591"/>
                    <a:pt x="295" y="591"/>
                    <a:pt x="295" y="591"/>
                  </a:cubicBezTo>
                  <a:cubicBezTo>
                    <a:pt x="294" y="591"/>
                    <a:pt x="294" y="591"/>
                    <a:pt x="294" y="591"/>
                  </a:cubicBezTo>
                  <a:cubicBezTo>
                    <a:pt x="294" y="586"/>
                    <a:pt x="294" y="586"/>
                    <a:pt x="294" y="586"/>
                  </a:cubicBezTo>
                  <a:cubicBezTo>
                    <a:pt x="295" y="586"/>
                    <a:pt x="295" y="586"/>
                    <a:pt x="295" y="586"/>
                  </a:cubicBezTo>
                  <a:close/>
                  <a:moveTo>
                    <a:pt x="295" y="610"/>
                  </a:moveTo>
                  <a:cubicBezTo>
                    <a:pt x="295" y="617"/>
                    <a:pt x="295" y="617"/>
                    <a:pt x="295" y="617"/>
                  </a:cubicBezTo>
                  <a:cubicBezTo>
                    <a:pt x="294" y="617"/>
                    <a:pt x="294" y="617"/>
                    <a:pt x="294" y="617"/>
                  </a:cubicBezTo>
                  <a:cubicBezTo>
                    <a:pt x="294" y="609"/>
                    <a:pt x="294" y="609"/>
                    <a:pt x="294" y="609"/>
                  </a:cubicBezTo>
                  <a:cubicBezTo>
                    <a:pt x="295" y="610"/>
                    <a:pt x="295" y="610"/>
                    <a:pt x="295" y="610"/>
                  </a:cubicBezTo>
                  <a:close/>
                  <a:moveTo>
                    <a:pt x="295" y="668"/>
                  </a:moveTo>
                  <a:cubicBezTo>
                    <a:pt x="295" y="681"/>
                    <a:pt x="295" y="681"/>
                    <a:pt x="295" y="681"/>
                  </a:cubicBezTo>
                  <a:cubicBezTo>
                    <a:pt x="294" y="681"/>
                    <a:pt x="294" y="681"/>
                    <a:pt x="294" y="681"/>
                  </a:cubicBezTo>
                  <a:cubicBezTo>
                    <a:pt x="294" y="668"/>
                    <a:pt x="294" y="668"/>
                    <a:pt x="294" y="668"/>
                  </a:cubicBezTo>
                  <a:cubicBezTo>
                    <a:pt x="295" y="668"/>
                    <a:pt x="295" y="668"/>
                    <a:pt x="295" y="668"/>
                  </a:cubicBezTo>
                  <a:close/>
                  <a:moveTo>
                    <a:pt x="295" y="734"/>
                  </a:moveTo>
                  <a:cubicBezTo>
                    <a:pt x="295" y="746"/>
                    <a:pt x="295" y="746"/>
                    <a:pt x="295" y="746"/>
                  </a:cubicBezTo>
                  <a:cubicBezTo>
                    <a:pt x="294" y="746"/>
                    <a:pt x="294" y="746"/>
                    <a:pt x="294" y="746"/>
                  </a:cubicBezTo>
                  <a:cubicBezTo>
                    <a:pt x="294" y="734"/>
                    <a:pt x="294" y="734"/>
                    <a:pt x="294" y="734"/>
                  </a:cubicBezTo>
                  <a:lnTo>
                    <a:pt x="295" y="734"/>
                  </a:lnTo>
                  <a:close/>
                  <a:moveTo>
                    <a:pt x="293" y="14"/>
                  </a:moveTo>
                  <a:cubicBezTo>
                    <a:pt x="293" y="14"/>
                    <a:pt x="294" y="14"/>
                    <a:pt x="294" y="14"/>
                  </a:cubicBezTo>
                  <a:cubicBezTo>
                    <a:pt x="294" y="22"/>
                    <a:pt x="294" y="22"/>
                    <a:pt x="294" y="22"/>
                  </a:cubicBezTo>
                  <a:cubicBezTo>
                    <a:pt x="294" y="22"/>
                    <a:pt x="293" y="22"/>
                    <a:pt x="293" y="22"/>
                  </a:cubicBezTo>
                  <a:cubicBezTo>
                    <a:pt x="293" y="14"/>
                    <a:pt x="293" y="14"/>
                    <a:pt x="293" y="14"/>
                  </a:cubicBezTo>
                  <a:close/>
                  <a:moveTo>
                    <a:pt x="294" y="781"/>
                  </a:moveTo>
                  <a:cubicBezTo>
                    <a:pt x="293" y="781"/>
                    <a:pt x="293" y="781"/>
                    <a:pt x="293" y="781"/>
                  </a:cubicBezTo>
                  <a:cubicBezTo>
                    <a:pt x="293" y="772"/>
                    <a:pt x="293" y="772"/>
                    <a:pt x="293" y="772"/>
                  </a:cubicBezTo>
                  <a:cubicBezTo>
                    <a:pt x="293" y="772"/>
                    <a:pt x="294" y="772"/>
                    <a:pt x="294" y="773"/>
                  </a:cubicBezTo>
                  <a:cubicBezTo>
                    <a:pt x="294" y="781"/>
                    <a:pt x="294" y="781"/>
                    <a:pt x="294" y="781"/>
                  </a:cubicBezTo>
                  <a:close/>
                  <a:moveTo>
                    <a:pt x="294" y="31"/>
                  </a:moveTo>
                  <a:cubicBezTo>
                    <a:pt x="294" y="44"/>
                    <a:pt x="294" y="44"/>
                    <a:pt x="294" y="44"/>
                  </a:cubicBezTo>
                  <a:cubicBezTo>
                    <a:pt x="294" y="43"/>
                    <a:pt x="293" y="43"/>
                    <a:pt x="293" y="42"/>
                  </a:cubicBezTo>
                  <a:cubicBezTo>
                    <a:pt x="293" y="29"/>
                    <a:pt x="293" y="29"/>
                    <a:pt x="293" y="29"/>
                  </a:cubicBezTo>
                  <a:cubicBezTo>
                    <a:pt x="293" y="30"/>
                    <a:pt x="294" y="30"/>
                    <a:pt x="294" y="31"/>
                  </a:cubicBezTo>
                  <a:close/>
                  <a:moveTo>
                    <a:pt x="294" y="53"/>
                  </a:moveTo>
                  <a:cubicBezTo>
                    <a:pt x="294" y="61"/>
                    <a:pt x="294" y="61"/>
                    <a:pt x="294" y="61"/>
                  </a:cubicBezTo>
                  <a:cubicBezTo>
                    <a:pt x="293" y="62"/>
                    <a:pt x="293" y="62"/>
                    <a:pt x="293" y="62"/>
                  </a:cubicBezTo>
                  <a:cubicBezTo>
                    <a:pt x="293" y="54"/>
                    <a:pt x="293" y="54"/>
                    <a:pt x="293" y="54"/>
                  </a:cubicBezTo>
                  <a:cubicBezTo>
                    <a:pt x="293" y="54"/>
                    <a:pt x="294" y="53"/>
                    <a:pt x="294" y="53"/>
                  </a:cubicBezTo>
                  <a:close/>
                  <a:moveTo>
                    <a:pt x="294" y="82"/>
                  </a:moveTo>
                  <a:cubicBezTo>
                    <a:pt x="294" y="118"/>
                    <a:pt x="294" y="118"/>
                    <a:pt x="294" y="118"/>
                  </a:cubicBezTo>
                  <a:cubicBezTo>
                    <a:pt x="294" y="118"/>
                    <a:pt x="293" y="119"/>
                    <a:pt x="293" y="119"/>
                  </a:cubicBezTo>
                  <a:cubicBezTo>
                    <a:pt x="293" y="101"/>
                    <a:pt x="293" y="101"/>
                    <a:pt x="293" y="101"/>
                  </a:cubicBezTo>
                  <a:cubicBezTo>
                    <a:pt x="293" y="101"/>
                    <a:pt x="293" y="101"/>
                    <a:pt x="294" y="101"/>
                  </a:cubicBezTo>
                  <a:cubicBezTo>
                    <a:pt x="294" y="97"/>
                    <a:pt x="293" y="92"/>
                    <a:pt x="293" y="89"/>
                  </a:cubicBezTo>
                  <a:cubicBezTo>
                    <a:pt x="293" y="86"/>
                    <a:pt x="293" y="86"/>
                    <a:pt x="293" y="86"/>
                  </a:cubicBezTo>
                  <a:cubicBezTo>
                    <a:pt x="293" y="84"/>
                    <a:pt x="293" y="83"/>
                    <a:pt x="294" y="82"/>
                  </a:cubicBezTo>
                  <a:close/>
                  <a:moveTo>
                    <a:pt x="294" y="141"/>
                  </a:moveTo>
                  <a:cubicBezTo>
                    <a:pt x="294" y="164"/>
                    <a:pt x="294" y="164"/>
                    <a:pt x="294" y="164"/>
                  </a:cubicBezTo>
                  <a:cubicBezTo>
                    <a:pt x="294" y="164"/>
                    <a:pt x="293" y="164"/>
                    <a:pt x="293" y="164"/>
                  </a:cubicBezTo>
                  <a:cubicBezTo>
                    <a:pt x="293" y="142"/>
                    <a:pt x="293" y="142"/>
                    <a:pt x="293" y="142"/>
                  </a:cubicBezTo>
                  <a:cubicBezTo>
                    <a:pt x="293" y="142"/>
                    <a:pt x="294" y="141"/>
                    <a:pt x="294" y="141"/>
                  </a:cubicBezTo>
                  <a:close/>
                  <a:moveTo>
                    <a:pt x="294" y="187"/>
                  </a:moveTo>
                  <a:cubicBezTo>
                    <a:pt x="294" y="193"/>
                    <a:pt x="294" y="193"/>
                    <a:pt x="294" y="193"/>
                  </a:cubicBezTo>
                  <a:cubicBezTo>
                    <a:pt x="294" y="194"/>
                    <a:pt x="294" y="194"/>
                    <a:pt x="293" y="194"/>
                  </a:cubicBezTo>
                  <a:cubicBezTo>
                    <a:pt x="294" y="194"/>
                    <a:pt x="294" y="194"/>
                    <a:pt x="294" y="194"/>
                  </a:cubicBezTo>
                  <a:cubicBezTo>
                    <a:pt x="294" y="201"/>
                    <a:pt x="294" y="201"/>
                    <a:pt x="294" y="201"/>
                  </a:cubicBezTo>
                  <a:cubicBezTo>
                    <a:pt x="294" y="201"/>
                    <a:pt x="293" y="200"/>
                    <a:pt x="293" y="200"/>
                  </a:cubicBezTo>
                  <a:cubicBezTo>
                    <a:pt x="293" y="188"/>
                    <a:pt x="293" y="188"/>
                    <a:pt x="293" y="188"/>
                  </a:cubicBezTo>
                  <a:cubicBezTo>
                    <a:pt x="293" y="187"/>
                    <a:pt x="294" y="187"/>
                    <a:pt x="294" y="187"/>
                  </a:cubicBezTo>
                  <a:close/>
                  <a:moveTo>
                    <a:pt x="294" y="212"/>
                  </a:moveTo>
                  <a:cubicBezTo>
                    <a:pt x="294" y="217"/>
                    <a:pt x="294" y="217"/>
                    <a:pt x="294" y="217"/>
                  </a:cubicBezTo>
                  <a:cubicBezTo>
                    <a:pt x="294" y="218"/>
                    <a:pt x="293" y="218"/>
                    <a:pt x="293" y="219"/>
                  </a:cubicBezTo>
                  <a:cubicBezTo>
                    <a:pt x="293" y="212"/>
                    <a:pt x="293" y="212"/>
                    <a:pt x="293" y="212"/>
                  </a:cubicBezTo>
                  <a:cubicBezTo>
                    <a:pt x="294" y="212"/>
                    <a:pt x="294" y="212"/>
                    <a:pt x="294" y="212"/>
                  </a:cubicBezTo>
                  <a:close/>
                  <a:moveTo>
                    <a:pt x="294" y="282"/>
                  </a:moveTo>
                  <a:cubicBezTo>
                    <a:pt x="294" y="289"/>
                    <a:pt x="294" y="289"/>
                    <a:pt x="294" y="289"/>
                  </a:cubicBezTo>
                  <a:cubicBezTo>
                    <a:pt x="294" y="289"/>
                    <a:pt x="293" y="290"/>
                    <a:pt x="293" y="291"/>
                  </a:cubicBezTo>
                  <a:cubicBezTo>
                    <a:pt x="293" y="280"/>
                    <a:pt x="293" y="280"/>
                    <a:pt x="293" y="280"/>
                  </a:cubicBezTo>
                  <a:cubicBezTo>
                    <a:pt x="294" y="282"/>
                    <a:pt x="294" y="282"/>
                    <a:pt x="294" y="282"/>
                  </a:cubicBezTo>
                  <a:close/>
                  <a:moveTo>
                    <a:pt x="294" y="303"/>
                  </a:moveTo>
                  <a:cubicBezTo>
                    <a:pt x="294" y="318"/>
                    <a:pt x="294" y="318"/>
                    <a:pt x="294" y="318"/>
                  </a:cubicBezTo>
                  <a:cubicBezTo>
                    <a:pt x="294" y="317"/>
                    <a:pt x="293" y="317"/>
                    <a:pt x="293" y="316"/>
                  </a:cubicBezTo>
                  <a:cubicBezTo>
                    <a:pt x="293" y="305"/>
                    <a:pt x="293" y="305"/>
                    <a:pt x="293" y="305"/>
                  </a:cubicBezTo>
                  <a:cubicBezTo>
                    <a:pt x="293" y="304"/>
                    <a:pt x="294" y="304"/>
                    <a:pt x="294" y="303"/>
                  </a:cubicBezTo>
                  <a:close/>
                  <a:moveTo>
                    <a:pt x="294" y="332"/>
                  </a:moveTo>
                  <a:cubicBezTo>
                    <a:pt x="294" y="339"/>
                    <a:pt x="294" y="339"/>
                    <a:pt x="294" y="339"/>
                  </a:cubicBezTo>
                  <a:cubicBezTo>
                    <a:pt x="294" y="340"/>
                    <a:pt x="293" y="342"/>
                    <a:pt x="293" y="343"/>
                  </a:cubicBezTo>
                  <a:cubicBezTo>
                    <a:pt x="293" y="329"/>
                    <a:pt x="293" y="329"/>
                    <a:pt x="293" y="329"/>
                  </a:cubicBezTo>
                  <a:cubicBezTo>
                    <a:pt x="293" y="329"/>
                    <a:pt x="293" y="329"/>
                    <a:pt x="294" y="330"/>
                  </a:cubicBezTo>
                  <a:cubicBezTo>
                    <a:pt x="294" y="330"/>
                    <a:pt x="294" y="331"/>
                    <a:pt x="294" y="332"/>
                  </a:cubicBezTo>
                  <a:close/>
                  <a:moveTo>
                    <a:pt x="294" y="367"/>
                  </a:moveTo>
                  <a:cubicBezTo>
                    <a:pt x="294" y="381"/>
                    <a:pt x="294" y="381"/>
                    <a:pt x="294" y="381"/>
                  </a:cubicBezTo>
                  <a:cubicBezTo>
                    <a:pt x="294" y="383"/>
                    <a:pt x="293" y="386"/>
                    <a:pt x="293" y="388"/>
                  </a:cubicBezTo>
                  <a:cubicBezTo>
                    <a:pt x="293" y="372"/>
                    <a:pt x="293" y="372"/>
                    <a:pt x="293" y="372"/>
                  </a:cubicBezTo>
                  <a:cubicBezTo>
                    <a:pt x="293" y="370"/>
                    <a:pt x="294" y="369"/>
                    <a:pt x="294" y="367"/>
                  </a:cubicBezTo>
                  <a:close/>
                  <a:moveTo>
                    <a:pt x="294" y="388"/>
                  </a:moveTo>
                  <a:cubicBezTo>
                    <a:pt x="294" y="394"/>
                    <a:pt x="294" y="394"/>
                    <a:pt x="294" y="394"/>
                  </a:cubicBezTo>
                  <a:cubicBezTo>
                    <a:pt x="294" y="395"/>
                    <a:pt x="293" y="396"/>
                    <a:pt x="293" y="397"/>
                  </a:cubicBezTo>
                  <a:cubicBezTo>
                    <a:pt x="293" y="389"/>
                    <a:pt x="293" y="389"/>
                    <a:pt x="293" y="389"/>
                  </a:cubicBezTo>
                  <a:cubicBezTo>
                    <a:pt x="293" y="388"/>
                    <a:pt x="294" y="388"/>
                    <a:pt x="294" y="388"/>
                  </a:cubicBezTo>
                  <a:close/>
                  <a:moveTo>
                    <a:pt x="294" y="400"/>
                  </a:moveTo>
                  <a:cubicBezTo>
                    <a:pt x="294" y="405"/>
                    <a:pt x="294" y="405"/>
                    <a:pt x="294" y="405"/>
                  </a:cubicBezTo>
                  <a:cubicBezTo>
                    <a:pt x="293" y="405"/>
                    <a:pt x="293" y="405"/>
                    <a:pt x="293" y="405"/>
                  </a:cubicBezTo>
                  <a:cubicBezTo>
                    <a:pt x="293" y="408"/>
                    <a:pt x="293" y="410"/>
                    <a:pt x="293" y="413"/>
                  </a:cubicBezTo>
                  <a:cubicBezTo>
                    <a:pt x="293" y="401"/>
                    <a:pt x="293" y="401"/>
                    <a:pt x="293" y="401"/>
                  </a:cubicBezTo>
                  <a:cubicBezTo>
                    <a:pt x="293" y="401"/>
                    <a:pt x="294" y="400"/>
                    <a:pt x="294" y="400"/>
                  </a:cubicBezTo>
                  <a:close/>
                  <a:moveTo>
                    <a:pt x="294" y="414"/>
                  </a:moveTo>
                  <a:cubicBezTo>
                    <a:pt x="294" y="439"/>
                    <a:pt x="294" y="439"/>
                    <a:pt x="294" y="439"/>
                  </a:cubicBezTo>
                  <a:cubicBezTo>
                    <a:pt x="294" y="437"/>
                    <a:pt x="293" y="435"/>
                    <a:pt x="293" y="433"/>
                  </a:cubicBezTo>
                  <a:cubicBezTo>
                    <a:pt x="293" y="415"/>
                    <a:pt x="293" y="415"/>
                    <a:pt x="293" y="415"/>
                  </a:cubicBezTo>
                  <a:cubicBezTo>
                    <a:pt x="294" y="414"/>
                    <a:pt x="294" y="414"/>
                    <a:pt x="294" y="414"/>
                  </a:cubicBezTo>
                  <a:close/>
                  <a:moveTo>
                    <a:pt x="294" y="486"/>
                  </a:moveTo>
                  <a:cubicBezTo>
                    <a:pt x="294" y="492"/>
                    <a:pt x="294" y="492"/>
                    <a:pt x="294" y="492"/>
                  </a:cubicBezTo>
                  <a:cubicBezTo>
                    <a:pt x="294" y="492"/>
                    <a:pt x="293" y="493"/>
                    <a:pt x="293" y="493"/>
                  </a:cubicBezTo>
                  <a:cubicBezTo>
                    <a:pt x="293" y="488"/>
                    <a:pt x="293" y="488"/>
                    <a:pt x="293" y="488"/>
                  </a:cubicBezTo>
                  <a:cubicBezTo>
                    <a:pt x="293" y="487"/>
                    <a:pt x="294" y="487"/>
                    <a:pt x="294" y="486"/>
                  </a:cubicBezTo>
                  <a:close/>
                  <a:moveTo>
                    <a:pt x="294" y="497"/>
                  </a:moveTo>
                  <a:cubicBezTo>
                    <a:pt x="294" y="502"/>
                    <a:pt x="294" y="502"/>
                    <a:pt x="294" y="502"/>
                  </a:cubicBezTo>
                  <a:cubicBezTo>
                    <a:pt x="294" y="501"/>
                    <a:pt x="293" y="501"/>
                    <a:pt x="293" y="501"/>
                  </a:cubicBezTo>
                  <a:cubicBezTo>
                    <a:pt x="293" y="496"/>
                    <a:pt x="293" y="496"/>
                    <a:pt x="293" y="496"/>
                  </a:cubicBezTo>
                  <a:cubicBezTo>
                    <a:pt x="293" y="497"/>
                    <a:pt x="294" y="497"/>
                    <a:pt x="294" y="497"/>
                  </a:cubicBezTo>
                  <a:close/>
                  <a:moveTo>
                    <a:pt x="294" y="512"/>
                  </a:moveTo>
                  <a:cubicBezTo>
                    <a:pt x="294" y="516"/>
                    <a:pt x="294" y="516"/>
                    <a:pt x="294" y="516"/>
                  </a:cubicBezTo>
                  <a:cubicBezTo>
                    <a:pt x="294" y="516"/>
                    <a:pt x="293" y="515"/>
                    <a:pt x="293" y="515"/>
                  </a:cubicBezTo>
                  <a:cubicBezTo>
                    <a:pt x="293" y="511"/>
                    <a:pt x="293" y="511"/>
                    <a:pt x="293" y="511"/>
                  </a:cubicBezTo>
                  <a:cubicBezTo>
                    <a:pt x="294" y="512"/>
                    <a:pt x="294" y="512"/>
                    <a:pt x="294" y="512"/>
                  </a:cubicBezTo>
                  <a:close/>
                  <a:moveTo>
                    <a:pt x="294" y="516"/>
                  </a:moveTo>
                  <a:cubicBezTo>
                    <a:pt x="294" y="522"/>
                    <a:pt x="294" y="522"/>
                    <a:pt x="294" y="522"/>
                  </a:cubicBezTo>
                  <a:cubicBezTo>
                    <a:pt x="294" y="522"/>
                    <a:pt x="294" y="522"/>
                    <a:pt x="293" y="522"/>
                  </a:cubicBezTo>
                  <a:cubicBezTo>
                    <a:pt x="293" y="523"/>
                    <a:pt x="293" y="523"/>
                    <a:pt x="293" y="523"/>
                  </a:cubicBezTo>
                  <a:cubicBezTo>
                    <a:pt x="293" y="518"/>
                    <a:pt x="293" y="518"/>
                    <a:pt x="293" y="518"/>
                  </a:cubicBezTo>
                  <a:cubicBezTo>
                    <a:pt x="293" y="518"/>
                    <a:pt x="294" y="517"/>
                    <a:pt x="294" y="516"/>
                  </a:cubicBezTo>
                  <a:close/>
                  <a:moveTo>
                    <a:pt x="294" y="542"/>
                  </a:moveTo>
                  <a:cubicBezTo>
                    <a:pt x="294" y="545"/>
                    <a:pt x="294" y="545"/>
                    <a:pt x="294" y="545"/>
                  </a:cubicBezTo>
                  <a:cubicBezTo>
                    <a:pt x="294" y="544"/>
                    <a:pt x="294" y="543"/>
                    <a:pt x="294" y="543"/>
                  </a:cubicBezTo>
                  <a:cubicBezTo>
                    <a:pt x="294" y="542"/>
                    <a:pt x="294" y="542"/>
                    <a:pt x="294" y="542"/>
                  </a:cubicBezTo>
                  <a:close/>
                  <a:moveTo>
                    <a:pt x="294" y="586"/>
                  </a:moveTo>
                  <a:cubicBezTo>
                    <a:pt x="294" y="591"/>
                    <a:pt x="294" y="591"/>
                    <a:pt x="294" y="591"/>
                  </a:cubicBezTo>
                  <a:cubicBezTo>
                    <a:pt x="294" y="590"/>
                    <a:pt x="293" y="590"/>
                    <a:pt x="293" y="590"/>
                  </a:cubicBezTo>
                  <a:cubicBezTo>
                    <a:pt x="293" y="584"/>
                    <a:pt x="293" y="584"/>
                    <a:pt x="293" y="584"/>
                  </a:cubicBezTo>
                  <a:cubicBezTo>
                    <a:pt x="293" y="585"/>
                    <a:pt x="294" y="585"/>
                    <a:pt x="294" y="586"/>
                  </a:cubicBezTo>
                  <a:close/>
                  <a:moveTo>
                    <a:pt x="294" y="609"/>
                  </a:moveTo>
                  <a:cubicBezTo>
                    <a:pt x="294" y="617"/>
                    <a:pt x="294" y="617"/>
                    <a:pt x="294" y="617"/>
                  </a:cubicBezTo>
                  <a:cubicBezTo>
                    <a:pt x="294" y="617"/>
                    <a:pt x="293" y="617"/>
                    <a:pt x="293" y="616"/>
                  </a:cubicBezTo>
                  <a:cubicBezTo>
                    <a:pt x="293" y="607"/>
                    <a:pt x="293" y="607"/>
                    <a:pt x="293" y="607"/>
                  </a:cubicBezTo>
                  <a:cubicBezTo>
                    <a:pt x="293" y="608"/>
                    <a:pt x="294" y="609"/>
                    <a:pt x="294" y="609"/>
                  </a:cubicBezTo>
                  <a:close/>
                  <a:moveTo>
                    <a:pt x="294" y="668"/>
                  </a:moveTo>
                  <a:cubicBezTo>
                    <a:pt x="294" y="681"/>
                    <a:pt x="294" y="681"/>
                    <a:pt x="294" y="681"/>
                  </a:cubicBezTo>
                  <a:cubicBezTo>
                    <a:pt x="293" y="680"/>
                    <a:pt x="293" y="680"/>
                    <a:pt x="293" y="680"/>
                  </a:cubicBezTo>
                  <a:cubicBezTo>
                    <a:pt x="293" y="668"/>
                    <a:pt x="293" y="668"/>
                    <a:pt x="293" y="668"/>
                  </a:cubicBezTo>
                  <a:cubicBezTo>
                    <a:pt x="294" y="668"/>
                    <a:pt x="294" y="668"/>
                    <a:pt x="294" y="668"/>
                  </a:cubicBezTo>
                  <a:close/>
                  <a:moveTo>
                    <a:pt x="294" y="734"/>
                  </a:moveTo>
                  <a:cubicBezTo>
                    <a:pt x="294" y="746"/>
                    <a:pt x="294" y="746"/>
                    <a:pt x="294" y="746"/>
                  </a:cubicBezTo>
                  <a:cubicBezTo>
                    <a:pt x="294" y="745"/>
                    <a:pt x="293" y="745"/>
                    <a:pt x="293" y="744"/>
                  </a:cubicBezTo>
                  <a:cubicBezTo>
                    <a:pt x="293" y="733"/>
                    <a:pt x="293" y="733"/>
                    <a:pt x="293" y="733"/>
                  </a:cubicBezTo>
                  <a:cubicBezTo>
                    <a:pt x="293" y="733"/>
                    <a:pt x="294" y="734"/>
                    <a:pt x="294" y="734"/>
                  </a:cubicBezTo>
                  <a:close/>
                  <a:moveTo>
                    <a:pt x="293" y="468"/>
                  </a:moveTo>
                  <a:cubicBezTo>
                    <a:pt x="293" y="462"/>
                    <a:pt x="293" y="462"/>
                    <a:pt x="293" y="462"/>
                  </a:cubicBezTo>
                  <a:cubicBezTo>
                    <a:pt x="294" y="465"/>
                    <a:pt x="295" y="467"/>
                    <a:pt x="293" y="468"/>
                  </a:cubicBezTo>
                  <a:close/>
                  <a:moveTo>
                    <a:pt x="293" y="452"/>
                  </a:moveTo>
                  <a:cubicBezTo>
                    <a:pt x="293" y="448"/>
                    <a:pt x="293" y="448"/>
                    <a:pt x="293" y="448"/>
                  </a:cubicBezTo>
                  <a:cubicBezTo>
                    <a:pt x="293" y="450"/>
                    <a:pt x="293" y="451"/>
                    <a:pt x="293" y="452"/>
                  </a:cubicBezTo>
                  <a:close/>
                  <a:moveTo>
                    <a:pt x="290" y="15"/>
                  </a:moveTo>
                  <a:cubicBezTo>
                    <a:pt x="291" y="15"/>
                    <a:pt x="292" y="15"/>
                    <a:pt x="293" y="14"/>
                  </a:cubicBezTo>
                  <a:cubicBezTo>
                    <a:pt x="293" y="22"/>
                    <a:pt x="293" y="22"/>
                    <a:pt x="293" y="22"/>
                  </a:cubicBezTo>
                  <a:cubicBezTo>
                    <a:pt x="292" y="22"/>
                    <a:pt x="291" y="23"/>
                    <a:pt x="290" y="23"/>
                  </a:cubicBezTo>
                  <a:cubicBezTo>
                    <a:pt x="290" y="15"/>
                    <a:pt x="290" y="15"/>
                    <a:pt x="290" y="15"/>
                  </a:cubicBezTo>
                  <a:close/>
                  <a:moveTo>
                    <a:pt x="293" y="781"/>
                  </a:moveTo>
                  <a:cubicBezTo>
                    <a:pt x="290" y="780"/>
                    <a:pt x="290" y="780"/>
                    <a:pt x="290" y="780"/>
                  </a:cubicBezTo>
                  <a:cubicBezTo>
                    <a:pt x="290" y="771"/>
                    <a:pt x="290" y="771"/>
                    <a:pt x="290" y="771"/>
                  </a:cubicBezTo>
                  <a:cubicBezTo>
                    <a:pt x="291" y="771"/>
                    <a:pt x="292" y="772"/>
                    <a:pt x="293" y="772"/>
                  </a:cubicBezTo>
                  <a:cubicBezTo>
                    <a:pt x="293" y="781"/>
                    <a:pt x="293" y="781"/>
                    <a:pt x="293" y="781"/>
                  </a:cubicBezTo>
                  <a:close/>
                  <a:moveTo>
                    <a:pt x="293" y="29"/>
                  </a:moveTo>
                  <a:cubicBezTo>
                    <a:pt x="293" y="42"/>
                    <a:pt x="293" y="42"/>
                    <a:pt x="293" y="42"/>
                  </a:cubicBezTo>
                  <a:cubicBezTo>
                    <a:pt x="292" y="41"/>
                    <a:pt x="291" y="40"/>
                    <a:pt x="290" y="39"/>
                  </a:cubicBezTo>
                  <a:cubicBezTo>
                    <a:pt x="290" y="27"/>
                    <a:pt x="290" y="27"/>
                    <a:pt x="290" y="27"/>
                  </a:cubicBezTo>
                  <a:cubicBezTo>
                    <a:pt x="291" y="28"/>
                    <a:pt x="292" y="29"/>
                    <a:pt x="293" y="29"/>
                  </a:cubicBezTo>
                  <a:close/>
                  <a:moveTo>
                    <a:pt x="293" y="54"/>
                  </a:moveTo>
                  <a:cubicBezTo>
                    <a:pt x="293" y="62"/>
                    <a:pt x="293" y="62"/>
                    <a:pt x="293" y="62"/>
                  </a:cubicBezTo>
                  <a:cubicBezTo>
                    <a:pt x="292" y="62"/>
                    <a:pt x="291" y="62"/>
                    <a:pt x="290" y="63"/>
                  </a:cubicBezTo>
                  <a:cubicBezTo>
                    <a:pt x="290" y="54"/>
                    <a:pt x="290" y="54"/>
                    <a:pt x="290" y="54"/>
                  </a:cubicBezTo>
                  <a:cubicBezTo>
                    <a:pt x="291" y="54"/>
                    <a:pt x="292" y="54"/>
                    <a:pt x="293" y="54"/>
                  </a:cubicBezTo>
                  <a:close/>
                  <a:moveTo>
                    <a:pt x="293" y="86"/>
                  </a:moveTo>
                  <a:cubicBezTo>
                    <a:pt x="293" y="89"/>
                    <a:pt x="293" y="89"/>
                    <a:pt x="293" y="89"/>
                  </a:cubicBezTo>
                  <a:cubicBezTo>
                    <a:pt x="293" y="88"/>
                    <a:pt x="293" y="86"/>
                    <a:pt x="293" y="86"/>
                  </a:cubicBezTo>
                  <a:close/>
                  <a:moveTo>
                    <a:pt x="293" y="101"/>
                  </a:moveTo>
                  <a:cubicBezTo>
                    <a:pt x="293" y="119"/>
                    <a:pt x="293" y="119"/>
                    <a:pt x="293" y="119"/>
                  </a:cubicBezTo>
                  <a:cubicBezTo>
                    <a:pt x="292" y="120"/>
                    <a:pt x="291" y="120"/>
                    <a:pt x="290" y="121"/>
                  </a:cubicBezTo>
                  <a:cubicBezTo>
                    <a:pt x="290" y="102"/>
                    <a:pt x="290" y="102"/>
                    <a:pt x="290" y="102"/>
                  </a:cubicBezTo>
                  <a:cubicBezTo>
                    <a:pt x="291" y="102"/>
                    <a:pt x="292" y="102"/>
                    <a:pt x="293" y="101"/>
                  </a:cubicBezTo>
                  <a:close/>
                  <a:moveTo>
                    <a:pt x="293" y="142"/>
                  </a:moveTo>
                  <a:cubicBezTo>
                    <a:pt x="293" y="164"/>
                    <a:pt x="293" y="164"/>
                    <a:pt x="293" y="164"/>
                  </a:cubicBezTo>
                  <a:cubicBezTo>
                    <a:pt x="292" y="164"/>
                    <a:pt x="291" y="164"/>
                    <a:pt x="290" y="164"/>
                  </a:cubicBezTo>
                  <a:cubicBezTo>
                    <a:pt x="290" y="144"/>
                    <a:pt x="290" y="144"/>
                    <a:pt x="290" y="144"/>
                  </a:cubicBezTo>
                  <a:cubicBezTo>
                    <a:pt x="291" y="143"/>
                    <a:pt x="292" y="143"/>
                    <a:pt x="293" y="142"/>
                  </a:cubicBezTo>
                  <a:close/>
                  <a:moveTo>
                    <a:pt x="293" y="188"/>
                  </a:moveTo>
                  <a:cubicBezTo>
                    <a:pt x="293" y="200"/>
                    <a:pt x="293" y="200"/>
                    <a:pt x="293" y="200"/>
                  </a:cubicBezTo>
                  <a:cubicBezTo>
                    <a:pt x="292" y="200"/>
                    <a:pt x="291" y="200"/>
                    <a:pt x="290" y="199"/>
                  </a:cubicBezTo>
                  <a:cubicBezTo>
                    <a:pt x="290" y="189"/>
                    <a:pt x="290" y="189"/>
                    <a:pt x="290" y="189"/>
                  </a:cubicBezTo>
                  <a:cubicBezTo>
                    <a:pt x="291" y="188"/>
                    <a:pt x="292" y="188"/>
                    <a:pt x="293" y="188"/>
                  </a:cubicBezTo>
                  <a:close/>
                  <a:moveTo>
                    <a:pt x="293" y="212"/>
                  </a:moveTo>
                  <a:cubicBezTo>
                    <a:pt x="293" y="219"/>
                    <a:pt x="293" y="219"/>
                    <a:pt x="293" y="219"/>
                  </a:cubicBezTo>
                  <a:cubicBezTo>
                    <a:pt x="292" y="219"/>
                    <a:pt x="291" y="220"/>
                    <a:pt x="290" y="220"/>
                  </a:cubicBezTo>
                  <a:cubicBezTo>
                    <a:pt x="290" y="211"/>
                    <a:pt x="290" y="211"/>
                    <a:pt x="290" y="211"/>
                  </a:cubicBezTo>
                  <a:cubicBezTo>
                    <a:pt x="292" y="212"/>
                    <a:pt x="292" y="212"/>
                    <a:pt x="292" y="212"/>
                  </a:cubicBezTo>
                  <a:cubicBezTo>
                    <a:pt x="293" y="212"/>
                    <a:pt x="293" y="212"/>
                    <a:pt x="293" y="212"/>
                  </a:cubicBezTo>
                  <a:close/>
                  <a:moveTo>
                    <a:pt x="293" y="280"/>
                  </a:moveTo>
                  <a:cubicBezTo>
                    <a:pt x="293" y="291"/>
                    <a:pt x="293" y="291"/>
                    <a:pt x="293" y="291"/>
                  </a:cubicBezTo>
                  <a:cubicBezTo>
                    <a:pt x="292" y="292"/>
                    <a:pt x="291" y="293"/>
                    <a:pt x="290" y="294"/>
                  </a:cubicBezTo>
                  <a:cubicBezTo>
                    <a:pt x="290" y="278"/>
                    <a:pt x="290" y="278"/>
                    <a:pt x="290" y="278"/>
                  </a:cubicBezTo>
                  <a:cubicBezTo>
                    <a:pt x="293" y="280"/>
                    <a:pt x="293" y="280"/>
                    <a:pt x="293" y="280"/>
                  </a:cubicBezTo>
                  <a:close/>
                  <a:moveTo>
                    <a:pt x="293" y="305"/>
                  </a:moveTo>
                  <a:cubicBezTo>
                    <a:pt x="293" y="316"/>
                    <a:pt x="293" y="316"/>
                    <a:pt x="293" y="316"/>
                  </a:cubicBezTo>
                  <a:cubicBezTo>
                    <a:pt x="292" y="315"/>
                    <a:pt x="291" y="315"/>
                    <a:pt x="290" y="314"/>
                  </a:cubicBezTo>
                  <a:cubicBezTo>
                    <a:pt x="290" y="308"/>
                    <a:pt x="290" y="308"/>
                    <a:pt x="290" y="308"/>
                  </a:cubicBezTo>
                  <a:cubicBezTo>
                    <a:pt x="291" y="307"/>
                    <a:pt x="292" y="306"/>
                    <a:pt x="293" y="305"/>
                  </a:cubicBezTo>
                  <a:close/>
                  <a:moveTo>
                    <a:pt x="293" y="329"/>
                  </a:moveTo>
                  <a:cubicBezTo>
                    <a:pt x="293" y="343"/>
                    <a:pt x="293" y="343"/>
                    <a:pt x="293" y="343"/>
                  </a:cubicBezTo>
                  <a:cubicBezTo>
                    <a:pt x="292" y="344"/>
                    <a:pt x="291" y="346"/>
                    <a:pt x="290" y="346"/>
                  </a:cubicBezTo>
                  <a:cubicBezTo>
                    <a:pt x="290" y="326"/>
                    <a:pt x="290" y="326"/>
                    <a:pt x="290" y="326"/>
                  </a:cubicBezTo>
                  <a:cubicBezTo>
                    <a:pt x="291" y="327"/>
                    <a:pt x="292" y="328"/>
                    <a:pt x="293" y="329"/>
                  </a:cubicBezTo>
                  <a:close/>
                  <a:moveTo>
                    <a:pt x="293" y="372"/>
                  </a:moveTo>
                  <a:cubicBezTo>
                    <a:pt x="293" y="388"/>
                    <a:pt x="293" y="388"/>
                    <a:pt x="293" y="388"/>
                  </a:cubicBezTo>
                  <a:cubicBezTo>
                    <a:pt x="292" y="389"/>
                    <a:pt x="292" y="389"/>
                    <a:pt x="292" y="389"/>
                  </a:cubicBezTo>
                  <a:cubicBezTo>
                    <a:pt x="293" y="389"/>
                    <a:pt x="293" y="389"/>
                    <a:pt x="293" y="389"/>
                  </a:cubicBezTo>
                  <a:cubicBezTo>
                    <a:pt x="293" y="397"/>
                    <a:pt x="293" y="397"/>
                    <a:pt x="293" y="397"/>
                  </a:cubicBezTo>
                  <a:cubicBezTo>
                    <a:pt x="292" y="398"/>
                    <a:pt x="292" y="400"/>
                    <a:pt x="291" y="402"/>
                  </a:cubicBezTo>
                  <a:cubicBezTo>
                    <a:pt x="292" y="402"/>
                    <a:pt x="292" y="401"/>
                    <a:pt x="293" y="401"/>
                  </a:cubicBezTo>
                  <a:cubicBezTo>
                    <a:pt x="293" y="413"/>
                    <a:pt x="293" y="413"/>
                    <a:pt x="293" y="413"/>
                  </a:cubicBezTo>
                  <a:cubicBezTo>
                    <a:pt x="293" y="414"/>
                    <a:pt x="293" y="415"/>
                    <a:pt x="292" y="416"/>
                  </a:cubicBezTo>
                  <a:cubicBezTo>
                    <a:pt x="293" y="415"/>
                    <a:pt x="293" y="415"/>
                    <a:pt x="293" y="415"/>
                  </a:cubicBezTo>
                  <a:cubicBezTo>
                    <a:pt x="293" y="433"/>
                    <a:pt x="293" y="433"/>
                    <a:pt x="293" y="433"/>
                  </a:cubicBezTo>
                  <a:cubicBezTo>
                    <a:pt x="292" y="429"/>
                    <a:pt x="291" y="426"/>
                    <a:pt x="290" y="422"/>
                  </a:cubicBezTo>
                  <a:cubicBezTo>
                    <a:pt x="290" y="380"/>
                    <a:pt x="290" y="380"/>
                    <a:pt x="290" y="380"/>
                  </a:cubicBezTo>
                  <a:cubicBezTo>
                    <a:pt x="291" y="378"/>
                    <a:pt x="292" y="375"/>
                    <a:pt x="293" y="372"/>
                  </a:cubicBezTo>
                  <a:close/>
                  <a:moveTo>
                    <a:pt x="293" y="448"/>
                  </a:moveTo>
                  <a:cubicBezTo>
                    <a:pt x="293" y="452"/>
                    <a:pt x="293" y="452"/>
                    <a:pt x="293" y="452"/>
                  </a:cubicBezTo>
                  <a:cubicBezTo>
                    <a:pt x="293" y="453"/>
                    <a:pt x="292" y="454"/>
                    <a:pt x="290" y="457"/>
                  </a:cubicBezTo>
                  <a:cubicBezTo>
                    <a:pt x="290" y="447"/>
                    <a:pt x="290" y="447"/>
                    <a:pt x="290" y="447"/>
                  </a:cubicBezTo>
                  <a:cubicBezTo>
                    <a:pt x="291" y="447"/>
                    <a:pt x="292" y="447"/>
                    <a:pt x="293" y="447"/>
                  </a:cubicBezTo>
                  <a:cubicBezTo>
                    <a:pt x="293" y="448"/>
                    <a:pt x="293" y="448"/>
                    <a:pt x="293" y="448"/>
                  </a:cubicBezTo>
                  <a:close/>
                  <a:moveTo>
                    <a:pt x="293" y="462"/>
                  </a:moveTo>
                  <a:cubicBezTo>
                    <a:pt x="293" y="468"/>
                    <a:pt x="293" y="468"/>
                    <a:pt x="293" y="468"/>
                  </a:cubicBezTo>
                  <a:cubicBezTo>
                    <a:pt x="292" y="469"/>
                    <a:pt x="291" y="469"/>
                    <a:pt x="290" y="469"/>
                  </a:cubicBezTo>
                  <a:cubicBezTo>
                    <a:pt x="290" y="459"/>
                    <a:pt x="290" y="459"/>
                    <a:pt x="290" y="459"/>
                  </a:cubicBezTo>
                  <a:cubicBezTo>
                    <a:pt x="291" y="460"/>
                    <a:pt x="292" y="461"/>
                    <a:pt x="293" y="462"/>
                  </a:cubicBezTo>
                  <a:close/>
                  <a:moveTo>
                    <a:pt x="293" y="488"/>
                  </a:moveTo>
                  <a:cubicBezTo>
                    <a:pt x="293" y="493"/>
                    <a:pt x="293" y="493"/>
                    <a:pt x="293" y="493"/>
                  </a:cubicBezTo>
                  <a:cubicBezTo>
                    <a:pt x="292" y="494"/>
                    <a:pt x="292" y="495"/>
                    <a:pt x="291" y="496"/>
                  </a:cubicBezTo>
                  <a:cubicBezTo>
                    <a:pt x="292" y="496"/>
                    <a:pt x="292" y="496"/>
                    <a:pt x="293" y="496"/>
                  </a:cubicBezTo>
                  <a:cubicBezTo>
                    <a:pt x="293" y="501"/>
                    <a:pt x="293" y="501"/>
                    <a:pt x="293" y="501"/>
                  </a:cubicBezTo>
                  <a:cubicBezTo>
                    <a:pt x="292" y="501"/>
                    <a:pt x="291" y="500"/>
                    <a:pt x="290" y="500"/>
                  </a:cubicBezTo>
                  <a:cubicBezTo>
                    <a:pt x="290" y="490"/>
                    <a:pt x="290" y="490"/>
                    <a:pt x="290" y="490"/>
                  </a:cubicBezTo>
                  <a:cubicBezTo>
                    <a:pt x="291" y="489"/>
                    <a:pt x="292" y="488"/>
                    <a:pt x="293" y="488"/>
                  </a:cubicBezTo>
                  <a:close/>
                  <a:moveTo>
                    <a:pt x="293" y="511"/>
                  </a:moveTo>
                  <a:cubicBezTo>
                    <a:pt x="293" y="515"/>
                    <a:pt x="293" y="515"/>
                    <a:pt x="293" y="515"/>
                  </a:cubicBezTo>
                  <a:cubicBezTo>
                    <a:pt x="292" y="514"/>
                    <a:pt x="291" y="514"/>
                    <a:pt x="290" y="513"/>
                  </a:cubicBezTo>
                  <a:cubicBezTo>
                    <a:pt x="290" y="509"/>
                    <a:pt x="290" y="509"/>
                    <a:pt x="290" y="509"/>
                  </a:cubicBezTo>
                  <a:cubicBezTo>
                    <a:pt x="291" y="510"/>
                    <a:pt x="292" y="510"/>
                    <a:pt x="293" y="511"/>
                  </a:cubicBezTo>
                  <a:close/>
                  <a:moveTo>
                    <a:pt x="293" y="518"/>
                  </a:moveTo>
                  <a:cubicBezTo>
                    <a:pt x="293" y="523"/>
                    <a:pt x="293" y="523"/>
                    <a:pt x="293" y="523"/>
                  </a:cubicBezTo>
                  <a:cubicBezTo>
                    <a:pt x="290" y="526"/>
                    <a:pt x="290" y="526"/>
                    <a:pt x="290" y="526"/>
                  </a:cubicBezTo>
                  <a:cubicBezTo>
                    <a:pt x="290" y="519"/>
                    <a:pt x="290" y="519"/>
                    <a:pt x="290" y="519"/>
                  </a:cubicBezTo>
                  <a:cubicBezTo>
                    <a:pt x="291" y="519"/>
                    <a:pt x="292" y="518"/>
                    <a:pt x="293" y="518"/>
                  </a:cubicBezTo>
                  <a:close/>
                  <a:moveTo>
                    <a:pt x="293" y="584"/>
                  </a:moveTo>
                  <a:cubicBezTo>
                    <a:pt x="293" y="590"/>
                    <a:pt x="293" y="590"/>
                    <a:pt x="293" y="590"/>
                  </a:cubicBezTo>
                  <a:cubicBezTo>
                    <a:pt x="292" y="590"/>
                    <a:pt x="292" y="589"/>
                    <a:pt x="291" y="589"/>
                  </a:cubicBezTo>
                  <a:cubicBezTo>
                    <a:pt x="291" y="598"/>
                    <a:pt x="290" y="603"/>
                    <a:pt x="293" y="607"/>
                  </a:cubicBezTo>
                  <a:cubicBezTo>
                    <a:pt x="293" y="616"/>
                    <a:pt x="293" y="616"/>
                    <a:pt x="293" y="616"/>
                  </a:cubicBezTo>
                  <a:cubicBezTo>
                    <a:pt x="292" y="616"/>
                    <a:pt x="291" y="615"/>
                    <a:pt x="290" y="615"/>
                  </a:cubicBezTo>
                  <a:cubicBezTo>
                    <a:pt x="290" y="583"/>
                    <a:pt x="290" y="583"/>
                    <a:pt x="290" y="583"/>
                  </a:cubicBezTo>
                  <a:cubicBezTo>
                    <a:pt x="291" y="584"/>
                    <a:pt x="292" y="584"/>
                    <a:pt x="293" y="584"/>
                  </a:cubicBezTo>
                  <a:close/>
                  <a:moveTo>
                    <a:pt x="293" y="668"/>
                  </a:moveTo>
                  <a:cubicBezTo>
                    <a:pt x="293" y="680"/>
                    <a:pt x="293" y="680"/>
                    <a:pt x="293" y="680"/>
                  </a:cubicBezTo>
                  <a:cubicBezTo>
                    <a:pt x="290" y="679"/>
                    <a:pt x="290" y="679"/>
                    <a:pt x="290" y="679"/>
                  </a:cubicBezTo>
                  <a:cubicBezTo>
                    <a:pt x="290" y="667"/>
                    <a:pt x="290" y="667"/>
                    <a:pt x="290" y="667"/>
                  </a:cubicBezTo>
                  <a:cubicBezTo>
                    <a:pt x="293" y="668"/>
                    <a:pt x="293" y="668"/>
                    <a:pt x="293" y="668"/>
                  </a:cubicBezTo>
                  <a:close/>
                  <a:moveTo>
                    <a:pt x="293" y="733"/>
                  </a:moveTo>
                  <a:cubicBezTo>
                    <a:pt x="293" y="744"/>
                    <a:pt x="293" y="744"/>
                    <a:pt x="293" y="744"/>
                  </a:cubicBezTo>
                  <a:cubicBezTo>
                    <a:pt x="292" y="743"/>
                    <a:pt x="291" y="742"/>
                    <a:pt x="290" y="742"/>
                  </a:cubicBezTo>
                  <a:cubicBezTo>
                    <a:pt x="290" y="732"/>
                    <a:pt x="290" y="732"/>
                    <a:pt x="290" y="732"/>
                  </a:cubicBezTo>
                  <a:cubicBezTo>
                    <a:pt x="291" y="732"/>
                    <a:pt x="292" y="732"/>
                    <a:pt x="293" y="733"/>
                  </a:cubicBezTo>
                  <a:close/>
                  <a:moveTo>
                    <a:pt x="289" y="16"/>
                  </a:moveTo>
                  <a:cubicBezTo>
                    <a:pt x="290" y="15"/>
                    <a:pt x="290" y="15"/>
                    <a:pt x="290" y="15"/>
                  </a:cubicBezTo>
                  <a:cubicBezTo>
                    <a:pt x="290" y="23"/>
                    <a:pt x="290" y="23"/>
                    <a:pt x="290" y="23"/>
                  </a:cubicBezTo>
                  <a:cubicBezTo>
                    <a:pt x="290" y="23"/>
                    <a:pt x="289" y="23"/>
                    <a:pt x="289" y="23"/>
                  </a:cubicBezTo>
                  <a:cubicBezTo>
                    <a:pt x="289" y="24"/>
                    <a:pt x="289" y="24"/>
                    <a:pt x="289" y="24"/>
                  </a:cubicBezTo>
                  <a:cubicBezTo>
                    <a:pt x="289" y="16"/>
                    <a:pt x="289" y="16"/>
                    <a:pt x="289" y="16"/>
                  </a:cubicBezTo>
                  <a:close/>
                  <a:moveTo>
                    <a:pt x="290" y="780"/>
                  </a:moveTo>
                  <a:cubicBezTo>
                    <a:pt x="289" y="780"/>
                    <a:pt x="289" y="780"/>
                    <a:pt x="289" y="780"/>
                  </a:cubicBezTo>
                  <a:cubicBezTo>
                    <a:pt x="289" y="770"/>
                    <a:pt x="289" y="770"/>
                    <a:pt x="289" y="770"/>
                  </a:cubicBezTo>
                  <a:cubicBezTo>
                    <a:pt x="289" y="770"/>
                    <a:pt x="290" y="770"/>
                    <a:pt x="290" y="771"/>
                  </a:cubicBezTo>
                  <a:cubicBezTo>
                    <a:pt x="290" y="780"/>
                    <a:pt x="290" y="780"/>
                    <a:pt x="290" y="780"/>
                  </a:cubicBezTo>
                  <a:close/>
                  <a:moveTo>
                    <a:pt x="290" y="27"/>
                  </a:moveTo>
                  <a:cubicBezTo>
                    <a:pt x="290" y="39"/>
                    <a:pt x="290" y="39"/>
                    <a:pt x="290" y="39"/>
                  </a:cubicBezTo>
                  <a:cubicBezTo>
                    <a:pt x="289" y="37"/>
                    <a:pt x="289" y="37"/>
                    <a:pt x="289" y="37"/>
                  </a:cubicBezTo>
                  <a:cubicBezTo>
                    <a:pt x="289" y="27"/>
                    <a:pt x="289" y="27"/>
                    <a:pt x="289" y="27"/>
                  </a:cubicBezTo>
                  <a:cubicBezTo>
                    <a:pt x="289" y="27"/>
                    <a:pt x="290" y="27"/>
                    <a:pt x="290" y="27"/>
                  </a:cubicBezTo>
                  <a:close/>
                  <a:moveTo>
                    <a:pt x="290" y="54"/>
                  </a:moveTo>
                  <a:cubicBezTo>
                    <a:pt x="290" y="63"/>
                    <a:pt x="290" y="63"/>
                    <a:pt x="290" y="63"/>
                  </a:cubicBezTo>
                  <a:cubicBezTo>
                    <a:pt x="289" y="63"/>
                    <a:pt x="289" y="63"/>
                    <a:pt x="289" y="63"/>
                  </a:cubicBezTo>
                  <a:cubicBezTo>
                    <a:pt x="289" y="55"/>
                    <a:pt x="289" y="55"/>
                    <a:pt x="289" y="55"/>
                  </a:cubicBezTo>
                  <a:cubicBezTo>
                    <a:pt x="289" y="55"/>
                    <a:pt x="290" y="54"/>
                    <a:pt x="290" y="54"/>
                  </a:cubicBezTo>
                  <a:close/>
                  <a:moveTo>
                    <a:pt x="290" y="102"/>
                  </a:moveTo>
                  <a:cubicBezTo>
                    <a:pt x="290" y="121"/>
                    <a:pt x="290" y="121"/>
                    <a:pt x="290" y="121"/>
                  </a:cubicBezTo>
                  <a:cubicBezTo>
                    <a:pt x="289" y="122"/>
                    <a:pt x="289" y="122"/>
                    <a:pt x="289" y="122"/>
                  </a:cubicBezTo>
                  <a:cubicBezTo>
                    <a:pt x="289" y="103"/>
                    <a:pt x="289" y="103"/>
                    <a:pt x="289" y="103"/>
                  </a:cubicBezTo>
                  <a:cubicBezTo>
                    <a:pt x="290" y="102"/>
                    <a:pt x="290" y="102"/>
                    <a:pt x="290" y="102"/>
                  </a:cubicBezTo>
                  <a:close/>
                  <a:moveTo>
                    <a:pt x="290" y="144"/>
                  </a:moveTo>
                  <a:cubicBezTo>
                    <a:pt x="290" y="164"/>
                    <a:pt x="290" y="164"/>
                    <a:pt x="290" y="164"/>
                  </a:cubicBezTo>
                  <a:cubicBezTo>
                    <a:pt x="290" y="164"/>
                    <a:pt x="289" y="164"/>
                    <a:pt x="289" y="165"/>
                  </a:cubicBezTo>
                  <a:cubicBezTo>
                    <a:pt x="289" y="145"/>
                    <a:pt x="289" y="145"/>
                    <a:pt x="289" y="145"/>
                  </a:cubicBezTo>
                  <a:cubicBezTo>
                    <a:pt x="289" y="145"/>
                    <a:pt x="290" y="145"/>
                    <a:pt x="290" y="144"/>
                  </a:cubicBezTo>
                  <a:close/>
                  <a:moveTo>
                    <a:pt x="290" y="189"/>
                  </a:moveTo>
                  <a:cubicBezTo>
                    <a:pt x="290" y="199"/>
                    <a:pt x="290" y="199"/>
                    <a:pt x="290" y="199"/>
                  </a:cubicBezTo>
                  <a:cubicBezTo>
                    <a:pt x="290" y="199"/>
                    <a:pt x="289" y="199"/>
                    <a:pt x="289" y="199"/>
                  </a:cubicBezTo>
                  <a:cubicBezTo>
                    <a:pt x="289" y="190"/>
                    <a:pt x="289" y="190"/>
                    <a:pt x="289" y="190"/>
                  </a:cubicBezTo>
                  <a:cubicBezTo>
                    <a:pt x="289" y="189"/>
                    <a:pt x="290" y="189"/>
                    <a:pt x="290" y="189"/>
                  </a:cubicBezTo>
                  <a:close/>
                  <a:moveTo>
                    <a:pt x="290" y="211"/>
                  </a:moveTo>
                  <a:cubicBezTo>
                    <a:pt x="290" y="220"/>
                    <a:pt x="290" y="220"/>
                    <a:pt x="290" y="220"/>
                  </a:cubicBezTo>
                  <a:cubicBezTo>
                    <a:pt x="290" y="221"/>
                    <a:pt x="289" y="221"/>
                    <a:pt x="289" y="222"/>
                  </a:cubicBezTo>
                  <a:cubicBezTo>
                    <a:pt x="289" y="210"/>
                    <a:pt x="289" y="210"/>
                    <a:pt x="289" y="210"/>
                  </a:cubicBezTo>
                  <a:cubicBezTo>
                    <a:pt x="290" y="211"/>
                    <a:pt x="290" y="211"/>
                    <a:pt x="290" y="211"/>
                  </a:cubicBezTo>
                  <a:close/>
                  <a:moveTo>
                    <a:pt x="290" y="278"/>
                  </a:moveTo>
                  <a:cubicBezTo>
                    <a:pt x="290" y="294"/>
                    <a:pt x="290" y="294"/>
                    <a:pt x="290" y="294"/>
                  </a:cubicBezTo>
                  <a:cubicBezTo>
                    <a:pt x="289" y="295"/>
                    <a:pt x="289" y="296"/>
                    <a:pt x="289" y="297"/>
                  </a:cubicBezTo>
                  <a:cubicBezTo>
                    <a:pt x="289" y="290"/>
                    <a:pt x="289" y="290"/>
                    <a:pt x="289" y="290"/>
                  </a:cubicBezTo>
                  <a:cubicBezTo>
                    <a:pt x="290" y="287"/>
                    <a:pt x="291" y="283"/>
                    <a:pt x="289" y="281"/>
                  </a:cubicBezTo>
                  <a:cubicBezTo>
                    <a:pt x="289" y="276"/>
                    <a:pt x="289" y="276"/>
                    <a:pt x="289" y="276"/>
                  </a:cubicBezTo>
                  <a:cubicBezTo>
                    <a:pt x="290" y="278"/>
                    <a:pt x="290" y="278"/>
                    <a:pt x="290" y="278"/>
                  </a:cubicBezTo>
                  <a:close/>
                  <a:moveTo>
                    <a:pt x="290" y="308"/>
                  </a:moveTo>
                  <a:cubicBezTo>
                    <a:pt x="290" y="314"/>
                    <a:pt x="290" y="314"/>
                    <a:pt x="290" y="314"/>
                  </a:cubicBezTo>
                  <a:cubicBezTo>
                    <a:pt x="289" y="313"/>
                    <a:pt x="289" y="313"/>
                    <a:pt x="289" y="313"/>
                  </a:cubicBezTo>
                  <a:cubicBezTo>
                    <a:pt x="289" y="306"/>
                    <a:pt x="289" y="306"/>
                    <a:pt x="289" y="306"/>
                  </a:cubicBezTo>
                  <a:cubicBezTo>
                    <a:pt x="289" y="307"/>
                    <a:pt x="289" y="308"/>
                    <a:pt x="290" y="308"/>
                  </a:cubicBezTo>
                  <a:cubicBezTo>
                    <a:pt x="290" y="308"/>
                    <a:pt x="290" y="308"/>
                    <a:pt x="290" y="308"/>
                  </a:cubicBezTo>
                  <a:close/>
                  <a:moveTo>
                    <a:pt x="290" y="326"/>
                  </a:moveTo>
                  <a:cubicBezTo>
                    <a:pt x="290" y="346"/>
                    <a:pt x="290" y="346"/>
                    <a:pt x="290" y="346"/>
                  </a:cubicBezTo>
                  <a:cubicBezTo>
                    <a:pt x="290" y="347"/>
                    <a:pt x="289" y="348"/>
                    <a:pt x="289" y="348"/>
                  </a:cubicBezTo>
                  <a:cubicBezTo>
                    <a:pt x="289" y="325"/>
                    <a:pt x="289" y="325"/>
                    <a:pt x="289" y="325"/>
                  </a:cubicBezTo>
                  <a:cubicBezTo>
                    <a:pt x="289" y="325"/>
                    <a:pt x="289" y="326"/>
                    <a:pt x="290" y="326"/>
                  </a:cubicBezTo>
                  <a:close/>
                  <a:moveTo>
                    <a:pt x="290" y="380"/>
                  </a:moveTo>
                  <a:cubicBezTo>
                    <a:pt x="290" y="422"/>
                    <a:pt x="290" y="422"/>
                    <a:pt x="290" y="422"/>
                  </a:cubicBezTo>
                  <a:cubicBezTo>
                    <a:pt x="290" y="420"/>
                    <a:pt x="289" y="417"/>
                    <a:pt x="289" y="414"/>
                  </a:cubicBezTo>
                  <a:cubicBezTo>
                    <a:pt x="289" y="414"/>
                    <a:pt x="289" y="414"/>
                    <a:pt x="289" y="414"/>
                  </a:cubicBezTo>
                  <a:cubicBezTo>
                    <a:pt x="289" y="410"/>
                    <a:pt x="289" y="410"/>
                    <a:pt x="289" y="410"/>
                  </a:cubicBezTo>
                  <a:cubicBezTo>
                    <a:pt x="289" y="410"/>
                    <a:pt x="289" y="410"/>
                    <a:pt x="289" y="410"/>
                  </a:cubicBezTo>
                  <a:cubicBezTo>
                    <a:pt x="289" y="404"/>
                    <a:pt x="289" y="399"/>
                    <a:pt x="289" y="393"/>
                  </a:cubicBezTo>
                  <a:cubicBezTo>
                    <a:pt x="289" y="393"/>
                    <a:pt x="289" y="393"/>
                    <a:pt x="289" y="393"/>
                  </a:cubicBezTo>
                  <a:cubicBezTo>
                    <a:pt x="289" y="387"/>
                    <a:pt x="289" y="387"/>
                    <a:pt x="289" y="387"/>
                  </a:cubicBezTo>
                  <a:cubicBezTo>
                    <a:pt x="289" y="385"/>
                    <a:pt x="290" y="383"/>
                    <a:pt x="290" y="380"/>
                  </a:cubicBezTo>
                  <a:close/>
                  <a:moveTo>
                    <a:pt x="290" y="447"/>
                  </a:moveTo>
                  <a:cubicBezTo>
                    <a:pt x="290" y="457"/>
                    <a:pt x="290" y="457"/>
                    <a:pt x="290" y="457"/>
                  </a:cubicBezTo>
                  <a:cubicBezTo>
                    <a:pt x="290" y="457"/>
                    <a:pt x="290" y="457"/>
                    <a:pt x="289" y="457"/>
                  </a:cubicBezTo>
                  <a:cubicBezTo>
                    <a:pt x="290" y="458"/>
                    <a:pt x="290" y="458"/>
                    <a:pt x="290" y="459"/>
                  </a:cubicBezTo>
                  <a:cubicBezTo>
                    <a:pt x="290" y="469"/>
                    <a:pt x="290" y="469"/>
                    <a:pt x="290" y="469"/>
                  </a:cubicBezTo>
                  <a:cubicBezTo>
                    <a:pt x="290" y="469"/>
                    <a:pt x="290" y="469"/>
                    <a:pt x="290" y="469"/>
                  </a:cubicBezTo>
                  <a:cubicBezTo>
                    <a:pt x="289" y="469"/>
                    <a:pt x="289" y="468"/>
                    <a:pt x="289" y="468"/>
                  </a:cubicBezTo>
                  <a:cubicBezTo>
                    <a:pt x="289" y="447"/>
                    <a:pt x="289" y="447"/>
                    <a:pt x="289" y="447"/>
                  </a:cubicBezTo>
                  <a:cubicBezTo>
                    <a:pt x="289" y="447"/>
                    <a:pt x="289" y="447"/>
                    <a:pt x="290" y="447"/>
                  </a:cubicBezTo>
                  <a:close/>
                  <a:moveTo>
                    <a:pt x="290" y="490"/>
                  </a:moveTo>
                  <a:cubicBezTo>
                    <a:pt x="290" y="500"/>
                    <a:pt x="290" y="500"/>
                    <a:pt x="290" y="500"/>
                  </a:cubicBezTo>
                  <a:cubicBezTo>
                    <a:pt x="290" y="500"/>
                    <a:pt x="289" y="500"/>
                    <a:pt x="289" y="500"/>
                  </a:cubicBezTo>
                  <a:cubicBezTo>
                    <a:pt x="289" y="492"/>
                    <a:pt x="289" y="492"/>
                    <a:pt x="289" y="492"/>
                  </a:cubicBezTo>
                  <a:cubicBezTo>
                    <a:pt x="289" y="492"/>
                    <a:pt x="289" y="491"/>
                    <a:pt x="290" y="490"/>
                  </a:cubicBezTo>
                  <a:close/>
                  <a:moveTo>
                    <a:pt x="290" y="509"/>
                  </a:moveTo>
                  <a:cubicBezTo>
                    <a:pt x="290" y="513"/>
                    <a:pt x="290" y="513"/>
                    <a:pt x="290" y="513"/>
                  </a:cubicBezTo>
                  <a:cubicBezTo>
                    <a:pt x="290" y="513"/>
                    <a:pt x="289" y="512"/>
                    <a:pt x="289" y="512"/>
                  </a:cubicBezTo>
                  <a:cubicBezTo>
                    <a:pt x="289" y="507"/>
                    <a:pt x="289" y="507"/>
                    <a:pt x="289" y="507"/>
                  </a:cubicBezTo>
                  <a:cubicBezTo>
                    <a:pt x="290" y="509"/>
                    <a:pt x="290" y="509"/>
                    <a:pt x="290" y="509"/>
                  </a:cubicBezTo>
                  <a:close/>
                  <a:moveTo>
                    <a:pt x="290" y="519"/>
                  </a:moveTo>
                  <a:cubicBezTo>
                    <a:pt x="290" y="526"/>
                    <a:pt x="290" y="526"/>
                    <a:pt x="290" y="526"/>
                  </a:cubicBezTo>
                  <a:cubicBezTo>
                    <a:pt x="289" y="527"/>
                    <a:pt x="289" y="527"/>
                    <a:pt x="289" y="527"/>
                  </a:cubicBezTo>
                  <a:cubicBezTo>
                    <a:pt x="289" y="520"/>
                    <a:pt x="289" y="520"/>
                    <a:pt x="289" y="520"/>
                  </a:cubicBezTo>
                  <a:cubicBezTo>
                    <a:pt x="289" y="520"/>
                    <a:pt x="290" y="519"/>
                    <a:pt x="290" y="519"/>
                  </a:cubicBezTo>
                  <a:close/>
                  <a:moveTo>
                    <a:pt x="290" y="583"/>
                  </a:moveTo>
                  <a:cubicBezTo>
                    <a:pt x="290" y="615"/>
                    <a:pt x="290" y="615"/>
                    <a:pt x="290" y="615"/>
                  </a:cubicBezTo>
                  <a:cubicBezTo>
                    <a:pt x="290" y="615"/>
                    <a:pt x="289" y="614"/>
                    <a:pt x="289" y="614"/>
                  </a:cubicBezTo>
                  <a:cubicBezTo>
                    <a:pt x="289" y="582"/>
                    <a:pt x="289" y="582"/>
                    <a:pt x="289" y="582"/>
                  </a:cubicBezTo>
                  <a:cubicBezTo>
                    <a:pt x="290" y="583"/>
                    <a:pt x="290" y="583"/>
                    <a:pt x="290" y="583"/>
                  </a:cubicBezTo>
                  <a:close/>
                  <a:moveTo>
                    <a:pt x="290" y="667"/>
                  </a:moveTo>
                  <a:cubicBezTo>
                    <a:pt x="290" y="679"/>
                    <a:pt x="290" y="679"/>
                    <a:pt x="290" y="679"/>
                  </a:cubicBezTo>
                  <a:cubicBezTo>
                    <a:pt x="289" y="679"/>
                    <a:pt x="289" y="679"/>
                    <a:pt x="289" y="679"/>
                  </a:cubicBezTo>
                  <a:cubicBezTo>
                    <a:pt x="289" y="666"/>
                    <a:pt x="289" y="666"/>
                    <a:pt x="289" y="666"/>
                  </a:cubicBezTo>
                  <a:cubicBezTo>
                    <a:pt x="290" y="667"/>
                    <a:pt x="290" y="667"/>
                    <a:pt x="290" y="667"/>
                  </a:cubicBezTo>
                  <a:close/>
                  <a:moveTo>
                    <a:pt x="290" y="732"/>
                  </a:moveTo>
                  <a:cubicBezTo>
                    <a:pt x="290" y="742"/>
                    <a:pt x="290" y="742"/>
                    <a:pt x="290" y="742"/>
                  </a:cubicBezTo>
                  <a:cubicBezTo>
                    <a:pt x="290" y="741"/>
                    <a:pt x="289" y="741"/>
                    <a:pt x="289" y="741"/>
                  </a:cubicBezTo>
                  <a:cubicBezTo>
                    <a:pt x="289" y="731"/>
                    <a:pt x="289" y="731"/>
                    <a:pt x="289" y="731"/>
                  </a:cubicBezTo>
                  <a:cubicBezTo>
                    <a:pt x="289" y="732"/>
                    <a:pt x="290" y="732"/>
                    <a:pt x="290" y="732"/>
                  </a:cubicBezTo>
                  <a:close/>
                  <a:moveTo>
                    <a:pt x="285" y="17"/>
                  </a:moveTo>
                  <a:cubicBezTo>
                    <a:pt x="286" y="17"/>
                    <a:pt x="287" y="16"/>
                    <a:pt x="289" y="16"/>
                  </a:cubicBezTo>
                  <a:cubicBezTo>
                    <a:pt x="289" y="24"/>
                    <a:pt x="289" y="24"/>
                    <a:pt x="289" y="24"/>
                  </a:cubicBezTo>
                  <a:cubicBezTo>
                    <a:pt x="288" y="25"/>
                    <a:pt x="288" y="25"/>
                    <a:pt x="288" y="26"/>
                  </a:cubicBezTo>
                  <a:cubicBezTo>
                    <a:pt x="288" y="26"/>
                    <a:pt x="288" y="27"/>
                    <a:pt x="289" y="27"/>
                  </a:cubicBezTo>
                  <a:cubicBezTo>
                    <a:pt x="289" y="37"/>
                    <a:pt x="289" y="37"/>
                    <a:pt x="289" y="37"/>
                  </a:cubicBezTo>
                  <a:cubicBezTo>
                    <a:pt x="287" y="35"/>
                    <a:pt x="287" y="35"/>
                    <a:pt x="287" y="35"/>
                  </a:cubicBezTo>
                  <a:cubicBezTo>
                    <a:pt x="286" y="35"/>
                    <a:pt x="286" y="35"/>
                    <a:pt x="285" y="35"/>
                  </a:cubicBezTo>
                  <a:cubicBezTo>
                    <a:pt x="285" y="17"/>
                    <a:pt x="285" y="17"/>
                    <a:pt x="285" y="17"/>
                  </a:cubicBezTo>
                  <a:close/>
                  <a:moveTo>
                    <a:pt x="289" y="780"/>
                  </a:moveTo>
                  <a:cubicBezTo>
                    <a:pt x="288" y="780"/>
                    <a:pt x="288" y="780"/>
                    <a:pt x="288" y="780"/>
                  </a:cubicBezTo>
                  <a:cubicBezTo>
                    <a:pt x="287" y="779"/>
                    <a:pt x="286" y="779"/>
                    <a:pt x="285" y="778"/>
                  </a:cubicBezTo>
                  <a:cubicBezTo>
                    <a:pt x="285" y="767"/>
                    <a:pt x="285" y="767"/>
                    <a:pt x="285" y="767"/>
                  </a:cubicBezTo>
                  <a:cubicBezTo>
                    <a:pt x="286" y="768"/>
                    <a:pt x="287" y="769"/>
                    <a:pt x="289" y="770"/>
                  </a:cubicBezTo>
                  <a:cubicBezTo>
                    <a:pt x="289" y="780"/>
                    <a:pt x="289" y="780"/>
                    <a:pt x="289" y="780"/>
                  </a:cubicBezTo>
                  <a:close/>
                  <a:moveTo>
                    <a:pt x="289" y="55"/>
                  </a:moveTo>
                  <a:cubicBezTo>
                    <a:pt x="289" y="63"/>
                    <a:pt x="289" y="63"/>
                    <a:pt x="289" y="63"/>
                  </a:cubicBezTo>
                  <a:cubicBezTo>
                    <a:pt x="285" y="64"/>
                    <a:pt x="285" y="64"/>
                    <a:pt x="285" y="64"/>
                  </a:cubicBezTo>
                  <a:cubicBezTo>
                    <a:pt x="285" y="55"/>
                    <a:pt x="285" y="55"/>
                    <a:pt x="285" y="55"/>
                  </a:cubicBezTo>
                  <a:cubicBezTo>
                    <a:pt x="286" y="55"/>
                    <a:pt x="287" y="55"/>
                    <a:pt x="289" y="55"/>
                  </a:cubicBezTo>
                  <a:close/>
                  <a:moveTo>
                    <a:pt x="289" y="103"/>
                  </a:moveTo>
                  <a:cubicBezTo>
                    <a:pt x="289" y="122"/>
                    <a:pt x="289" y="122"/>
                    <a:pt x="289" y="122"/>
                  </a:cubicBezTo>
                  <a:cubicBezTo>
                    <a:pt x="287" y="123"/>
                    <a:pt x="286" y="124"/>
                    <a:pt x="285" y="124"/>
                  </a:cubicBezTo>
                  <a:cubicBezTo>
                    <a:pt x="285" y="105"/>
                    <a:pt x="285" y="105"/>
                    <a:pt x="285" y="105"/>
                  </a:cubicBezTo>
                  <a:cubicBezTo>
                    <a:pt x="286" y="104"/>
                    <a:pt x="287" y="103"/>
                    <a:pt x="289" y="103"/>
                  </a:cubicBezTo>
                  <a:close/>
                  <a:moveTo>
                    <a:pt x="289" y="145"/>
                  </a:moveTo>
                  <a:cubicBezTo>
                    <a:pt x="289" y="165"/>
                    <a:pt x="289" y="165"/>
                    <a:pt x="289" y="165"/>
                  </a:cubicBezTo>
                  <a:cubicBezTo>
                    <a:pt x="287" y="165"/>
                    <a:pt x="286" y="165"/>
                    <a:pt x="285" y="165"/>
                  </a:cubicBezTo>
                  <a:cubicBezTo>
                    <a:pt x="285" y="147"/>
                    <a:pt x="285" y="147"/>
                    <a:pt x="285" y="147"/>
                  </a:cubicBezTo>
                  <a:cubicBezTo>
                    <a:pt x="287" y="146"/>
                    <a:pt x="287" y="146"/>
                    <a:pt x="289" y="145"/>
                  </a:cubicBezTo>
                  <a:close/>
                  <a:moveTo>
                    <a:pt x="289" y="190"/>
                  </a:moveTo>
                  <a:cubicBezTo>
                    <a:pt x="289" y="199"/>
                    <a:pt x="289" y="199"/>
                    <a:pt x="289" y="199"/>
                  </a:cubicBezTo>
                  <a:cubicBezTo>
                    <a:pt x="287" y="199"/>
                    <a:pt x="287" y="199"/>
                    <a:pt x="285" y="199"/>
                  </a:cubicBezTo>
                  <a:cubicBezTo>
                    <a:pt x="285" y="191"/>
                    <a:pt x="285" y="191"/>
                    <a:pt x="285" y="191"/>
                  </a:cubicBezTo>
                  <a:cubicBezTo>
                    <a:pt x="286" y="190"/>
                    <a:pt x="287" y="190"/>
                    <a:pt x="289" y="190"/>
                  </a:cubicBezTo>
                  <a:close/>
                  <a:moveTo>
                    <a:pt x="289" y="210"/>
                  </a:moveTo>
                  <a:cubicBezTo>
                    <a:pt x="289" y="222"/>
                    <a:pt x="289" y="222"/>
                    <a:pt x="289" y="222"/>
                  </a:cubicBezTo>
                  <a:cubicBezTo>
                    <a:pt x="288" y="222"/>
                    <a:pt x="287" y="223"/>
                    <a:pt x="287" y="223"/>
                  </a:cubicBezTo>
                  <a:cubicBezTo>
                    <a:pt x="286" y="224"/>
                    <a:pt x="286" y="224"/>
                    <a:pt x="285" y="224"/>
                  </a:cubicBezTo>
                  <a:cubicBezTo>
                    <a:pt x="285" y="218"/>
                    <a:pt x="285" y="218"/>
                    <a:pt x="285" y="218"/>
                  </a:cubicBezTo>
                  <a:cubicBezTo>
                    <a:pt x="286" y="218"/>
                    <a:pt x="287" y="217"/>
                    <a:pt x="288" y="216"/>
                  </a:cubicBezTo>
                  <a:cubicBezTo>
                    <a:pt x="285" y="215"/>
                    <a:pt x="285" y="215"/>
                    <a:pt x="285" y="215"/>
                  </a:cubicBezTo>
                  <a:cubicBezTo>
                    <a:pt x="285" y="208"/>
                    <a:pt x="285" y="208"/>
                    <a:pt x="285" y="208"/>
                  </a:cubicBezTo>
                  <a:cubicBezTo>
                    <a:pt x="289" y="210"/>
                    <a:pt x="289" y="210"/>
                    <a:pt x="289" y="210"/>
                  </a:cubicBezTo>
                  <a:close/>
                  <a:moveTo>
                    <a:pt x="289" y="276"/>
                  </a:moveTo>
                  <a:cubicBezTo>
                    <a:pt x="289" y="281"/>
                    <a:pt x="289" y="281"/>
                    <a:pt x="289" y="281"/>
                  </a:cubicBezTo>
                  <a:cubicBezTo>
                    <a:pt x="288" y="280"/>
                    <a:pt x="287" y="280"/>
                    <a:pt x="285" y="279"/>
                  </a:cubicBezTo>
                  <a:cubicBezTo>
                    <a:pt x="285" y="279"/>
                    <a:pt x="285" y="279"/>
                    <a:pt x="285" y="279"/>
                  </a:cubicBezTo>
                  <a:cubicBezTo>
                    <a:pt x="285" y="273"/>
                    <a:pt x="285" y="273"/>
                    <a:pt x="285" y="273"/>
                  </a:cubicBezTo>
                  <a:cubicBezTo>
                    <a:pt x="289" y="276"/>
                    <a:pt x="289" y="276"/>
                    <a:pt x="289" y="276"/>
                  </a:cubicBezTo>
                  <a:close/>
                  <a:moveTo>
                    <a:pt x="289" y="290"/>
                  </a:moveTo>
                  <a:cubicBezTo>
                    <a:pt x="289" y="297"/>
                    <a:pt x="289" y="297"/>
                    <a:pt x="289" y="297"/>
                  </a:cubicBezTo>
                  <a:cubicBezTo>
                    <a:pt x="287" y="300"/>
                    <a:pt x="287" y="303"/>
                    <a:pt x="289" y="306"/>
                  </a:cubicBezTo>
                  <a:cubicBezTo>
                    <a:pt x="289" y="313"/>
                    <a:pt x="289" y="313"/>
                    <a:pt x="289" y="313"/>
                  </a:cubicBezTo>
                  <a:cubicBezTo>
                    <a:pt x="287" y="311"/>
                    <a:pt x="286" y="310"/>
                    <a:pt x="285" y="310"/>
                  </a:cubicBezTo>
                  <a:cubicBezTo>
                    <a:pt x="285" y="310"/>
                    <a:pt x="285" y="310"/>
                    <a:pt x="285" y="310"/>
                  </a:cubicBezTo>
                  <a:cubicBezTo>
                    <a:pt x="285" y="296"/>
                    <a:pt x="285" y="296"/>
                    <a:pt x="285" y="296"/>
                  </a:cubicBezTo>
                  <a:cubicBezTo>
                    <a:pt x="287" y="294"/>
                    <a:pt x="288" y="292"/>
                    <a:pt x="289" y="290"/>
                  </a:cubicBezTo>
                  <a:close/>
                  <a:moveTo>
                    <a:pt x="289" y="325"/>
                  </a:moveTo>
                  <a:cubicBezTo>
                    <a:pt x="289" y="348"/>
                    <a:pt x="289" y="348"/>
                    <a:pt x="289" y="348"/>
                  </a:cubicBezTo>
                  <a:cubicBezTo>
                    <a:pt x="287" y="349"/>
                    <a:pt x="287" y="349"/>
                    <a:pt x="285" y="350"/>
                  </a:cubicBezTo>
                  <a:cubicBezTo>
                    <a:pt x="285" y="338"/>
                    <a:pt x="285" y="338"/>
                    <a:pt x="285" y="338"/>
                  </a:cubicBezTo>
                  <a:cubicBezTo>
                    <a:pt x="286" y="336"/>
                    <a:pt x="286" y="334"/>
                    <a:pt x="286" y="332"/>
                  </a:cubicBezTo>
                  <a:cubicBezTo>
                    <a:pt x="285" y="332"/>
                    <a:pt x="285" y="332"/>
                    <a:pt x="285" y="332"/>
                  </a:cubicBezTo>
                  <a:cubicBezTo>
                    <a:pt x="285" y="320"/>
                    <a:pt x="285" y="320"/>
                    <a:pt x="285" y="320"/>
                  </a:cubicBezTo>
                  <a:cubicBezTo>
                    <a:pt x="286" y="320"/>
                    <a:pt x="286" y="320"/>
                    <a:pt x="286" y="320"/>
                  </a:cubicBezTo>
                  <a:cubicBezTo>
                    <a:pt x="287" y="322"/>
                    <a:pt x="287" y="323"/>
                    <a:pt x="289" y="325"/>
                  </a:cubicBezTo>
                  <a:close/>
                  <a:moveTo>
                    <a:pt x="289" y="387"/>
                  </a:moveTo>
                  <a:cubicBezTo>
                    <a:pt x="289" y="393"/>
                    <a:pt x="289" y="393"/>
                    <a:pt x="289" y="393"/>
                  </a:cubicBezTo>
                  <a:cubicBezTo>
                    <a:pt x="285" y="393"/>
                    <a:pt x="285" y="393"/>
                    <a:pt x="285" y="393"/>
                  </a:cubicBezTo>
                  <a:cubicBezTo>
                    <a:pt x="285" y="389"/>
                    <a:pt x="285" y="389"/>
                    <a:pt x="285" y="389"/>
                  </a:cubicBezTo>
                  <a:cubicBezTo>
                    <a:pt x="288" y="389"/>
                    <a:pt x="288" y="389"/>
                    <a:pt x="288" y="389"/>
                  </a:cubicBezTo>
                  <a:cubicBezTo>
                    <a:pt x="288" y="389"/>
                    <a:pt x="288" y="388"/>
                    <a:pt x="289" y="387"/>
                  </a:cubicBezTo>
                  <a:close/>
                  <a:moveTo>
                    <a:pt x="289" y="410"/>
                  </a:moveTo>
                  <a:cubicBezTo>
                    <a:pt x="289" y="414"/>
                    <a:pt x="289" y="414"/>
                    <a:pt x="289" y="414"/>
                  </a:cubicBezTo>
                  <a:cubicBezTo>
                    <a:pt x="285" y="414"/>
                    <a:pt x="285" y="414"/>
                    <a:pt x="285" y="414"/>
                  </a:cubicBezTo>
                  <a:cubicBezTo>
                    <a:pt x="285" y="410"/>
                    <a:pt x="285" y="410"/>
                    <a:pt x="285" y="410"/>
                  </a:cubicBezTo>
                  <a:cubicBezTo>
                    <a:pt x="285" y="410"/>
                    <a:pt x="285" y="410"/>
                    <a:pt x="285" y="410"/>
                  </a:cubicBezTo>
                  <a:cubicBezTo>
                    <a:pt x="289" y="410"/>
                    <a:pt x="289" y="410"/>
                    <a:pt x="289" y="410"/>
                  </a:cubicBezTo>
                  <a:close/>
                  <a:moveTo>
                    <a:pt x="289" y="447"/>
                  </a:moveTo>
                  <a:cubicBezTo>
                    <a:pt x="289" y="468"/>
                    <a:pt x="289" y="468"/>
                    <a:pt x="289" y="468"/>
                  </a:cubicBezTo>
                  <a:cubicBezTo>
                    <a:pt x="287" y="467"/>
                    <a:pt x="287" y="466"/>
                    <a:pt x="285" y="465"/>
                  </a:cubicBezTo>
                  <a:cubicBezTo>
                    <a:pt x="285" y="448"/>
                    <a:pt x="285" y="448"/>
                    <a:pt x="285" y="448"/>
                  </a:cubicBezTo>
                  <a:cubicBezTo>
                    <a:pt x="287" y="448"/>
                    <a:pt x="287" y="447"/>
                    <a:pt x="289" y="447"/>
                  </a:cubicBezTo>
                  <a:close/>
                  <a:moveTo>
                    <a:pt x="289" y="492"/>
                  </a:moveTo>
                  <a:cubicBezTo>
                    <a:pt x="289" y="500"/>
                    <a:pt x="289" y="500"/>
                    <a:pt x="289" y="500"/>
                  </a:cubicBezTo>
                  <a:cubicBezTo>
                    <a:pt x="287" y="499"/>
                    <a:pt x="286" y="499"/>
                    <a:pt x="285" y="500"/>
                  </a:cubicBezTo>
                  <a:cubicBezTo>
                    <a:pt x="285" y="497"/>
                    <a:pt x="285" y="497"/>
                    <a:pt x="285" y="497"/>
                  </a:cubicBezTo>
                  <a:cubicBezTo>
                    <a:pt x="287" y="496"/>
                    <a:pt x="287" y="496"/>
                    <a:pt x="287" y="496"/>
                  </a:cubicBezTo>
                  <a:cubicBezTo>
                    <a:pt x="287" y="495"/>
                    <a:pt x="288" y="493"/>
                    <a:pt x="289" y="492"/>
                  </a:cubicBezTo>
                  <a:close/>
                  <a:moveTo>
                    <a:pt x="289" y="507"/>
                  </a:moveTo>
                  <a:cubicBezTo>
                    <a:pt x="289" y="512"/>
                    <a:pt x="289" y="512"/>
                    <a:pt x="289" y="512"/>
                  </a:cubicBezTo>
                  <a:cubicBezTo>
                    <a:pt x="287" y="511"/>
                    <a:pt x="286" y="510"/>
                    <a:pt x="285" y="510"/>
                  </a:cubicBezTo>
                  <a:cubicBezTo>
                    <a:pt x="285" y="505"/>
                    <a:pt x="285" y="505"/>
                    <a:pt x="285" y="505"/>
                  </a:cubicBezTo>
                  <a:cubicBezTo>
                    <a:pt x="289" y="507"/>
                    <a:pt x="289" y="507"/>
                    <a:pt x="289" y="507"/>
                  </a:cubicBezTo>
                  <a:close/>
                  <a:moveTo>
                    <a:pt x="289" y="520"/>
                  </a:moveTo>
                  <a:cubicBezTo>
                    <a:pt x="289" y="527"/>
                    <a:pt x="289" y="527"/>
                    <a:pt x="289" y="527"/>
                  </a:cubicBezTo>
                  <a:cubicBezTo>
                    <a:pt x="285" y="530"/>
                    <a:pt x="285" y="530"/>
                    <a:pt x="285" y="530"/>
                  </a:cubicBezTo>
                  <a:cubicBezTo>
                    <a:pt x="285" y="524"/>
                    <a:pt x="285" y="524"/>
                    <a:pt x="285" y="524"/>
                  </a:cubicBezTo>
                  <a:cubicBezTo>
                    <a:pt x="285" y="524"/>
                    <a:pt x="285" y="524"/>
                    <a:pt x="285" y="524"/>
                  </a:cubicBezTo>
                  <a:cubicBezTo>
                    <a:pt x="285" y="524"/>
                    <a:pt x="285" y="524"/>
                    <a:pt x="285" y="524"/>
                  </a:cubicBezTo>
                  <a:cubicBezTo>
                    <a:pt x="285" y="520"/>
                    <a:pt x="285" y="520"/>
                    <a:pt x="285" y="520"/>
                  </a:cubicBezTo>
                  <a:cubicBezTo>
                    <a:pt x="287" y="520"/>
                    <a:pt x="288" y="520"/>
                    <a:pt x="289" y="520"/>
                  </a:cubicBezTo>
                  <a:close/>
                  <a:moveTo>
                    <a:pt x="289" y="582"/>
                  </a:moveTo>
                  <a:cubicBezTo>
                    <a:pt x="289" y="614"/>
                    <a:pt x="289" y="614"/>
                    <a:pt x="289" y="614"/>
                  </a:cubicBezTo>
                  <a:cubicBezTo>
                    <a:pt x="287" y="613"/>
                    <a:pt x="286" y="613"/>
                    <a:pt x="285" y="612"/>
                  </a:cubicBezTo>
                  <a:cubicBezTo>
                    <a:pt x="285" y="605"/>
                    <a:pt x="285" y="605"/>
                    <a:pt x="285" y="605"/>
                  </a:cubicBezTo>
                  <a:cubicBezTo>
                    <a:pt x="285" y="605"/>
                    <a:pt x="285" y="605"/>
                    <a:pt x="285" y="605"/>
                  </a:cubicBezTo>
                  <a:cubicBezTo>
                    <a:pt x="285" y="605"/>
                    <a:pt x="285" y="605"/>
                    <a:pt x="285" y="605"/>
                  </a:cubicBezTo>
                  <a:cubicBezTo>
                    <a:pt x="285" y="580"/>
                    <a:pt x="285" y="580"/>
                    <a:pt x="285" y="580"/>
                  </a:cubicBezTo>
                  <a:cubicBezTo>
                    <a:pt x="286" y="581"/>
                    <a:pt x="287" y="581"/>
                    <a:pt x="289" y="582"/>
                  </a:cubicBezTo>
                  <a:close/>
                  <a:moveTo>
                    <a:pt x="289" y="666"/>
                  </a:moveTo>
                  <a:cubicBezTo>
                    <a:pt x="289" y="679"/>
                    <a:pt x="289" y="679"/>
                    <a:pt x="289" y="679"/>
                  </a:cubicBezTo>
                  <a:cubicBezTo>
                    <a:pt x="285" y="677"/>
                    <a:pt x="285" y="677"/>
                    <a:pt x="285" y="677"/>
                  </a:cubicBezTo>
                  <a:cubicBezTo>
                    <a:pt x="285" y="665"/>
                    <a:pt x="285" y="665"/>
                    <a:pt x="285" y="665"/>
                  </a:cubicBezTo>
                  <a:cubicBezTo>
                    <a:pt x="289" y="666"/>
                    <a:pt x="289" y="666"/>
                    <a:pt x="289" y="666"/>
                  </a:cubicBezTo>
                  <a:close/>
                  <a:moveTo>
                    <a:pt x="289" y="731"/>
                  </a:moveTo>
                  <a:cubicBezTo>
                    <a:pt x="289" y="741"/>
                    <a:pt x="289" y="741"/>
                    <a:pt x="289" y="741"/>
                  </a:cubicBezTo>
                  <a:cubicBezTo>
                    <a:pt x="287" y="740"/>
                    <a:pt x="287" y="740"/>
                    <a:pt x="285" y="739"/>
                  </a:cubicBezTo>
                  <a:cubicBezTo>
                    <a:pt x="285" y="730"/>
                    <a:pt x="285" y="730"/>
                    <a:pt x="285" y="730"/>
                  </a:cubicBezTo>
                  <a:cubicBezTo>
                    <a:pt x="286" y="731"/>
                    <a:pt x="287" y="731"/>
                    <a:pt x="289" y="731"/>
                  </a:cubicBezTo>
                  <a:close/>
                  <a:moveTo>
                    <a:pt x="285" y="474"/>
                  </a:moveTo>
                  <a:cubicBezTo>
                    <a:pt x="285" y="470"/>
                    <a:pt x="285" y="470"/>
                    <a:pt x="285" y="470"/>
                  </a:cubicBezTo>
                  <a:cubicBezTo>
                    <a:pt x="286" y="471"/>
                    <a:pt x="286" y="472"/>
                    <a:pt x="286" y="474"/>
                  </a:cubicBezTo>
                  <a:lnTo>
                    <a:pt x="285" y="474"/>
                  </a:lnTo>
                  <a:close/>
                  <a:moveTo>
                    <a:pt x="280" y="19"/>
                  </a:moveTo>
                  <a:cubicBezTo>
                    <a:pt x="282" y="18"/>
                    <a:pt x="283" y="18"/>
                    <a:pt x="285" y="17"/>
                  </a:cubicBezTo>
                  <a:cubicBezTo>
                    <a:pt x="285" y="35"/>
                    <a:pt x="285" y="35"/>
                    <a:pt x="285" y="35"/>
                  </a:cubicBezTo>
                  <a:cubicBezTo>
                    <a:pt x="283" y="33"/>
                    <a:pt x="281" y="33"/>
                    <a:pt x="280" y="32"/>
                  </a:cubicBezTo>
                  <a:cubicBezTo>
                    <a:pt x="280" y="19"/>
                    <a:pt x="280" y="19"/>
                    <a:pt x="280" y="19"/>
                  </a:cubicBezTo>
                  <a:close/>
                  <a:moveTo>
                    <a:pt x="285" y="778"/>
                  </a:moveTo>
                  <a:cubicBezTo>
                    <a:pt x="283" y="777"/>
                    <a:pt x="282" y="777"/>
                    <a:pt x="280" y="776"/>
                  </a:cubicBezTo>
                  <a:cubicBezTo>
                    <a:pt x="280" y="757"/>
                    <a:pt x="280" y="757"/>
                    <a:pt x="280" y="757"/>
                  </a:cubicBezTo>
                  <a:cubicBezTo>
                    <a:pt x="280" y="759"/>
                    <a:pt x="281" y="761"/>
                    <a:pt x="281" y="763"/>
                  </a:cubicBezTo>
                  <a:cubicBezTo>
                    <a:pt x="283" y="764"/>
                    <a:pt x="284" y="766"/>
                    <a:pt x="285" y="767"/>
                  </a:cubicBezTo>
                  <a:cubicBezTo>
                    <a:pt x="285" y="778"/>
                    <a:pt x="285" y="778"/>
                    <a:pt x="285" y="778"/>
                  </a:cubicBezTo>
                  <a:close/>
                  <a:moveTo>
                    <a:pt x="285" y="55"/>
                  </a:moveTo>
                  <a:cubicBezTo>
                    <a:pt x="285" y="64"/>
                    <a:pt x="285" y="64"/>
                    <a:pt x="285" y="64"/>
                  </a:cubicBezTo>
                  <a:cubicBezTo>
                    <a:pt x="283" y="65"/>
                    <a:pt x="282" y="65"/>
                    <a:pt x="280" y="66"/>
                  </a:cubicBezTo>
                  <a:cubicBezTo>
                    <a:pt x="280" y="54"/>
                    <a:pt x="280" y="54"/>
                    <a:pt x="280" y="54"/>
                  </a:cubicBezTo>
                  <a:cubicBezTo>
                    <a:pt x="281" y="54"/>
                    <a:pt x="282" y="55"/>
                    <a:pt x="283" y="56"/>
                  </a:cubicBezTo>
                  <a:cubicBezTo>
                    <a:pt x="284" y="56"/>
                    <a:pt x="285" y="55"/>
                    <a:pt x="285" y="55"/>
                  </a:cubicBezTo>
                  <a:close/>
                  <a:moveTo>
                    <a:pt x="285" y="105"/>
                  </a:moveTo>
                  <a:cubicBezTo>
                    <a:pt x="285" y="124"/>
                    <a:pt x="285" y="124"/>
                    <a:pt x="285" y="124"/>
                  </a:cubicBezTo>
                  <a:cubicBezTo>
                    <a:pt x="283" y="126"/>
                    <a:pt x="282" y="127"/>
                    <a:pt x="280" y="127"/>
                  </a:cubicBezTo>
                  <a:cubicBezTo>
                    <a:pt x="280" y="107"/>
                    <a:pt x="280" y="107"/>
                    <a:pt x="280" y="107"/>
                  </a:cubicBezTo>
                  <a:cubicBezTo>
                    <a:pt x="282" y="106"/>
                    <a:pt x="283" y="105"/>
                    <a:pt x="285" y="105"/>
                  </a:cubicBezTo>
                  <a:close/>
                  <a:moveTo>
                    <a:pt x="285" y="147"/>
                  </a:moveTo>
                  <a:cubicBezTo>
                    <a:pt x="285" y="165"/>
                    <a:pt x="285" y="165"/>
                    <a:pt x="285" y="165"/>
                  </a:cubicBezTo>
                  <a:cubicBezTo>
                    <a:pt x="284" y="165"/>
                    <a:pt x="284" y="165"/>
                    <a:pt x="284" y="165"/>
                  </a:cubicBezTo>
                  <a:cubicBezTo>
                    <a:pt x="282" y="159"/>
                    <a:pt x="281" y="155"/>
                    <a:pt x="282" y="149"/>
                  </a:cubicBezTo>
                  <a:cubicBezTo>
                    <a:pt x="283" y="148"/>
                    <a:pt x="284" y="147"/>
                    <a:pt x="285" y="147"/>
                  </a:cubicBezTo>
                  <a:close/>
                  <a:moveTo>
                    <a:pt x="285" y="191"/>
                  </a:moveTo>
                  <a:cubicBezTo>
                    <a:pt x="285" y="199"/>
                    <a:pt x="285" y="199"/>
                    <a:pt x="285" y="199"/>
                  </a:cubicBezTo>
                  <a:cubicBezTo>
                    <a:pt x="284" y="200"/>
                    <a:pt x="282" y="200"/>
                    <a:pt x="280" y="201"/>
                  </a:cubicBezTo>
                  <a:cubicBezTo>
                    <a:pt x="280" y="194"/>
                    <a:pt x="280" y="194"/>
                    <a:pt x="280" y="194"/>
                  </a:cubicBezTo>
                  <a:cubicBezTo>
                    <a:pt x="282" y="193"/>
                    <a:pt x="283" y="192"/>
                    <a:pt x="285" y="191"/>
                  </a:cubicBezTo>
                  <a:close/>
                  <a:moveTo>
                    <a:pt x="285" y="208"/>
                  </a:moveTo>
                  <a:cubicBezTo>
                    <a:pt x="285" y="215"/>
                    <a:pt x="285" y="215"/>
                    <a:pt x="285" y="215"/>
                  </a:cubicBezTo>
                  <a:cubicBezTo>
                    <a:pt x="283" y="214"/>
                    <a:pt x="281" y="213"/>
                    <a:pt x="280" y="212"/>
                  </a:cubicBezTo>
                  <a:cubicBezTo>
                    <a:pt x="280" y="205"/>
                    <a:pt x="280" y="205"/>
                    <a:pt x="280" y="205"/>
                  </a:cubicBezTo>
                  <a:cubicBezTo>
                    <a:pt x="282" y="206"/>
                    <a:pt x="283" y="207"/>
                    <a:pt x="285" y="208"/>
                  </a:cubicBezTo>
                  <a:close/>
                  <a:moveTo>
                    <a:pt x="285" y="218"/>
                  </a:moveTo>
                  <a:cubicBezTo>
                    <a:pt x="285" y="224"/>
                    <a:pt x="285" y="224"/>
                    <a:pt x="285" y="224"/>
                  </a:cubicBezTo>
                  <a:cubicBezTo>
                    <a:pt x="284" y="225"/>
                    <a:pt x="282" y="226"/>
                    <a:pt x="280" y="227"/>
                  </a:cubicBezTo>
                  <a:cubicBezTo>
                    <a:pt x="280" y="221"/>
                    <a:pt x="280" y="221"/>
                    <a:pt x="280" y="221"/>
                  </a:cubicBezTo>
                  <a:cubicBezTo>
                    <a:pt x="282" y="220"/>
                    <a:pt x="284" y="219"/>
                    <a:pt x="285" y="218"/>
                  </a:cubicBezTo>
                  <a:close/>
                  <a:moveTo>
                    <a:pt x="285" y="273"/>
                  </a:moveTo>
                  <a:cubicBezTo>
                    <a:pt x="285" y="279"/>
                    <a:pt x="285" y="279"/>
                    <a:pt x="285" y="279"/>
                  </a:cubicBezTo>
                  <a:cubicBezTo>
                    <a:pt x="284" y="283"/>
                    <a:pt x="282" y="286"/>
                    <a:pt x="280" y="289"/>
                  </a:cubicBezTo>
                  <a:cubicBezTo>
                    <a:pt x="280" y="281"/>
                    <a:pt x="280" y="281"/>
                    <a:pt x="280" y="281"/>
                  </a:cubicBezTo>
                  <a:cubicBezTo>
                    <a:pt x="281" y="279"/>
                    <a:pt x="281" y="276"/>
                    <a:pt x="280" y="273"/>
                  </a:cubicBezTo>
                  <a:cubicBezTo>
                    <a:pt x="280" y="267"/>
                    <a:pt x="280" y="267"/>
                    <a:pt x="280" y="267"/>
                  </a:cubicBezTo>
                  <a:cubicBezTo>
                    <a:pt x="280" y="267"/>
                    <a:pt x="280" y="267"/>
                    <a:pt x="280" y="267"/>
                  </a:cubicBezTo>
                  <a:cubicBezTo>
                    <a:pt x="285" y="273"/>
                    <a:pt x="285" y="273"/>
                    <a:pt x="285" y="273"/>
                  </a:cubicBezTo>
                  <a:close/>
                  <a:moveTo>
                    <a:pt x="285" y="296"/>
                  </a:moveTo>
                  <a:cubicBezTo>
                    <a:pt x="285" y="310"/>
                    <a:pt x="285" y="310"/>
                    <a:pt x="285" y="310"/>
                  </a:cubicBezTo>
                  <a:cubicBezTo>
                    <a:pt x="284" y="307"/>
                    <a:pt x="282" y="305"/>
                    <a:pt x="280" y="302"/>
                  </a:cubicBezTo>
                  <a:cubicBezTo>
                    <a:pt x="280" y="298"/>
                    <a:pt x="280" y="298"/>
                    <a:pt x="280" y="298"/>
                  </a:cubicBezTo>
                  <a:cubicBezTo>
                    <a:pt x="281" y="298"/>
                    <a:pt x="281" y="300"/>
                    <a:pt x="282" y="300"/>
                  </a:cubicBezTo>
                  <a:cubicBezTo>
                    <a:pt x="283" y="299"/>
                    <a:pt x="284" y="298"/>
                    <a:pt x="285" y="296"/>
                  </a:cubicBezTo>
                  <a:close/>
                  <a:moveTo>
                    <a:pt x="285" y="320"/>
                  </a:moveTo>
                  <a:cubicBezTo>
                    <a:pt x="285" y="332"/>
                    <a:pt x="285" y="332"/>
                    <a:pt x="285" y="332"/>
                  </a:cubicBezTo>
                  <a:cubicBezTo>
                    <a:pt x="283" y="332"/>
                    <a:pt x="282" y="331"/>
                    <a:pt x="280" y="331"/>
                  </a:cubicBezTo>
                  <a:cubicBezTo>
                    <a:pt x="280" y="321"/>
                    <a:pt x="280" y="321"/>
                    <a:pt x="280" y="321"/>
                  </a:cubicBezTo>
                  <a:cubicBezTo>
                    <a:pt x="281" y="320"/>
                    <a:pt x="283" y="320"/>
                    <a:pt x="285" y="320"/>
                  </a:cubicBezTo>
                  <a:close/>
                  <a:moveTo>
                    <a:pt x="285" y="338"/>
                  </a:moveTo>
                  <a:cubicBezTo>
                    <a:pt x="285" y="350"/>
                    <a:pt x="285" y="350"/>
                    <a:pt x="285" y="350"/>
                  </a:cubicBezTo>
                  <a:cubicBezTo>
                    <a:pt x="284" y="351"/>
                    <a:pt x="282" y="352"/>
                    <a:pt x="280" y="353"/>
                  </a:cubicBezTo>
                  <a:cubicBezTo>
                    <a:pt x="280" y="344"/>
                    <a:pt x="280" y="344"/>
                    <a:pt x="280" y="344"/>
                  </a:cubicBezTo>
                  <a:cubicBezTo>
                    <a:pt x="281" y="343"/>
                    <a:pt x="282" y="343"/>
                    <a:pt x="283" y="343"/>
                  </a:cubicBezTo>
                  <a:cubicBezTo>
                    <a:pt x="284" y="341"/>
                    <a:pt x="285" y="339"/>
                    <a:pt x="285" y="338"/>
                  </a:cubicBezTo>
                  <a:close/>
                  <a:moveTo>
                    <a:pt x="285" y="389"/>
                  </a:moveTo>
                  <a:cubicBezTo>
                    <a:pt x="285" y="393"/>
                    <a:pt x="285" y="393"/>
                    <a:pt x="285" y="393"/>
                  </a:cubicBezTo>
                  <a:cubicBezTo>
                    <a:pt x="282" y="393"/>
                    <a:pt x="282" y="393"/>
                    <a:pt x="282" y="393"/>
                  </a:cubicBezTo>
                  <a:cubicBezTo>
                    <a:pt x="285" y="410"/>
                    <a:pt x="285" y="410"/>
                    <a:pt x="285" y="410"/>
                  </a:cubicBezTo>
                  <a:cubicBezTo>
                    <a:pt x="285" y="414"/>
                    <a:pt x="285" y="414"/>
                    <a:pt x="285" y="414"/>
                  </a:cubicBezTo>
                  <a:cubicBezTo>
                    <a:pt x="280" y="414"/>
                    <a:pt x="280" y="414"/>
                    <a:pt x="280" y="414"/>
                  </a:cubicBezTo>
                  <a:cubicBezTo>
                    <a:pt x="280" y="410"/>
                    <a:pt x="280" y="410"/>
                    <a:pt x="280" y="410"/>
                  </a:cubicBezTo>
                  <a:cubicBezTo>
                    <a:pt x="280" y="410"/>
                    <a:pt x="281" y="410"/>
                    <a:pt x="281" y="410"/>
                  </a:cubicBezTo>
                  <a:cubicBezTo>
                    <a:pt x="281" y="407"/>
                    <a:pt x="280" y="405"/>
                    <a:pt x="280" y="403"/>
                  </a:cubicBezTo>
                  <a:cubicBezTo>
                    <a:pt x="280" y="389"/>
                    <a:pt x="280" y="389"/>
                    <a:pt x="280" y="389"/>
                  </a:cubicBezTo>
                  <a:cubicBezTo>
                    <a:pt x="285" y="389"/>
                    <a:pt x="285" y="389"/>
                    <a:pt x="285" y="389"/>
                  </a:cubicBezTo>
                  <a:close/>
                  <a:moveTo>
                    <a:pt x="285" y="448"/>
                  </a:moveTo>
                  <a:cubicBezTo>
                    <a:pt x="285" y="465"/>
                    <a:pt x="285" y="465"/>
                    <a:pt x="285" y="465"/>
                  </a:cubicBezTo>
                  <a:cubicBezTo>
                    <a:pt x="285" y="465"/>
                    <a:pt x="284" y="465"/>
                    <a:pt x="283" y="465"/>
                  </a:cubicBezTo>
                  <a:cubicBezTo>
                    <a:pt x="284" y="467"/>
                    <a:pt x="285" y="469"/>
                    <a:pt x="285" y="470"/>
                  </a:cubicBezTo>
                  <a:cubicBezTo>
                    <a:pt x="285" y="474"/>
                    <a:pt x="285" y="474"/>
                    <a:pt x="285" y="474"/>
                  </a:cubicBezTo>
                  <a:cubicBezTo>
                    <a:pt x="285" y="474"/>
                    <a:pt x="284" y="474"/>
                    <a:pt x="283" y="475"/>
                  </a:cubicBezTo>
                  <a:cubicBezTo>
                    <a:pt x="283" y="475"/>
                    <a:pt x="283" y="476"/>
                    <a:pt x="283" y="477"/>
                  </a:cubicBezTo>
                  <a:cubicBezTo>
                    <a:pt x="282" y="477"/>
                    <a:pt x="281" y="477"/>
                    <a:pt x="281" y="477"/>
                  </a:cubicBezTo>
                  <a:cubicBezTo>
                    <a:pt x="281" y="478"/>
                    <a:pt x="281" y="478"/>
                    <a:pt x="281" y="479"/>
                  </a:cubicBezTo>
                  <a:cubicBezTo>
                    <a:pt x="280" y="479"/>
                    <a:pt x="280" y="479"/>
                    <a:pt x="280" y="479"/>
                  </a:cubicBezTo>
                  <a:cubicBezTo>
                    <a:pt x="280" y="447"/>
                    <a:pt x="280" y="447"/>
                    <a:pt x="280" y="447"/>
                  </a:cubicBezTo>
                  <a:cubicBezTo>
                    <a:pt x="281" y="448"/>
                    <a:pt x="282" y="449"/>
                    <a:pt x="284" y="449"/>
                  </a:cubicBezTo>
                  <a:cubicBezTo>
                    <a:pt x="285" y="449"/>
                    <a:pt x="285" y="449"/>
                    <a:pt x="285" y="448"/>
                  </a:cubicBezTo>
                  <a:close/>
                  <a:moveTo>
                    <a:pt x="285" y="497"/>
                  </a:moveTo>
                  <a:cubicBezTo>
                    <a:pt x="285" y="500"/>
                    <a:pt x="285" y="500"/>
                    <a:pt x="285" y="500"/>
                  </a:cubicBezTo>
                  <a:cubicBezTo>
                    <a:pt x="284" y="501"/>
                    <a:pt x="284" y="502"/>
                    <a:pt x="284" y="504"/>
                  </a:cubicBezTo>
                  <a:cubicBezTo>
                    <a:pt x="285" y="505"/>
                    <a:pt x="285" y="505"/>
                    <a:pt x="285" y="505"/>
                  </a:cubicBezTo>
                  <a:cubicBezTo>
                    <a:pt x="285" y="510"/>
                    <a:pt x="285" y="510"/>
                    <a:pt x="285" y="510"/>
                  </a:cubicBezTo>
                  <a:cubicBezTo>
                    <a:pt x="283" y="509"/>
                    <a:pt x="282" y="508"/>
                    <a:pt x="280" y="508"/>
                  </a:cubicBezTo>
                  <a:cubicBezTo>
                    <a:pt x="280" y="501"/>
                    <a:pt x="280" y="501"/>
                    <a:pt x="280" y="501"/>
                  </a:cubicBezTo>
                  <a:cubicBezTo>
                    <a:pt x="282" y="499"/>
                    <a:pt x="283" y="498"/>
                    <a:pt x="285" y="497"/>
                  </a:cubicBezTo>
                  <a:close/>
                  <a:moveTo>
                    <a:pt x="285" y="520"/>
                  </a:moveTo>
                  <a:cubicBezTo>
                    <a:pt x="285" y="524"/>
                    <a:pt x="285" y="524"/>
                    <a:pt x="285" y="524"/>
                  </a:cubicBezTo>
                  <a:cubicBezTo>
                    <a:pt x="283" y="523"/>
                    <a:pt x="281" y="523"/>
                    <a:pt x="280" y="522"/>
                  </a:cubicBezTo>
                  <a:cubicBezTo>
                    <a:pt x="280" y="517"/>
                    <a:pt x="280" y="517"/>
                    <a:pt x="280" y="517"/>
                  </a:cubicBezTo>
                  <a:cubicBezTo>
                    <a:pt x="281" y="518"/>
                    <a:pt x="282" y="519"/>
                    <a:pt x="284" y="520"/>
                  </a:cubicBezTo>
                  <a:cubicBezTo>
                    <a:pt x="285" y="520"/>
                    <a:pt x="285" y="520"/>
                    <a:pt x="285" y="520"/>
                  </a:cubicBezTo>
                  <a:close/>
                  <a:moveTo>
                    <a:pt x="285" y="524"/>
                  </a:moveTo>
                  <a:cubicBezTo>
                    <a:pt x="285" y="530"/>
                    <a:pt x="285" y="530"/>
                    <a:pt x="285" y="530"/>
                  </a:cubicBezTo>
                  <a:cubicBezTo>
                    <a:pt x="280" y="536"/>
                    <a:pt x="280" y="536"/>
                    <a:pt x="280" y="536"/>
                  </a:cubicBezTo>
                  <a:cubicBezTo>
                    <a:pt x="280" y="529"/>
                    <a:pt x="280" y="529"/>
                    <a:pt x="280" y="529"/>
                  </a:cubicBezTo>
                  <a:cubicBezTo>
                    <a:pt x="281" y="528"/>
                    <a:pt x="283" y="527"/>
                    <a:pt x="285" y="526"/>
                  </a:cubicBezTo>
                  <a:cubicBezTo>
                    <a:pt x="285" y="526"/>
                    <a:pt x="285" y="525"/>
                    <a:pt x="285" y="524"/>
                  </a:cubicBezTo>
                  <a:close/>
                  <a:moveTo>
                    <a:pt x="285" y="580"/>
                  </a:moveTo>
                  <a:cubicBezTo>
                    <a:pt x="285" y="605"/>
                    <a:pt x="285" y="605"/>
                    <a:pt x="285" y="605"/>
                  </a:cubicBezTo>
                  <a:cubicBezTo>
                    <a:pt x="284" y="593"/>
                    <a:pt x="286" y="588"/>
                    <a:pt x="280" y="583"/>
                  </a:cubicBezTo>
                  <a:cubicBezTo>
                    <a:pt x="280" y="577"/>
                    <a:pt x="280" y="577"/>
                    <a:pt x="280" y="577"/>
                  </a:cubicBezTo>
                  <a:cubicBezTo>
                    <a:pt x="282" y="578"/>
                    <a:pt x="283" y="579"/>
                    <a:pt x="285" y="580"/>
                  </a:cubicBezTo>
                  <a:close/>
                  <a:moveTo>
                    <a:pt x="285" y="605"/>
                  </a:moveTo>
                  <a:cubicBezTo>
                    <a:pt x="283" y="605"/>
                    <a:pt x="283" y="605"/>
                    <a:pt x="283" y="605"/>
                  </a:cubicBezTo>
                  <a:cubicBezTo>
                    <a:pt x="282" y="604"/>
                    <a:pt x="281" y="603"/>
                    <a:pt x="280" y="603"/>
                  </a:cubicBezTo>
                  <a:cubicBezTo>
                    <a:pt x="280" y="609"/>
                    <a:pt x="280" y="609"/>
                    <a:pt x="280" y="609"/>
                  </a:cubicBezTo>
                  <a:cubicBezTo>
                    <a:pt x="282" y="610"/>
                    <a:pt x="283" y="611"/>
                    <a:pt x="285" y="612"/>
                  </a:cubicBezTo>
                  <a:cubicBezTo>
                    <a:pt x="285" y="605"/>
                    <a:pt x="285" y="605"/>
                    <a:pt x="285" y="605"/>
                  </a:cubicBezTo>
                  <a:close/>
                  <a:moveTo>
                    <a:pt x="285" y="665"/>
                  </a:moveTo>
                  <a:cubicBezTo>
                    <a:pt x="285" y="677"/>
                    <a:pt x="285" y="677"/>
                    <a:pt x="285" y="677"/>
                  </a:cubicBezTo>
                  <a:cubicBezTo>
                    <a:pt x="283" y="677"/>
                    <a:pt x="281" y="676"/>
                    <a:pt x="280" y="675"/>
                  </a:cubicBezTo>
                  <a:cubicBezTo>
                    <a:pt x="280" y="663"/>
                    <a:pt x="280" y="663"/>
                    <a:pt x="280" y="663"/>
                  </a:cubicBezTo>
                  <a:cubicBezTo>
                    <a:pt x="285" y="665"/>
                    <a:pt x="285" y="665"/>
                    <a:pt x="285" y="665"/>
                  </a:cubicBezTo>
                  <a:close/>
                  <a:moveTo>
                    <a:pt x="285" y="730"/>
                  </a:moveTo>
                  <a:cubicBezTo>
                    <a:pt x="285" y="739"/>
                    <a:pt x="285" y="739"/>
                    <a:pt x="285" y="739"/>
                  </a:cubicBezTo>
                  <a:cubicBezTo>
                    <a:pt x="284" y="738"/>
                    <a:pt x="282" y="738"/>
                    <a:pt x="280" y="737"/>
                  </a:cubicBezTo>
                  <a:cubicBezTo>
                    <a:pt x="280" y="729"/>
                    <a:pt x="280" y="729"/>
                    <a:pt x="280" y="729"/>
                  </a:cubicBezTo>
                  <a:cubicBezTo>
                    <a:pt x="282" y="730"/>
                    <a:pt x="283" y="730"/>
                    <a:pt x="285" y="730"/>
                  </a:cubicBezTo>
                  <a:close/>
                  <a:moveTo>
                    <a:pt x="280" y="339"/>
                  </a:moveTo>
                  <a:cubicBezTo>
                    <a:pt x="281" y="339"/>
                    <a:pt x="281" y="339"/>
                    <a:pt x="281" y="339"/>
                  </a:cubicBezTo>
                  <a:cubicBezTo>
                    <a:pt x="280" y="339"/>
                    <a:pt x="280" y="338"/>
                    <a:pt x="280" y="338"/>
                  </a:cubicBezTo>
                  <a:lnTo>
                    <a:pt x="280" y="339"/>
                  </a:lnTo>
                  <a:close/>
                  <a:moveTo>
                    <a:pt x="272" y="21"/>
                  </a:moveTo>
                  <a:cubicBezTo>
                    <a:pt x="275" y="20"/>
                    <a:pt x="277" y="20"/>
                    <a:pt x="280" y="19"/>
                  </a:cubicBezTo>
                  <a:cubicBezTo>
                    <a:pt x="280" y="32"/>
                    <a:pt x="280" y="32"/>
                    <a:pt x="280" y="32"/>
                  </a:cubicBezTo>
                  <a:cubicBezTo>
                    <a:pt x="277" y="31"/>
                    <a:pt x="274" y="31"/>
                    <a:pt x="272" y="31"/>
                  </a:cubicBezTo>
                  <a:cubicBezTo>
                    <a:pt x="272" y="21"/>
                    <a:pt x="272" y="21"/>
                    <a:pt x="272" y="21"/>
                  </a:cubicBezTo>
                  <a:close/>
                  <a:moveTo>
                    <a:pt x="280" y="776"/>
                  </a:moveTo>
                  <a:cubicBezTo>
                    <a:pt x="277" y="775"/>
                    <a:pt x="274" y="774"/>
                    <a:pt x="272" y="773"/>
                  </a:cubicBezTo>
                  <a:cubicBezTo>
                    <a:pt x="272" y="727"/>
                    <a:pt x="272" y="727"/>
                    <a:pt x="272" y="727"/>
                  </a:cubicBezTo>
                  <a:cubicBezTo>
                    <a:pt x="274" y="728"/>
                    <a:pt x="274" y="728"/>
                    <a:pt x="274" y="728"/>
                  </a:cubicBezTo>
                  <a:cubicBezTo>
                    <a:pt x="276" y="728"/>
                    <a:pt x="278" y="729"/>
                    <a:pt x="280" y="729"/>
                  </a:cubicBezTo>
                  <a:cubicBezTo>
                    <a:pt x="280" y="737"/>
                    <a:pt x="280" y="737"/>
                    <a:pt x="280" y="737"/>
                  </a:cubicBezTo>
                  <a:cubicBezTo>
                    <a:pt x="278" y="737"/>
                    <a:pt x="277" y="737"/>
                    <a:pt x="275" y="737"/>
                  </a:cubicBezTo>
                  <a:cubicBezTo>
                    <a:pt x="276" y="740"/>
                    <a:pt x="278" y="749"/>
                    <a:pt x="280" y="757"/>
                  </a:cubicBezTo>
                  <a:cubicBezTo>
                    <a:pt x="280" y="776"/>
                    <a:pt x="280" y="776"/>
                    <a:pt x="280" y="776"/>
                  </a:cubicBezTo>
                  <a:close/>
                  <a:moveTo>
                    <a:pt x="280" y="54"/>
                  </a:moveTo>
                  <a:cubicBezTo>
                    <a:pt x="280" y="66"/>
                    <a:pt x="280" y="66"/>
                    <a:pt x="280" y="66"/>
                  </a:cubicBezTo>
                  <a:cubicBezTo>
                    <a:pt x="277" y="67"/>
                    <a:pt x="274" y="68"/>
                    <a:pt x="272" y="69"/>
                  </a:cubicBezTo>
                  <a:cubicBezTo>
                    <a:pt x="272" y="48"/>
                    <a:pt x="272" y="48"/>
                    <a:pt x="272" y="48"/>
                  </a:cubicBezTo>
                  <a:cubicBezTo>
                    <a:pt x="274" y="50"/>
                    <a:pt x="277" y="52"/>
                    <a:pt x="280" y="54"/>
                  </a:cubicBezTo>
                  <a:close/>
                  <a:moveTo>
                    <a:pt x="280" y="107"/>
                  </a:moveTo>
                  <a:cubicBezTo>
                    <a:pt x="280" y="127"/>
                    <a:pt x="280" y="127"/>
                    <a:pt x="280" y="127"/>
                  </a:cubicBezTo>
                  <a:cubicBezTo>
                    <a:pt x="277" y="128"/>
                    <a:pt x="274" y="127"/>
                    <a:pt x="272" y="124"/>
                  </a:cubicBezTo>
                  <a:cubicBezTo>
                    <a:pt x="272" y="114"/>
                    <a:pt x="272" y="114"/>
                    <a:pt x="272" y="114"/>
                  </a:cubicBezTo>
                  <a:cubicBezTo>
                    <a:pt x="273" y="111"/>
                    <a:pt x="277" y="109"/>
                    <a:pt x="280" y="107"/>
                  </a:cubicBezTo>
                  <a:close/>
                  <a:moveTo>
                    <a:pt x="280" y="194"/>
                  </a:moveTo>
                  <a:cubicBezTo>
                    <a:pt x="280" y="201"/>
                    <a:pt x="280" y="201"/>
                    <a:pt x="280" y="201"/>
                  </a:cubicBezTo>
                  <a:cubicBezTo>
                    <a:pt x="279" y="202"/>
                    <a:pt x="277" y="202"/>
                    <a:pt x="276" y="203"/>
                  </a:cubicBezTo>
                  <a:cubicBezTo>
                    <a:pt x="277" y="204"/>
                    <a:pt x="279" y="205"/>
                    <a:pt x="280" y="205"/>
                  </a:cubicBezTo>
                  <a:cubicBezTo>
                    <a:pt x="280" y="212"/>
                    <a:pt x="280" y="212"/>
                    <a:pt x="280" y="212"/>
                  </a:cubicBezTo>
                  <a:cubicBezTo>
                    <a:pt x="277" y="211"/>
                    <a:pt x="274" y="209"/>
                    <a:pt x="272" y="209"/>
                  </a:cubicBezTo>
                  <a:cubicBezTo>
                    <a:pt x="272" y="201"/>
                    <a:pt x="272" y="201"/>
                    <a:pt x="272" y="201"/>
                  </a:cubicBezTo>
                  <a:cubicBezTo>
                    <a:pt x="274" y="198"/>
                    <a:pt x="277" y="196"/>
                    <a:pt x="280" y="194"/>
                  </a:cubicBezTo>
                  <a:close/>
                  <a:moveTo>
                    <a:pt x="280" y="221"/>
                  </a:moveTo>
                  <a:cubicBezTo>
                    <a:pt x="280" y="227"/>
                    <a:pt x="280" y="227"/>
                    <a:pt x="280" y="227"/>
                  </a:cubicBezTo>
                  <a:cubicBezTo>
                    <a:pt x="277" y="228"/>
                    <a:pt x="274" y="230"/>
                    <a:pt x="272" y="232"/>
                  </a:cubicBezTo>
                  <a:cubicBezTo>
                    <a:pt x="272" y="227"/>
                    <a:pt x="272" y="227"/>
                    <a:pt x="272" y="227"/>
                  </a:cubicBezTo>
                  <a:cubicBezTo>
                    <a:pt x="272" y="227"/>
                    <a:pt x="272" y="227"/>
                    <a:pt x="272" y="227"/>
                  </a:cubicBezTo>
                  <a:cubicBezTo>
                    <a:pt x="272" y="226"/>
                    <a:pt x="272" y="226"/>
                    <a:pt x="272" y="226"/>
                  </a:cubicBezTo>
                  <a:cubicBezTo>
                    <a:pt x="272" y="220"/>
                    <a:pt x="272" y="220"/>
                    <a:pt x="272" y="220"/>
                  </a:cubicBezTo>
                  <a:cubicBezTo>
                    <a:pt x="275" y="222"/>
                    <a:pt x="275" y="222"/>
                    <a:pt x="275" y="222"/>
                  </a:cubicBezTo>
                  <a:cubicBezTo>
                    <a:pt x="277" y="221"/>
                    <a:pt x="278" y="221"/>
                    <a:pt x="280" y="221"/>
                  </a:cubicBezTo>
                  <a:close/>
                  <a:moveTo>
                    <a:pt x="280" y="267"/>
                  </a:moveTo>
                  <a:cubicBezTo>
                    <a:pt x="280" y="273"/>
                    <a:pt x="280" y="273"/>
                    <a:pt x="280" y="273"/>
                  </a:cubicBezTo>
                  <a:cubicBezTo>
                    <a:pt x="279" y="272"/>
                    <a:pt x="279" y="271"/>
                    <a:pt x="278" y="270"/>
                  </a:cubicBezTo>
                  <a:cubicBezTo>
                    <a:pt x="276" y="273"/>
                    <a:pt x="273" y="276"/>
                    <a:pt x="272" y="279"/>
                  </a:cubicBezTo>
                  <a:cubicBezTo>
                    <a:pt x="272" y="271"/>
                    <a:pt x="272" y="271"/>
                    <a:pt x="272" y="271"/>
                  </a:cubicBezTo>
                  <a:cubicBezTo>
                    <a:pt x="272" y="268"/>
                    <a:pt x="272" y="266"/>
                    <a:pt x="272" y="264"/>
                  </a:cubicBezTo>
                  <a:cubicBezTo>
                    <a:pt x="272" y="260"/>
                    <a:pt x="272" y="260"/>
                    <a:pt x="272" y="260"/>
                  </a:cubicBezTo>
                  <a:cubicBezTo>
                    <a:pt x="274" y="263"/>
                    <a:pt x="277" y="265"/>
                    <a:pt x="280" y="267"/>
                  </a:cubicBezTo>
                  <a:close/>
                  <a:moveTo>
                    <a:pt x="280" y="281"/>
                  </a:moveTo>
                  <a:cubicBezTo>
                    <a:pt x="280" y="289"/>
                    <a:pt x="280" y="289"/>
                    <a:pt x="280" y="289"/>
                  </a:cubicBezTo>
                  <a:cubicBezTo>
                    <a:pt x="279" y="291"/>
                    <a:pt x="278" y="293"/>
                    <a:pt x="278" y="295"/>
                  </a:cubicBezTo>
                  <a:cubicBezTo>
                    <a:pt x="279" y="296"/>
                    <a:pt x="279" y="297"/>
                    <a:pt x="280" y="298"/>
                  </a:cubicBezTo>
                  <a:cubicBezTo>
                    <a:pt x="280" y="302"/>
                    <a:pt x="280" y="302"/>
                    <a:pt x="280" y="302"/>
                  </a:cubicBezTo>
                  <a:cubicBezTo>
                    <a:pt x="277" y="300"/>
                    <a:pt x="275" y="297"/>
                    <a:pt x="272" y="295"/>
                  </a:cubicBezTo>
                  <a:cubicBezTo>
                    <a:pt x="272" y="290"/>
                    <a:pt x="272" y="290"/>
                    <a:pt x="272" y="290"/>
                  </a:cubicBezTo>
                  <a:cubicBezTo>
                    <a:pt x="272" y="290"/>
                    <a:pt x="272" y="291"/>
                    <a:pt x="272" y="291"/>
                  </a:cubicBezTo>
                  <a:cubicBezTo>
                    <a:pt x="275" y="287"/>
                    <a:pt x="278" y="284"/>
                    <a:pt x="280" y="281"/>
                  </a:cubicBezTo>
                  <a:close/>
                  <a:moveTo>
                    <a:pt x="280" y="321"/>
                  </a:moveTo>
                  <a:cubicBezTo>
                    <a:pt x="280" y="331"/>
                    <a:pt x="280" y="331"/>
                    <a:pt x="280" y="331"/>
                  </a:cubicBezTo>
                  <a:cubicBezTo>
                    <a:pt x="278" y="331"/>
                    <a:pt x="278" y="331"/>
                    <a:pt x="278" y="331"/>
                  </a:cubicBezTo>
                  <a:cubicBezTo>
                    <a:pt x="277" y="328"/>
                    <a:pt x="277" y="326"/>
                    <a:pt x="277" y="322"/>
                  </a:cubicBezTo>
                  <a:cubicBezTo>
                    <a:pt x="278" y="322"/>
                    <a:pt x="279" y="321"/>
                    <a:pt x="280" y="321"/>
                  </a:cubicBezTo>
                  <a:close/>
                  <a:moveTo>
                    <a:pt x="280" y="338"/>
                  </a:moveTo>
                  <a:cubicBezTo>
                    <a:pt x="280" y="339"/>
                    <a:pt x="280" y="339"/>
                    <a:pt x="280" y="339"/>
                  </a:cubicBezTo>
                  <a:cubicBezTo>
                    <a:pt x="278" y="339"/>
                    <a:pt x="278" y="339"/>
                    <a:pt x="278" y="339"/>
                  </a:cubicBezTo>
                  <a:cubicBezTo>
                    <a:pt x="278" y="341"/>
                    <a:pt x="277" y="342"/>
                    <a:pt x="277" y="344"/>
                  </a:cubicBezTo>
                  <a:cubicBezTo>
                    <a:pt x="278" y="344"/>
                    <a:pt x="279" y="344"/>
                    <a:pt x="280" y="344"/>
                  </a:cubicBezTo>
                  <a:cubicBezTo>
                    <a:pt x="280" y="353"/>
                    <a:pt x="280" y="353"/>
                    <a:pt x="280" y="353"/>
                  </a:cubicBezTo>
                  <a:cubicBezTo>
                    <a:pt x="277" y="353"/>
                    <a:pt x="275" y="354"/>
                    <a:pt x="272" y="355"/>
                  </a:cubicBezTo>
                  <a:cubicBezTo>
                    <a:pt x="272" y="336"/>
                    <a:pt x="272" y="336"/>
                    <a:pt x="272" y="336"/>
                  </a:cubicBezTo>
                  <a:cubicBezTo>
                    <a:pt x="273" y="336"/>
                    <a:pt x="275" y="335"/>
                    <a:pt x="278" y="335"/>
                  </a:cubicBezTo>
                  <a:cubicBezTo>
                    <a:pt x="279" y="336"/>
                    <a:pt x="279" y="337"/>
                    <a:pt x="280" y="338"/>
                  </a:cubicBezTo>
                  <a:close/>
                  <a:moveTo>
                    <a:pt x="280" y="389"/>
                  </a:moveTo>
                  <a:cubicBezTo>
                    <a:pt x="280" y="403"/>
                    <a:pt x="280" y="403"/>
                    <a:pt x="280" y="403"/>
                  </a:cubicBezTo>
                  <a:cubicBezTo>
                    <a:pt x="279" y="399"/>
                    <a:pt x="278" y="398"/>
                    <a:pt x="276" y="394"/>
                  </a:cubicBezTo>
                  <a:cubicBezTo>
                    <a:pt x="272" y="394"/>
                    <a:pt x="272" y="394"/>
                    <a:pt x="272" y="394"/>
                  </a:cubicBezTo>
                  <a:cubicBezTo>
                    <a:pt x="272" y="390"/>
                    <a:pt x="272" y="390"/>
                    <a:pt x="272" y="390"/>
                  </a:cubicBezTo>
                  <a:cubicBezTo>
                    <a:pt x="280" y="389"/>
                    <a:pt x="280" y="389"/>
                    <a:pt x="280" y="389"/>
                  </a:cubicBezTo>
                  <a:close/>
                  <a:moveTo>
                    <a:pt x="280" y="410"/>
                  </a:moveTo>
                  <a:cubicBezTo>
                    <a:pt x="280" y="414"/>
                    <a:pt x="280" y="414"/>
                    <a:pt x="280" y="414"/>
                  </a:cubicBezTo>
                  <a:cubicBezTo>
                    <a:pt x="272" y="414"/>
                    <a:pt x="272" y="414"/>
                    <a:pt x="272" y="414"/>
                  </a:cubicBezTo>
                  <a:cubicBezTo>
                    <a:pt x="272" y="406"/>
                    <a:pt x="272" y="406"/>
                    <a:pt x="272" y="406"/>
                  </a:cubicBezTo>
                  <a:cubicBezTo>
                    <a:pt x="272" y="410"/>
                    <a:pt x="272" y="410"/>
                    <a:pt x="272" y="410"/>
                  </a:cubicBezTo>
                  <a:cubicBezTo>
                    <a:pt x="273" y="410"/>
                    <a:pt x="274" y="411"/>
                    <a:pt x="275" y="411"/>
                  </a:cubicBezTo>
                  <a:cubicBezTo>
                    <a:pt x="277" y="411"/>
                    <a:pt x="278" y="410"/>
                    <a:pt x="280" y="410"/>
                  </a:cubicBezTo>
                  <a:close/>
                  <a:moveTo>
                    <a:pt x="280" y="447"/>
                  </a:moveTo>
                  <a:cubicBezTo>
                    <a:pt x="280" y="479"/>
                    <a:pt x="280" y="479"/>
                    <a:pt x="280" y="479"/>
                  </a:cubicBezTo>
                  <a:cubicBezTo>
                    <a:pt x="278" y="479"/>
                    <a:pt x="278" y="479"/>
                    <a:pt x="278" y="479"/>
                  </a:cubicBezTo>
                  <a:cubicBezTo>
                    <a:pt x="277" y="482"/>
                    <a:pt x="275" y="484"/>
                    <a:pt x="274" y="486"/>
                  </a:cubicBezTo>
                  <a:cubicBezTo>
                    <a:pt x="273" y="487"/>
                    <a:pt x="272" y="487"/>
                    <a:pt x="272" y="487"/>
                  </a:cubicBezTo>
                  <a:cubicBezTo>
                    <a:pt x="272" y="454"/>
                    <a:pt x="272" y="454"/>
                    <a:pt x="272" y="454"/>
                  </a:cubicBezTo>
                  <a:cubicBezTo>
                    <a:pt x="272" y="454"/>
                    <a:pt x="274" y="454"/>
                    <a:pt x="275" y="454"/>
                  </a:cubicBezTo>
                  <a:cubicBezTo>
                    <a:pt x="275" y="454"/>
                    <a:pt x="274" y="453"/>
                    <a:pt x="274" y="452"/>
                  </a:cubicBezTo>
                  <a:cubicBezTo>
                    <a:pt x="273" y="452"/>
                    <a:pt x="272" y="451"/>
                    <a:pt x="272" y="451"/>
                  </a:cubicBezTo>
                  <a:cubicBezTo>
                    <a:pt x="272" y="449"/>
                    <a:pt x="272" y="449"/>
                    <a:pt x="272" y="449"/>
                  </a:cubicBezTo>
                  <a:cubicBezTo>
                    <a:pt x="272" y="449"/>
                    <a:pt x="272" y="448"/>
                    <a:pt x="272" y="447"/>
                  </a:cubicBezTo>
                  <a:cubicBezTo>
                    <a:pt x="276" y="445"/>
                    <a:pt x="277" y="446"/>
                    <a:pt x="280" y="447"/>
                  </a:cubicBezTo>
                  <a:close/>
                  <a:moveTo>
                    <a:pt x="280" y="501"/>
                  </a:moveTo>
                  <a:cubicBezTo>
                    <a:pt x="280" y="508"/>
                    <a:pt x="280" y="508"/>
                    <a:pt x="280" y="508"/>
                  </a:cubicBezTo>
                  <a:cubicBezTo>
                    <a:pt x="277" y="508"/>
                    <a:pt x="275" y="510"/>
                    <a:pt x="274" y="513"/>
                  </a:cubicBezTo>
                  <a:cubicBezTo>
                    <a:pt x="277" y="515"/>
                    <a:pt x="278" y="516"/>
                    <a:pt x="280" y="517"/>
                  </a:cubicBezTo>
                  <a:cubicBezTo>
                    <a:pt x="280" y="522"/>
                    <a:pt x="280" y="522"/>
                    <a:pt x="280" y="522"/>
                  </a:cubicBezTo>
                  <a:cubicBezTo>
                    <a:pt x="277" y="520"/>
                    <a:pt x="275" y="519"/>
                    <a:pt x="272" y="518"/>
                  </a:cubicBezTo>
                  <a:cubicBezTo>
                    <a:pt x="272" y="509"/>
                    <a:pt x="272" y="509"/>
                    <a:pt x="272" y="509"/>
                  </a:cubicBezTo>
                  <a:cubicBezTo>
                    <a:pt x="276" y="505"/>
                    <a:pt x="278" y="503"/>
                    <a:pt x="280" y="501"/>
                  </a:cubicBezTo>
                  <a:close/>
                  <a:moveTo>
                    <a:pt x="280" y="529"/>
                  </a:moveTo>
                  <a:cubicBezTo>
                    <a:pt x="280" y="536"/>
                    <a:pt x="280" y="536"/>
                    <a:pt x="280" y="536"/>
                  </a:cubicBezTo>
                  <a:cubicBezTo>
                    <a:pt x="272" y="544"/>
                    <a:pt x="272" y="544"/>
                    <a:pt x="272" y="544"/>
                  </a:cubicBezTo>
                  <a:cubicBezTo>
                    <a:pt x="272" y="537"/>
                    <a:pt x="272" y="537"/>
                    <a:pt x="272" y="537"/>
                  </a:cubicBezTo>
                  <a:cubicBezTo>
                    <a:pt x="273" y="537"/>
                    <a:pt x="275" y="536"/>
                    <a:pt x="277" y="534"/>
                  </a:cubicBezTo>
                  <a:cubicBezTo>
                    <a:pt x="275" y="533"/>
                    <a:pt x="273" y="531"/>
                    <a:pt x="272" y="530"/>
                  </a:cubicBezTo>
                  <a:cubicBezTo>
                    <a:pt x="272" y="526"/>
                    <a:pt x="272" y="526"/>
                    <a:pt x="272" y="526"/>
                  </a:cubicBezTo>
                  <a:cubicBezTo>
                    <a:pt x="273" y="527"/>
                    <a:pt x="275" y="529"/>
                    <a:pt x="277" y="530"/>
                  </a:cubicBezTo>
                  <a:cubicBezTo>
                    <a:pt x="278" y="529"/>
                    <a:pt x="279" y="529"/>
                    <a:pt x="280" y="529"/>
                  </a:cubicBezTo>
                  <a:close/>
                  <a:moveTo>
                    <a:pt x="280" y="577"/>
                  </a:moveTo>
                  <a:cubicBezTo>
                    <a:pt x="280" y="583"/>
                    <a:pt x="280" y="583"/>
                    <a:pt x="280" y="583"/>
                  </a:cubicBezTo>
                  <a:cubicBezTo>
                    <a:pt x="279" y="582"/>
                    <a:pt x="277" y="581"/>
                    <a:pt x="275" y="579"/>
                  </a:cubicBezTo>
                  <a:cubicBezTo>
                    <a:pt x="274" y="592"/>
                    <a:pt x="272" y="596"/>
                    <a:pt x="280" y="603"/>
                  </a:cubicBezTo>
                  <a:cubicBezTo>
                    <a:pt x="280" y="609"/>
                    <a:pt x="280" y="609"/>
                    <a:pt x="280" y="609"/>
                  </a:cubicBezTo>
                  <a:cubicBezTo>
                    <a:pt x="277" y="607"/>
                    <a:pt x="274" y="605"/>
                    <a:pt x="272" y="603"/>
                  </a:cubicBezTo>
                  <a:cubicBezTo>
                    <a:pt x="272" y="572"/>
                    <a:pt x="272" y="572"/>
                    <a:pt x="272" y="572"/>
                  </a:cubicBezTo>
                  <a:cubicBezTo>
                    <a:pt x="272" y="573"/>
                    <a:pt x="272" y="573"/>
                    <a:pt x="272" y="573"/>
                  </a:cubicBezTo>
                  <a:cubicBezTo>
                    <a:pt x="275" y="574"/>
                    <a:pt x="277" y="575"/>
                    <a:pt x="280" y="577"/>
                  </a:cubicBezTo>
                  <a:close/>
                  <a:moveTo>
                    <a:pt x="280" y="663"/>
                  </a:moveTo>
                  <a:cubicBezTo>
                    <a:pt x="280" y="675"/>
                    <a:pt x="280" y="675"/>
                    <a:pt x="280" y="675"/>
                  </a:cubicBezTo>
                  <a:cubicBezTo>
                    <a:pt x="273" y="673"/>
                    <a:pt x="273" y="672"/>
                    <a:pt x="273" y="671"/>
                  </a:cubicBezTo>
                  <a:cubicBezTo>
                    <a:pt x="274" y="668"/>
                    <a:pt x="275" y="665"/>
                    <a:pt x="276" y="662"/>
                  </a:cubicBezTo>
                  <a:cubicBezTo>
                    <a:pt x="280" y="663"/>
                    <a:pt x="280" y="663"/>
                    <a:pt x="280" y="663"/>
                  </a:cubicBezTo>
                  <a:close/>
                  <a:moveTo>
                    <a:pt x="272" y="442"/>
                  </a:moveTo>
                  <a:cubicBezTo>
                    <a:pt x="272" y="435"/>
                    <a:pt x="272" y="435"/>
                    <a:pt x="272" y="435"/>
                  </a:cubicBezTo>
                  <a:cubicBezTo>
                    <a:pt x="272" y="435"/>
                    <a:pt x="272" y="435"/>
                    <a:pt x="273" y="435"/>
                  </a:cubicBezTo>
                  <a:cubicBezTo>
                    <a:pt x="273" y="438"/>
                    <a:pt x="273" y="440"/>
                    <a:pt x="274" y="442"/>
                  </a:cubicBezTo>
                  <a:cubicBezTo>
                    <a:pt x="272" y="442"/>
                    <a:pt x="272" y="442"/>
                    <a:pt x="272" y="442"/>
                  </a:cubicBezTo>
                  <a:close/>
                  <a:moveTo>
                    <a:pt x="272" y="365"/>
                  </a:moveTo>
                  <a:cubicBezTo>
                    <a:pt x="272" y="361"/>
                    <a:pt x="272" y="361"/>
                    <a:pt x="272" y="361"/>
                  </a:cubicBezTo>
                  <a:cubicBezTo>
                    <a:pt x="272" y="362"/>
                    <a:pt x="272" y="363"/>
                    <a:pt x="272" y="365"/>
                  </a:cubicBezTo>
                  <a:cubicBezTo>
                    <a:pt x="272" y="365"/>
                    <a:pt x="272" y="365"/>
                    <a:pt x="272" y="365"/>
                  </a:cubicBezTo>
                  <a:close/>
                  <a:moveTo>
                    <a:pt x="272" y="324"/>
                  </a:moveTo>
                  <a:cubicBezTo>
                    <a:pt x="272" y="317"/>
                    <a:pt x="272" y="317"/>
                    <a:pt x="272" y="317"/>
                  </a:cubicBezTo>
                  <a:cubicBezTo>
                    <a:pt x="272" y="317"/>
                    <a:pt x="272" y="317"/>
                    <a:pt x="273" y="317"/>
                  </a:cubicBezTo>
                  <a:cubicBezTo>
                    <a:pt x="273" y="319"/>
                    <a:pt x="272" y="321"/>
                    <a:pt x="272" y="324"/>
                  </a:cubicBezTo>
                  <a:close/>
                  <a:moveTo>
                    <a:pt x="262" y="24"/>
                  </a:moveTo>
                  <a:cubicBezTo>
                    <a:pt x="263" y="23"/>
                    <a:pt x="264" y="23"/>
                    <a:pt x="265" y="22"/>
                  </a:cubicBezTo>
                  <a:cubicBezTo>
                    <a:pt x="268" y="22"/>
                    <a:pt x="270" y="22"/>
                    <a:pt x="272" y="21"/>
                  </a:cubicBezTo>
                  <a:cubicBezTo>
                    <a:pt x="272" y="31"/>
                    <a:pt x="272" y="31"/>
                    <a:pt x="272" y="31"/>
                  </a:cubicBezTo>
                  <a:cubicBezTo>
                    <a:pt x="268" y="31"/>
                    <a:pt x="265" y="31"/>
                    <a:pt x="262" y="33"/>
                  </a:cubicBezTo>
                  <a:cubicBezTo>
                    <a:pt x="262" y="24"/>
                    <a:pt x="262" y="24"/>
                    <a:pt x="262" y="24"/>
                  </a:cubicBezTo>
                  <a:close/>
                  <a:moveTo>
                    <a:pt x="272" y="773"/>
                  </a:moveTo>
                  <a:cubicBezTo>
                    <a:pt x="268" y="772"/>
                    <a:pt x="265" y="772"/>
                    <a:pt x="262" y="770"/>
                  </a:cubicBezTo>
                  <a:cubicBezTo>
                    <a:pt x="262" y="762"/>
                    <a:pt x="262" y="762"/>
                    <a:pt x="262" y="762"/>
                  </a:cubicBezTo>
                  <a:cubicBezTo>
                    <a:pt x="264" y="764"/>
                    <a:pt x="268" y="765"/>
                    <a:pt x="271" y="766"/>
                  </a:cubicBezTo>
                  <a:cubicBezTo>
                    <a:pt x="272" y="764"/>
                    <a:pt x="272" y="764"/>
                    <a:pt x="266" y="737"/>
                  </a:cubicBezTo>
                  <a:cubicBezTo>
                    <a:pt x="265" y="735"/>
                    <a:pt x="263" y="733"/>
                    <a:pt x="262" y="731"/>
                  </a:cubicBezTo>
                  <a:cubicBezTo>
                    <a:pt x="262" y="722"/>
                    <a:pt x="262" y="722"/>
                    <a:pt x="262" y="722"/>
                  </a:cubicBezTo>
                  <a:cubicBezTo>
                    <a:pt x="265" y="723"/>
                    <a:pt x="268" y="725"/>
                    <a:pt x="272" y="727"/>
                  </a:cubicBezTo>
                  <a:cubicBezTo>
                    <a:pt x="272" y="773"/>
                    <a:pt x="272" y="773"/>
                    <a:pt x="272" y="773"/>
                  </a:cubicBezTo>
                  <a:close/>
                  <a:moveTo>
                    <a:pt x="272" y="48"/>
                  </a:moveTo>
                  <a:cubicBezTo>
                    <a:pt x="272" y="69"/>
                    <a:pt x="272" y="69"/>
                    <a:pt x="272" y="69"/>
                  </a:cubicBezTo>
                  <a:cubicBezTo>
                    <a:pt x="269" y="70"/>
                    <a:pt x="267" y="71"/>
                    <a:pt x="264" y="73"/>
                  </a:cubicBezTo>
                  <a:cubicBezTo>
                    <a:pt x="262" y="73"/>
                    <a:pt x="262" y="73"/>
                    <a:pt x="262" y="73"/>
                  </a:cubicBezTo>
                  <a:cubicBezTo>
                    <a:pt x="262" y="65"/>
                    <a:pt x="262" y="65"/>
                    <a:pt x="262" y="65"/>
                  </a:cubicBezTo>
                  <a:cubicBezTo>
                    <a:pt x="265" y="64"/>
                    <a:pt x="268" y="63"/>
                    <a:pt x="271" y="62"/>
                  </a:cubicBezTo>
                  <a:cubicBezTo>
                    <a:pt x="271" y="61"/>
                    <a:pt x="270" y="60"/>
                    <a:pt x="270" y="59"/>
                  </a:cubicBezTo>
                  <a:cubicBezTo>
                    <a:pt x="268" y="56"/>
                    <a:pt x="265" y="54"/>
                    <a:pt x="262" y="52"/>
                  </a:cubicBezTo>
                  <a:cubicBezTo>
                    <a:pt x="262" y="40"/>
                    <a:pt x="262" y="40"/>
                    <a:pt x="262" y="40"/>
                  </a:cubicBezTo>
                  <a:cubicBezTo>
                    <a:pt x="265" y="43"/>
                    <a:pt x="268" y="45"/>
                    <a:pt x="272" y="48"/>
                  </a:cubicBezTo>
                  <a:close/>
                  <a:moveTo>
                    <a:pt x="272" y="114"/>
                  </a:moveTo>
                  <a:cubicBezTo>
                    <a:pt x="272" y="124"/>
                    <a:pt x="272" y="124"/>
                    <a:pt x="272" y="124"/>
                  </a:cubicBezTo>
                  <a:cubicBezTo>
                    <a:pt x="271" y="124"/>
                    <a:pt x="270" y="123"/>
                    <a:pt x="270" y="122"/>
                  </a:cubicBezTo>
                  <a:cubicBezTo>
                    <a:pt x="270" y="119"/>
                    <a:pt x="270" y="116"/>
                    <a:pt x="272" y="114"/>
                  </a:cubicBezTo>
                  <a:close/>
                  <a:moveTo>
                    <a:pt x="272" y="201"/>
                  </a:moveTo>
                  <a:cubicBezTo>
                    <a:pt x="272" y="209"/>
                    <a:pt x="272" y="209"/>
                    <a:pt x="272" y="209"/>
                  </a:cubicBezTo>
                  <a:cubicBezTo>
                    <a:pt x="269" y="209"/>
                    <a:pt x="266" y="210"/>
                    <a:pt x="262" y="213"/>
                  </a:cubicBezTo>
                  <a:cubicBezTo>
                    <a:pt x="262" y="207"/>
                    <a:pt x="262" y="207"/>
                    <a:pt x="262" y="207"/>
                  </a:cubicBezTo>
                  <a:cubicBezTo>
                    <a:pt x="264" y="205"/>
                    <a:pt x="267" y="203"/>
                    <a:pt x="270" y="202"/>
                  </a:cubicBezTo>
                  <a:cubicBezTo>
                    <a:pt x="270" y="202"/>
                    <a:pt x="271" y="201"/>
                    <a:pt x="272" y="201"/>
                  </a:cubicBezTo>
                  <a:close/>
                  <a:moveTo>
                    <a:pt x="272" y="220"/>
                  </a:moveTo>
                  <a:cubicBezTo>
                    <a:pt x="272" y="226"/>
                    <a:pt x="272" y="226"/>
                    <a:pt x="272" y="226"/>
                  </a:cubicBezTo>
                  <a:cubicBezTo>
                    <a:pt x="268" y="225"/>
                    <a:pt x="265" y="223"/>
                    <a:pt x="262" y="222"/>
                  </a:cubicBezTo>
                  <a:cubicBezTo>
                    <a:pt x="262" y="215"/>
                    <a:pt x="262" y="215"/>
                    <a:pt x="262" y="215"/>
                  </a:cubicBezTo>
                  <a:cubicBezTo>
                    <a:pt x="265" y="217"/>
                    <a:pt x="268" y="218"/>
                    <a:pt x="272" y="220"/>
                  </a:cubicBezTo>
                  <a:close/>
                  <a:moveTo>
                    <a:pt x="272" y="227"/>
                  </a:moveTo>
                  <a:cubicBezTo>
                    <a:pt x="272" y="232"/>
                    <a:pt x="272" y="232"/>
                    <a:pt x="272" y="232"/>
                  </a:cubicBezTo>
                  <a:cubicBezTo>
                    <a:pt x="268" y="235"/>
                    <a:pt x="264" y="238"/>
                    <a:pt x="262" y="241"/>
                  </a:cubicBezTo>
                  <a:cubicBezTo>
                    <a:pt x="262" y="232"/>
                    <a:pt x="262" y="232"/>
                    <a:pt x="262" y="232"/>
                  </a:cubicBezTo>
                  <a:cubicBezTo>
                    <a:pt x="265" y="231"/>
                    <a:pt x="268" y="230"/>
                    <a:pt x="272" y="227"/>
                  </a:cubicBezTo>
                  <a:close/>
                  <a:moveTo>
                    <a:pt x="272" y="260"/>
                  </a:moveTo>
                  <a:cubicBezTo>
                    <a:pt x="272" y="264"/>
                    <a:pt x="272" y="264"/>
                    <a:pt x="272" y="264"/>
                  </a:cubicBezTo>
                  <a:cubicBezTo>
                    <a:pt x="271" y="263"/>
                    <a:pt x="270" y="262"/>
                    <a:pt x="268" y="262"/>
                  </a:cubicBezTo>
                  <a:cubicBezTo>
                    <a:pt x="266" y="266"/>
                    <a:pt x="264" y="269"/>
                    <a:pt x="262" y="272"/>
                  </a:cubicBezTo>
                  <a:cubicBezTo>
                    <a:pt x="262" y="264"/>
                    <a:pt x="262" y="264"/>
                    <a:pt x="262" y="264"/>
                  </a:cubicBezTo>
                  <a:cubicBezTo>
                    <a:pt x="264" y="261"/>
                    <a:pt x="264" y="259"/>
                    <a:pt x="262" y="254"/>
                  </a:cubicBezTo>
                  <a:cubicBezTo>
                    <a:pt x="262" y="250"/>
                    <a:pt x="262" y="250"/>
                    <a:pt x="262" y="250"/>
                  </a:cubicBezTo>
                  <a:cubicBezTo>
                    <a:pt x="266" y="253"/>
                    <a:pt x="268" y="257"/>
                    <a:pt x="272" y="260"/>
                  </a:cubicBezTo>
                  <a:close/>
                  <a:moveTo>
                    <a:pt x="272" y="271"/>
                  </a:moveTo>
                  <a:cubicBezTo>
                    <a:pt x="270" y="275"/>
                    <a:pt x="266" y="280"/>
                    <a:pt x="264" y="283"/>
                  </a:cubicBezTo>
                  <a:cubicBezTo>
                    <a:pt x="263" y="281"/>
                    <a:pt x="262" y="280"/>
                    <a:pt x="262" y="279"/>
                  </a:cubicBezTo>
                  <a:cubicBezTo>
                    <a:pt x="262" y="286"/>
                    <a:pt x="262" y="286"/>
                    <a:pt x="262" y="286"/>
                  </a:cubicBezTo>
                  <a:cubicBezTo>
                    <a:pt x="264" y="288"/>
                    <a:pt x="266" y="290"/>
                    <a:pt x="268" y="292"/>
                  </a:cubicBezTo>
                  <a:cubicBezTo>
                    <a:pt x="269" y="293"/>
                    <a:pt x="270" y="294"/>
                    <a:pt x="272" y="295"/>
                  </a:cubicBezTo>
                  <a:cubicBezTo>
                    <a:pt x="272" y="290"/>
                    <a:pt x="272" y="290"/>
                    <a:pt x="272" y="290"/>
                  </a:cubicBezTo>
                  <a:cubicBezTo>
                    <a:pt x="269" y="285"/>
                    <a:pt x="270" y="282"/>
                    <a:pt x="272" y="279"/>
                  </a:cubicBezTo>
                  <a:cubicBezTo>
                    <a:pt x="272" y="271"/>
                    <a:pt x="272" y="271"/>
                    <a:pt x="272" y="271"/>
                  </a:cubicBezTo>
                  <a:close/>
                  <a:moveTo>
                    <a:pt x="272" y="317"/>
                  </a:moveTo>
                  <a:cubicBezTo>
                    <a:pt x="272" y="324"/>
                    <a:pt x="272" y="324"/>
                    <a:pt x="272" y="324"/>
                  </a:cubicBezTo>
                  <a:cubicBezTo>
                    <a:pt x="270" y="331"/>
                    <a:pt x="265" y="339"/>
                    <a:pt x="262" y="346"/>
                  </a:cubicBezTo>
                  <a:cubicBezTo>
                    <a:pt x="262" y="324"/>
                    <a:pt x="262" y="324"/>
                    <a:pt x="262" y="324"/>
                  </a:cubicBezTo>
                  <a:cubicBezTo>
                    <a:pt x="263" y="320"/>
                    <a:pt x="266" y="317"/>
                    <a:pt x="272" y="317"/>
                  </a:cubicBezTo>
                  <a:close/>
                  <a:moveTo>
                    <a:pt x="272" y="336"/>
                  </a:moveTo>
                  <a:cubicBezTo>
                    <a:pt x="269" y="338"/>
                    <a:pt x="269" y="341"/>
                    <a:pt x="269" y="347"/>
                  </a:cubicBezTo>
                  <a:cubicBezTo>
                    <a:pt x="267" y="347"/>
                    <a:pt x="266" y="347"/>
                    <a:pt x="264" y="347"/>
                  </a:cubicBezTo>
                  <a:cubicBezTo>
                    <a:pt x="264" y="351"/>
                    <a:pt x="262" y="353"/>
                    <a:pt x="262" y="355"/>
                  </a:cubicBezTo>
                  <a:cubicBezTo>
                    <a:pt x="262" y="381"/>
                    <a:pt x="262" y="381"/>
                    <a:pt x="262" y="381"/>
                  </a:cubicBezTo>
                  <a:cubicBezTo>
                    <a:pt x="262" y="382"/>
                    <a:pt x="262" y="382"/>
                    <a:pt x="262" y="382"/>
                  </a:cubicBezTo>
                  <a:cubicBezTo>
                    <a:pt x="264" y="381"/>
                    <a:pt x="266" y="381"/>
                    <a:pt x="268" y="381"/>
                  </a:cubicBezTo>
                  <a:cubicBezTo>
                    <a:pt x="270" y="376"/>
                    <a:pt x="270" y="373"/>
                    <a:pt x="268" y="368"/>
                  </a:cubicBezTo>
                  <a:cubicBezTo>
                    <a:pt x="269" y="367"/>
                    <a:pt x="270" y="366"/>
                    <a:pt x="272" y="365"/>
                  </a:cubicBezTo>
                  <a:cubicBezTo>
                    <a:pt x="272" y="361"/>
                    <a:pt x="272" y="361"/>
                    <a:pt x="272" y="361"/>
                  </a:cubicBezTo>
                  <a:cubicBezTo>
                    <a:pt x="271" y="359"/>
                    <a:pt x="271" y="357"/>
                    <a:pt x="271" y="355"/>
                  </a:cubicBezTo>
                  <a:cubicBezTo>
                    <a:pt x="272" y="355"/>
                    <a:pt x="272" y="355"/>
                    <a:pt x="272" y="355"/>
                  </a:cubicBezTo>
                  <a:cubicBezTo>
                    <a:pt x="272" y="336"/>
                    <a:pt x="272" y="336"/>
                    <a:pt x="272" y="336"/>
                  </a:cubicBezTo>
                  <a:close/>
                  <a:moveTo>
                    <a:pt x="272" y="390"/>
                  </a:moveTo>
                  <a:cubicBezTo>
                    <a:pt x="272" y="394"/>
                    <a:pt x="272" y="394"/>
                    <a:pt x="272" y="394"/>
                  </a:cubicBezTo>
                  <a:cubicBezTo>
                    <a:pt x="269" y="394"/>
                    <a:pt x="269" y="394"/>
                    <a:pt x="269" y="394"/>
                  </a:cubicBezTo>
                  <a:cubicBezTo>
                    <a:pt x="270" y="398"/>
                    <a:pt x="271" y="402"/>
                    <a:pt x="272" y="406"/>
                  </a:cubicBezTo>
                  <a:cubicBezTo>
                    <a:pt x="272" y="414"/>
                    <a:pt x="272" y="414"/>
                    <a:pt x="272" y="414"/>
                  </a:cubicBezTo>
                  <a:cubicBezTo>
                    <a:pt x="262" y="414"/>
                    <a:pt x="262" y="414"/>
                    <a:pt x="262" y="414"/>
                  </a:cubicBezTo>
                  <a:cubicBezTo>
                    <a:pt x="262" y="411"/>
                    <a:pt x="262" y="411"/>
                    <a:pt x="262" y="411"/>
                  </a:cubicBezTo>
                  <a:cubicBezTo>
                    <a:pt x="262" y="411"/>
                    <a:pt x="262" y="411"/>
                    <a:pt x="262" y="411"/>
                  </a:cubicBezTo>
                  <a:cubicBezTo>
                    <a:pt x="264" y="411"/>
                    <a:pt x="266" y="411"/>
                    <a:pt x="269" y="411"/>
                  </a:cubicBezTo>
                  <a:cubicBezTo>
                    <a:pt x="266" y="397"/>
                    <a:pt x="266" y="397"/>
                    <a:pt x="264" y="394"/>
                  </a:cubicBezTo>
                  <a:cubicBezTo>
                    <a:pt x="264" y="394"/>
                    <a:pt x="263" y="394"/>
                    <a:pt x="262" y="394"/>
                  </a:cubicBezTo>
                  <a:cubicBezTo>
                    <a:pt x="262" y="390"/>
                    <a:pt x="262" y="390"/>
                    <a:pt x="262" y="390"/>
                  </a:cubicBezTo>
                  <a:cubicBezTo>
                    <a:pt x="272" y="390"/>
                    <a:pt x="272" y="390"/>
                    <a:pt x="272" y="390"/>
                  </a:cubicBezTo>
                  <a:close/>
                  <a:moveTo>
                    <a:pt x="272" y="435"/>
                  </a:moveTo>
                  <a:cubicBezTo>
                    <a:pt x="272" y="442"/>
                    <a:pt x="272" y="442"/>
                    <a:pt x="272" y="442"/>
                  </a:cubicBezTo>
                  <a:cubicBezTo>
                    <a:pt x="268" y="443"/>
                    <a:pt x="265" y="444"/>
                    <a:pt x="262" y="446"/>
                  </a:cubicBezTo>
                  <a:cubicBezTo>
                    <a:pt x="262" y="422"/>
                    <a:pt x="262" y="422"/>
                    <a:pt x="262" y="422"/>
                  </a:cubicBezTo>
                  <a:cubicBezTo>
                    <a:pt x="264" y="421"/>
                    <a:pt x="266" y="421"/>
                    <a:pt x="270" y="422"/>
                  </a:cubicBezTo>
                  <a:cubicBezTo>
                    <a:pt x="268" y="427"/>
                    <a:pt x="265" y="433"/>
                    <a:pt x="263" y="438"/>
                  </a:cubicBezTo>
                  <a:cubicBezTo>
                    <a:pt x="266" y="438"/>
                    <a:pt x="269" y="436"/>
                    <a:pt x="272" y="435"/>
                  </a:cubicBezTo>
                  <a:close/>
                  <a:moveTo>
                    <a:pt x="272" y="449"/>
                  </a:moveTo>
                  <a:cubicBezTo>
                    <a:pt x="272" y="451"/>
                    <a:pt x="272" y="451"/>
                    <a:pt x="272" y="451"/>
                  </a:cubicBezTo>
                  <a:cubicBezTo>
                    <a:pt x="271" y="451"/>
                    <a:pt x="271" y="451"/>
                    <a:pt x="271" y="451"/>
                  </a:cubicBezTo>
                  <a:cubicBezTo>
                    <a:pt x="271" y="450"/>
                    <a:pt x="271" y="450"/>
                    <a:pt x="272" y="449"/>
                  </a:cubicBezTo>
                  <a:close/>
                  <a:moveTo>
                    <a:pt x="272" y="454"/>
                  </a:moveTo>
                  <a:cubicBezTo>
                    <a:pt x="272" y="487"/>
                    <a:pt x="272" y="487"/>
                    <a:pt x="272" y="487"/>
                  </a:cubicBezTo>
                  <a:cubicBezTo>
                    <a:pt x="270" y="487"/>
                    <a:pt x="269" y="486"/>
                    <a:pt x="267" y="485"/>
                  </a:cubicBezTo>
                  <a:cubicBezTo>
                    <a:pt x="267" y="486"/>
                    <a:pt x="267" y="488"/>
                    <a:pt x="266" y="489"/>
                  </a:cubicBezTo>
                  <a:cubicBezTo>
                    <a:pt x="264" y="489"/>
                    <a:pt x="263" y="489"/>
                    <a:pt x="262" y="488"/>
                  </a:cubicBezTo>
                  <a:cubicBezTo>
                    <a:pt x="262" y="453"/>
                    <a:pt x="262" y="453"/>
                    <a:pt x="262" y="453"/>
                  </a:cubicBezTo>
                  <a:cubicBezTo>
                    <a:pt x="262" y="452"/>
                    <a:pt x="263" y="452"/>
                    <a:pt x="264" y="452"/>
                  </a:cubicBezTo>
                  <a:cubicBezTo>
                    <a:pt x="268" y="452"/>
                    <a:pt x="269" y="453"/>
                    <a:pt x="272" y="454"/>
                  </a:cubicBezTo>
                  <a:close/>
                  <a:moveTo>
                    <a:pt x="272" y="509"/>
                  </a:moveTo>
                  <a:cubicBezTo>
                    <a:pt x="272" y="518"/>
                    <a:pt x="272" y="518"/>
                    <a:pt x="272" y="518"/>
                  </a:cubicBezTo>
                  <a:cubicBezTo>
                    <a:pt x="270" y="518"/>
                    <a:pt x="269" y="518"/>
                    <a:pt x="267" y="518"/>
                  </a:cubicBezTo>
                  <a:cubicBezTo>
                    <a:pt x="266" y="519"/>
                    <a:pt x="266" y="519"/>
                    <a:pt x="266" y="522"/>
                  </a:cubicBezTo>
                  <a:cubicBezTo>
                    <a:pt x="268" y="523"/>
                    <a:pt x="270" y="524"/>
                    <a:pt x="272" y="526"/>
                  </a:cubicBezTo>
                  <a:cubicBezTo>
                    <a:pt x="272" y="530"/>
                    <a:pt x="272" y="530"/>
                    <a:pt x="272" y="530"/>
                  </a:cubicBezTo>
                  <a:cubicBezTo>
                    <a:pt x="268" y="528"/>
                    <a:pt x="265" y="525"/>
                    <a:pt x="262" y="526"/>
                  </a:cubicBezTo>
                  <a:cubicBezTo>
                    <a:pt x="262" y="521"/>
                    <a:pt x="262" y="521"/>
                    <a:pt x="262" y="521"/>
                  </a:cubicBezTo>
                  <a:cubicBezTo>
                    <a:pt x="266" y="517"/>
                    <a:pt x="269" y="513"/>
                    <a:pt x="270" y="511"/>
                  </a:cubicBezTo>
                  <a:cubicBezTo>
                    <a:pt x="272" y="509"/>
                    <a:pt x="272" y="509"/>
                    <a:pt x="272" y="509"/>
                  </a:cubicBezTo>
                  <a:close/>
                  <a:moveTo>
                    <a:pt x="272" y="537"/>
                  </a:moveTo>
                  <a:cubicBezTo>
                    <a:pt x="272" y="544"/>
                    <a:pt x="272" y="544"/>
                    <a:pt x="272" y="544"/>
                  </a:cubicBezTo>
                  <a:cubicBezTo>
                    <a:pt x="268" y="548"/>
                    <a:pt x="265" y="551"/>
                    <a:pt x="262" y="554"/>
                  </a:cubicBezTo>
                  <a:cubicBezTo>
                    <a:pt x="262" y="547"/>
                    <a:pt x="262" y="547"/>
                    <a:pt x="262" y="547"/>
                  </a:cubicBezTo>
                  <a:cubicBezTo>
                    <a:pt x="264" y="546"/>
                    <a:pt x="267" y="545"/>
                    <a:pt x="268" y="541"/>
                  </a:cubicBezTo>
                  <a:cubicBezTo>
                    <a:pt x="266" y="541"/>
                    <a:pt x="264" y="539"/>
                    <a:pt x="262" y="538"/>
                  </a:cubicBezTo>
                  <a:cubicBezTo>
                    <a:pt x="262" y="534"/>
                    <a:pt x="262" y="534"/>
                    <a:pt x="262" y="534"/>
                  </a:cubicBezTo>
                  <a:cubicBezTo>
                    <a:pt x="263" y="535"/>
                    <a:pt x="265" y="537"/>
                    <a:pt x="266" y="538"/>
                  </a:cubicBezTo>
                  <a:cubicBezTo>
                    <a:pt x="269" y="538"/>
                    <a:pt x="270" y="538"/>
                    <a:pt x="272" y="537"/>
                  </a:cubicBezTo>
                  <a:close/>
                  <a:moveTo>
                    <a:pt x="272" y="572"/>
                  </a:moveTo>
                  <a:cubicBezTo>
                    <a:pt x="272" y="603"/>
                    <a:pt x="272" y="603"/>
                    <a:pt x="272" y="603"/>
                  </a:cubicBezTo>
                  <a:cubicBezTo>
                    <a:pt x="271" y="602"/>
                    <a:pt x="271" y="602"/>
                    <a:pt x="271" y="602"/>
                  </a:cubicBezTo>
                  <a:cubicBezTo>
                    <a:pt x="268" y="601"/>
                    <a:pt x="265" y="599"/>
                    <a:pt x="262" y="597"/>
                  </a:cubicBezTo>
                  <a:cubicBezTo>
                    <a:pt x="262" y="591"/>
                    <a:pt x="262" y="591"/>
                    <a:pt x="262" y="591"/>
                  </a:cubicBezTo>
                  <a:cubicBezTo>
                    <a:pt x="263" y="592"/>
                    <a:pt x="264" y="593"/>
                    <a:pt x="265" y="594"/>
                  </a:cubicBezTo>
                  <a:cubicBezTo>
                    <a:pt x="266" y="594"/>
                    <a:pt x="267" y="594"/>
                    <a:pt x="268" y="594"/>
                  </a:cubicBezTo>
                  <a:cubicBezTo>
                    <a:pt x="268" y="582"/>
                    <a:pt x="270" y="577"/>
                    <a:pt x="262" y="569"/>
                  </a:cubicBezTo>
                  <a:cubicBezTo>
                    <a:pt x="262" y="563"/>
                    <a:pt x="262" y="563"/>
                    <a:pt x="262" y="563"/>
                  </a:cubicBezTo>
                  <a:cubicBezTo>
                    <a:pt x="266" y="566"/>
                    <a:pt x="268" y="568"/>
                    <a:pt x="272" y="572"/>
                  </a:cubicBezTo>
                  <a:close/>
                  <a:moveTo>
                    <a:pt x="262" y="506"/>
                  </a:moveTo>
                  <a:cubicBezTo>
                    <a:pt x="262" y="495"/>
                    <a:pt x="262" y="495"/>
                    <a:pt x="262" y="495"/>
                  </a:cubicBezTo>
                  <a:cubicBezTo>
                    <a:pt x="263" y="496"/>
                    <a:pt x="265" y="497"/>
                    <a:pt x="267" y="498"/>
                  </a:cubicBezTo>
                  <a:cubicBezTo>
                    <a:pt x="267" y="500"/>
                    <a:pt x="267" y="502"/>
                    <a:pt x="267" y="504"/>
                  </a:cubicBezTo>
                  <a:cubicBezTo>
                    <a:pt x="266" y="505"/>
                    <a:pt x="266" y="505"/>
                    <a:pt x="262" y="506"/>
                  </a:cubicBezTo>
                  <a:close/>
                  <a:moveTo>
                    <a:pt x="260" y="25"/>
                  </a:moveTo>
                  <a:cubicBezTo>
                    <a:pt x="260" y="25"/>
                    <a:pt x="261" y="24"/>
                    <a:pt x="262" y="24"/>
                  </a:cubicBezTo>
                  <a:cubicBezTo>
                    <a:pt x="262" y="33"/>
                    <a:pt x="262" y="33"/>
                    <a:pt x="262" y="33"/>
                  </a:cubicBezTo>
                  <a:cubicBezTo>
                    <a:pt x="261" y="33"/>
                    <a:pt x="260" y="33"/>
                    <a:pt x="260" y="33"/>
                  </a:cubicBezTo>
                  <a:cubicBezTo>
                    <a:pt x="260" y="25"/>
                    <a:pt x="260" y="25"/>
                    <a:pt x="260" y="25"/>
                  </a:cubicBezTo>
                  <a:close/>
                  <a:moveTo>
                    <a:pt x="262" y="770"/>
                  </a:moveTo>
                  <a:cubicBezTo>
                    <a:pt x="261" y="770"/>
                    <a:pt x="260" y="770"/>
                    <a:pt x="260" y="770"/>
                  </a:cubicBezTo>
                  <a:cubicBezTo>
                    <a:pt x="260" y="761"/>
                    <a:pt x="260" y="761"/>
                    <a:pt x="260" y="761"/>
                  </a:cubicBezTo>
                  <a:cubicBezTo>
                    <a:pt x="260" y="761"/>
                    <a:pt x="261" y="762"/>
                    <a:pt x="262" y="762"/>
                  </a:cubicBezTo>
                  <a:cubicBezTo>
                    <a:pt x="262" y="770"/>
                    <a:pt x="262" y="770"/>
                    <a:pt x="262" y="770"/>
                  </a:cubicBezTo>
                  <a:close/>
                  <a:moveTo>
                    <a:pt x="262" y="40"/>
                  </a:moveTo>
                  <a:cubicBezTo>
                    <a:pt x="262" y="52"/>
                    <a:pt x="262" y="52"/>
                    <a:pt x="262" y="52"/>
                  </a:cubicBezTo>
                  <a:cubicBezTo>
                    <a:pt x="261" y="51"/>
                    <a:pt x="260" y="50"/>
                    <a:pt x="260" y="50"/>
                  </a:cubicBezTo>
                  <a:cubicBezTo>
                    <a:pt x="260" y="39"/>
                    <a:pt x="260" y="39"/>
                    <a:pt x="260" y="39"/>
                  </a:cubicBezTo>
                  <a:cubicBezTo>
                    <a:pt x="262" y="40"/>
                    <a:pt x="262" y="40"/>
                    <a:pt x="262" y="40"/>
                  </a:cubicBezTo>
                  <a:close/>
                  <a:moveTo>
                    <a:pt x="262" y="65"/>
                  </a:moveTo>
                  <a:cubicBezTo>
                    <a:pt x="262" y="73"/>
                    <a:pt x="262" y="73"/>
                    <a:pt x="262" y="73"/>
                  </a:cubicBezTo>
                  <a:cubicBezTo>
                    <a:pt x="260" y="73"/>
                    <a:pt x="260" y="73"/>
                    <a:pt x="260" y="73"/>
                  </a:cubicBezTo>
                  <a:cubicBezTo>
                    <a:pt x="260" y="65"/>
                    <a:pt x="260" y="65"/>
                    <a:pt x="260" y="65"/>
                  </a:cubicBezTo>
                  <a:cubicBezTo>
                    <a:pt x="260" y="65"/>
                    <a:pt x="261" y="65"/>
                    <a:pt x="262" y="65"/>
                  </a:cubicBezTo>
                  <a:close/>
                  <a:moveTo>
                    <a:pt x="262" y="207"/>
                  </a:moveTo>
                  <a:cubicBezTo>
                    <a:pt x="262" y="213"/>
                    <a:pt x="262" y="213"/>
                    <a:pt x="262" y="213"/>
                  </a:cubicBezTo>
                  <a:cubicBezTo>
                    <a:pt x="261" y="213"/>
                    <a:pt x="260" y="213"/>
                    <a:pt x="260" y="214"/>
                  </a:cubicBezTo>
                  <a:cubicBezTo>
                    <a:pt x="262" y="215"/>
                    <a:pt x="262" y="215"/>
                    <a:pt x="262" y="215"/>
                  </a:cubicBezTo>
                  <a:cubicBezTo>
                    <a:pt x="262" y="222"/>
                    <a:pt x="262" y="222"/>
                    <a:pt x="262" y="222"/>
                  </a:cubicBezTo>
                  <a:cubicBezTo>
                    <a:pt x="261" y="222"/>
                    <a:pt x="260" y="222"/>
                    <a:pt x="260" y="222"/>
                  </a:cubicBezTo>
                  <a:cubicBezTo>
                    <a:pt x="260" y="208"/>
                    <a:pt x="260" y="208"/>
                    <a:pt x="260" y="208"/>
                  </a:cubicBezTo>
                  <a:cubicBezTo>
                    <a:pt x="260" y="208"/>
                    <a:pt x="261" y="207"/>
                    <a:pt x="262" y="207"/>
                  </a:cubicBezTo>
                  <a:close/>
                  <a:moveTo>
                    <a:pt x="262" y="232"/>
                  </a:moveTo>
                  <a:cubicBezTo>
                    <a:pt x="262" y="241"/>
                    <a:pt x="262" y="241"/>
                    <a:pt x="262" y="241"/>
                  </a:cubicBezTo>
                  <a:cubicBezTo>
                    <a:pt x="261" y="242"/>
                    <a:pt x="260" y="243"/>
                    <a:pt x="260" y="244"/>
                  </a:cubicBezTo>
                  <a:cubicBezTo>
                    <a:pt x="260" y="232"/>
                    <a:pt x="260" y="232"/>
                    <a:pt x="260" y="232"/>
                  </a:cubicBezTo>
                  <a:cubicBezTo>
                    <a:pt x="260" y="232"/>
                    <a:pt x="261" y="232"/>
                    <a:pt x="262" y="232"/>
                  </a:cubicBezTo>
                  <a:close/>
                  <a:moveTo>
                    <a:pt x="262" y="250"/>
                  </a:moveTo>
                  <a:cubicBezTo>
                    <a:pt x="262" y="254"/>
                    <a:pt x="262" y="254"/>
                    <a:pt x="262" y="254"/>
                  </a:cubicBezTo>
                  <a:cubicBezTo>
                    <a:pt x="261" y="254"/>
                    <a:pt x="261" y="253"/>
                    <a:pt x="260" y="252"/>
                  </a:cubicBezTo>
                  <a:cubicBezTo>
                    <a:pt x="260" y="253"/>
                    <a:pt x="260" y="253"/>
                    <a:pt x="260" y="253"/>
                  </a:cubicBezTo>
                  <a:cubicBezTo>
                    <a:pt x="260" y="248"/>
                    <a:pt x="260" y="248"/>
                    <a:pt x="260" y="248"/>
                  </a:cubicBezTo>
                  <a:cubicBezTo>
                    <a:pt x="260" y="249"/>
                    <a:pt x="261" y="249"/>
                    <a:pt x="262" y="250"/>
                  </a:cubicBezTo>
                  <a:close/>
                  <a:moveTo>
                    <a:pt x="262" y="264"/>
                  </a:moveTo>
                  <a:cubicBezTo>
                    <a:pt x="262" y="272"/>
                    <a:pt x="262" y="272"/>
                    <a:pt x="262" y="272"/>
                  </a:cubicBezTo>
                  <a:cubicBezTo>
                    <a:pt x="261" y="274"/>
                    <a:pt x="260" y="275"/>
                    <a:pt x="260" y="277"/>
                  </a:cubicBezTo>
                  <a:cubicBezTo>
                    <a:pt x="262" y="279"/>
                    <a:pt x="262" y="279"/>
                    <a:pt x="262" y="279"/>
                  </a:cubicBezTo>
                  <a:cubicBezTo>
                    <a:pt x="262" y="286"/>
                    <a:pt x="262" y="286"/>
                    <a:pt x="262" y="286"/>
                  </a:cubicBezTo>
                  <a:cubicBezTo>
                    <a:pt x="261" y="285"/>
                    <a:pt x="260" y="284"/>
                    <a:pt x="260" y="283"/>
                  </a:cubicBezTo>
                  <a:cubicBezTo>
                    <a:pt x="260" y="268"/>
                    <a:pt x="260" y="268"/>
                    <a:pt x="260" y="268"/>
                  </a:cubicBezTo>
                  <a:cubicBezTo>
                    <a:pt x="260" y="267"/>
                    <a:pt x="261" y="266"/>
                    <a:pt x="262" y="264"/>
                  </a:cubicBezTo>
                  <a:close/>
                  <a:moveTo>
                    <a:pt x="262" y="324"/>
                  </a:moveTo>
                  <a:cubicBezTo>
                    <a:pt x="262" y="346"/>
                    <a:pt x="262" y="346"/>
                    <a:pt x="262" y="346"/>
                  </a:cubicBezTo>
                  <a:cubicBezTo>
                    <a:pt x="261" y="347"/>
                    <a:pt x="260" y="349"/>
                    <a:pt x="260" y="350"/>
                  </a:cubicBezTo>
                  <a:cubicBezTo>
                    <a:pt x="260" y="331"/>
                    <a:pt x="260" y="331"/>
                    <a:pt x="260" y="331"/>
                  </a:cubicBezTo>
                  <a:cubicBezTo>
                    <a:pt x="260" y="329"/>
                    <a:pt x="261" y="326"/>
                    <a:pt x="262" y="324"/>
                  </a:cubicBezTo>
                  <a:close/>
                  <a:moveTo>
                    <a:pt x="262" y="355"/>
                  </a:moveTo>
                  <a:cubicBezTo>
                    <a:pt x="262" y="381"/>
                    <a:pt x="262" y="381"/>
                    <a:pt x="262" y="381"/>
                  </a:cubicBezTo>
                  <a:cubicBezTo>
                    <a:pt x="261" y="381"/>
                    <a:pt x="260" y="380"/>
                    <a:pt x="260" y="380"/>
                  </a:cubicBezTo>
                  <a:cubicBezTo>
                    <a:pt x="260" y="363"/>
                    <a:pt x="260" y="363"/>
                    <a:pt x="260" y="363"/>
                  </a:cubicBezTo>
                  <a:cubicBezTo>
                    <a:pt x="260" y="363"/>
                    <a:pt x="260" y="363"/>
                    <a:pt x="261" y="363"/>
                  </a:cubicBezTo>
                  <a:cubicBezTo>
                    <a:pt x="260" y="360"/>
                    <a:pt x="261" y="357"/>
                    <a:pt x="262" y="355"/>
                  </a:cubicBezTo>
                  <a:close/>
                  <a:moveTo>
                    <a:pt x="262" y="390"/>
                  </a:moveTo>
                  <a:cubicBezTo>
                    <a:pt x="262" y="394"/>
                    <a:pt x="262" y="394"/>
                    <a:pt x="262" y="394"/>
                  </a:cubicBezTo>
                  <a:cubicBezTo>
                    <a:pt x="261" y="394"/>
                    <a:pt x="260" y="394"/>
                    <a:pt x="260" y="393"/>
                  </a:cubicBezTo>
                  <a:cubicBezTo>
                    <a:pt x="260" y="390"/>
                    <a:pt x="260" y="390"/>
                    <a:pt x="260" y="390"/>
                  </a:cubicBezTo>
                  <a:cubicBezTo>
                    <a:pt x="262" y="390"/>
                    <a:pt x="262" y="390"/>
                    <a:pt x="262" y="390"/>
                  </a:cubicBezTo>
                  <a:close/>
                  <a:moveTo>
                    <a:pt x="262" y="411"/>
                  </a:moveTo>
                  <a:cubicBezTo>
                    <a:pt x="262" y="414"/>
                    <a:pt x="262" y="414"/>
                    <a:pt x="262" y="414"/>
                  </a:cubicBezTo>
                  <a:cubicBezTo>
                    <a:pt x="260" y="414"/>
                    <a:pt x="260" y="414"/>
                    <a:pt x="260" y="414"/>
                  </a:cubicBezTo>
                  <a:cubicBezTo>
                    <a:pt x="260" y="406"/>
                    <a:pt x="260" y="406"/>
                    <a:pt x="260" y="406"/>
                  </a:cubicBezTo>
                  <a:cubicBezTo>
                    <a:pt x="260" y="408"/>
                    <a:pt x="261" y="410"/>
                    <a:pt x="262" y="411"/>
                  </a:cubicBezTo>
                  <a:close/>
                  <a:moveTo>
                    <a:pt x="262" y="422"/>
                  </a:moveTo>
                  <a:cubicBezTo>
                    <a:pt x="262" y="446"/>
                    <a:pt x="262" y="446"/>
                    <a:pt x="262" y="446"/>
                  </a:cubicBezTo>
                  <a:cubicBezTo>
                    <a:pt x="260" y="446"/>
                    <a:pt x="260" y="446"/>
                    <a:pt x="260" y="446"/>
                  </a:cubicBezTo>
                  <a:cubicBezTo>
                    <a:pt x="260" y="423"/>
                    <a:pt x="260" y="423"/>
                    <a:pt x="260" y="423"/>
                  </a:cubicBezTo>
                  <a:cubicBezTo>
                    <a:pt x="260" y="423"/>
                    <a:pt x="261" y="422"/>
                    <a:pt x="262" y="422"/>
                  </a:cubicBezTo>
                  <a:close/>
                  <a:moveTo>
                    <a:pt x="262" y="453"/>
                  </a:moveTo>
                  <a:cubicBezTo>
                    <a:pt x="262" y="488"/>
                    <a:pt x="262" y="488"/>
                    <a:pt x="262" y="488"/>
                  </a:cubicBezTo>
                  <a:cubicBezTo>
                    <a:pt x="261" y="488"/>
                    <a:pt x="260" y="488"/>
                    <a:pt x="260" y="488"/>
                  </a:cubicBezTo>
                  <a:cubicBezTo>
                    <a:pt x="260" y="454"/>
                    <a:pt x="260" y="454"/>
                    <a:pt x="260" y="454"/>
                  </a:cubicBezTo>
                  <a:cubicBezTo>
                    <a:pt x="260" y="454"/>
                    <a:pt x="261" y="453"/>
                    <a:pt x="262" y="453"/>
                  </a:cubicBezTo>
                  <a:close/>
                  <a:moveTo>
                    <a:pt x="262" y="495"/>
                  </a:moveTo>
                  <a:cubicBezTo>
                    <a:pt x="262" y="506"/>
                    <a:pt x="262" y="506"/>
                    <a:pt x="262" y="506"/>
                  </a:cubicBezTo>
                  <a:cubicBezTo>
                    <a:pt x="261" y="506"/>
                    <a:pt x="261" y="506"/>
                    <a:pt x="261" y="506"/>
                  </a:cubicBezTo>
                  <a:cubicBezTo>
                    <a:pt x="260" y="506"/>
                    <a:pt x="260" y="505"/>
                    <a:pt x="260" y="505"/>
                  </a:cubicBezTo>
                  <a:cubicBezTo>
                    <a:pt x="260" y="493"/>
                    <a:pt x="260" y="493"/>
                    <a:pt x="260" y="493"/>
                  </a:cubicBezTo>
                  <a:cubicBezTo>
                    <a:pt x="260" y="494"/>
                    <a:pt x="261" y="494"/>
                    <a:pt x="262" y="495"/>
                  </a:cubicBezTo>
                  <a:close/>
                  <a:moveTo>
                    <a:pt x="262" y="521"/>
                  </a:moveTo>
                  <a:cubicBezTo>
                    <a:pt x="262" y="526"/>
                    <a:pt x="262" y="526"/>
                    <a:pt x="262" y="526"/>
                  </a:cubicBezTo>
                  <a:cubicBezTo>
                    <a:pt x="261" y="526"/>
                    <a:pt x="260" y="526"/>
                    <a:pt x="260" y="527"/>
                  </a:cubicBezTo>
                  <a:cubicBezTo>
                    <a:pt x="260" y="523"/>
                    <a:pt x="260" y="523"/>
                    <a:pt x="260" y="523"/>
                  </a:cubicBezTo>
                  <a:cubicBezTo>
                    <a:pt x="260" y="522"/>
                    <a:pt x="261" y="522"/>
                    <a:pt x="262" y="521"/>
                  </a:cubicBezTo>
                  <a:close/>
                  <a:moveTo>
                    <a:pt x="262" y="534"/>
                  </a:moveTo>
                  <a:cubicBezTo>
                    <a:pt x="262" y="538"/>
                    <a:pt x="262" y="538"/>
                    <a:pt x="262" y="538"/>
                  </a:cubicBezTo>
                  <a:cubicBezTo>
                    <a:pt x="261" y="538"/>
                    <a:pt x="260" y="537"/>
                    <a:pt x="260" y="537"/>
                  </a:cubicBezTo>
                  <a:cubicBezTo>
                    <a:pt x="260" y="533"/>
                    <a:pt x="260" y="533"/>
                    <a:pt x="260" y="533"/>
                  </a:cubicBezTo>
                  <a:cubicBezTo>
                    <a:pt x="260" y="533"/>
                    <a:pt x="261" y="533"/>
                    <a:pt x="262" y="534"/>
                  </a:cubicBezTo>
                  <a:close/>
                  <a:moveTo>
                    <a:pt x="262" y="547"/>
                  </a:moveTo>
                  <a:cubicBezTo>
                    <a:pt x="262" y="554"/>
                    <a:pt x="262" y="554"/>
                    <a:pt x="262" y="554"/>
                  </a:cubicBezTo>
                  <a:cubicBezTo>
                    <a:pt x="260" y="556"/>
                    <a:pt x="260" y="556"/>
                    <a:pt x="260" y="556"/>
                  </a:cubicBezTo>
                  <a:cubicBezTo>
                    <a:pt x="260" y="552"/>
                    <a:pt x="260" y="552"/>
                    <a:pt x="260" y="552"/>
                  </a:cubicBezTo>
                  <a:cubicBezTo>
                    <a:pt x="260" y="552"/>
                    <a:pt x="260" y="552"/>
                    <a:pt x="260" y="552"/>
                  </a:cubicBezTo>
                  <a:cubicBezTo>
                    <a:pt x="260" y="552"/>
                    <a:pt x="260" y="552"/>
                    <a:pt x="260" y="552"/>
                  </a:cubicBezTo>
                  <a:cubicBezTo>
                    <a:pt x="260" y="547"/>
                    <a:pt x="260" y="547"/>
                    <a:pt x="260" y="547"/>
                  </a:cubicBezTo>
                  <a:cubicBezTo>
                    <a:pt x="261" y="548"/>
                    <a:pt x="261" y="548"/>
                    <a:pt x="261" y="548"/>
                  </a:cubicBezTo>
                  <a:cubicBezTo>
                    <a:pt x="261" y="547"/>
                    <a:pt x="261" y="547"/>
                    <a:pt x="262" y="547"/>
                  </a:cubicBezTo>
                  <a:close/>
                  <a:moveTo>
                    <a:pt x="262" y="563"/>
                  </a:moveTo>
                  <a:cubicBezTo>
                    <a:pt x="262" y="569"/>
                    <a:pt x="262" y="569"/>
                    <a:pt x="262" y="569"/>
                  </a:cubicBezTo>
                  <a:cubicBezTo>
                    <a:pt x="261" y="569"/>
                    <a:pt x="261" y="568"/>
                    <a:pt x="260" y="568"/>
                  </a:cubicBezTo>
                  <a:cubicBezTo>
                    <a:pt x="260" y="569"/>
                    <a:pt x="260" y="570"/>
                    <a:pt x="260" y="571"/>
                  </a:cubicBezTo>
                  <a:cubicBezTo>
                    <a:pt x="260" y="562"/>
                    <a:pt x="260" y="562"/>
                    <a:pt x="260" y="562"/>
                  </a:cubicBezTo>
                  <a:cubicBezTo>
                    <a:pt x="260" y="562"/>
                    <a:pt x="261" y="563"/>
                    <a:pt x="262" y="563"/>
                  </a:cubicBezTo>
                  <a:close/>
                  <a:moveTo>
                    <a:pt x="262" y="591"/>
                  </a:moveTo>
                  <a:cubicBezTo>
                    <a:pt x="262" y="597"/>
                    <a:pt x="262" y="597"/>
                    <a:pt x="262" y="597"/>
                  </a:cubicBezTo>
                  <a:cubicBezTo>
                    <a:pt x="261" y="596"/>
                    <a:pt x="260" y="596"/>
                    <a:pt x="260" y="595"/>
                  </a:cubicBezTo>
                  <a:cubicBezTo>
                    <a:pt x="260" y="588"/>
                    <a:pt x="260" y="588"/>
                    <a:pt x="260" y="588"/>
                  </a:cubicBezTo>
                  <a:cubicBezTo>
                    <a:pt x="260" y="589"/>
                    <a:pt x="261" y="590"/>
                    <a:pt x="262" y="591"/>
                  </a:cubicBezTo>
                  <a:close/>
                  <a:moveTo>
                    <a:pt x="262" y="722"/>
                  </a:moveTo>
                  <a:cubicBezTo>
                    <a:pt x="262" y="731"/>
                    <a:pt x="262" y="731"/>
                    <a:pt x="262" y="731"/>
                  </a:cubicBezTo>
                  <a:cubicBezTo>
                    <a:pt x="261" y="731"/>
                    <a:pt x="260" y="730"/>
                    <a:pt x="260" y="729"/>
                  </a:cubicBezTo>
                  <a:cubicBezTo>
                    <a:pt x="260" y="721"/>
                    <a:pt x="260" y="721"/>
                    <a:pt x="260" y="721"/>
                  </a:cubicBezTo>
                  <a:cubicBezTo>
                    <a:pt x="260" y="721"/>
                    <a:pt x="261" y="722"/>
                    <a:pt x="262" y="722"/>
                  </a:cubicBezTo>
                  <a:close/>
                  <a:moveTo>
                    <a:pt x="260" y="322"/>
                  </a:moveTo>
                  <a:cubicBezTo>
                    <a:pt x="260" y="309"/>
                    <a:pt x="260" y="309"/>
                    <a:pt x="260" y="309"/>
                  </a:cubicBezTo>
                  <a:cubicBezTo>
                    <a:pt x="261" y="310"/>
                    <a:pt x="261" y="310"/>
                    <a:pt x="261" y="310"/>
                  </a:cubicBezTo>
                  <a:cubicBezTo>
                    <a:pt x="261" y="315"/>
                    <a:pt x="260" y="319"/>
                    <a:pt x="260" y="322"/>
                  </a:cubicBezTo>
                  <a:close/>
                  <a:moveTo>
                    <a:pt x="253" y="27"/>
                  </a:moveTo>
                  <a:cubicBezTo>
                    <a:pt x="255" y="27"/>
                    <a:pt x="257" y="26"/>
                    <a:pt x="260" y="25"/>
                  </a:cubicBezTo>
                  <a:cubicBezTo>
                    <a:pt x="260" y="33"/>
                    <a:pt x="260" y="33"/>
                    <a:pt x="260" y="33"/>
                  </a:cubicBezTo>
                  <a:cubicBezTo>
                    <a:pt x="258" y="34"/>
                    <a:pt x="256" y="34"/>
                    <a:pt x="255" y="35"/>
                  </a:cubicBezTo>
                  <a:cubicBezTo>
                    <a:pt x="256" y="36"/>
                    <a:pt x="258" y="37"/>
                    <a:pt x="260" y="39"/>
                  </a:cubicBezTo>
                  <a:cubicBezTo>
                    <a:pt x="260" y="50"/>
                    <a:pt x="260" y="50"/>
                    <a:pt x="260" y="50"/>
                  </a:cubicBezTo>
                  <a:cubicBezTo>
                    <a:pt x="257" y="48"/>
                    <a:pt x="255" y="47"/>
                    <a:pt x="253" y="46"/>
                  </a:cubicBezTo>
                  <a:cubicBezTo>
                    <a:pt x="253" y="27"/>
                    <a:pt x="253" y="27"/>
                    <a:pt x="253" y="27"/>
                  </a:cubicBezTo>
                  <a:close/>
                  <a:moveTo>
                    <a:pt x="260" y="770"/>
                  </a:moveTo>
                  <a:cubicBezTo>
                    <a:pt x="257" y="769"/>
                    <a:pt x="255" y="768"/>
                    <a:pt x="253" y="767"/>
                  </a:cubicBezTo>
                  <a:cubicBezTo>
                    <a:pt x="253" y="755"/>
                    <a:pt x="253" y="755"/>
                    <a:pt x="253" y="755"/>
                  </a:cubicBezTo>
                  <a:cubicBezTo>
                    <a:pt x="255" y="757"/>
                    <a:pt x="257" y="759"/>
                    <a:pt x="260" y="761"/>
                  </a:cubicBezTo>
                  <a:cubicBezTo>
                    <a:pt x="260" y="770"/>
                    <a:pt x="260" y="770"/>
                    <a:pt x="260" y="770"/>
                  </a:cubicBezTo>
                  <a:close/>
                  <a:moveTo>
                    <a:pt x="260" y="65"/>
                  </a:moveTo>
                  <a:cubicBezTo>
                    <a:pt x="260" y="73"/>
                    <a:pt x="260" y="73"/>
                    <a:pt x="260" y="73"/>
                  </a:cubicBezTo>
                  <a:cubicBezTo>
                    <a:pt x="253" y="75"/>
                    <a:pt x="253" y="75"/>
                    <a:pt x="253" y="75"/>
                  </a:cubicBezTo>
                  <a:cubicBezTo>
                    <a:pt x="253" y="66"/>
                    <a:pt x="253" y="66"/>
                    <a:pt x="253" y="66"/>
                  </a:cubicBezTo>
                  <a:cubicBezTo>
                    <a:pt x="255" y="66"/>
                    <a:pt x="258" y="65"/>
                    <a:pt x="260" y="65"/>
                  </a:cubicBezTo>
                  <a:close/>
                  <a:moveTo>
                    <a:pt x="260" y="208"/>
                  </a:moveTo>
                  <a:cubicBezTo>
                    <a:pt x="260" y="222"/>
                    <a:pt x="260" y="222"/>
                    <a:pt x="260" y="222"/>
                  </a:cubicBezTo>
                  <a:cubicBezTo>
                    <a:pt x="257" y="221"/>
                    <a:pt x="255" y="221"/>
                    <a:pt x="253" y="221"/>
                  </a:cubicBezTo>
                  <a:cubicBezTo>
                    <a:pt x="253" y="213"/>
                    <a:pt x="253" y="213"/>
                    <a:pt x="253" y="213"/>
                  </a:cubicBezTo>
                  <a:cubicBezTo>
                    <a:pt x="255" y="211"/>
                    <a:pt x="257" y="210"/>
                    <a:pt x="260" y="208"/>
                  </a:cubicBezTo>
                  <a:close/>
                  <a:moveTo>
                    <a:pt x="260" y="232"/>
                  </a:moveTo>
                  <a:cubicBezTo>
                    <a:pt x="260" y="244"/>
                    <a:pt x="260" y="244"/>
                    <a:pt x="260" y="244"/>
                  </a:cubicBezTo>
                  <a:cubicBezTo>
                    <a:pt x="259" y="245"/>
                    <a:pt x="258" y="246"/>
                    <a:pt x="258" y="247"/>
                  </a:cubicBezTo>
                  <a:cubicBezTo>
                    <a:pt x="259" y="248"/>
                    <a:pt x="259" y="248"/>
                    <a:pt x="260" y="248"/>
                  </a:cubicBezTo>
                  <a:cubicBezTo>
                    <a:pt x="260" y="253"/>
                    <a:pt x="260" y="253"/>
                    <a:pt x="260" y="253"/>
                  </a:cubicBezTo>
                  <a:cubicBezTo>
                    <a:pt x="257" y="257"/>
                    <a:pt x="254" y="260"/>
                    <a:pt x="253" y="263"/>
                  </a:cubicBezTo>
                  <a:cubicBezTo>
                    <a:pt x="253" y="255"/>
                    <a:pt x="253" y="255"/>
                    <a:pt x="253" y="255"/>
                  </a:cubicBezTo>
                  <a:cubicBezTo>
                    <a:pt x="254" y="253"/>
                    <a:pt x="254" y="251"/>
                    <a:pt x="254" y="248"/>
                  </a:cubicBezTo>
                  <a:cubicBezTo>
                    <a:pt x="253" y="248"/>
                    <a:pt x="253" y="248"/>
                    <a:pt x="253" y="249"/>
                  </a:cubicBezTo>
                  <a:cubicBezTo>
                    <a:pt x="253" y="242"/>
                    <a:pt x="253" y="242"/>
                    <a:pt x="253" y="242"/>
                  </a:cubicBezTo>
                  <a:cubicBezTo>
                    <a:pt x="254" y="241"/>
                    <a:pt x="256" y="240"/>
                    <a:pt x="257" y="238"/>
                  </a:cubicBezTo>
                  <a:cubicBezTo>
                    <a:pt x="256" y="238"/>
                    <a:pt x="254" y="237"/>
                    <a:pt x="253" y="237"/>
                  </a:cubicBezTo>
                  <a:cubicBezTo>
                    <a:pt x="253" y="231"/>
                    <a:pt x="253" y="231"/>
                    <a:pt x="253" y="231"/>
                  </a:cubicBezTo>
                  <a:cubicBezTo>
                    <a:pt x="256" y="232"/>
                    <a:pt x="256" y="232"/>
                    <a:pt x="256" y="232"/>
                  </a:cubicBezTo>
                  <a:cubicBezTo>
                    <a:pt x="257" y="232"/>
                    <a:pt x="258" y="232"/>
                    <a:pt x="260" y="232"/>
                  </a:cubicBezTo>
                  <a:close/>
                  <a:moveTo>
                    <a:pt x="260" y="268"/>
                  </a:moveTo>
                  <a:cubicBezTo>
                    <a:pt x="260" y="283"/>
                    <a:pt x="260" y="283"/>
                    <a:pt x="260" y="283"/>
                  </a:cubicBezTo>
                  <a:cubicBezTo>
                    <a:pt x="257" y="282"/>
                    <a:pt x="255" y="280"/>
                    <a:pt x="253" y="278"/>
                  </a:cubicBezTo>
                  <a:cubicBezTo>
                    <a:pt x="253" y="271"/>
                    <a:pt x="253" y="271"/>
                    <a:pt x="253" y="271"/>
                  </a:cubicBezTo>
                  <a:cubicBezTo>
                    <a:pt x="253" y="272"/>
                    <a:pt x="254" y="272"/>
                    <a:pt x="255" y="273"/>
                  </a:cubicBezTo>
                  <a:cubicBezTo>
                    <a:pt x="256" y="273"/>
                    <a:pt x="256" y="273"/>
                    <a:pt x="257" y="273"/>
                  </a:cubicBezTo>
                  <a:cubicBezTo>
                    <a:pt x="258" y="271"/>
                    <a:pt x="259" y="270"/>
                    <a:pt x="260" y="268"/>
                  </a:cubicBezTo>
                  <a:close/>
                  <a:moveTo>
                    <a:pt x="260" y="309"/>
                  </a:moveTo>
                  <a:cubicBezTo>
                    <a:pt x="260" y="322"/>
                    <a:pt x="260" y="322"/>
                    <a:pt x="260" y="322"/>
                  </a:cubicBezTo>
                  <a:cubicBezTo>
                    <a:pt x="258" y="327"/>
                    <a:pt x="255" y="332"/>
                    <a:pt x="253" y="338"/>
                  </a:cubicBezTo>
                  <a:cubicBezTo>
                    <a:pt x="253" y="304"/>
                    <a:pt x="253" y="304"/>
                    <a:pt x="253" y="304"/>
                  </a:cubicBezTo>
                  <a:cubicBezTo>
                    <a:pt x="255" y="305"/>
                    <a:pt x="257" y="307"/>
                    <a:pt x="260" y="309"/>
                  </a:cubicBezTo>
                  <a:close/>
                  <a:moveTo>
                    <a:pt x="260" y="331"/>
                  </a:moveTo>
                  <a:cubicBezTo>
                    <a:pt x="258" y="335"/>
                    <a:pt x="257" y="339"/>
                    <a:pt x="253" y="340"/>
                  </a:cubicBezTo>
                  <a:cubicBezTo>
                    <a:pt x="253" y="351"/>
                    <a:pt x="253" y="351"/>
                    <a:pt x="253" y="351"/>
                  </a:cubicBezTo>
                  <a:cubicBezTo>
                    <a:pt x="253" y="351"/>
                    <a:pt x="254" y="352"/>
                    <a:pt x="255" y="352"/>
                  </a:cubicBezTo>
                  <a:cubicBezTo>
                    <a:pt x="256" y="352"/>
                    <a:pt x="257" y="352"/>
                    <a:pt x="258" y="352"/>
                  </a:cubicBezTo>
                  <a:cubicBezTo>
                    <a:pt x="259" y="351"/>
                    <a:pt x="259" y="351"/>
                    <a:pt x="260" y="350"/>
                  </a:cubicBezTo>
                  <a:cubicBezTo>
                    <a:pt x="260" y="331"/>
                    <a:pt x="260" y="331"/>
                    <a:pt x="260" y="331"/>
                  </a:cubicBezTo>
                  <a:close/>
                  <a:moveTo>
                    <a:pt x="260" y="363"/>
                  </a:moveTo>
                  <a:cubicBezTo>
                    <a:pt x="260" y="380"/>
                    <a:pt x="260" y="380"/>
                    <a:pt x="260" y="380"/>
                  </a:cubicBezTo>
                  <a:cubicBezTo>
                    <a:pt x="257" y="377"/>
                    <a:pt x="255" y="375"/>
                    <a:pt x="253" y="374"/>
                  </a:cubicBezTo>
                  <a:cubicBezTo>
                    <a:pt x="253" y="363"/>
                    <a:pt x="253" y="363"/>
                    <a:pt x="253" y="363"/>
                  </a:cubicBezTo>
                  <a:cubicBezTo>
                    <a:pt x="255" y="363"/>
                    <a:pt x="257" y="363"/>
                    <a:pt x="260" y="363"/>
                  </a:cubicBezTo>
                  <a:close/>
                  <a:moveTo>
                    <a:pt x="260" y="390"/>
                  </a:moveTo>
                  <a:cubicBezTo>
                    <a:pt x="260" y="393"/>
                    <a:pt x="260" y="393"/>
                    <a:pt x="260" y="393"/>
                  </a:cubicBezTo>
                  <a:cubicBezTo>
                    <a:pt x="257" y="393"/>
                    <a:pt x="257" y="393"/>
                    <a:pt x="257" y="393"/>
                  </a:cubicBezTo>
                  <a:cubicBezTo>
                    <a:pt x="258" y="397"/>
                    <a:pt x="258" y="402"/>
                    <a:pt x="260" y="406"/>
                  </a:cubicBezTo>
                  <a:cubicBezTo>
                    <a:pt x="260" y="414"/>
                    <a:pt x="260" y="414"/>
                    <a:pt x="260" y="414"/>
                  </a:cubicBezTo>
                  <a:cubicBezTo>
                    <a:pt x="253" y="414"/>
                    <a:pt x="253" y="414"/>
                    <a:pt x="253" y="414"/>
                  </a:cubicBezTo>
                  <a:cubicBezTo>
                    <a:pt x="253" y="411"/>
                    <a:pt x="253" y="411"/>
                    <a:pt x="253" y="411"/>
                  </a:cubicBezTo>
                  <a:cubicBezTo>
                    <a:pt x="256" y="411"/>
                    <a:pt x="256" y="411"/>
                    <a:pt x="256" y="411"/>
                  </a:cubicBezTo>
                  <a:cubicBezTo>
                    <a:pt x="255" y="404"/>
                    <a:pt x="255" y="400"/>
                    <a:pt x="253" y="397"/>
                  </a:cubicBezTo>
                  <a:cubicBezTo>
                    <a:pt x="253" y="390"/>
                    <a:pt x="253" y="390"/>
                    <a:pt x="253" y="390"/>
                  </a:cubicBezTo>
                  <a:cubicBezTo>
                    <a:pt x="260" y="390"/>
                    <a:pt x="260" y="390"/>
                    <a:pt x="260" y="390"/>
                  </a:cubicBezTo>
                  <a:close/>
                  <a:moveTo>
                    <a:pt x="260" y="423"/>
                  </a:moveTo>
                  <a:cubicBezTo>
                    <a:pt x="260" y="446"/>
                    <a:pt x="260" y="446"/>
                    <a:pt x="260" y="446"/>
                  </a:cubicBezTo>
                  <a:cubicBezTo>
                    <a:pt x="258" y="447"/>
                    <a:pt x="255" y="448"/>
                    <a:pt x="253" y="448"/>
                  </a:cubicBezTo>
                  <a:cubicBezTo>
                    <a:pt x="253" y="449"/>
                    <a:pt x="253" y="449"/>
                    <a:pt x="253" y="449"/>
                  </a:cubicBezTo>
                  <a:cubicBezTo>
                    <a:pt x="253" y="436"/>
                    <a:pt x="253" y="436"/>
                    <a:pt x="253" y="436"/>
                  </a:cubicBezTo>
                  <a:cubicBezTo>
                    <a:pt x="255" y="434"/>
                    <a:pt x="256" y="430"/>
                    <a:pt x="258" y="424"/>
                  </a:cubicBezTo>
                  <a:cubicBezTo>
                    <a:pt x="258" y="423"/>
                    <a:pt x="259" y="423"/>
                    <a:pt x="260" y="423"/>
                  </a:cubicBezTo>
                  <a:close/>
                  <a:moveTo>
                    <a:pt x="260" y="454"/>
                  </a:moveTo>
                  <a:cubicBezTo>
                    <a:pt x="260" y="488"/>
                    <a:pt x="260" y="488"/>
                    <a:pt x="260" y="488"/>
                  </a:cubicBezTo>
                  <a:cubicBezTo>
                    <a:pt x="258" y="487"/>
                    <a:pt x="257" y="486"/>
                    <a:pt x="255" y="485"/>
                  </a:cubicBezTo>
                  <a:cubicBezTo>
                    <a:pt x="255" y="484"/>
                    <a:pt x="255" y="484"/>
                    <a:pt x="255" y="483"/>
                  </a:cubicBezTo>
                  <a:cubicBezTo>
                    <a:pt x="253" y="483"/>
                    <a:pt x="253" y="483"/>
                    <a:pt x="253" y="483"/>
                  </a:cubicBezTo>
                  <a:cubicBezTo>
                    <a:pt x="253" y="470"/>
                    <a:pt x="253" y="470"/>
                    <a:pt x="253" y="470"/>
                  </a:cubicBezTo>
                  <a:cubicBezTo>
                    <a:pt x="253" y="470"/>
                    <a:pt x="253" y="470"/>
                    <a:pt x="253" y="470"/>
                  </a:cubicBezTo>
                  <a:cubicBezTo>
                    <a:pt x="253" y="470"/>
                    <a:pt x="253" y="470"/>
                    <a:pt x="253" y="470"/>
                  </a:cubicBezTo>
                  <a:cubicBezTo>
                    <a:pt x="253" y="457"/>
                    <a:pt x="253" y="457"/>
                    <a:pt x="253" y="457"/>
                  </a:cubicBezTo>
                  <a:cubicBezTo>
                    <a:pt x="255" y="456"/>
                    <a:pt x="257" y="455"/>
                    <a:pt x="260" y="454"/>
                  </a:cubicBezTo>
                  <a:close/>
                  <a:moveTo>
                    <a:pt x="260" y="493"/>
                  </a:moveTo>
                  <a:cubicBezTo>
                    <a:pt x="258" y="492"/>
                    <a:pt x="256" y="490"/>
                    <a:pt x="256" y="489"/>
                  </a:cubicBezTo>
                  <a:cubicBezTo>
                    <a:pt x="255" y="488"/>
                    <a:pt x="254" y="488"/>
                    <a:pt x="253" y="488"/>
                  </a:cubicBezTo>
                  <a:cubicBezTo>
                    <a:pt x="253" y="487"/>
                    <a:pt x="253" y="487"/>
                    <a:pt x="253" y="487"/>
                  </a:cubicBezTo>
                  <a:cubicBezTo>
                    <a:pt x="253" y="497"/>
                    <a:pt x="253" y="497"/>
                    <a:pt x="253" y="497"/>
                  </a:cubicBezTo>
                  <a:cubicBezTo>
                    <a:pt x="255" y="499"/>
                    <a:pt x="257" y="502"/>
                    <a:pt x="260" y="505"/>
                  </a:cubicBezTo>
                  <a:cubicBezTo>
                    <a:pt x="260" y="493"/>
                    <a:pt x="260" y="493"/>
                    <a:pt x="260" y="493"/>
                  </a:cubicBezTo>
                  <a:close/>
                  <a:moveTo>
                    <a:pt x="260" y="523"/>
                  </a:moveTo>
                  <a:cubicBezTo>
                    <a:pt x="260" y="527"/>
                    <a:pt x="260" y="527"/>
                    <a:pt x="260" y="527"/>
                  </a:cubicBezTo>
                  <a:cubicBezTo>
                    <a:pt x="258" y="528"/>
                    <a:pt x="257" y="529"/>
                    <a:pt x="256" y="531"/>
                  </a:cubicBezTo>
                  <a:cubicBezTo>
                    <a:pt x="257" y="531"/>
                    <a:pt x="258" y="532"/>
                    <a:pt x="260" y="533"/>
                  </a:cubicBezTo>
                  <a:cubicBezTo>
                    <a:pt x="260" y="537"/>
                    <a:pt x="260" y="537"/>
                    <a:pt x="260" y="537"/>
                  </a:cubicBezTo>
                  <a:cubicBezTo>
                    <a:pt x="258" y="536"/>
                    <a:pt x="256" y="535"/>
                    <a:pt x="253" y="534"/>
                  </a:cubicBezTo>
                  <a:cubicBezTo>
                    <a:pt x="253" y="529"/>
                    <a:pt x="253" y="529"/>
                    <a:pt x="253" y="529"/>
                  </a:cubicBezTo>
                  <a:cubicBezTo>
                    <a:pt x="255" y="527"/>
                    <a:pt x="258" y="525"/>
                    <a:pt x="260" y="523"/>
                  </a:cubicBezTo>
                  <a:close/>
                  <a:moveTo>
                    <a:pt x="260" y="547"/>
                  </a:moveTo>
                  <a:cubicBezTo>
                    <a:pt x="260" y="552"/>
                    <a:pt x="260" y="552"/>
                    <a:pt x="260" y="552"/>
                  </a:cubicBezTo>
                  <a:cubicBezTo>
                    <a:pt x="257" y="550"/>
                    <a:pt x="255" y="548"/>
                    <a:pt x="253" y="547"/>
                  </a:cubicBezTo>
                  <a:cubicBezTo>
                    <a:pt x="253" y="543"/>
                    <a:pt x="253" y="543"/>
                    <a:pt x="253" y="543"/>
                  </a:cubicBezTo>
                  <a:cubicBezTo>
                    <a:pt x="255" y="544"/>
                    <a:pt x="257" y="545"/>
                    <a:pt x="260" y="547"/>
                  </a:cubicBezTo>
                  <a:close/>
                  <a:moveTo>
                    <a:pt x="260" y="552"/>
                  </a:moveTo>
                  <a:cubicBezTo>
                    <a:pt x="260" y="556"/>
                    <a:pt x="260" y="556"/>
                    <a:pt x="260" y="556"/>
                  </a:cubicBezTo>
                  <a:cubicBezTo>
                    <a:pt x="258" y="558"/>
                    <a:pt x="258" y="558"/>
                    <a:pt x="258" y="558"/>
                  </a:cubicBezTo>
                  <a:cubicBezTo>
                    <a:pt x="258" y="559"/>
                    <a:pt x="258" y="560"/>
                    <a:pt x="258" y="561"/>
                  </a:cubicBezTo>
                  <a:cubicBezTo>
                    <a:pt x="260" y="562"/>
                    <a:pt x="260" y="562"/>
                    <a:pt x="260" y="562"/>
                  </a:cubicBezTo>
                  <a:cubicBezTo>
                    <a:pt x="260" y="571"/>
                    <a:pt x="260" y="571"/>
                    <a:pt x="260" y="571"/>
                  </a:cubicBezTo>
                  <a:cubicBezTo>
                    <a:pt x="258" y="578"/>
                    <a:pt x="257" y="583"/>
                    <a:pt x="260" y="588"/>
                  </a:cubicBezTo>
                  <a:cubicBezTo>
                    <a:pt x="260" y="595"/>
                    <a:pt x="260" y="595"/>
                    <a:pt x="260" y="595"/>
                  </a:cubicBezTo>
                  <a:cubicBezTo>
                    <a:pt x="257" y="594"/>
                    <a:pt x="255" y="592"/>
                    <a:pt x="253" y="591"/>
                  </a:cubicBezTo>
                  <a:cubicBezTo>
                    <a:pt x="253" y="555"/>
                    <a:pt x="253" y="555"/>
                    <a:pt x="253" y="555"/>
                  </a:cubicBezTo>
                  <a:cubicBezTo>
                    <a:pt x="254" y="556"/>
                    <a:pt x="254" y="556"/>
                    <a:pt x="254" y="556"/>
                  </a:cubicBezTo>
                  <a:cubicBezTo>
                    <a:pt x="256" y="554"/>
                    <a:pt x="258" y="553"/>
                    <a:pt x="260" y="552"/>
                  </a:cubicBezTo>
                  <a:close/>
                  <a:moveTo>
                    <a:pt x="260" y="721"/>
                  </a:moveTo>
                  <a:cubicBezTo>
                    <a:pt x="260" y="729"/>
                    <a:pt x="260" y="729"/>
                    <a:pt x="260" y="729"/>
                  </a:cubicBezTo>
                  <a:cubicBezTo>
                    <a:pt x="258" y="728"/>
                    <a:pt x="256" y="727"/>
                    <a:pt x="253" y="726"/>
                  </a:cubicBezTo>
                  <a:cubicBezTo>
                    <a:pt x="253" y="719"/>
                    <a:pt x="253" y="719"/>
                    <a:pt x="253" y="719"/>
                  </a:cubicBezTo>
                  <a:cubicBezTo>
                    <a:pt x="255" y="719"/>
                    <a:pt x="257" y="720"/>
                    <a:pt x="260" y="721"/>
                  </a:cubicBezTo>
                  <a:close/>
                  <a:moveTo>
                    <a:pt x="248" y="29"/>
                  </a:moveTo>
                  <a:cubicBezTo>
                    <a:pt x="249" y="29"/>
                    <a:pt x="251" y="28"/>
                    <a:pt x="253" y="27"/>
                  </a:cubicBezTo>
                  <a:cubicBezTo>
                    <a:pt x="253" y="46"/>
                    <a:pt x="253" y="46"/>
                    <a:pt x="253" y="46"/>
                  </a:cubicBezTo>
                  <a:cubicBezTo>
                    <a:pt x="251" y="45"/>
                    <a:pt x="249" y="44"/>
                    <a:pt x="248" y="43"/>
                  </a:cubicBezTo>
                  <a:cubicBezTo>
                    <a:pt x="248" y="29"/>
                    <a:pt x="248" y="29"/>
                    <a:pt x="248" y="29"/>
                  </a:cubicBezTo>
                  <a:close/>
                  <a:moveTo>
                    <a:pt x="253" y="767"/>
                  </a:moveTo>
                  <a:cubicBezTo>
                    <a:pt x="251" y="766"/>
                    <a:pt x="249" y="764"/>
                    <a:pt x="248" y="763"/>
                  </a:cubicBezTo>
                  <a:cubicBezTo>
                    <a:pt x="248" y="733"/>
                    <a:pt x="248" y="733"/>
                    <a:pt x="248" y="733"/>
                  </a:cubicBezTo>
                  <a:cubicBezTo>
                    <a:pt x="248" y="742"/>
                    <a:pt x="249" y="749"/>
                    <a:pt x="253" y="755"/>
                  </a:cubicBezTo>
                  <a:cubicBezTo>
                    <a:pt x="253" y="767"/>
                    <a:pt x="253" y="767"/>
                    <a:pt x="253" y="767"/>
                  </a:cubicBezTo>
                  <a:close/>
                  <a:moveTo>
                    <a:pt x="253" y="66"/>
                  </a:moveTo>
                  <a:cubicBezTo>
                    <a:pt x="253" y="75"/>
                    <a:pt x="253" y="75"/>
                    <a:pt x="253" y="75"/>
                  </a:cubicBezTo>
                  <a:cubicBezTo>
                    <a:pt x="251" y="75"/>
                    <a:pt x="251" y="75"/>
                    <a:pt x="251" y="75"/>
                  </a:cubicBezTo>
                  <a:cubicBezTo>
                    <a:pt x="250" y="76"/>
                    <a:pt x="249" y="77"/>
                    <a:pt x="248" y="78"/>
                  </a:cubicBezTo>
                  <a:cubicBezTo>
                    <a:pt x="248" y="64"/>
                    <a:pt x="248" y="64"/>
                    <a:pt x="248" y="64"/>
                  </a:cubicBezTo>
                  <a:cubicBezTo>
                    <a:pt x="251" y="66"/>
                    <a:pt x="251" y="66"/>
                    <a:pt x="251" y="66"/>
                  </a:cubicBezTo>
                  <a:cubicBezTo>
                    <a:pt x="252" y="66"/>
                    <a:pt x="252" y="66"/>
                    <a:pt x="253" y="66"/>
                  </a:cubicBezTo>
                  <a:close/>
                  <a:moveTo>
                    <a:pt x="253" y="213"/>
                  </a:moveTo>
                  <a:cubicBezTo>
                    <a:pt x="253" y="221"/>
                    <a:pt x="253" y="221"/>
                    <a:pt x="253" y="221"/>
                  </a:cubicBezTo>
                  <a:cubicBezTo>
                    <a:pt x="251" y="222"/>
                    <a:pt x="249" y="222"/>
                    <a:pt x="248" y="224"/>
                  </a:cubicBezTo>
                  <a:cubicBezTo>
                    <a:pt x="248" y="217"/>
                    <a:pt x="248" y="217"/>
                    <a:pt x="248" y="217"/>
                  </a:cubicBezTo>
                  <a:cubicBezTo>
                    <a:pt x="249" y="216"/>
                    <a:pt x="251" y="214"/>
                    <a:pt x="253" y="213"/>
                  </a:cubicBezTo>
                  <a:close/>
                  <a:moveTo>
                    <a:pt x="253" y="231"/>
                  </a:moveTo>
                  <a:cubicBezTo>
                    <a:pt x="253" y="237"/>
                    <a:pt x="253" y="237"/>
                    <a:pt x="253" y="237"/>
                  </a:cubicBezTo>
                  <a:cubicBezTo>
                    <a:pt x="251" y="236"/>
                    <a:pt x="249" y="236"/>
                    <a:pt x="248" y="235"/>
                  </a:cubicBezTo>
                  <a:cubicBezTo>
                    <a:pt x="248" y="228"/>
                    <a:pt x="248" y="228"/>
                    <a:pt x="248" y="228"/>
                  </a:cubicBezTo>
                  <a:cubicBezTo>
                    <a:pt x="249" y="229"/>
                    <a:pt x="251" y="230"/>
                    <a:pt x="253" y="231"/>
                  </a:cubicBezTo>
                  <a:close/>
                  <a:moveTo>
                    <a:pt x="253" y="242"/>
                  </a:moveTo>
                  <a:cubicBezTo>
                    <a:pt x="253" y="249"/>
                    <a:pt x="253" y="249"/>
                    <a:pt x="253" y="249"/>
                  </a:cubicBezTo>
                  <a:cubicBezTo>
                    <a:pt x="252" y="249"/>
                    <a:pt x="251" y="249"/>
                    <a:pt x="249" y="250"/>
                  </a:cubicBezTo>
                  <a:cubicBezTo>
                    <a:pt x="249" y="251"/>
                    <a:pt x="248" y="252"/>
                    <a:pt x="248" y="253"/>
                  </a:cubicBezTo>
                  <a:cubicBezTo>
                    <a:pt x="248" y="245"/>
                    <a:pt x="248" y="245"/>
                    <a:pt x="248" y="245"/>
                  </a:cubicBezTo>
                  <a:cubicBezTo>
                    <a:pt x="250" y="244"/>
                    <a:pt x="251" y="244"/>
                    <a:pt x="253" y="242"/>
                  </a:cubicBezTo>
                  <a:close/>
                  <a:moveTo>
                    <a:pt x="253" y="255"/>
                  </a:moveTo>
                  <a:cubicBezTo>
                    <a:pt x="253" y="263"/>
                    <a:pt x="253" y="263"/>
                    <a:pt x="253" y="263"/>
                  </a:cubicBezTo>
                  <a:cubicBezTo>
                    <a:pt x="252" y="265"/>
                    <a:pt x="252" y="268"/>
                    <a:pt x="253" y="271"/>
                  </a:cubicBezTo>
                  <a:cubicBezTo>
                    <a:pt x="253" y="278"/>
                    <a:pt x="253" y="278"/>
                    <a:pt x="253" y="278"/>
                  </a:cubicBezTo>
                  <a:cubicBezTo>
                    <a:pt x="251" y="276"/>
                    <a:pt x="249" y="274"/>
                    <a:pt x="248" y="273"/>
                  </a:cubicBezTo>
                  <a:cubicBezTo>
                    <a:pt x="248" y="263"/>
                    <a:pt x="248" y="263"/>
                    <a:pt x="248" y="263"/>
                  </a:cubicBezTo>
                  <a:cubicBezTo>
                    <a:pt x="250" y="260"/>
                    <a:pt x="252" y="258"/>
                    <a:pt x="253" y="255"/>
                  </a:cubicBezTo>
                  <a:close/>
                  <a:moveTo>
                    <a:pt x="253" y="304"/>
                  </a:moveTo>
                  <a:cubicBezTo>
                    <a:pt x="253" y="338"/>
                    <a:pt x="253" y="338"/>
                    <a:pt x="253" y="338"/>
                  </a:cubicBezTo>
                  <a:cubicBezTo>
                    <a:pt x="253" y="339"/>
                    <a:pt x="253" y="340"/>
                    <a:pt x="252" y="340"/>
                  </a:cubicBezTo>
                  <a:cubicBezTo>
                    <a:pt x="253" y="340"/>
                    <a:pt x="253" y="340"/>
                    <a:pt x="253" y="340"/>
                  </a:cubicBezTo>
                  <a:cubicBezTo>
                    <a:pt x="253" y="351"/>
                    <a:pt x="253" y="351"/>
                    <a:pt x="253" y="351"/>
                  </a:cubicBezTo>
                  <a:cubicBezTo>
                    <a:pt x="253" y="351"/>
                    <a:pt x="253" y="351"/>
                    <a:pt x="252" y="351"/>
                  </a:cubicBezTo>
                  <a:cubicBezTo>
                    <a:pt x="252" y="348"/>
                    <a:pt x="251" y="345"/>
                    <a:pt x="251" y="343"/>
                  </a:cubicBezTo>
                  <a:cubicBezTo>
                    <a:pt x="250" y="343"/>
                    <a:pt x="249" y="343"/>
                    <a:pt x="249" y="344"/>
                  </a:cubicBezTo>
                  <a:cubicBezTo>
                    <a:pt x="248" y="345"/>
                    <a:pt x="248" y="346"/>
                    <a:pt x="248" y="347"/>
                  </a:cubicBezTo>
                  <a:cubicBezTo>
                    <a:pt x="248" y="332"/>
                    <a:pt x="248" y="332"/>
                    <a:pt x="248" y="332"/>
                  </a:cubicBezTo>
                  <a:cubicBezTo>
                    <a:pt x="249" y="328"/>
                    <a:pt x="251" y="323"/>
                    <a:pt x="250" y="319"/>
                  </a:cubicBezTo>
                  <a:cubicBezTo>
                    <a:pt x="249" y="320"/>
                    <a:pt x="249" y="321"/>
                    <a:pt x="248" y="321"/>
                  </a:cubicBezTo>
                  <a:cubicBezTo>
                    <a:pt x="248" y="302"/>
                    <a:pt x="248" y="302"/>
                    <a:pt x="248" y="302"/>
                  </a:cubicBezTo>
                  <a:cubicBezTo>
                    <a:pt x="249" y="302"/>
                    <a:pt x="251" y="303"/>
                    <a:pt x="253" y="304"/>
                  </a:cubicBezTo>
                  <a:close/>
                  <a:moveTo>
                    <a:pt x="253" y="363"/>
                  </a:moveTo>
                  <a:cubicBezTo>
                    <a:pt x="253" y="374"/>
                    <a:pt x="253" y="374"/>
                    <a:pt x="253" y="374"/>
                  </a:cubicBezTo>
                  <a:cubicBezTo>
                    <a:pt x="251" y="372"/>
                    <a:pt x="250" y="371"/>
                    <a:pt x="248" y="370"/>
                  </a:cubicBezTo>
                  <a:cubicBezTo>
                    <a:pt x="248" y="362"/>
                    <a:pt x="248" y="362"/>
                    <a:pt x="248" y="362"/>
                  </a:cubicBezTo>
                  <a:cubicBezTo>
                    <a:pt x="249" y="362"/>
                    <a:pt x="251" y="363"/>
                    <a:pt x="253" y="363"/>
                  </a:cubicBezTo>
                  <a:close/>
                  <a:moveTo>
                    <a:pt x="253" y="390"/>
                  </a:moveTo>
                  <a:cubicBezTo>
                    <a:pt x="253" y="397"/>
                    <a:pt x="253" y="397"/>
                    <a:pt x="253" y="397"/>
                  </a:cubicBezTo>
                  <a:cubicBezTo>
                    <a:pt x="252" y="395"/>
                    <a:pt x="251" y="394"/>
                    <a:pt x="248" y="394"/>
                  </a:cubicBezTo>
                  <a:cubicBezTo>
                    <a:pt x="248" y="390"/>
                    <a:pt x="248" y="390"/>
                    <a:pt x="248" y="390"/>
                  </a:cubicBezTo>
                  <a:cubicBezTo>
                    <a:pt x="253" y="390"/>
                    <a:pt x="253" y="390"/>
                    <a:pt x="253" y="390"/>
                  </a:cubicBezTo>
                  <a:close/>
                  <a:moveTo>
                    <a:pt x="253" y="411"/>
                  </a:moveTo>
                  <a:cubicBezTo>
                    <a:pt x="253" y="414"/>
                    <a:pt x="253" y="414"/>
                    <a:pt x="253" y="414"/>
                  </a:cubicBezTo>
                  <a:cubicBezTo>
                    <a:pt x="248" y="414"/>
                    <a:pt x="248" y="414"/>
                    <a:pt x="248" y="414"/>
                  </a:cubicBezTo>
                  <a:cubicBezTo>
                    <a:pt x="248" y="410"/>
                    <a:pt x="248" y="410"/>
                    <a:pt x="248" y="410"/>
                  </a:cubicBezTo>
                  <a:cubicBezTo>
                    <a:pt x="249" y="410"/>
                    <a:pt x="249" y="411"/>
                    <a:pt x="250" y="411"/>
                  </a:cubicBezTo>
                  <a:cubicBezTo>
                    <a:pt x="253" y="411"/>
                    <a:pt x="253" y="411"/>
                    <a:pt x="253" y="411"/>
                  </a:cubicBezTo>
                  <a:close/>
                  <a:moveTo>
                    <a:pt x="253" y="436"/>
                  </a:moveTo>
                  <a:cubicBezTo>
                    <a:pt x="253" y="449"/>
                    <a:pt x="253" y="449"/>
                    <a:pt x="253" y="449"/>
                  </a:cubicBezTo>
                  <a:cubicBezTo>
                    <a:pt x="251" y="452"/>
                    <a:pt x="249" y="454"/>
                    <a:pt x="248" y="456"/>
                  </a:cubicBezTo>
                  <a:cubicBezTo>
                    <a:pt x="248" y="439"/>
                    <a:pt x="248" y="439"/>
                    <a:pt x="248" y="439"/>
                  </a:cubicBezTo>
                  <a:cubicBezTo>
                    <a:pt x="250" y="438"/>
                    <a:pt x="252" y="438"/>
                    <a:pt x="253" y="436"/>
                  </a:cubicBezTo>
                  <a:close/>
                  <a:moveTo>
                    <a:pt x="253" y="457"/>
                  </a:moveTo>
                  <a:cubicBezTo>
                    <a:pt x="253" y="470"/>
                    <a:pt x="253" y="470"/>
                    <a:pt x="253" y="470"/>
                  </a:cubicBezTo>
                  <a:cubicBezTo>
                    <a:pt x="247" y="462"/>
                    <a:pt x="248" y="459"/>
                    <a:pt x="253" y="457"/>
                  </a:cubicBezTo>
                  <a:close/>
                  <a:moveTo>
                    <a:pt x="253" y="470"/>
                  </a:moveTo>
                  <a:cubicBezTo>
                    <a:pt x="252" y="470"/>
                    <a:pt x="251" y="470"/>
                    <a:pt x="250" y="470"/>
                  </a:cubicBezTo>
                  <a:cubicBezTo>
                    <a:pt x="248" y="468"/>
                    <a:pt x="248" y="468"/>
                    <a:pt x="248" y="468"/>
                  </a:cubicBezTo>
                  <a:cubicBezTo>
                    <a:pt x="248" y="493"/>
                    <a:pt x="248" y="493"/>
                    <a:pt x="248" y="493"/>
                  </a:cubicBezTo>
                  <a:cubicBezTo>
                    <a:pt x="250" y="494"/>
                    <a:pt x="251" y="496"/>
                    <a:pt x="253" y="497"/>
                  </a:cubicBezTo>
                  <a:cubicBezTo>
                    <a:pt x="253" y="487"/>
                    <a:pt x="253" y="487"/>
                    <a:pt x="253" y="487"/>
                  </a:cubicBezTo>
                  <a:cubicBezTo>
                    <a:pt x="252" y="486"/>
                    <a:pt x="252" y="484"/>
                    <a:pt x="251" y="483"/>
                  </a:cubicBezTo>
                  <a:cubicBezTo>
                    <a:pt x="253" y="483"/>
                    <a:pt x="253" y="483"/>
                    <a:pt x="253" y="483"/>
                  </a:cubicBezTo>
                  <a:cubicBezTo>
                    <a:pt x="253" y="470"/>
                    <a:pt x="253" y="470"/>
                    <a:pt x="253" y="470"/>
                  </a:cubicBezTo>
                  <a:close/>
                  <a:moveTo>
                    <a:pt x="253" y="529"/>
                  </a:moveTo>
                  <a:cubicBezTo>
                    <a:pt x="253" y="534"/>
                    <a:pt x="253" y="534"/>
                    <a:pt x="253" y="534"/>
                  </a:cubicBezTo>
                  <a:cubicBezTo>
                    <a:pt x="253" y="534"/>
                    <a:pt x="253" y="534"/>
                    <a:pt x="252" y="534"/>
                  </a:cubicBezTo>
                  <a:cubicBezTo>
                    <a:pt x="251" y="535"/>
                    <a:pt x="250" y="536"/>
                    <a:pt x="248" y="537"/>
                  </a:cubicBezTo>
                  <a:cubicBezTo>
                    <a:pt x="248" y="538"/>
                    <a:pt x="249" y="539"/>
                    <a:pt x="249" y="539"/>
                  </a:cubicBezTo>
                  <a:cubicBezTo>
                    <a:pt x="250" y="541"/>
                    <a:pt x="251" y="541"/>
                    <a:pt x="253" y="543"/>
                  </a:cubicBezTo>
                  <a:cubicBezTo>
                    <a:pt x="253" y="547"/>
                    <a:pt x="253" y="547"/>
                    <a:pt x="253" y="547"/>
                  </a:cubicBezTo>
                  <a:cubicBezTo>
                    <a:pt x="251" y="546"/>
                    <a:pt x="250" y="545"/>
                    <a:pt x="248" y="544"/>
                  </a:cubicBezTo>
                  <a:cubicBezTo>
                    <a:pt x="248" y="534"/>
                    <a:pt x="248" y="534"/>
                    <a:pt x="248" y="534"/>
                  </a:cubicBezTo>
                  <a:cubicBezTo>
                    <a:pt x="249" y="532"/>
                    <a:pt x="251" y="531"/>
                    <a:pt x="253" y="529"/>
                  </a:cubicBezTo>
                  <a:close/>
                  <a:moveTo>
                    <a:pt x="253" y="555"/>
                  </a:moveTo>
                  <a:cubicBezTo>
                    <a:pt x="253" y="591"/>
                    <a:pt x="253" y="591"/>
                    <a:pt x="253" y="591"/>
                  </a:cubicBezTo>
                  <a:cubicBezTo>
                    <a:pt x="251" y="589"/>
                    <a:pt x="249" y="588"/>
                    <a:pt x="248" y="586"/>
                  </a:cubicBezTo>
                  <a:cubicBezTo>
                    <a:pt x="248" y="580"/>
                    <a:pt x="248" y="580"/>
                    <a:pt x="248" y="580"/>
                  </a:cubicBezTo>
                  <a:cubicBezTo>
                    <a:pt x="248" y="581"/>
                    <a:pt x="249" y="582"/>
                    <a:pt x="250" y="583"/>
                  </a:cubicBezTo>
                  <a:cubicBezTo>
                    <a:pt x="253" y="570"/>
                    <a:pt x="255" y="566"/>
                    <a:pt x="248" y="557"/>
                  </a:cubicBezTo>
                  <a:cubicBezTo>
                    <a:pt x="248" y="551"/>
                    <a:pt x="248" y="551"/>
                    <a:pt x="248" y="551"/>
                  </a:cubicBezTo>
                  <a:cubicBezTo>
                    <a:pt x="249" y="552"/>
                    <a:pt x="251" y="553"/>
                    <a:pt x="253" y="555"/>
                  </a:cubicBezTo>
                  <a:close/>
                  <a:moveTo>
                    <a:pt x="253" y="719"/>
                  </a:moveTo>
                  <a:cubicBezTo>
                    <a:pt x="253" y="726"/>
                    <a:pt x="253" y="726"/>
                    <a:pt x="253" y="726"/>
                  </a:cubicBezTo>
                  <a:cubicBezTo>
                    <a:pt x="251" y="726"/>
                    <a:pt x="250" y="725"/>
                    <a:pt x="248" y="724"/>
                  </a:cubicBezTo>
                  <a:cubicBezTo>
                    <a:pt x="248" y="717"/>
                    <a:pt x="248" y="717"/>
                    <a:pt x="248" y="717"/>
                  </a:cubicBezTo>
                  <a:cubicBezTo>
                    <a:pt x="249" y="717"/>
                    <a:pt x="251" y="718"/>
                    <a:pt x="253" y="719"/>
                  </a:cubicBezTo>
                  <a:close/>
                  <a:moveTo>
                    <a:pt x="248" y="503"/>
                  </a:moveTo>
                  <a:cubicBezTo>
                    <a:pt x="248" y="497"/>
                    <a:pt x="248" y="497"/>
                    <a:pt x="248" y="497"/>
                  </a:cubicBezTo>
                  <a:cubicBezTo>
                    <a:pt x="248" y="497"/>
                    <a:pt x="249" y="497"/>
                    <a:pt x="249" y="497"/>
                  </a:cubicBezTo>
                  <a:cubicBezTo>
                    <a:pt x="249" y="499"/>
                    <a:pt x="249" y="500"/>
                    <a:pt x="249" y="502"/>
                  </a:cubicBezTo>
                  <a:cubicBezTo>
                    <a:pt x="249" y="502"/>
                    <a:pt x="248" y="503"/>
                    <a:pt x="248" y="503"/>
                  </a:cubicBezTo>
                  <a:close/>
                  <a:moveTo>
                    <a:pt x="238" y="33"/>
                  </a:moveTo>
                  <a:cubicBezTo>
                    <a:pt x="241" y="32"/>
                    <a:pt x="244" y="31"/>
                    <a:pt x="248" y="29"/>
                  </a:cubicBezTo>
                  <a:cubicBezTo>
                    <a:pt x="248" y="43"/>
                    <a:pt x="248" y="43"/>
                    <a:pt x="248" y="43"/>
                  </a:cubicBezTo>
                  <a:cubicBezTo>
                    <a:pt x="245" y="42"/>
                    <a:pt x="241" y="42"/>
                    <a:pt x="238" y="42"/>
                  </a:cubicBezTo>
                  <a:cubicBezTo>
                    <a:pt x="238" y="33"/>
                    <a:pt x="238" y="33"/>
                    <a:pt x="238" y="33"/>
                  </a:cubicBezTo>
                  <a:close/>
                  <a:moveTo>
                    <a:pt x="248" y="763"/>
                  </a:moveTo>
                  <a:cubicBezTo>
                    <a:pt x="248" y="763"/>
                    <a:pt x="248" y="763"/>
                    <a:pt x="248" y="763"/>
                  </a:cubicBezTo>
                  <a:cubicBezTo>
                    <a:pt x="244" y="762"/>
                    <a:pt x="241" y="762"/>
                    <a:pt x="238" y="760"/>
                  </a:cubicBezTo>
                  <a:cubicBezTo>
                    <a:pt x="238" y="753"/>
                    <a:pt x="238" y="753"/>
                    <a:pt x="238" y="753"/>
                  </a:cubicBezTo>
                  <a:cubicBezTo>
                    <a:pt x="241" y="753"/>
                    <a:pt x="241" y="753"/>
                    <a:pt x="241" y="753"/>
                  </a:cubicBezTo>
                  <a:cubicBezTo>
                    <a:pt x="240" y="745"/>
                    <a:pt x="240" y="737"/>
                    <a:pt x="238" y="729"/>
                  </a:cubicBezTo>
                  <a:cubicBezTo>
                    <a:pt x="238" y="711"/>
                    <a:pt x="238" y="711"/>
                    <a:pt x="238" y="711"/>
                  </a:cubicBezTo>
                  <a:cubicBezTo>
                    <a:pt x="239" y="713"/>
                    <a:pt x="241" y="714"/>
                    <a:pt x="242" y="715"/>
                  </a:cubicBezTo>
                  <a:cubicBezTo>
                    <a:pt x="244" y="716"/>
                    <a:pt x="246" y="716"/>
                    <a:pt x="248" y="717"/>
                  </a:cubicBezTo>
                  <a:cubicBezTo>
                    <a:pt x="248" y="724"/>
                    <a:pt x="248" y="724"/>
                    <a:pt x="248" y="724"/>
                  </a:cubicBezTo>
                  <a:cubicBezTo>
                    <a:pt x="247" y="724"/>
                    <a:pt x="247" y="724"/>
                    <a:pt x="247" y="724"/>
                  </a:cubicBezTo>
                  <a:cubicBezTo>
                    <a:pt x="247" y="727"/>
                    <a:pt x="248" y="730"/>
                    <a:pt x="248" y="733"/>
                  </a:cubicBezTo>
                  <a:cubicBezTo>
                    <a:pt x="248" y="763"/>
                    <a:pt x="248" y="763"/>
                    <a:pt x="248" y="763"/>
                  </a:cubicBezTo>
                  <a:close/>
                  <a:moveTo>
                    <a:pt x="248" y="64"/>
                  </a:moveTo>
                  <a:cubicBezTo>
                    <a:pt x="248" y="78"/>
                    <a:pt x="248" y="78"/>
                    <a:pt x="248" y="78"/>
                  </a:cubicBezTo>
                  <a:cubicBezTo>
                    <a:pt x="244" y="80"/>
                    <a:pt x="241" y="83"/>
                    <a:pt x="238" y="84"/>
                  </a:cubicBezTo>
                  <a:cubicBezTo>
                    <a:pt x="238" y="75"/>
                    <a:pt x="238" y="75"/>
                    <a:pt x="238" y="75"/>
                  </a:cubicBezTo>
                  <a:cubicBezTo>
                    <a:pt x="239" y="75"/>
                    <a:pt x="241" y="74"/>
                    <a:pt x="243" y="73"/>
                  </a:cubicBezTo>
                  <a:cubicBezTo>
                    <a:pt x="238" y="69"/>
                    <a:pt x="238" y="69"/>
                    <a:pt x="238" y="69"/>
                  </a:cubicBezTo>
                  <a:cubicBezTo>
                    <a:pt x="238" y="58"/>
                    <a:pt x="238" y="58"/>
                    <a:pt x="238" y="58"/>
                  </a:cubicBezTo>
                  <a:cubicBezTo>
                    <a:pt x="248" y="64"/>
                    <a:pt x="248" y="64"/>
                    <a:pt x="248" y="64"/>
                  </a:cubicBezTo>
                  <a:close/>
                  <a:moveTo>
                    <a:pt x="248" y="217"/>
                  </a:moveTo>
                  <a:cubicBezTo>
                    <a:pt x="248" y="224"/>
                    <a:pt x="248" y="224"/>
                    <a:pt x="248" y="224"/>
                  </a:cubicBezTo>
                  <a:cubicBezTo>
                    <a:pt x="247" y="225"/>
                    <a:pt x="245" y="226"/>
                    <a:pt x="244" y="227"/>
                  </a:cubicBezTo>
                  <a:cubicBezTo>
                    <a:pt x="248" y="228"/>
                    <a:pt x="248" y="228"/>
                    <a:pt x="248" y="228"/>
                  </a:cubicBezTo>
                  <a:cubicBezTo>
                    <a:pt x="248" y="235"/>
                    <a:pt x="248" y="235"/>
                    <a:pt x="248" y="235"/>
                  </a:cubicBezTo>
                  <a:cubicBezTo>
                    <a:pt x="244" y="234"/>
                    <a:pt x="241" y="234"/>
                    <a:pt x="238" y="235"/>
                  </a:cubicBezTo>
                  <a:cubicBezTo>
                    <a:pt x="238" y="226"/>
                    <a:pt x="238" y="226"/>
                    <a:pt x="238" y="226"/>
                  </a:cubicBezTo>
                  <a:cubicBezTo>
                    <a:pt x="241" y="223"/>
                    <a:pt x="244" y="220"/>
                    <a:pt x="248" y="217"/>
                  </a:cubicBezTo>
                  <a:close/>
                  <a:moveTo>
                    <a:pt x="248" y="245"/>
                  </a:moveTo>
                  <a:cubicBezTo>
                    <a:pt x="248" y="253"/>
                    <a:pt x="248" y="253"/>
                    <a:pt x="248" y="253"/>
                  </a:cubicBezTo>
                  <a:cubicBezTo>
                    <a:pt x="245" y="258"/>
                    <a:pt x="241" y="259"/>
                    <a:pt x="247" y="265"/>
                  </a:cubicBezTo>
                  <a:cubicBezTo>
                    <a:pt x="247" y="264"/>
                    <a:pt x="247" y="264"/>
                    <a:pt x="248" y="263"/>
                  </a:cubicBezTo>
                  <a:cubicBezTo>
                    <a:pt x="248" y="273"/>
                    <a:pt x="248" y="273"/>
                    <a:pt x="248" y="273"/>
                  </a:cubicBezTo>
                  <a:cubicBezTo>
                    <a:pt x="244" y="269"/>
                    <a:pt x="242" y="266"/>
                    <a:pt x="241" y="263"/>
                  </a:cubicBezTo>
                  <a:cubicBezTo>
                    <a:pt x="240" y="263"/>
                    <a:pt x="239" y="263"/>
                    <a:pt x="238" y="263"/>
                  </a:cubicBezTo>
                  <a:cubicBezTo>
                    <a:pt x="238" y="257"/>
                    <a:pt x="238" y="257"/>
                    <a:pt x="238" y="257"/>
                  </a:cubicBezTo>
                  <a:cubicBezTo>
                    <a:pt x="239" y="255"/>
                    <a:pt x="241" y="254"/>
                    <a:pt x="243" y="252"/>
                  </a:cubicBezTo>
                  <a:cubicBezTo>
                    <a:pt x="241" y="251"/>
                    <a:pt x="239" y="251"/>
                    <a:pt x="238" y="250"/>
                  </a:cubicBezTo>
                  <a:cubicBezTo>
                    <a:pt x="238" y="243"/>
                    <a:pt x="238" y="243"/>
                    <a:pt x="238" y="243"/>
                  </a:cubicBezTo>
                  <a:cubicBezTo>
                    <a:pt x="243" y="245"/>
                    <a:pt x="243" y="245"/>
                    <a:pt x="243" y="245"/>
                  </a:cubicBezTo>
                  <a:cubicBezTo>
                    <a:pt x="245" y="245"/>
                    <a:pt x="247" y="245"/>
                    <a:pt x="248" y="245"/>
                  </a:cubicBezTo>
                  <a:close/>
                  <a:moveTo>
                    <a:pt x="248" y="302"/>
                  </a:moveTo>
                  <a:cubicBezTo>
                    <a:pt x="248" y="321"/>
                    <a:pt x="248" y="321"/>
                    <a:pt x="248" y="321"/>
                  </a:cubicBezTo>
                  <a:cubicBezTo>
                    <a:pt x="245" y="323"/>
                    <a:pt x="243" y="323"/>
                    <a:pt x="238" y="323"/>
                  </a:cubicBezTo>
                  <a:cubicBezTo>
                    <a:pt x="238" y="327"/>
                    <a:pt x="239" y="328"/>
                    <a:pt x="241" y="331"/>
                  </a:cubicBezTo>
                  <a:cubicBezTo>
                    <a:pt x="241" y="334"/>
                    <a:pt x="242" y="337"/>
                    <a:pt x="242" y="340"/>
                  </a:cubicBezTo>
                  <a:cubicBezTo>
                    <a:pt x="244" y="339"/>
                    <a:pt x="246" y="336"/>
                    <a:pt x="248" y="332"/>
                  </a:cubicBezTo>
                  <a:cubicBezTo>
                    <a:pt x="248" y="347"/>
                    <a:pt x="248" y="347"/>
                    <a:pt x="248" y="347"/>
                  </a:cubicBezTo>
                  <a:cubicBezTo>
                    <a:pt x="248" y="347"/>
                    <a:pt x="248" y="347"/>
                    <a:pt x="248" y="347"/>
                  </a:cubicBezTo>
                  <a:cubicBezTo>
                    <a:pt x="245" y="348"/>
                    <a:pt x="241" y="349"/>
                    <a:pt x="238" y="349"/>
                  </a:cubicBezTo>
                  <a:cubicBezTo>
                    <a:pt x="238" y="310"/>
                    <a:pt x="238" y="310"/>
                    <a:pt x="238" y="310"/>
                  </a:cubicBezTo>
                  <a:cubicBezTo>
                    <a:pt x="241" y="304"/>
                    <a:pt x="244" y="301"/>
                    <a:pt x="248" y="302"/>
                  </a:cubicBezTo>
                  <a:close/>
                  <a:moveTo>
                    <a:pt x="248" y="362"/>
                  </a:moveTo>
                  <a:cubicBezTo>
                    <a:pt x="248" y="370"/>
                    <a:pt x="248" y="370"/>
                    <a:pt x="248" y="370"/>
                  </a:cubicBezTo>
                  <a:cubicBezTo>
                    <a:pt x="245" y="370"/>
                    <a:pt x="243" y="370"/>
                    <a:pt x="238" y="370"/>
                  </a:cubicBezTo>
                  <a:cubicBezTo>
                    <a:pt x="238" y="360"/>
                    <a:pt x="238" y="360"/>
                    <a:pt x="238" y="360"/>
                  </a:cubicBezTo>
                  <a:cubicBezTo>
                    <a:pt x="241" y="360"/>
                    <a:pt x="244" y="361"/>
                    <a:pt x="248" y="362"/>
                  </a:cubicBezTo>
                  <a:close/>
                  <a:moveTo>
                    <a:pt x="248" y="390"/>
                  </a:moveTo>
                  <a:cubicBezTo>
                    <a:pt x="248" y="394"/>
                    <a:pt x="248" y="394"/>
                    <a:pt x="248" y="394"/>
                  </a:cubicBezTo>
                  <a:cubicBezTo>
                    <a:pt x="247" y="393"/>
                    <a:pt x="245" y="393"/>
                    <a:pt x="244" y="393"/>
                  </a:cubicBezTo>
                  <a:cubicBezTo>
                    <a:pt x="245" y="399"/>
                    <a:pt x="247" y="404"/>
                    <a:pt x="248" y="410"/>
                  </a:cubicBezTo>
                  <a:cubicBezTo>
                    <a:pt x="248" y="410"/>
                    <a:pt x="248" y="410"/>
                    <a:pt x="248" y="410"/>
                  </a:cubicBezTo>
                  <a:cubicBezTo>
                    <a:pt x="248" y="414"/>
                    <a:pt x="248" y="414"/>
                    <a:pt x="248" y="414"/>
                  </a:cubicBezTo>
                  <a:cubicBezTo>
                    <a:pt x="238" y="414"/>
                    <a:pt x="238" y="414"/>
                    <a:pt x="238" y="414"/>
                  </a:cubicBezTo>
                  <a:cubicBezTo>
                    <a:pt x="238" y="411"/>
                    <a:pt x="238" y="411"/>
                    <a:pt x="238" y="411"/>
                  </a:cubicBezTo>
                  <a:cubicBezTo>
                    <a:pt x="240" y="411"/>
                    <a:pt x="242" y="410"/>
                    <a:pt x="244" y="410"/>
                  </a:cubicBezTo>
                  <a:cubicBezTo>
                    <a:pt x="243" y="405"/>
                    <a:pt x="242" y="400"/>
                    <a:pt x="241" y="395"/>
                  </a:cubicBezTo>
                  <a:cubicBezTo>
                    <a:pt x="240" y="395"/>
                    <a:pt x="239" y="394"/>
                    <a:pt x="238" y="394"/>
                  </a:cubicBezTo>
                  <a:cubicBezTo>
                    <a:pt x="238" y="390"/>
                    <a:pt x="238" y="390"/>
                    <a:pt x="238" y="390"/>
                  </a:cubicBezTo>
                  <a:cubicBezTo>
                    <a:pt x="248" y="390"/>
                    <a:pt x="248" y="390"/>
                    <a:pt x="248" y="390"/>
                  </a:cubicBezTo>
                  <a:close/>
                  <a:moveTo>
                    <a:pt x="248" y="439"/>
                  </a:moveTo>
                  <a:cubicBezTo>
                    <a:pt x="248" y="456"/>
                    <a:pt x="248" y="456"/>
                    <a:pt x="248" y="456"/>
                  </a:cubicBezTo>
                  <a:cubicBezTo>
                    <a:pt x="246" y="458"/>
                    <a:pt x="243" y="461"/>
                    <a:pt x="238" y="467"/>
                  </a:cubicBezTo>
                  <a:cubicBezTo>
                    <a:pt x="241" y="471"/>
                    <a:pt x="243" y="476"/>
                    <a:pt x="248" y="478"/>
                  </a:cubicBezTo>
                  <a:cubicBezTo>
                    <a:pt x="246" y="476"/>
                    <a:pt x="245" y="473"/>
                    <a:pt x="243" y="470"/>
                  </a:cubicBezTo>
                  <a:cubicBezTo>
                    <a:pt x="244" y="470"/>
                    <a:pt x="245" y="469"/>
                    <a:pt x="245" y="468"/>
                  </a:cubicBezTo>
                  <a:cubicBezTo>
                    <a:pt x="246" y="468"/>
                    <a:pt x="247" y="468"/>
                    <a:pt x="248" y="468"/>
                  </a:cubicBezTo>
                  <a:cubicBezTo>
                    <a:pt x="248" y="468"/>
                    <a:pt x="248" y="468"/>
                    <a:pt x="248" y="468"/>
                  </a:cubicBezTo>
                  <a:cubicBezTo>
                    <a:pt x="248" y="493"/>
                    <a:pt x="248" y="493"/>
                    <a:pt x="248" y="493"/>
                  </a:cubicBezTo>
                  <a:cubicBezTo>
                    <a:pt x="247" y="493"/>
                    <a:pt x="245" y="493"/>
                    <a:pt x="244" y="492"/>
                  </a:cubicBezTo>
                  <a:cubicBezTo>
                    <a:pt x="245" y="495"/>
                    <a:pt x="246" y="496"/>
                    <a:pt x="248" y="497"/>
                  </a:cubicBezTo>
                  <a:cubicBezTo>
                    <a:pt x="248" y="503"/>
                    <a:pt x="248" y="503"/>
                    <a:pt x="248" y="503"/>
                  </a:cubicBezTo>
                  <a:cubicBezTo>
                    <a:pt x="247" y="503"/>
                    <a:pt x="246" y="503"/>
                    <a:pt x="244" y="503"/>
                  </a:cubicBezTo>
                  <a:cubicBezTo>
                    <a:pt x="242" y="501"/>
                    <a:pt x="240" y="500"/>
                    <a:pt x="238" y="500"/>
                  </a:cubicBezTo>
                  <a:cubicBezTo>
                    <a:pt x="238" y="486"/>
                    <a:pt x="238" y="486"/>
                    <a:pt x="238" y="486"/>
                  </a:cubicBezTo>
                  <a:cubicBezTo>
                    <a:pt x="239" y="486"/>
                    <a:pt x="239" y="486"/>
                    <a:pt x="241" y="486"/>
                  </a:cubicBezTo>
                  <a:cubicBezTo>
                    <a:pt x="240" y="484"/>
                    <a:pt x="240" y="482"/>
                    <a:pt x="239" y="480"/>
                  </a:cubicBezTo>
                  <a:cubicBezTo>
                    <a:pt x="238" y="480"/>
                    <a:pt x="238" y="480"/>
                    <a:pt x="238" y="480"/>
                  </a:cubicBezTo>
                  <a:cubicBezTo>
                    <a:pt x="238" y="455"/>
                    <a:pt x="238" y="455"/>
                    <a:pt x="238" y="455"/>
                  </a:cubicBezTo>
                  <a:cubicBezTo>
                    <a:pt x="240" y="453"/>
                    <a:pt x="241" y="451"/>
                    <a:pt x="244" y="447"/>
                  </a:cubicBezTo>
                  <a:cubicBezTo>
                    <a:pt x="242" y="447"/>
                    <a:pt x="240" y="446"/>
                    <a:pt x="238" y="446"/>
                  </a:cubicBezTo>
                  <a:cubicBezTo>
                    <a:pt x="238" y="439"/>
                    <a:pt x="238" y="439"/>
                    <a:pt x="238" y="439"/>
                  </a:cubicBezTo>
                  <a:cubicBezTo>
                    <a:pt x="242" y="439"/>
                    <a:pt x="245" y="439"/>
                    <a:pt x="248" y="439"/>
                  </a:cubicBezTo>
                  <a:close/>
                  <a:moveTo>
                    <a:pt x="248" y="534"/>
                  </a:moveTo>
                  <a:cubicBezTo>
                    <a:pt x="248" y="544"/>
                    <a:pt x="248" y="544"/>
                    <a:pt x="248" y="544"/>
                  </a:cubicBezTo>
                  <a:cubicBezTo>
                    <a:pt x="246" y="543"/>
                    <a:pt x="245" y="543"/>
                    <a:pt x="243" y="543"/>
                  </a:cubicBezTo>
                  <a:cubicBezTo>
                    <a:pt x="245" y="548"/>
                    <a:pt x="246" y="549"/>
                    <a:pt x="248" y="551"/>
                  </a:cubicBezTo>
                  <a:cubicBezTo>
                    <a:pt x="248" y="557"/>
                    <a:pt x="248" y="557"/>
                    <a:pt x="248" y="557"/>
                  </a:cubicBezTo>
                  <a:cubicBezTo>
                    <a:pt x="247" y="556"/>
                    <a:pt x="247" y="555"/>
                    <a:pt x="246" y="554"/>
                  </a:cubicBezTo>
                  <a:cubicBezTo>
                    <a:pt x="243" y="567"/>
                    <a:pt x="240" y="572"/>
                    <a:pt x="248" y="580"/>
                  </a:cubicBezTo>
                  <a:cubicBezTo>
                    <a:pt x="248" y="586"/>
                    <a:pt x="248" y="586"/>
                    <a:pt x="248" y="586"/>
                  </a:cubicBezTo>
                  <a:cubicBezTo>
                    <a:pt x="244" y="584"/>
                    <a:pt x="241" y="580"/>
                    <a:pt x="238" y="577"/>
                  </a:cubicBezTo>
                  <a:cubicBezTo>
                    <a:pt x="238" y="562"/>
                    <a:pt x="238" y="562"/>
                    <a:pt x="238" y="562"/>
                  </a:cubicBezTo>
                  <a:cubicBezTo>
                    <a:pt x="239" y="557"/>
                    <a:pt x="240" y="551"/>
                    <a:pt x="238" y="547"/>
                  </a:cubicBezTo>
                  <a:cubicBezTo>
                    <a:pt x="238" y="539"/>
                    <a:pt x="238" y="539"/>
                    <a:pt x="238" y="539"/>
                  </a:cubicBezTo>
                  <a:cubicBezTo>
                    <a:pt x="238" y="539"/>
                    <a:pt x="239" y="540"/>
                    <a:pt x="239" y="540"/>
                  </a:cubicBezTo>
                  <a:cubicBezTo>
                    <a:pt x="241" y="539"/>
                    <a:pt x="244" y="537"/>
                    <a:pt x="248" y="534"/>
                  </a:cubicBezTo>
                  <a:close/>
                  <a:moveTo>
                    <a:pt x="230" y="37"/>
                  </a:moveTo>
                  <a:cubicBezTo>
                    <a:pt x="232" y="36"/>
                    <a:pt x="235" y="35"/>
                    <a:pt x="238" y="33"/>
                  </a:cubicBezTo>
                  <a:cubicBezTo>
                    <a:pt x="238" y="42"/>
                    <a:pt x="238" y="42"/>
                    <a:pt x="238" y="42"/>
                  </a:cubicBezTo>
                  <a:cubicBezTo>
                    <a:pt x="235" y="42"/>
                    <a:pt x="232" y="43"/>
                    <a:pt x="230" y="45"/>
                  </a:cubicBezTo>
                  <a:cubicBezTo>
                    <a:pt x="230" y="37"/>
                    <a:pt x="230" y="37"/>
                    <a:pt x="230" y="37"/>
                  </a:cubicBezTo>
                  <a:close/>
                  <a:moveTo>
                    <a:pt x="238" y="760"/>
                  </a:moveTo>
                  <a:cubicBezTo>
                    <a:pt x="235" y="759"/>
                    <a:pt x="232" y="759"/>
                    <a:pt x="230" y="757"/>
                  </a:cubicBezTo>
                  <a:cubicBezTo>
                    <a:pt x="230" y="749"/>
                    <a:pt x="230" y="749"/>
                    <a:pt x="230" y="749"/>
                  </a:cubicBezTo>
                  <a:cubicBezTo>
                    <a:pt x="232" y="750"/>
                    <a:pt x="234" y="751"/>
                    <a:pt x="237" y="753"/>
                  </a:cubicBezTo>
                  <a:cubicBezTo>
                    <a:pt x="238" y="753"/>
                    <a:pt x="238" y="753"/>
                    <a:pt x="238" y="753"/>
                  </a:cubicBezTo>
                  <a:cubicBezTo>
                    <a:pt x="238" y="760"/>
                    <a:pt x="238" y="760"/>
                    <a:pt x="238" y="760"/>
                  </a:cubicBezTo>
                  <a:close/>
                  <a:moveTo>
                    <a:pt x="238" y="58"/>
                  </a:moveTo>
                  <a:cubicBezTo>
                    <a:pt x="238" y="69"/>
                    <a:pt x="238" y="69"/>
                    <a:pt x="238" y="69"/>
                  </a:cubicBezTo>
                  <a:cubicBezTo>
                    <a:pt x="230" y="63"/>
                    <a:pt x="230" y="63"/>
                    <a:pt x="230" y="63"/>
                  </a:cubicBezTo>
                  <a:cubicBezTo>
                    <a:pt x="230" y="52"/>
                    <a:pt x="230" y="52"/>
                    <a:pt x="230" y="52"/>
                  </a:cubicBezTo>
                  <a:cubicBezTo>
                    <a:pt x="238" y="58"/>
                    <a:pt x="238" y="58"/>
                    <a:pt x="238" y="58"/>
                  </a:cubicBezTo>
                  <a:close/>
                  <a:moveTo>
                    <a:pt x="238" y="75"/>
                  </a:moveTo>
                  <a:cubicBezTo>
                    <a:pt x="238" y="84"/>
                    <a:pt x="238" y="84"/>
                    <a:pt x="238" y="84"/>
                  </a:cubicBezTo>
                  <a:cubicBezTo>
                    <a:pt x="235" y="86"/>
                    <a:pt x="232" y="87"/>
                    <a:pt x="230" y="88"/>
                  </a:cubicBezTo>
                  <a:cubicBezTo>
                    <a:pt x="230" y="79"/>
                    <a:pt x="230" y="79"/>
                    <a:pt x="230" y="79"/>
                  </a:cubicBezTo>
                  <a:cubicBezTo>
                    <a:pt x="232" y="78"/>
                    <a:pt x="235" y="77"/>
                    <a:pt x="238" y="75"/>
                  </a:cubicBezTo>
                  <a:close/>
                  <a:moveTo>
                    <a:pt x="238" y="226"/>
                  </a:moveTo>
                  <a:cubicBezTo>
                    <a:pt x="238" y="235"/>
                    <a:pt x="238" y="235"/>
                    <a:pt x="238" y="235"/>
                  </a:cubicBezTo>
                  <a:cubicBezTo>
                    <a:pt x="235" y="236"/>
                    <a:pt x="233" y="238"/>
                    <a:pt x="230" y="241"/>
                  </a:cubicBezTo>
                  <a:cubicBezTo>
                    <a:pt x="230" y="232"/>
                    <a:pt x="230" y="232"/>
                    <a:pt x="230" y="232"/>
                  </a:cubicBezTo>
                  <a:cubicBezTo>
                    <a:pt x="232" y="230"/>
                    <a:pt x="235" y="228"/>
                    <a:pt x="238" y="226"/>
                  </a:cubicBezTo>
                  <a:close/>
                  <a:moveTo>
                    <a:pt x="238" y="243"/>
                  </a:moveTo>
                  <a:cubicBezTo>
                    <a:pt x="238" y="250"/>
                    <a:pt x="238" y="250"/>
                    <a:pt x="238" y="250"/>
                  </a:cubicBezTo>
                  <a:cubicBezTo>
                    <a:pt x="235" y="249"/>
                    <a:pt x="232" y="248"/>
                    <a:pt x="230" y="248"/>
                  </a:cubicBezTo>
                  <a:cubicBezTo>
                    <a:pt x="230" y="241"/>
                    <a:pt x="230" y="241"/>
                    <a:pt x="230" y="241"/>
                  </a:cubicBezTo>
                  <a:cubicBezTo>
                    <a:pt x="232" y="242"/>
                    <a:pt x="235" y="243"/>
                    <a:pt x="238" y="243"/>
                  </a:cubicBezTo>
                  <a:close/>
                  <a:moveTo>
                    <a:pt x="238" y="257"/>
                  </a:moveTo>
                  <a:cubicBezTo>
                    <a:pt x="238" y="263"/>
                    <a:pt x="238" y="263"/>
                    <a:pt x="238" y="263"/>
                  </a:cubicBezTo>
                  <a:cubicBezTo>
                    <a:pt x="237" y="264"/>
                    <a:pt x="237" y="264"/>
                    <a:pt x="237" y="264"/>
                  </a:cubicBezTo>
                  <a:cubicBezTo>
                    <a:pt x="236" y="266"/>
                    <a:pt x="233" y="270"/>
                    <a:pt x="230" y="276"/>
                  </a:cubicBezTo>
                  <a:cubicBezTo>
                    <a:pt x="230" y="266"/>
                    <a:pt x="230" y="266"/>
                    <a:pt x="230" y="266"/>
                  </a:cubicBezTo>
                  <a:cubicBezTo>
                    <a:pt x="230" y="266"/>
                    <a:pt x="230" y="266"/>
                    <a:pt x="230" y="265"/>
                  </a:cubicBezTo>
                  <a:cubicBezTo>
                    <a:pt x="230" y="265"/>
                    <a:pt x="230" y="265"/>
                    <a:pt x="230" y="265"/>
                  </a:cubicBezTo>
                  <a:cubicBezTo>
                    <a:pt x="230" y="259"/>
                    <a:pt x="230" y="259"/>
                    <a:pt x="230" y="259"/>
                  </a:cubicBezTo>
                  <a:cubicBezTo>
                    <a:pt x="231" y="259"/>
                    <a:pt x="231" y="259"/>
                    <a:pt x="231" y="259"/>
                  </a:cubicBezTo>
                  <a:cubicBezTo>
                    <a:pt x="234" y="258"/>
                    <a:pt x="236" y="258"/>
                    <a:pt x="238" y="257"/>
                  </a:cubicBezTo>
                  <a:close/>
                  <a:moveTo>
                    <a:pt x="238" y="310"/>
                  </a:moveTo>
                  <a:cubicBezTo>
                    <a:pt x="238" y="349"/>
                    <a:pt x="238" y="349"/>
                    <a:pt x="238" y="349"/>
                  </a:cubicBezTo>
                  <a:cubicBezTo>
                    <a:pt x="235" y="349"/>
                    <a:pt x="232" y="349"/>
                    <a:pt x="230" y="348"/>
                  </a:cubicBezTo>
                  <a:cubicBezTo>
                    <a:pt x="230" y="299"/>
                    <a:pt x="230" y="299"/>
                    <a:pt x="230" y="299"/>
                  </a:cubicBezTo>
                  <a:cubicBezTo>
                    <a:pt x="231" y="299"/>
                    <a:pt x="233" y="299"/>
                    <a:pt x="235" y="299"/>
                  </a:cubicBezTo>
                  <a:cubicBezTo>
                    <a:pt x="234" y="304"/>
                    <a:pt x="229" y="312"/>
                    <a:pt x="230" y="316"/>
                  </a:cubicBezTo>
                  <a:cubicBezTo>
                    <a:pt x="231" y="316"/>
                    <a:pt x="233" y="316"/>
                    <a:pt x="235" y="316"/>
                  </a:cubicBezTo>
                  <a:cubicBezTo>
                    <a:pt x="236" y="314"/>
                    <a:pt x="237" y="312"/>
                    <a:pt x="238" y="310"/>
                  </a:cubicBezTo>
                  <a:close/>
                  <a:moveTo>
                    <a:pt x="238" y="360"/>
                  </a:moveTo>
                  <a:cubicBezTo>
                    <a:pt x="238" y="370"/>
                    <a:pt x="238" y="370"/>
                    <a:pt x="238" y="370"/>
                  </a:cubicBezTo>
                  <a:cubicBezTo>
                    <a:pt x="237" y="370"/>
                    <a:pt x="236" y="370"/>
                    <a:pt x="236" y="370"/>
                  </a:cubicBezTo>
                  <a:cubicBezTo>
                    <a:pt x="236" y="373"/>
                    <a:pt x="236" y="375"/>
                    <a:pt x="236" y="378"/>
                  </a:cubicBezTo>
                  <a:cubicBezTo>
                    <a:pt x="230" y="378"/>
                    <a:pt x="230" y="378"/>
                    <a:pt x="230" y="378"/>
                  </a:cubicBezTo>
                  <a:cubicBezTo>
                    <a:pt x="230" y="358"/>
                    <a:pt x="230" y="358"/>
                    <a:pt x="230" y="358"/>
                  </a:cubicBezTo>
                  <a:cubicBezTo>
                    <a:pt x="232" y="359"/>
                    <a:pt x="235" y="359"/>
                    <a:pt x="238" y="360"/>
                  </a:cubicBezTo>
                  <a:close/>
                  <a:moveTo>
                    <a:pt x="238" y="390"/>
                  </a:moveTo>
                  <a:cubicBezTo>
                    <a:pt x="238" y="394"/>
                    <a:pt x="238" y="394"/>
                    <a:pt x="238" y="394"/>
                  </a:cubicBezTo>
                  <a:cubicBezTo>
                    <a:pt x="236" y="394"/>
                    <a:pt x="234" y="394"/>
                    <a:pt x="232" y="394"/>
                  </a:cubicBezTo>
                  <a:cubicBezTo>
                    <a:pt x="235" y="409"/>
                    <a:pt x="235" y="409"/>
                    <a:pt x="237" y="411"/>
                  </a:cubicBezTo>
                  <a:cubicBezTo>
                    <a:pt x="238" y="411"/>
                    <a:pt x="238" y="411"/>
                    <a:pt x="238" y="411"/>
                  </a:cubicBezTo>
                  <a:cubicBezTo>
                    <a:pt x="238" y="414"/>
                    <a:pt x="238" y="414"/>
                    <a:pt x="238" y="414"/>
                  </a:cubicBezTo>
                  <a:cubicBezTo>
                    <a:pt x="230" y="414"/>
                    <a:pt x="230" y="414"/>
                    <a:pt x="230" y="414"/>
                  </a:cubicBezTo>
                  <a:cubicBezTo>
                    <a:pt x="230" y="411"/>
                    <a:pt x="230" y="411"/>
                    <a:pt x="230" y="411"/>
                  </a:cubicBezTo>
                  <a:cubicBezTo>
                    <a:pt x="231" y="411"/>
                    <a:pt x="231" y="411"/>
                    <a:pt x="231" y="411"/>
                  </a:cubicBezTo>
                  <a:cubicBezTo>
                    <a:pt x="230" y="406"/>
                    <a:pt x="230" y="403"/>
                    <a:pt x="230" y="400"/>
                  </a:cubicBezTo>
                  <a:cubicBezTo>
                    <a:pt x="230" y="390"/>
                    <a:pt x="230" y="390"/>
                    <a:pt x="230" y="390"/>
                  </a:cubicBezTo>
                  <a:cubicBezTo>
                    <a:pt x="238" y="390"/>
                    <a:pt x="238" y="390"/>
                    <a:pt x="238" y="390"/>
                  </a:cubicBezTo>
                  <a:close/>
                  <a:moveTo>
                    <a:pt x="238" y="439"/>
                  </a:moveTo>
                  <a:cubicBezTo>
                    <a:pt x="238" y="446"/>
                    <a:pt x="238" y="446"/>
                    <a:pt x="238" y="446"/>
                  </a:cubicBezTo>
                  <a:cubicBezTo>
                    <a:pt x="236" y="445"/>
                    <a:pt x="234" y="445"/>
                    <a:pt x="232" y="444"/>
                  </a:cubicBezTo>
                  <a:cubicBezTo>
                    <a:pt x="232" y="440"/>
                    <a:pt x="232" y="440"/>
                    <a:pt x="233" y="439"/>
                  </a:cubicBezTo>
                  <a:cubicBezTo>
                    <a:pt x="235" y="439"/>
                    <a:pt x="236" y="439"/>
                    <a:pt x="238" y="439"/>
                  </a:cubicBezTo>
                  <a:close/>
                  <a:moveTo>
                    <a:pt x="238" y="455"/>
                  </a:moveTo>
                  <a:cubicBezTo>
                    <a:pt x="238" y="480"/>
                    <a:pt x="238" y="480"/>
                    <a:pt x="238" y="480"/>
                  </a:cubicBezTo>
                  <a:cubicBezTo>
                    <a:pt x="237" y="480"/>
                    <a:pt x="237" y="480"/>
                    <a:pt x="237" y="480"/>
                  </a:cubicBezTo>
                  <a:cubicBezTo>
                    <a:pt x="235" y="477"/>
                    <a:pt x="235" y="477"/>
                    <a:pt x="232" y="474"/>
                  </a:cubicBezTo>
                  <a:cubicBezTo>
                    <a:pt x="231" y="474"/>
                    <a:pt x="230" y="474"/>
                    <a:pt x="230" y="475"/>
                  </a:cubicBezTo>
                  <a:cubicBezTo>
                    <a:pt x="230" y="455"/>
                    <a:pt x="230" y="455"/>
                    <a:pt x="230" y="455"/>
                  </a:cubicBezTo>
                  <a:cubicBezTo>
                    <a:pt x="230" y="457"/>
                    <a:pt x="231" y="458"/>
                    <a:pt x="231" y="459"/>
                  </a:cubicBezTo>
                  <a:cubicBezTo>
                    <a:pt x="234" y="457"/>
                    <a:pt x="236" y="456"/>
                    <a:pt x="238" y="455"/>
                  </a:cubicBezTo>
                  <a:close/>
                  <a:moveTo>
                    <a:pt x="238" y="486"/>
                  </a:moveTo>
                  <a:cubicBezTo>
                    <a:pt x="238" y="500"/>
                    <a:pt x="238" y="500"/>
                    <a:pt x="238" y="500"/>
                  </a:cubicBezTo>
                  <a:cubicBezTo>
                    <a:pt x="235" y="499"/>
                    <a:pt x="232" y="499"/>
                    <a:pt x="230" y="499"/>
                  </a:cubicBezTo>
                  <a:cubicBezTo>
                    <a:pt x="230" y="484"/>
                    <a:pt x="230" y="484"/>
                    <a:pt x="230" y="484"/>
                  </a:cubicBezTo>
                  <a:cubicBezTo>
                    <a:pt x="230" y="484"/>
                    <a:pt x="231" y="483"/>
                    <a:pt x="232" y="483"/>
                  </a:cubicBezTo>
                  <a:cubicBezTo>
                    <a:pt x="234" y="485"/>
                    <a:pt x="236" y="486"/>
                    <a:pt x="238" y="486"/>
                  </a:cubicBezTo>
                  <a:close/>
                  <a:moveTo>
                    <a:pt x="238" y="539"/>
                  </a:moveTo>
                  <a:cubicBezTo>
                    <a:pt x="238" y="547"/>
                    <a:pt x="238" y="547"/>
                    <a:pt x="238" y="547"/>
                  </a:cubicBezTo>
                  <a:cubicBezTo>
                    <a:pt x="236" y="545"/>
                    <a:pt x="235" y="543"/>
                    <a:pt x="232" y="541"/>
                  </a:cubicBezTo>
                  <a:cubicBezTo>
                    <a:pt x="231" y="546"/>
                    <a:pt x="230" y="548"/>
                    <a:pt x="230" y="551"/>
                  </a:cubicBezTo>
                  <a:cubicBezTo>
                    <a:pt x="230" y="529"/>
                    <a:pt x="230" y="529"/>
                    <a:pt x="230" y="529"/>
                  </a:cubicBezTo>
                  <a:cubicBezTo>
                    <a:pt x="230" y="529"/>
                    <a:pt x="230" y="529"/>
                    <a:pt x="231" y="530"/>
                  </a:cubicBezTo>
                  <a:cubicBezTo>
                    <a:pt x="232" y="536"/>
                    <a:pt x="234" y="536"/>
                    <a:pt x="238" y="539"/>
                  </a:cubicBezTo>
                  <a:close/>
                  <a:moveTo>
                    <a:pt x="238" y="562"/>
                  </a:moveTo>
                  <a:cubicBezTo>
                    <a:pt x="238" y="577"/>
                    <a:pt x="238" y="577"/>
                    <a:pt x="238" y="577"/>
                  </a:cubicBezTo>
                  <a:cubicBezTo>
                    <a:pt x="235" y="575"/>
                    <a:pt x="232" y="572"/>
                    <a:pt x="230" y="569"/>
                  </a:cubicBezTo>
                  <a:cubicBezTo>
                    <a:pt x="230" y="561"/>
                    <a:pt x="230" y="561"/>
                    <a:pt x="230" y="561"/>
                  </a:cubicBezTo>
                  <a:cubicBezTo>
                    <a:pt x="230" y="563"/>
                    <a:pt x="232" y="565"/>
                    <a:pt x="234" y="569"/>
                  </a:cubicBezTo>
                  <a:cubicBezTo>
                    <a:pt x="234" y="568"/>
                    <a:pt x="235" y="568"/>
                    <a:pt x="236" y="568"/>
                  </a:cubicBezTo>
                  <a:cubicBezTo>
                    <a:pt x="237" y="566"/>
                    <a:pt x="237" y="565"/>
                    <a:pt x="238" y="562"/>
                  </a:cubicBezTo>
                  <a:close/>
                  <a:moveTo>
                    <a:pt x="238" y="711"/>
                  </a:moveTo>
                  <a:cubicBezTo>
                    <a:pt x="238" y="729"/>
                    <a:pt x="238" y="729"/>
                    <a:pt x="238" y="729"/>
                  </a:cubicBezTo>
                  <a:cubicBezTo>
                    <a:pt x="236" y="724"/>
                    <a:pt x="235" y="720"/>
                    <a:pt x="232" y="716"/>
                  </a:cubicBezTo>
                  <a:cubicBezTo>
                    <a:pt x="231" y="716"/>
                    <a:pt x="230" y="715"/>
                    <a:pt x="230" y="715"/>
                  </a:cubicBezTo>
                  <a:cubicBezTo>
                    <a:pt x="230" y="706"/>
                    <a:pt x="230" y="706"/>
                    <a:pt x="230" y="706"/>
                  </a:cubicBezTo>
                  <a:cubicBezTo>
                    <a:pt x="232" y="707"/>
                    <a:pt x="235" y="709"/>
                    <a:pt x="238" y="711"/>
                  </a:cubicBezTo>
                  <a:close/>
                  <a:moveTo>
                    <a:pt x="230" y="173"/>
                  </a:moveTo>
                  <a:cubicBezTo>
                    <a:pt x="230" y="167"/>
                    <a:pt x="230" y="167"/>
                    <a:pt x="230" y="167"/>
                  </a:cubicBezTo>
                  <a:cubicBezTo>
                    <a:pt x="230" y="169"/>
                    <a:pt x="231" y="170"/>
                    <a:pt x="231" y="172"/>
                  </a:cubicBezTo>
                  <a:cubicBezTo>
                    <a:pt x="230" y="173"/>
                    <a:pt x="230" y="173"/>
                    <a:pt x="230" y="173"/>
                  </a:cubicBezTo>
                  <a:close/>
                  <a:moveTo>
                    <a:pt x="221" y="42"/>
                  </a:moveTo>
                  <a:cubicBezTo>
                    <a:pt x="224" y="40"/>
                    <a:pt x="227" y="39"/>
                    <a:pt x="230" y="37"/>
                  </a:cubicBezTo>
                  <a:cubicBezTo>
                    <a:pt x="230" y="45"/>
                    <a:pt x="230" y="45"/>
                    <a:pt x="230" y="45"/>
                  </a:cubicBezTo>
                  <a:cubicBezTo>
                    <a:pt x="228" y="46"/>
                    <a:pt x="226" y="47"/>
                    <a:pt x="224" y="49"/>
                  </a:cubicBezTo>
                  <a:cubicBezTo>
                    <a:pt x="230" y="52"/>
                    <a:pt x="230" y="52"/>
                    <a:pt x="230" y="52"/>
                  </a:cubicBezTo>
                  <a:cubicBezTo>
                    <a:pt x="230" y="63"/>
                    <a:pt x="230" y="63"/>
                    <a:pt x="230" y="63"/>
                  </a:cubicBezTo>
                  <a:cubicBezTo>
                    <a:pt x="229" y="62"/>
                    <a:pt x="229" y="62"/>
                    <a:pt x="229" y="62"/>
                  </a:cubicBezTo>
                  <a:cubicBezTo>
                    <a:pt x="226" y="61"/>
                    <a:pt x="224" y="60"/>
                    <a:pt x="221" y="59"/>
                  </a:cubicBezTo>
                  <a:cubicBezTo>
                    <a:pt x="221" y="42"/>
                    <a:pt x="221" y="42"/>
                    <a:pt x="221" y="42"/>
                  </a:cubicBezTo>
                  <a:close/>
                  <a:moveTo>
                    <a:pt x="230" y="757"/>
                  </a:moveTo>
                  <a:cubicBezTo>
                    <a:pt x="227" y="756"/>
                    <a:pt x="224" y="755"/>
                    <a:pt x="221" y="753"/>
                  </a:cubicBezTo>
                  <a:cubicBezTo>
                    <a:pt x="221" y="740"/>
                    <a:pt x="221" y="740"/>
                    <a:pt x="221" y="740"/>
                  </a:cubicBezTo>
                  <a:cubicBezTo>
                    <a:pt x="223" y="743"/>
                    <a:pt x="226" y="745"/>
                    <a:pt x="230" y="749"/>
                  </a:cubicBezTo>
                  <a:cubicBezTo>
                    <a:pt x="230" y="757"/>
                    <a:pt x="230" y="757"/>
                    <a:pt x="230" y="757"/>
                  </a:cubicBezTo>
                  <a:close/>
                  <a:moveTo>
                    <a:pt x="230" y="79"/>
                  </a:moveTo>
                  <a:cubicBezTo>
                    <a:pt x="230" y="88"/>
                    <a:pt x="230" y="88"/>
                    <a:pt x="230" y="88"/>
                  </a:cubicBezTo>
                  <a:cubicBezTo>
                    <a:pt x="228" y="88"/>
                    <a:pt x="226" y="89"/>
                    <a:pt x="224" y="89"/>
                  </a:cubicBezTo>
                  <a:cubicBezTo>
                    <a:pt x="223" y="90"/>
                    <a:pt x="222" y="91"/>
                    <a:pt x="221" y="92"/>
                  </a:cubicBezTo>
                  <a:cubicBezTo>
                    <a:pt x="221" y="80"/>
                    <a:pt x="221" y="80"/>
                    <a:pt x="221" y="80"/>
                  </a:cubicBezTo>
                  <a:cubicBezTo>
                    <a:pt x="223" y="80"/>
                    <a:pt x="223" y="80"/>
                    <a:pt x="223" y="80"/>
                  </a:cubicBezTo>
                  <a:cubicBezTo>
                    <a:pt x="225" y="80"/>
                    <a:pt x="228" y="80"/>
                    <a:pt x="230" y="79"/>
                  </a:cubicBezTo>
                  <a:close/>
                  <a:moveTo>
                    <a:pt x="230" y="167"/>
                  </a:moveTo>
                  <a:cubicBezTo>
                    <a:pt x="230" y="173"/>
                    <a:pt x="230" y="173"/>
                    <a:pt x="230" y="173"/>
                  </a:cubicBezTo>
                  <a:cubicBezTo>
                    <a:pt x="228" y="175"/>
                    <a:pt x="226" y="175"/>
                    <a:pt x="223" y="175"/>
                  </a:cubicBezTo>
                  <a:cubicBezTo>
                    <a:pt x="222" y="174"/>
                    <a:pt x="222" y="174"/>
                    <a:pt x="221" y="173"/>
                  </a:cubicBezTo>
                  <a:cubicBezTo>
                    <a:pt x="221" y="155"/>
                    <a:pt x="221" y="155"/>
                    <a:pt x="221" y="155"/>
                  </a:cubicBezTo>
                  <a:cubicBezTo>
                    <a:pt x="224" y="159"/>
                    <a:pt x="228" y="163"/>
                    <a:pt x="230" y="167"/>
                  </a:cubicBezTo>
                  <a:close/>
                  <a:moveTo>
                    <a:pt x="230" y="232"/>
                  </a:moveTo>
                  <a:cubicBezTo>
                    <a:pt x="230" y="241"/>
                    <a:pt x="230" y="241"/>
                    <a:pt x="230" y="241"/>
                  </a:cubicBezTo>
                  <a:cubicBezTo>
                    <a:pt x="229" y="241"/>
                    <a:pt x="229" y="241"/>
                    <a:pt x="229" y="241"/>
                  </a:cubicBezTo>
                  <a:cubicBezTo>
                    <a:pt x="230" y="241"/>
                    <a:pt x="230" y="241"/>
                    <a:pt x="230" y="241"/>
                  </a:cubicBezTo>
                  <a:cubicBezTo>
                    <a:pt x="230" y="248"/>
                    <a:pt x="230" y="248"/>
                    <a:pt x="230" y="248"/>
                  </a:cubicBezTo>
                  <a:cubicBezTo>
                    <a:pt x="226" y="248"/>
                    <a:pt x="224" y="248"/>
                    <a:pt x="221" y="250"/>
                  </a:cubicBezTo>
                  <a:cubicBezTo>
                    <a:pt x="221" y="243"/>
                    <a:pt x="221" y="243"/>
                    <a:pt x="221" y="243"/>
                  </a:cubicBezTo>
                  <a:cubicBezTo>
                    <a:pt x="224" y="238"/>
                    <a:pt x="227" y="235"/>
                    <a:pt x="228" y="233"/>
                  </a:cubicBezTo>
                  <a:cubicBezTo>
                    <a:pt x="230" y="232"/>
                    <a:pt x="230" y="232"/>
                    <a:pt x="230" y="232"/>
                  </a:cubicBezTo>
                  <a:close/>
                  <a:moveTo>
                    <a:pt x="230" y="259"/>
                  </a:moveTo>
                  <a:cubicBezTo>
                    <a:pt x="230" y="265"/>
                    <a:pt x="230" y="265"/>
                    <a:pt x="230" y="265"/>
                  </a:cubicBezTo>
                  <a:cubicBezTo>
                    <a:pt x="226" y="264"/>
                    <a:pt x="224" y="264"/>
                    <a:pt x="221" y="264"/>
                  </a:cubicBezTo>
                  <a:cubicBezTo>
                    <a:pt x="221" y="258"/>
                    <a:pt x="221" y="258"/>
                    <a:pt x="221" y="258"/>
                  </a:cubicBezTo>
                  <a:cubicBezTo>
                    <a:pt x="224" y="258"/>
                    <a:pt x="227" y="258"/>
                    <a:pt x="230" y="259"/>
                  </a:cubicBezTo>
                  <a:close/>
                  <a:moveTo>
                    <a:pt x="230" y="266"/>
                  </a:moveTo>
                  <a:cubicBezTo>
                    <a:pt x="230" y="276"/>
                    <a:pt x="230" y="276"/>
                    <a:pt x="230" y="276"/>
                  </a:cubicBezTo>
                  <a:cubicBezTo>
                    <a:pt x="227" y="280"/>
                    <a:pt x="224" y="284"/>
                    <a:pt x="221" y="287"/>
                  </a:cubicBezTo>
                  <a:cubicBezTo>
                    <a:pt x="221" y="273"/>
                    <a:pt x="221" y="273"/>
                    <a:pt x="221" y="273"/>
                  </a:cubicBezTo>
                  <a:cubicBezTo>
                    <a:pt x="225" y="272"/>
                    <a:pt x="228" y="271"/>
                    <a:pt x="230" y="266"/>
                  </a:cubicBezTo>
                  <a:close/>
                  <a:moveTo>
                    <a:pt x="230" y="299"/>
                  </a:moveTo>
                  <a:cubicBezTo>
                    <a:pt x="230" y="348"/>
                    <a:pt x="230" y="348"/>
                    <a:pt x="230" y="348"/>
                  </a:cubicBezTo>
                  <a:cubicBezTo>
                    <a:pt x="228" y="347"/>
                    <a:pt x="226" y="346"/>
                    <a:pt x="225" y="345"/>
                  </a:cubicBezTo>
                  <a:cubicBezTo>
                    <a:pt x="225" y="341"/>
                    <a:pt x="225" y="337"/>
                    <a:pt x="225" y="332"/>
                  </a:cubicBezTo>
                  <a:cubicBezTo>
                    <a:pt x="224" y="335"/>
                    <a:pt x="223" y="339"/>
                    <a:pt x="221" y="342"/>
                  </a:cubicBezTo>
                  <a:cubicBezTo>
                    <a:pt x="221" y="313"/>
                    <a:pt x="221" y="313"/>
                    <a:pt x="221" y="313"/>
                  </a:cubicBezTo>
                  <a:cubicBezTo>
                    <a:pt x="222" y="313"/>
                    <a:pt x="222" y="313"/>
                    <a:pt x="222" y="312"/>
                  </a:cubicBezTo>
                  <a:cubicBezTo>
                    <a:pt x="224" y="307"/>
                    <a:pt x="225" y="303"/>
                    <a:pt x="228" y="299"/>
                  </a:cubicBezTo>
                  <a:cubicBezTo>
                    <a:pt x="230" y="299"/>
                    <a:pt x="230" y="299"/>
                    <a:pt x="230" y="299"/>
                  </a:cubicBezTo>
                  <a:close/>
                  <a:moveTo>
                    <a:pt x="230" y="358"/>
                  </a:moveTo>
                  <a:cubicBezTo>
                    <a:pt x="230" y="378"/>
                    <a:pt x="230" y="378"/>
                    <a:pt x="230" y="378"/>
                  </a:cubicBezTo>
                  <a:cubicBezTo>
                    <a:pt x="227" y="378"/>
                    <a:pt x="227" y="378"/>
                    <a:pt x="227" y="378"/>
                  </a:cubicBezTo>
                  <a:cubicBezTo>
                    <a:pt x="224" y="371"/>
                    <a:pt x="225" y="366"/>
                    <a:pt x="228" y="358"/>
                  </a:cubicBezTo>
                  <a:cubicBezTo>
                    <a:pt x="228" y="358"/>
                    <a:pt x="229" y="358"/>
                    <a:pt x="230" y="358"/>
                  </a:cubicBezTo>
                  <a:close/>
                  <a:moveTo>
                    <a:pt x="230" y="390"/>
                  </a:moveTo>
                  <a:cubicBezTo>
                    <a:pt x="230" y="400"/>
                    <a:pt x="230" y="400"/>
                    <a:pt x="230" y="400"/>
                  </a:cubicBezTo>
                  <a:cubicBezTo>
                    <a:pt x="229" y="396"/>
                    <a:pt x="227" y="394"/>
                    <a:pt x="221" y="393"/>
                  </a:cubicBezTo>
                  <a:cubicBezTo>
                    <a:pt x="221" y="390"/>
                    <a:pt x="221" y="390"/>
                    <a:pt x="221" y="390"/>
                  </a:cubicBezTo>
                  <a:cubicBezTo>
                    <a:pt x="230" y="390"/>
                    <a:pt x="230" y="390"/>
                    <a:pt x="230" y="390"/>
                  </a:cubicBezTo>
                  <a:close/>
                  <a:moveTo>
                    <a:pt x="230" y="411"/>
                  </a:moveTo>
                  <a:cubicBezTo>
                    <a:pt x="230" y="414"/>
                    <a:pt x="230" y="414"/>
                    <a:pt x="230" y="414"/>
                  </a:cubicBezTo>
                  <a:cubicBezTo>
                    <a:pt x="221" y="414"/>
                    <a:pt x="221" y="414"/>
                    <a:pt x="221" y="414"/>
                  </a:cubicBezTo>
                  <a:cubicBezTo>
                    <a:pt x="221" y="402"/>
                    <a:pt x="221" y="402"/>
                    <a:pt x="221" y="402"/>
                  </a:cubicBezTo>
                  <a:cubicBezTo>
                    <a:pt x="222" y="404"/>
                    <a:pt x="222" y="407"/>
                    <a:pt x="223" y="410"/>
                  </a:cubicBezTo>
                  <a:cubicBezTo>
                    <a:pt x="224" y="410"/>
                    <a:pt x="224" y="411"/>
                    <a:pt x="225" y="411"/>
                  </a:cubicBezTo>
                  <a:cubicBezTo>
                    <a:pt x="230" y="411"/>
                    <a:pt x="230" y="411"/>
                    <a:pt x="230" y="411"/>
                  </a:cubicBezTo>
                  <a:close/>
                  <a:moveTo>
                    <a:pt x="230" y="455"/>
                  </a:moveTo>
                  <a:cubicBezTo>
                    <a:pt x="230" y="475"/>
                    <a:pt x="230" y="475"/>
                    <a:pt x="230" y="475"/>
                  </a:cubicBezTo>
                  <a:cubicBezTo>
                    <a:pt x="226" y="477"/>
                    <a:pt x="224" y="479"/>
                    <a:pt x="221" y="481"/>
                  </a:cubicBezTo>
                  <a:cubicBezTo>
                    <a:pt x="221" y="472"/>
                    <a:pt x="221" y="472"/>
                    <a:pt x="221" y="472"/>
                  </a:cubicBezTo>
                  <a:cubicBezTo>
                    <a:pt x="225" y="467"/>
                    <a:pt x="224" y="463"/>
                    <a:pt x="221" y="458"/>
                  </a:cubicBezTo>
                  <a:cubicBezTo>
                    <a:pt x="221" y="444"/>
                    <a:pt x="221" y="444"/>
                    <a:pt x="221" y="444"/>
                  </a:cubicBezTo>
                  <a:cubicBezTo>
                    <a:pt x="225" y="446"/>
                    <a:pt x="228" y="450"/>
                    <a:pt x="230" y="455"/>
                  </a:cubicBezTo>
                  <a:close/>
                  <a:moveTo>
                    <a:pt x="230" y="484"/>
                  </a:moveTo>
                  <a:cubicBezTo>
                    <a:pt x="230" y="499"/>
                    <a:pt x="230" y="499"/>
                    <a:pt x="230" y="499"/>
                  </a:cubicBezTo>
                  <a:cubicBezTo>
                    <a:pt x="228" y="499"/>
                    <a:pt x="227" y="499"/>
                    <a:pt x="226" y="499"/>
                  </a:cubicBezTo>
                  <a:cubicBezTo>
                    <a:pt x="224" y="492"/>
                    <a:pt x="224" y="492"/>
                    <a:pt x="224" y="487"/>
                  </a:cubicBezTo>
                  <a:cubicBezTo>
                    <a:pt x="226" y="485"/>
                    <a:pt x="227" y="484"/>
                    <a:pt x="230" y="484"/>
                  </a:cubicBezTo>
                  <a:close/>
                  <a:moveTo>
                    <a:pt x="230" y="529"/>
                  </a:moveTo>
                  <a:cubicBezTo>
                    <a:pt x="230" y="551"/>
                    <a:pt x="230" y="551"/>
                    <a:pt x="230" y="551"/>
                  </a:cubicBezTo>
                  <a:cubicBezTo>
                    <a:pt x="228" y="554"/>
                    <a:pt x="228" y="557"/>
                    <a:pt x="230" y="561"/>
                  </a:cubicBezTo>
                  <a:cubicBezTo>
                    <a:pt x="230" y="569"/>
                    <a:pt x="230" y="569"/>
                    <a:pt x="230" y="569"/>
                  </a:cubicBezTo>
                  <a:cubicBezTo>
                    <a:pt x="227" y="566"/>
                    <a:pt x="224" y="564"/>
                    <a:pt x="221" y="561"/>
                  </a:cubicBezTo>
                  <a:cubicBezTo>
                    <a:pt x="221" y="554"/>
                    <a:pt x="221" y="554"/>
                    <a:pt x="221" y="554"/>
                  </a:cubicBezTo>
                  <a:cubicBezTo>
                    <a:pt x="222" y="554"/>
                    <a:pt x="222" y="554"/>
                    <a:pt x="222" y="553"/>
                  </a:cubicBezTo>
                  <a:cubicBezTo>
                    <a:pt x="227" y="539"/>
                    <a:pt x="230" y="538"/>
                    <a:pt x="221" y="526"/>
                  </a:cubicBezTo>
                  <a:cubicBezTo>
                    <a:pt x="221" y="526"/>
                    <a:pt x="221" y="526"/>
                    <a:pt x="221" y="526"/>
                  </a:cubicBezTo>
                  <a:cubicBezTo>
                    <a:pt x="221" y="518"/>
                    <a:pt x="221" y="518"/>
                    <a:pt x="221" y="518"/>
                  </a:cubicBezTo>
                  <a:cubicBezTo>
                    <a:pt x="224" y="522"/>
                    <a:pt x="227" y="525"/>
                    <a:pt x="230" y="529"/>
                  </a:cubicBezTo>
                  <a:close/>
                  <a:moveTo>
                    <a:pt x="230" y="706"/>
                  </a:moveTo>
                  <a:cubicBezTo>
                    <a:pt x="230" y="715"/>
                    <a:pt x="230" y="715"/>
                    <a:pt x="230" y="715"/>
                  </a:cubicBezTo>
                  <a:cubicBezTo>
                    <a:pt x="228" y="714"/>
                    <a:pt x="226" y="713"/>
                    <a:pt x="221" y="711"/>
                  </a:cubicBezTo>
                  <a:cubicBezTo>
                    <a:pt x="221" y="703"/>
                    <a:pt x="221" y="703"/>
                    <a:pt x="221" y="703"/>
                  </a:cubicBezTo>
                  <a:cubicBezTo>
                    <a:pt x="224" y="704"/>
                    <a:pt x="227" y="705"/>
                    <a:pt x="230" y="706"/>
                  </a:cubicBezTo>
                  <a:close/>
                  <a:moveTo>
                    <a:pt x="221" y="217"/>
                  </a:moveTo>
                  <a:cubicBezTo>
                    <a:pt x="221" y="179"/>
                    <a:pt x="221" y="179"/>
                    <a:pt x="221" y="179"/>
                  </a:cubicBezTo>
                  <a:cubicBezTo>
                    <a:pt x="222" y="177"/>
                    <a:pt x="222" y="177"/>
                    <a:pt x="222" y="177"/>
                  </a:cubicBezTo>
                  <a:cubicBezTo>
                    <a:pt x="224" y="177"/>
                    <a:pt x="226" y="178"/>
                    <a:pt x="229" y="178"/>
                  </a:cubicBezTo>
                  <a:cubicBezTo>
                    <a:pt x="230" y="191"/>
                    <a:pt x="218" y="190"/>
                    <a:pt x="226" y="204"/>
                  </a:cubicBezTo>
                  <a:cubicBezTo>
                    <a:pt x="225" y="209"/>
                    <a:pt x="224" y="213"/>
                    <a:pt x="221" y="217"/>
                  </a:cubicBezTo>
                  <a:close/>
                  <a:moveTo>
                    <a:pt x="217" y="45"/>
                  </a:moveTo>
                  <a:cubicBezTo>
                    <a:pt x="218" y="44"/>
                    <a:pt x="220" y="43"/>
                    <a:pt x="221" y="42"/>
                  </a:cubicBezTo>
                  <a:cubicBezTo>
                    <a:pt x="221" y="59"/>
                    <a:pt x="221" y="59"/>
                    <a:pt x="221" y="59"/>
                  </a:cubicBezTo>
                  <a:cubicBezTo>
                    <a:pt x="220" y="58"/>
                    <a:pt x="218" y="58"/>
                    <a:pt x="217" y="58"/>
                  </a:cubicBezTo>
                  <a:cubicBezTo>
                    <a:pt x="217" y="45"/>
                    <a:pt x="217" y="45"/>
                    <a:pt x="217" y="45"/>
                  </a:cubicBezTo>
                  <a:close/>
                  <a:moveTo>
                    <a:pt x="221" y="753"/>
                  </a:moveTo>
                  <a:cubicBezTo>
                    <a:pt x="220" y="752"/>
                    <a:pt x="218" y="751"/>
                    <a:pt x="217" y="750"/>
                  </a:cubicBezTo>
                  <a:cubicBezTo>
                    <a:pt x="217" y="702"/>
                    <a:pt x="217" y="702"/>
                    <a:pt x="217" y="702"/>
                  </a:cubicBezTo>
                  <a:cubicBezTo>
                    <a:pt x="218" y="702"/>
                    <a:pt x="220" y="703"/>
                    <a:pt x="221" y="703"/>
                  </a:cubicBezTo>
                  <a:cubicBezTo>
                    <a:pt x="221" y="711"/>
                    <a:pt x="221" y="711"/>
                    <a:pt x="221" y="711"/>
                  </a:cubicBezTo>
                  <a:cubicBezTo>
                    <a:pt x="218" y="710"/>
                    <a:pt x="218" y="710"/>
                    <a:pt x="218" y="710"/>
                  </a:cubicBezTo>
                  <a:cubicBezTo>
                    <a:pt x="219" y="724"/>
                    <a:pt x="218" y="733"/>
                    <a:pt x="221" y="740"/>
                  </a:cubicBezTo>
                  <a:cubicBezTo>
                    <a:pt x="221" y="753"/>
                    <a:pt x="221" y="753"/>
                    <a:pt x="221" y="753"/>
                  </a:cubicBezTo>
                  <a:close/>
                  <a:moveTo>
                    <a:pt x="221" y="80"/>
                  </a:moveTo>
                  <a:cubicBezTo>
                    <a:pt x="221" y="92"/>
                    <a:pt x="221" y="92"/>
                    <a:pt x="221" y="92"/>
                  </a:cubicBezTo>
                  <a:cubicBezTo>
                    <a:pt x="220" y="93"/>
                    <a:pt x="219" y="94"/>
                    <a:pt x="217" y="95"/>
                  </a:cubicBezTo>
                  <a:cubicBezTo>
                    <a:pt x="217" y="77"/>
                    <a:pt x="217" y="77"/>
                    <a:pt x="217" y="77"/>
                  </a:cubicBezTo>
                  <a:cubicBezTo>
                    <a:pt x="221" y="80"/>
                    <a:pt x="221" y="80"/>
                    <a:pt x="221" y="80"/>
                  </a:cubicBezTo>
                  <a:close/>
                  <a:moveTo>
                    <a:pt x="221" y="155"/>
                  </a:moveTo>
                  <a:cubicBezTo>
                    <a:pt x="221" y="173"/>
                    <a:pt x="221" y="173"/>
                    <a:pt x="221" y="173"/>
                  </a:cubicBezTo>
                  <a:cubicBezTo>
                    <a:pt x="220" y="172"/>
                    <a:pt x="220" y="172"/>
                    <a:pt x="220" y="170"/>
                  </a:cubicBezTo>
                  <a:cubicBezTo>
                    <a:pt x="217" y="170"/>
                    <a:pt x="217" y="170"/>
                    <a:pt x="217" y="170"/>
                  </a:cubicBezTo>
                  <a:cubicBezTo>
                    <a:pt x="217" y="153"/>
                    <a:pt x="217" y="153"/>
                    <a:pt x="217" y="153"/>
                  </a:cubicBezTo>
                  <a:cubicBezTo>
                    <a:pt x="217" y="152"/>
                    <a:pt x="219" y="152"/>
                    <a:pt x="220" y="152"/>
                  </a:cubicBezTo>
                  <a:cubicBezTo>
                    <a:pt x="220" y="153"/>
                    <a:pt x="221" y="154"/>
                    <a:pt x="221" y="155"/>
                  </a:cubicBezTo>
                  <a:close/>
                  <a:moveTo>
                    <a:pt x="221" y="179"/>
                  </a:moveTo>
                  <a:cubicBezTo>
                    <a:pt x="221" y="217"/>
                    <a:pt x="221" y="217"/>
                    <a:pt x="221" y="217"/>
                  </a:cubicBezTo>
                  <a:cubicBezTo>
                    <a:pt x="220" y="219"/>
                    <a:pt x="219" y="220"/>
                    <a:pt x="217" y="222"/>
                  </a:cubicBezTo>
                  <a:cubicBezTo>
                    <a:pt x="217" y="186"/>
                    <a:pt x="217" y="186"/>
                    <a:pt x="217" y="186"/>
                  </a:cubicBezTo>
                  <a:cubicBezTo>
                    <a:pt x="218" y="186"/>
                    <a:pt x="218" y="186"/>
                    <a:pt x="218" y="186"/>
                  </a:cubicBezTo>
                  <a:cubicBezTo>
                    <a:pt x="221" y="179"/>
                    <a:pt x="221" y="179"/>
                    <a:pt x="221" y="179"/>
                  </a:cubicBezTo>
                  <a:close/>
                  <a:moveTo>
                    <a:pt x="221" y="243"/>
                  </a:moveTo>
                  <a:cubicBezTo>
                    <a:pt x="221" y="250"/>
                    <a:pt x="221" y="250"/>
                    <a:pt x="221" y="250"/>
                  </a:cubicBezTo>
                  <a:cubicBezTo>
                    <a:pt x="220" y="251"/>
                    <a:pt x="218" y="252"/>
                    <a:pt x="217" y="255"/>
                  </a:cubicBezTo>
                  <a:cubicBezTo>
                    <a:pt x="217" y="249"/>
                    <a:pt x="217" y="249"/>
                    <a:pt x="217" y="249"/>
                  </a:cubicBezTo>
                  <a:cubicBezTo>
                    <a:pt x="218" y="247"/>
                    <a:pt x="220" y="245"/>
                    <a:pt x="221" y="243"/>
                  </a:cubicBezTo>
                  <a:close/>
                  <a:moveTo>
                    <a:pt x="221" y="258"/>
                  </a:moveTo>
                  <a:cubicBezTo>
                    <a:pt x="221" y="264"/>
                    <a:pt x="221" y="264"/>
                    <a:pt x="221" y="264"/>
                  </a:cubicBezTo>
                  <a:cubicBezTo>
                    <a:pt x="220" y="263"/>
                    <a:pt x="218" y="263"/>
                    <a:pt x="217" y="263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21" y="258"/>
                    <a:pt x="221" y="258"/>
                    <a:pt x="221" y="258"/>
                  </a:cubicBezTo>
                  <a:close/>
                  <a:moveTo>
                    <a:pt x="221" y="273"/>
                  </a:moveTo>
                  <a:cubicBezTo>
                    <a:pt x="221" y="287"/>
                    <a:pt x="221" y="287"/>
                    <a:pt x="221" y="287"/>
                  </a:cubicBezTo>
                  <a:cubicBezTo>
                    <a:pt x="220" y="289"/>
                    <a:pt x="218" y="291"/>
                    <a:pt x="217" y="292"/>
                  </a:cubicBezTo>
                  <a:cubicBezTo>
                    <a:pt x="217" y="284"/>
                    <a:pt x="217" y="284"/>
                    <a:pt x="217" y="284"/>
                  </a:cubicBezTo>
                  <a:cubicBezTo>
                    <a:pt x="218" y="283"/>
                    <a:pt x="219" y="281"/>
                    <a:pt x="220" y="279"/>
                  </a:cubicBezTo>
                  <a:cubicBezTo>
                    <a:pt x="219" y="279"/>
                    <a:pt x="218" y="279"/>
                    <a:pt x="217" y="279"/>
                  </a:cubicBezTo>
                  <a:cubicBezTo>
                    <a:pt x="217" y="274"/>
                    <a:pt x="217" y="274"/>
                    <a:pt x="217" y="274"/>
                  </a:cubicBezTo>
                  <a:cubicBezTo>
                    <a:pt x="218" y="274"/>
                    <a:pt x="220" y="274"/>
                    <a:pt x="221" y="273"/>
                  </a:cubicBezTo>
                  <a:close/>
                  <a:moveTo>
                    <a:pt x="221" y="313"/>
                  </a:moveTo>
                  <a:cubicBezTo>
                    <a:pt x="221" y="342"/>
                    <a:pt x="221" y="342"/>
                    <a:pt x="221" y="342"/>
                  </a:cubicBezTo>
                  <a:cubicBezTo>
                    <a:pt x="220" y="344"/>
                    <a:pt x="219" y="346"/>
                    <a:pt x="217" y="347"/>
                  </a:cubicBezTo>
                  <a:cubicBezTo>
                    <a:pt x="217" y="320"/>
                    <a:pt x="217" y="320"/>
                    <a:pt x="217" y="320"/>
                  </a:cubicBezTo>
                  <a:cubicBezTo>
                    <a:pt x="218" y="318"/>
                    <a:pt x="220" y="316"/>
                    <a:pt x="221" y="313"/>
                  </a:cubicBezTo>
                  <a:close/>
                  <a:moveTo>
                    <a:pt x="221" y="390"/>
                  </a:moveTo>
                  <a:cubicBezTo>
                    <a:pt x="221" y="393"/>
                    <a:pt x="221" y="393"/>
                    <a:pt x="221" y="393"/>
                  </a:cubicBezTo>
                  <a:cubicBezTo>
                    <a:pt x="221" y="393"/>
                    <a:pt x="220" y="393"/>
                    <a:pt x="220" y="393"/>
                  </a:cubicBezTo>
                  <a:cubicBezTo>
                    <a:pt x="220" y="396"/>
                    <a:pt x="221" y="399"/>
                    <a:pt x="221" y="402"/>
                  </a:cubicBezTo>
                  <a:cubicBezTo>
                    <a:pt x="221" y="414"/>
                    <a:pt x="221" y="414"/>
                    <a:pt x="221" y="414"/>
                  </a:cubicBezTo>
                  <a:cubicBezTo>
                    <a:pt x="217" y="414"/>
                    <a:pt x="217" y="414"/>
                    <a:pt x="217" y="414"/>
                  </a:cubicBezTo>
                  <a:cubicBezTo>
                    <a:pt x="217" y="410"/>
                    <a:pt x="217" y="410"/>
                    <a:pt x="217" y="410"/>
                  </a:cubicBezTo>
                  <a:cubicBezTo>
                    <a:pt x="217" y="410"/>
                    <a:pt x="218" y="410"/>
                    <a:pt x="219" y="410"/>
                  </a:cubicBezTo>
                  <a:cubicBezTo>
                    <a:pt x="218" y="407"/>
                    <a:pt x="217" y="404"/>
                    <a:pt x="217" y="402"/>
                  </a:cubicBezTo>
                  <a:cubicBezTo>
                    <a:pt x="217" y="390"/>
                    <a:pt x="217" y="390"/>
                    <a:pt x="217" y="390"/>
                  </a:cubicBezTo>
                  <a:cubicBezTo>
                    <a:pt x="221" y="390"/>
                    <a:pt x="221" y="390"/>
                    <a:pt x="221" y="390"/>
                  </a:cubicBezTo>
                  <a:close/>
                  <a:moveTo>
                    <a:pt x="221" y="444"/>
                  </a:moveTo>
                  <a:cubicBezTo>
                    <a:pt x="221" y="458"/>
                    <a:pt x="221" y="458"/>
                    <a:pt x="221" y="458"/>
                  </a:cubicBezTo>
                  <a:cubicBezTo>
                    <a:pt x="220" y="455"/>
                    <a:pt x="218" y="453"/>
                    <a:pt x="217" y="450"/>
                  </a:cubicBezTo>
                  <a:cubicBezTo>
                    <a:pt x="217" y="443"/>
                    <a:pt x="217" y="443"/>
                    <a:pt x="217" y="443"/>
                  </a:cubicBezTo>
                  <a:cubicBezTo>
                    <a:pt x="218" y="443"/>
                    <a:pt x="220" y="443"/>
                    <a:pt x="221" y="444"/>
                  </a:cubicBezTo>
                  <a:close/>
                  <a:moveTo>
                    <a:pt x="221" y="472"/>
                  </a:moveTo>
                  <a:cubicBezTo>
                    <a:pt x="221" y="481"/>
                    <a:pt x="221" y="481"/>
                    <a:pt x="221" y="481"/>
                  </a:cubicBezTo>
                  <a:cubicBezTo>
                    <a:pt x="220" y="481"/>
                    <a:pt x="220" y="481"/>
                    <a:pt x="218" y="482"/>
                  </a:cubicBezTo>
                  <a:cubicBezTo>
                    <a:pt x="218" y="479"/>
                    <a:pt x="219" y="477"/>
                    <a:pt x="219" y="475"/>
                  </a:cubicBezTo>
                  <a:cubicBezTo>
                    <a:pt x="220" y="474"/>
                    <a:pt x="221" y="473"/>
                    <a:pt x="221" y="472"/>
                  </a:cubicBezTo>
                  <a:close/>
                  <a:moveTo>
                    <a:pt x="221" y="518"/>
                  </a:moveTo>
                  <a:cubicBezTo>
                    <a:pt x="221" y="526"/>
                    <a:pt x="221" y="526"/>
                    <a:pt x="221" y="526"/>
                  </a:cubicBezTo>
                  <a:cubicBezTo>
                    <a:pt x="219" y="531"/>
                    <a:pt x="218" y="534"/>
                    <a:pt x="217" y="537"/>
                  </a:cubicBezTo>
                  <a:cubicBezTo>
                    <a:pt x="217" y="511"/>
                    <a:pt x="217" y="511"/>
                    <a:pt x="217" y="511"/>
                  </a:cubicBezTo>
                  <a:cubicBezTo>
                    <a:pt x="218" y="514"/>
                    <a:pt x="220" y="516"/>
                    <a:pt x="221" y="518"/>
                  </a:cubicBezTo>
                  <a:close/>
                  <a:moveTo>
                    <a:pt x="221" y="554"/>
                  </a:moveTo>
                  <a:cubicBezTo>
                    <a:pt x="221" y="561"/>
                    <a:pt x="221" y="561"/>
                    <a:pt x="221" y="561"/>
                  </a:cubicBezTo>
                  <a:cubicBezTo>
                    <a:pt x="220" y="560"/>
                    <a:pt x="218" y="558"/>
                    <a:pt x="217" y="557"/>
                  </a:cubicBezTo>
                  <a:cubicBezTo>
                    <a:pt x="217" y="548"/>
                    <a:pt x="217" y="548"/>
                    <a:pt x="217" y="548"/>
                  </a:cubicBezTo>
                  <a:cubicBezTo>
                    <a:pt x="217" y="550"/>
                    <a:pt x="219" y="552"/>
                    <a:pt x="221" y="554"/>
                  </a:cubicBezTo>
                  <a:cubicBezTo>
                    <a:pt x="221" y="554"/>
                    <a:pt x="221" y="554"/>
                    <a:pt x="221" y="554"/>
                  </a:cubicBezTo>
                  <a:close/>
                  <a:moveTo>
                    <a:pt x="217" y="613"/>
                  </a:moveTo>
                  <a:cubicBezTo>
                    <a:pt x="217" y="605"/>
                    <a:pt x="217" y="605"/>
                    <a:pt x="217" y="605"/>
                  </a:cubicBezTo>
                  <a:cubicBezTo>
                    <a:pt x="218" y="605"/>
                    <a:pt x="218" y="606"/>
                    <a:pt x="219" y="607"/>
                  </a:cubicBezTo>
                  <a:cubicBezTo>
                    <a:pt x="217" y="613"/>
                    <a:pt x="217" y="613"/>
                    <a:pt x="217" y="613"/>
                  </a:cubicBezTo>
                  <a:close/>
                  <a:moveTo>
                    <a:pt x="217" y="469"/>
                  </a:moveTo>
                  <a:cubicBezTo>
                    <a:pt x="217" y="461"/>
                    <a:pt x="217" y="461"/>
                    <a:pt x="217" y="461"/>
                  </a:cubicBezTo>
                  <a:cubicBezTo>
                    <a:pt x="218" y="463"/>
                    <a:pt x="218" y="464"/>
                    <a:pt x="219" y="465"/>
                  </a:cubicBezTo>
                  <a:cubicBezTo>
                    <a:pt x="218" y="466"/>
                    <a:pt x="218" y="467"/>
                    <a:pt x="217" y="469"/>
                  </a:cubicBezTo>
                  <a:cubicBezTo>
                    <a:pt x="217" y="469"/>
                    <a:pt x="217" y="469"/>
                    <a:pt x="217" y="469"/>
                  </a:cubicBezTo>
                  <a:close/>
                  <a:moveTo>
                    <a:pt x="217" y="366"/>
                  </a:moveTo>
                  <a:cubicBezTo>
                    <a:pt x="217" y="354"/>
                    <a:pt x="217" y="354"/>
                    <a:pt x="217" y="354"/>
                  </a:cubicBezTo>
                  <a:cubicBezTo>
                    <a:pt x="217" y="354"/>
                    <a:pt x="217" y="354"/>
                    <a:pt x="217" y="354"/>
                  </a:cubicBezTo>
                  <a:cubicBezTo>
                    <a:pt x="217" y="358"/>
                    <a:pt x="218" y="362"/>
                    <a:pt x="217" y="366"/>
                  </a:cubicBezTo>
                  <a:close/>
                  <a:moveTo>
                    <a:pt x="209" y="48"/>
                  </a:moveTo>
                  <a:cubicBezTo>
                    <a:pt x="211" y="47"/>
                    <a:pt x="214" y="46"/>
                    <a:pt x="216" y="46"/>
                  </a:cubicBezTo>
                  <a:cubicBezTo>
                    <a:pt x="216" y="45"/>
                    <a:pt x="217" y="45"/>
                    <a:pt x="217" y="45"/>
                  </a:cubicBezTo>
                  <a:cubicBezTo>
                    <a:pt x="217" y="58"/>
                    <a:pt x="217" y="58"/>
                    <a:pt x="217" y="58"/>
                  </a:cubicBezTo>
                  <a:cubicBezTo>
                    <a:pt x="214" y="57"/>
                    <a:pt x="212" y="58"/>
                    <a:pt x="209" y="58"/>
                  </a:cubicBezTo>
                  <a:cubicBezTo>
                    <a:pt x="209" y="48"/>
                    <a:pt x="209" y="48"/>
                    <a:pt x="209" y="48"/>
                  </a:cubicBezTo>
                  <a:close/>
                  <a:moveTo>
                    <a:pt x="217" y="750"/>
                  </a:moveTo>
                  <a:cubicBezTo>
                    <a:pt x="217" y="749"/>
                    <a:pt x="216" y="749"/>
                    <a:pt x="216" y="749"/>
                  </a:cubicBezTo>
                  <a:cubicBezTo>
                    <a:pt x="214" y="748"/>
                    <a:pt x="212" y="747"/>
                    <a:pt x="209" y="747"/>
                  </a:cubicBezTo>
                  <a:cubicBezTo>
                    <a:pt x="209" y="738"/>
                    <a:pt x="209" y="738"/>
                    <a:pt x="209" y="738"/>
                  </a:cubicBezTo>
                  <a:cubicBezTo>
                    <a:pt x="210" y="738"/>
                    <a:pt x="210" y="738"/>
                    <a:pt x="210" y="738"/>
                  </a:cubicBezTo>
                  <a:cubicBezTo>
                    <a:pt x="210" y="734"/>
                    <a:pt x="210" y="726"/>
                    <a:pt x="209" y="717"/>
                  </a:cubicBezTo>
                  <a:cubicBezTo>
                    <a:pt x="209" y="695"/>
                    <a:pt x="209" y="695"/>
                    <a:pt x="209" y="695"/>
                  </a:cubicBezTo>
                  <a:cubicBezTo>
                    <a:pt x="211" y="697"/>
                    <a:pt x="213" y="699"/>
                    <a:pt x="215" y="702"/>
                  </a:cubicBezTo>
                  <a:cubicBezTo>
                    <a:pt x="215" y="702"/>
                    <a:pt x="216" y="702"/>
                    <a:pt x="217" y="702"/>
                  </a:cubicBezTo>
                  <a:cubicBezTo>
                    <a:pt x="217" y="750"/>
                    <a:pt x="217" y="750"/>
                    <a:pt x="217" y="750"/>
                  </a:cubicBezTo>
                  <a:close/>
                  <a:moveTo>
                    <a:pt x="217" y="77"/>
                  </a:moveTo>
                  <a:cubicBezTo>
                    <a:pt x="217" y="95"/>
                    <a:pt x="217" y="95"/>
                    <a:pt x="217" y="95"/>
                  </a:cubicBezTo>
                  <a:cubicBezTo>
                    <a:pt x="215" y="97"/>
                    <a:pt x="213" y="99"/>
                    <a:pt x="209" y="101"/>
                  </a:cubicBezTo>
                  <a:cubicBezTo>
                    <a:pt x="209" y="91"/>
                    <a:pt x="209" y="91"/>
                    <a:pt x="209" y="91"/>
                  </a:cubicBezTo>
                  <a:cubicBezTo>
                    <a:pt x="212" y="90"/>
                    <a:pt x="214" y="88"/>
                    <a:pt x="216" y="87"/>
                  </a:cubicBezTo>
                  <a:cubicBezTo>
                    <a:pt x="214" y="86"/>
                    <a:pt x="212" y="85"/>
                    <a:pt x="209" y="84"/>
                  </a:cubicBezTo>
                  <a:cubicBezTo>
                    <a:pt x="209" y="73"/>
                    <a:pt x="209" y="73"/>
                    <a:pt x="209" y="73"/>
                  </a:cubicBezTo>
                  <a:cubicBezTo>
                    <a:pt x="217" y="77"/>
                    <a:pt x="217" y="77"/>
                    <a:pt x="217" y="77"/>
                  </a:cubicBezTo>
                  <a:close/>
                  <a:moveTo>
                    <a:pt x="217" y="153"/>
                  </a:moveTo>
                  <a:cubicBezTo>
                    <a:pt x="217" y="170"/>
                    <a:pt x="217" y="170"/>
                    <a:pt x="217" y="170"/>
                  </a:cubicBezTo>
                  <a:cubicBezTo>
                    <a:pt x="209" y="170"/>
                    <a:pt x="209" y="170"/>
                    <a:pt x="209" y="170"/>
                  </a:cubicBezTo>
                  <a:cubicBezTo>
                    <a:pt x="209" y="156"/>
                    <a:pt x="209" y="156"/>
                    <a:pt x="209" y="156"/>
                  </a:cubicBezTo>
                  <a:cubicBezTo>
                    <a:pt x="211" y="154"/>
                    <a:pt x="214" y="153"/>
                    <a:pt x="217" y="153"/>
                  </a:cubicBezTo>
                  <a:close/>
                  <a:moveTo>
                    <a:pt x="217" y="186"/>
                  </a:moveTo>
                  <a:cubicBezTo>
                    <a:pt x="217" y="222"/>
                    <a:pt x="217" y="222"/>
                    <a:pt x="217" y="222"/>
                  </a:cubicBezTo>
                  <a:cubicBezTo>
                    <a:pt x="215" y="223"/>
                    <a:pt x="212" y="224"/>
                    <a:pt x="209" y="225"/>
                  </a:cubicBezTo>
                  <a:cubicBezTo>
                    <a:pt x="209" y="214"/>
                    <a:pt x="209" y="214"/>
                    <a:pt x="209" y="214"/>
                  </a:cubicBezTo>
                  <a:cubicBezTo>
                    <a:pt x="212" y="211"/>
                    <a:pt x="215" y="208"/>
                    <a:pt x="216" y="204"/>
                  </a:cubicBezTo>
                  <a:cubicBezTo>
                    <a:pt x="213" y="204"/>
                    <a:pt x="211" y="205"/>
                    <a:pt x="209" y="207"/>
                  </a:cubicBezTo>
                  <a:cubicBezTo>
                    <a:pt x="209" y="178"/>
                    <a:pt x="209" y="178"/>
                    <a:pt x="209" y="178"/>
                  </a:cubicBezTo>
                  <a:cubicBezTo>
                    <a:pt x="211" y="178"/>
                    <a:pt x="211" y="178"/>
                    <a:pt x="213" y="178"/>
                  </a:cubicBezTo>
                  <a:cubicBezTo>
                    <a:pt x="214" y="181"/>
                    <a:pt x="215" y="183"/>
                    <a:pt x="216" y="186"/>
                  </a:cubicBezTo>
                  <a:cubicBezTo>
                    <a:pt x="217" y="186"/>
                    <a:pt x="217" y="186"/>
                    <a:pt x="217" y="186"/>
                  </a:cubicBezTo>
                  <a:close/>
                  <a:moveTo>
                    <a:pt x="217" y="249"/>
                  </a:moveTo>
                  <a:cubicBezTo>
                    <a:pt x="217" y="255"/>
                    <a:pt x="217" y="255"/>
                    <a:pt x="217" y="255"/>
                  </a:cubicBezTo>
                  <a:cubicBezTo>
                    <a:pt x="217" y="255"/>
                    <a:pt x="216" y="256"/>
                    <a:pt x="216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7" y="263"/>
                    <a:pt x="217" y="263"/>
                    <a:pt x="217" y="263"/>
                  </a:cubicBezTo>
                  <a:cubicBezTo>
                    <a:pt x="214" y="263"/>
                    <a:pt x="212" y="264"/>
                    <a:pt x="209" y="266"/>
                  </a:cubicBezTo>
                  <a:cubicBezTo>
                    <a:pt x="209" y="257"/>
                    <a:pt x="209" y="257"/>
                    <a:pt x="209" y="257"/>
                  </a:cubicBezTo>
                  <a:cubicBezTo>
                    <a:pt x="211" y="255"/>
                    <a:pt x="214" y="252"/>
                    <a:pt x="217" y="249"/>
                  </a:cubicBezTo>
                  <a:close/>
                  <a:moveTo>
                    <a:pt x="217" y="274"/>
                  </a:moveTo>
                  <a:cubicBezTo>
                    <a:pt x="217" y="279"/>
                    <a:pt x="217" y="279"/>
                    <a:pt x="217" y="279"/>
                  </a:cubicBezTo>
                  <a:cubicBezTo>
                    <a:pt x="214" y="279"/>
                    <a:pt x="211" y="279"/>
                    <a:pt x="209" y="279"/>
                  </a:cubicBezTo>
                  <a:cubicBezTo>
                    <a:pt x="209" y="273"/>
                    <a:pt x="209" y="273"/>
                    <a:pt x="209" y="273"/>
                  </a:cubicBezTo>
                  <a:cubicBezTo>
                    <a:pt x="212" y="274"/>
                    <a:pt x="215" y="274"/>
                    <a:pt x="217" y="274"/>
                  </a:cubicBezTo>
                  <a:close/>
                  <a:moveTo>
                    <a:pt x="217" y="284"/>
                  </a:moveTo>
                  <a:cubicBezTo>
                    <a:pt x="217" y="292"/>
                    <a:pt x="217" y="292"/>
                    <a:pt x="217" y="292"/>
                  </a:cubicBezTo>
                  <a:cubicBezTo>
                    <a:pt x="216" y="293"/>
                    <a:pt x="216" y="293"/>
                    <a:pt x="215" y="293"/>
                  </a:cubicBezTo>
                  <a:cubicBezTo>
                    <a:pt x="214" y="298"/>
                    <a:pt x="213" y="302"/>
                    <a:pt x="209" y="306"/>
                  </a:cubicBezTo>
                  <a:cubicBezTo>
                    <a:pt x="209" y="289"/>
                    <a:pt x="209" y="289"/>
                    <a:pt x="209" y="289"/>
                  </a:cubicBezTo>
                  <a:cubicBezTo>
                    <a:pt x="212" y="288"/>
                    <a:pt x="215" y="287"/>
                    <a:pt x="217" y="284"/>
                  </a:cubicBezTo>
                  <a:close/>
                  <a:moveTo>
                    <a:pt x="217" y="320"/>
                  </a:moveTo>
                  <a:cubicBezTo>
                    <a:pt x="217" y="347"/>
                    <a:pt x="217" y="347"/>
                    <a:pt x="217" y="347"/>
                  </a:cubicBezTo>
                  <a:cubicBezTo>
                    <a:pt x="217" y="347"/>
                    <a:pt x="217" y="347"/>
                    <a:pt x="217" y="347"/>
                  </a:cubicBezTo>
                  <a:cubicBezTo>
                    <a:pt x="215" y="346"/>
                    <a:pt x="213" y="345"/>
                    <a:pt x="212" y="344"/>
                  </a:cubicBezTo>
                  <a:cubicBezTo>
                    <a:pt x="211" y="335"/>
                    <a:pt x="213" y="327"/>
                    <a:pt x="217" y="320"/>
                  </a:cubicBezTo>
                  <a:close/>
                  <a:moveTo>
                    <a:pt x="217" y="354"/>
                  </a:moveTo>
                  <a:cubicBezTo>
                    <a:pt x="217" y="366"/>
                    <a:pt x="217" y="366"/>
                    <a:pt x="217" y="366"/>
                  </a:cubicBezTo>
                  <a:cubicBezTo>
                    <a:pt x="216" y="369"/>
                    <a:pt x="214" y="371"/>
                    <a:pt x="211" y="373"/>
                  </a:cubicBezTo>
                  <a:cubicBezTo>
                    <a:pt x="211" y="373"/>
                    <a:pt x="210" y="373"/>
                    <a:pt x="209" y="372"/>
                  </a:cubicBezTo>
                  <a:cubicBezTo>
                    <a:pt x="209" y="353"/>
                    <a:pt x="209" y="353"/>
                    <a:pt x="209" y="353"/>
                  </a:cubicBezTo>
                  <a:cubicBezTo>
                    <a:pt x="212" y="353"/>
                    <a:pt x="214" y="353"/>
                    <a:pt x="217" y="354"/>
                  </a:cubicBezTo>
                  <a:close/>
                  <a:moveTo>
                    <a:pt x="217" y="390"/>
                  </a:moveTo>
                  <a:cubicBezTo>
                    <a:pt x="217" y="402"/>
                    <a:pt x="217" y="402"/>
                    <a:pt x="217" y="402"/>
                  </a:cubicBezTo>
                  <a:cubicBezTo>
                    <a:pt x="216" y="399"/>
                    <a:pt x="215" y="397"/>
                    <a:pt x="213" y="394"/>
                  </a:cubicBezTo>
                  <a:cubicBezTo>
                    <a:pt x="209" y="394"/>
                    <a:pt x="209" y="394"/>
                    <a:pt x="209" y="394"/>
                  </a:cubicBezTo>
                  <a:cubicBezTo>
                    <a:pt x="209" y="390"/>
                    <a:pt x="209" y="390"/>
                    <a:pt x="209" y="390"/>
                  </a:cubicBezTo>
                  <a:cubicBezTo>
                    <a:pt x="217" y="390"/>
                    <a:pt x="217" y="390"/>
                    <a:pt x="217" y="390"/>
                  </a:cubicBezTo>
                  <a:close/>
                  <a:moveTo>
                    <a:pt x="217" y="410"/>
                  </a:moveTo>
                  <a:cubicBezTo>
                    <a:pt x="217" y="414"/>
                    <a:pt x="217" y="414"/>
                    <a:pt x="217" y="414"/>
                  </a:cubicBezTo>
                  <a:cubicBezTo>
                    <a:pt x="209" y="414"/>
                    <a:pt x="209" y="414"/>
                    <a:pt x="209" y="414"/>
                  </a:cubicBezTo>
                  <a:cubicBezTo>
                    <a:pt x="209" y="407"/>
                    <a:pt x="209" y="407"/>
                    <a:pt x="209" y="407"/>
                  </a:cubicBezTo>
                  <a:cubicBezTo>
                    <a:pt x="210" y="410"/>
                    <a:pt x="210" y="410"/>
                    <a:pt x="210" y="410"/>
                  </a:cubicBezTo>
                  <a:cubicBezTo>
                    <a:pt x="211" y="410"/>
                    <a:pt x="212" y="411"/>
                    <a:pt x="212" y="411"/>
                  </a:cubicBezTo>
                  <a:cubicBezTo>
                    <a:pt x="214" y="411"/>
                    <a:pt x="215" y="411"/>
                    <a:pt x="217" y="410"/>
                  </a:cubicBezTo>
                  <a:close/>
                  <a:moveTo>
                    <a:pt x="217" y="443"/>
                  </a:moveTo>
                  <a:cubicBezTo>
                    <a:pt x="217" y="450"/>
                    <a:pt x="217" y="450"/>
                    <a:pt x="217" y="450"/>
                  </a:cubicBezTo>
                  <a:cubicBezTo>
                    <a:pt x="216" y="448"/>
                    <a:pt x="215" y="445"/>
                    <a:pt x="215" y="443"/>
                  </a:cubicBezTo>
                  <a:cubicBezTo>
                    <a:pt x="215" y="443"/>
                    <a:pt x="216" y="443"/>
                    <a:pt x="217" y="443"/>
                  </a:cubicBezTo>
                  <a:close/>
                  <a:moveTo>
                    <a:pt x="217" y="461"/>
                  </a:moveTo>
                  <a:cubicBezTo>
                    <a:pt x="217" y="469"/>
                    <a:pt x="217" y="469"/>
                    <a:pt x="217" y="469"/>
                  </a:cubicBezTo>
                  <a:cubicBezTo>
                    <a:pt x="210" y="469"/>
                    <a:pt x="210" y="469"/>
                    <a:pt x="210" y="469"/>
                  </a:cubicBezTo>
                  <a:cubicBezTo>
                    <a:pt x="209" y="468"/>
                    <a:pt x="209" y="468"/>
                    <a:pt x="209" y="468"/>
                  </a:cubicBezTo>
                  <a:cubicBezTo>
                    <a:pt x="209" y="457"/>
                    <a:pt x="209" y="457"/>
                    <a:pt x="209" y="457"/>
                  </a:cubicBezTo>
                  <a:cubicBezTo>
                    <a:pt x="212" y="458"/>
                    <a:pt x="215" y="459"/>
                    <a:pt x="217" y="461"/>
                  </a:cubicBezTo>
                  <a:close/>
                  <a:moveTo>
                    <a:pt x="217" y="511"/>
                  </a:moveTo>
                  <a:cubicBezTo>
                    <a:pt x="217" y="537"/>
                    <a:pt x="217" y="537"/>
                    <a:pt x="217" y="537"/>
                  </a:cubicBezTo>
                  <a:cubicBezTo>
                    <a:pt x="215" y="541"/>
                    <a:pt x="215" y="543"/>
                    <a:pt x="217" y="548"/>
                  </a:cubicBezTo>
                  <a:cubicBezTo>
                    <a:pt x="217" y="557"/>
                    <a:pt x="217" y="557"/>
                    <a:pt x="217" y="557"/>
                  </a:cubicBezTo>
                  <a:cubicBezTo>
                    <a:pt x="216" y="556"/>
                    <a:pt x="214" y="555"/>
                    <a:pt x="213" y="554"/>
                  </a:cubicBezTo>
                  <a:cubicBezTo>
                    <a:pt x="212" y="552"/>
                    <a:pt x="211" y="549"/>
                    <a:pt x="209" y="547"/>
                  </a:cubicBezTo>
                  <a:cubicBezTo>
                    <a:pt x="209" y="538"/>
                    <a:pt x="209" y="538"/>
                    <a:pt x="209" y="538"/>
                  </a:cubicBezTo>
                  <a:cubicBezTo>
                    <a:pt x="214" y="527"/>
                    <a:pt x="217" y="522"/>
                    <a:pt x="212" y="511"/>
                  </a:cubicBezTo>
                  <a:cubicBezTo>
                    <a:pt x="212" y="511"/>
                    <a:pt x="211" y="511"/>
                    <a:pt x="210" y="511"/>
                  </a:cubicBezTo>
                  <a:cubicBezTo>
                    <a:pt x="209" y="512"/>
                    <a:pt x="209" y="512"/>
                    <a:pt x="209" y="512"/>
                  </a:cubicBezTo>
                  <a:cubicBezTo>
                    <a:pt x="209" y="499"/>
                    <a:pt x="209" y="499"/>
                    <a:pt x="209" y="499"/>
                  </a:cubicBezTo>
                  <a:cubicBezTo>
                    <a:pt x="212" y="503"/>
                    <a:pt x="214" y="507"/>
                    <a:pt x="217" y="511"/>
                  </a:cubicBezTo>
                  <a:close/>
                  <a:moveTo>
                    <a:pt x="217" y="605"/>
                  </a:moveTo>
                  <a:cubicBezTo>
                    <a:pt x="217" y="613"/>
                    <a:pt x="217" y="613"/>
                    <a:pt x="217" y="613"/>
                  </a:cubicBezTo>
                  <a:cubicBezTo>
                    <a:pt x="214" y="619"/>
                    <a:pt x="212" y="625"/>
                    <a:pt x="209" y="631"/>
                  </a:cubicBezTo>
                  <a:cubicBezTo>
                    <a:pt x="209" y="598"/>
                    <a:pt x="209" y="598"/>
                    <a:pt x="209" y="598"/>
                  </a:cubicBezTo>
                  <a:cubicBezTo>
                    <a:pt x="211" y="600"/>
                    <a:pt x="214" y="602"/>
                    <a:pt x="217" y="605"/>
                  </a:cubicBezTo>
                  <a:close/>
                  <a:moveTo>
                    <a:pt x="205" y="50"/>
                  </a:moveTo>
                  <a:cubicBezTo>
                    <a:pt x="206" y="50"/>
                    <a:pt x="208" y="49"/>
                    <a:pt x="209" y="48"/>
                  </a:cubicBezTo>
                  <a:cubicBezTo>
                    <a:pt x="209" y="58"/>
                    <a:pt x="209" y="58"/>
                    <a:pt x="209" y="58"/>
                  </a:cubicBezTo>
                  <a:cubicBezTo>
                    <a:pt x="208" y="58"/>
                    <a:pt x="207" y="59"/>
                    <a:pt x="205" y="59"/>
                  </a:cubicBezTo>
                  <a:cubicBezTo>
                    <a:pt x="205" y="50"/>
                    <a:pt x="205" y="50"/>
                    <a:pt x="205" y="50"/>
                  </a:cubicBezTo>
                  <a:close/>
                  <a:moveTo>
                    <a:pt x="209" y="747"/>
                  </a:moveTo>
                  <a:cubicBezTo>
                    <a:pt x="208" y="746"/>
                    <a:pt x="207" y="745"/>
                    <a:pt x="205" y="745"/>
                  </a:cubicBezTo>
                  <a:cubicBezTo>
                    <a:pt x="205" y="737"/>
                    <a:pt x="205" y="737"/>
                    <a:pt x="205" y="737"/>
                  </a:cubicBezTo>
                  <a:cubicBezTo>
                    <a:pt x="205" y="738"/>
                    <a:pt x="206" y="738"/>
                    <a:pt x="207" y="738"/>
                  </a:cubicBezTo>
                  <a:cubicBezTo>
                    <a:pt x="209" y="738"/>
                    <a:pt x="209" y="738"/>
                    <a:pt x="209" y="738"/>
                  </a:cubicBezTo>
                  <a:cubicBezTo>
                    <a:pt x="209" y="747"/>
                    <a:pt x="209" y="747"/>
                    <a:pt x="209" y="747"/>
                  </a:cubicBezTo>
                  <a:close/>
                  <a:moveTo>
                    <a:pt x="209" y="73"/>
                  </a:moveTo>
                  <a:cubicBezTo>
                    <a:pt x="209" y="84"/>
                    <a:pt x="209" y="84"/>
                    <a:pt x="209" y="84"/>
                  </a:cubicBezTo>
                  <a:cubicBezTo>
                    <a:pt x="208" y="83"/>
                    <a:pt x="207" y="82"/>
                    <a:pt x="205" y="82"/>
                  </a:cubicBezTo>
                  <a:cubicBezTo>
                    <a:pt x="205" y="71"/>
                    <a:pt x="205" y="71"/>
                    <a:pt x="205" y="71"/>
                  </a:cubicBezTo>
                  <a:cubicBezTo>
                    <a:pt x="209" y="73"/>
                    <a:pt x="209" y="73"/>
                    <a:pt x="209" y="73"/>
                  </a:cubicBezTo>
                  <a:close/>
                  <a:moveTo>
                    <a:pt x="209" y="91"/>
                  </a:moveTo>
                  <a:cubicBezTo>
                    <a:pt x="209" y="101"/>
                    <a:pt x="209" y="101"/>
                    <a:pt x="209" y="101"/>
                  </a:cubicBezTo>
                  <a:cubicBezTo>
                    <a:pt x="208" y="102"/>
                    <a:pt x="208" y="102"/>
                    <a:pt x="208" y="102"/>
                  </a:cubicBezTo>
                  <a:cubicBezTo>
                    <a:pt x="207" y="103"/>
                    <a:pt x="206" y="103"/>
                    <a:pt x="205" y="103"/>
                  </a:cubicBezTo>
                  <a:cubicBezTo>
                    <a:pt x="205" y="93"/>
                    <a:pt x="205" y="93"/>
                    <a:pt x="205" y="93"/>
                  </a:cubicBezTo>
                  <a:cubicBezTo>
                    <a:pt x="207" y="93"/>
                    <a:pt x="208" y="92"/>
                    <a:pt x="209" y="91"/>
                  </a:cubicBezTo>
                  <a:close/>
                  <a:moveTo>
                    <a:pt x="209" y="156"/>
                  </a:moveTo>
                  <a:cubicBezTo>
                    <a:pt x="209" y="170"/>
                    <a:pt x="209" y="170"/>
                    <a:pt x="209" y="170"/>
                  </a:cubicBezTo>
                  <a:cubicBezTo>
                    <a:pt x="208" y="170"/>
                    <a:pt x="208" y="170"/>
                    <a:pt x="208" y="170"/>
                  </a:cubicBezTo>
                  <a:cubicBezTo>
                    <a:pt x="205" y="173"/>
                    <a:pt x="205" y="173"/>
                    <a:pt x="205" y="173"/>
                  </a:cubicBezTo>
                  <a:cubicBezTo>
                    <a:pt x="205" y="160"/>
                    <a:pt x="205" y="160"/>
                    <a:pt x="205" y="160"/>
                  </a:cubicBezTo>
                  <a:cubicBezTo>
                    <a:pt x="207" y="158"/>
                    <a:pt x="208" y="157"/>
                    <a:pt x="209" y="156"/>
                  </a:cubicBezTo>
                  <a:close/>
                  <a:moveTo>
                    <a:pt x="209" y="178"/>
                  </a:moveTo>
                  <a:cubicBezTo>
                    <a:pt x="209" y="207"/>
                    <a:pt x="209" y="207"/>
                    <a:pt x="209" y="207"/>
                  </a:cubicBezTo>
                  <a:cubicBezTo>
                    <a:pt x="208" y="208"/>
                    <a:pt x="206" y="210"/>
                    <a:pt x="205" y="212"/>
                  </a:cubicBezTo>
                  <a:cubicBezTo>
                    <a:pt x="205" y="194"/>
                    <a:pt x="205" y="194"/>
                    <a:pt x="205" y="194"/>
                  </a:cubicBezTo>
                  <a:cubicBezTo>
                    <a:pt x="207" y="194"/>
                    <a:pt x="207" y="194"/>
                    <a:pt x="207" y="194"/>
                  </a:cubicBezTo>
                  <a:cubicBezTo>
                    <a:pt x="207" y="193"/>
                    <a:pt x="207" y="192"/>
                    <a:pt x="208" y="191"/>
                  </a:cubicBezTo>
                  <a:cubicBezTo>
                    <a:pt x="207" y="191"/>
                    <a:pt x="206" y="191"/>
                    <a:pt x="205" y="191"/>
                  </a:cubicBezTo>
                  <a:cubicBezTo>
                    <a:pt x="205" y="179"/>
                    <a:pt x="205" y="179"/>
                    <a:pt x="205" y="179"/>
                  </a:cubicBezTo>
                  <a:cubicBezTo>
                    <a:pt x="206" y="179"/>
                    <a:pt x="208" y="178"/>
                    <a:pt x="209" y="178"/>
                  </a:cubicBezTo>
                  <a:close/>
                  <a:moveTo>
                    <a:pt x="209" y="214"/>
                  </a:moveTo>
                  <a:cubicBezTo>
                    <a:pt x="209" y="225"/>
                    <a:pt x="209" y="225"/>
                    <a:pt x="209" y="225"/>
                  </a:cubicBezTo>
                  <a:cubicBezTo>
                    <a:pt x="208" y="225"/>
                    <a:pt x="207" y="225"/>
                    <a:pt x="205" y="225"/>
                  </a:cubicBezTo>
                  <a:cubicBezTo>
                    <a:pt x="205" y="219"/>
                    <a:pt x="205" y="219"/>
                    <a:pt x="205" y="219"/>
                  </a:cubicBezTo>
                  <a:cubicBezTo>
                    <a:pt x="206" y="217"/>
                    <a:pt x="208" y="216"/>
                    <a:pt x="209" y="214"/>
                  </a:cubicBezTo>
                  <a:close/>
                  <a:moveTo>
                    <a:pt x="209" y="257"/>
                  </a:moveTo>
                  <a:cubicBezTo>
                    <a:pt x="209" y="266"/>
                    <a:pt x="209" y="266"/>
                    <a:pt x="209" y="266"/>
                  </a:cubicBezTo>
                  <a:cubicBezTo>
                    <a:pt x="208" y="267"/>
                    <a:pt x="207" y="268"/>
                    <a:pt x="205" y="270"/>
                  </a:cubicBezTo>
                  <a:cubicBezTo>
                    <a:pt x="205" y="262"/>
                    <a:pt x="205" y="262"/>
                    <a:pt x="205" y="262"/>
                  </a:cubicBezTo>
                  <a:cubicBezTo>
                    <a:pt x="205" y="261"/>
                    <a:pt x="206" y="261"/>
                    <a:pt x="206" y="260"/>
                  </a:cubicBezTo>
                  <a:cubicBezTo>
                    <a:pt x="207" y="260"/>
                    <a:pt x="208" y="259"/>
                    <a:pt x="209" y="257"/>
                  </a:cubicBezTo>
                  <a:close/>
                  <a:moveTo>
                    <a:pt x="209" y="273"/>
                  </a:moveTo>
                  <a:cubicBezTo>
                    <a:pt x="209" y="279"/>
                    <a:pt x="209" y="279"/>
                    <a:pt x="209" y="279"/>
                  </a:cubicBezTo>
                  <a:cubicBezTo>
                    <a:pt x="208" y="279"/>
                    <a:pt x="206" y="279"/>
                    <a:pt x="205" y="279"/>
                  </a:cubicBezTo>
                  <a:cubicBezTo>
                    <a:pt x="205" y="273"/>
                    <a:pt x="205" y="273"/>
                    <a:pt x="205" y="273"/>
                  </a:cubicBezTo>
                  <a:cubicBezTo>
                    <a:pt x="207" y="273"/>
                    <a:pt x="208" y="273"/>
                    <a:pt x="209" y="273"/>
                  </a:cubicBezTo>
                  <a:close/>
                  <a:moveTo>
                    <a:pt x="209" y="289"/>
                  </a:moveTo>
                  <a:cubicBezTo>
                    <a:pt x="209" y="306"/>
                    <a:pt x="209" y="306"/>
                    <a:pt x="209" y="306"/>
                  </a:cubicBezTo>
                  <a:cubicBezTo>
                    <a:pt x="209" y="307"/>
                    <a:pt x="208" y="308"/>
                    <a:pt x="207" y="308"/>
                  </a:cubicBezTo>
                  <a:cubicBezTo>
                    <a:pt x="207" y="311"/>
                    <a:pt x="206" y="313"/>
                    <a:pt x="205" y="315"/>
                  </a:cubicBezTo>
                  <a:cubicBezTo>
                    <a:pt x="205" y="303"/>
                    <a:pt x="205" y="303"/>
                    <a:pt x="205" y="303"/>
                  </a:cubicBezTo>
                  <a:cubicBezTo>
                    <a:pt x="207" y="301"/>
                    <a:pt x="208" y="299"/>
                    <a:pt x="209" y="296"/>
                  </a:cubicBezTo>
                  <a:cubicBezTo>
                    <a:pt x="207" y="296"/>
                    <a:pt x="206" y="296"/>
                    <a:pt x="205" y="296"/>
                  </a:cubicBezTo>
                  <a:cubicBezTo>
                    <a:pt x="205" y="289"/>
                    <a:pt x="205" y="289"/>
                    <a:pt x="205" y="289"/>
                  </a:cubicBezTo>
                  <a:cubicBezTo>
                    <a:pt x="207" y="289"/>
                    <a:pt x="208" y="289"/>
                    <a:pt x="209" y="289"/>
                  </a:cubicBezTo>
                  <a:close/>
                  <a:moveTo>
                    <a:pt x="209" y="353"/>
                  </a:moveTo>
                  <a:cubicBezTo>
                    <a:pt x="209" y="372"/>
                    <a:pt x="209" y="372"/>
                    <a:pt x="209" y="372"/>
                  </a:cubicBezTo>
                  <a:cubicBezTo>
                    <a:pt x="207" y="370"/>
                    <a:pt x="205" y="367"/>
                    <a:pt x="205" y="364"/>
                  </a:cubicBezTo>
                  <a:cubicBezTo>
                    <a:pt x="205" y="361"/>
                    <a:pt x="205" y="361"/>
                    <a:pt x="205" y="361"/>
                  </a:cubicBezTo>
                  <a:cubicBezTo>
                    <a:pt x="207" y="359"/>
                    <a:pt x="208" y="357"/>
                    <a:pt x="209" y="353"/>
                  </a:cubicBezTo>
                  <a:cubicBezTo>
                    <a:pt x="209" y="353"/>
                    <a:pt x="209" y="353"/>
                    <a:pt x="209" y="353"/>
                  </a:cubicBezTo>
                  <a:close/>
                  <a:moveTo>
                    <a:pt x="209" y="390"/>
                  </a:moveTo>
                  <a:cubicBezTo>
                    <a:pt x="209" y="394"/>
                    <a:pt x="209" y="394"/>
                    <a:pt x="209" y="394"/>
                  </a:cubicBezTo>
                  <a:cubicBezTo>
                    <a:pt x="207" y="394"/>
                    <a:pt x="207" y="394"/>
                    <a:pt x="207" y="394"/>
                  </a:cubicBezTo>
                  <a:cubicBezTo>
                    <a:pt x="208" y="399"/>
                    <a:pt x="209" y="403"/>
                    <a:pt x="209" y="407"/>
                  </a:cubicBezTo>
                  <a:cubicBezTo>
                    <a:pt x="209" y="414"/>
                    <a:pt x="209" y="414"/>
                    <a:pt x="209" y="414"/>
                  </a:cubicBezTo>
                  <a:cubicBezTo>
                    <a:pt x="205" y="414"/>
                    <a:pt x="205" y="414"/>
                    <a:pt x="205" y="414"/>
                  </a:cubicBezTo>
                  <a:cubicBezTo>
                    <a:pt x="205" y="411"/>
                    <a:pt x="205" y="411"/>
                    <a:pt x="205" y="411"/>
                  </a:cubicBezTo>
                  <a:cubicBezTo>
                    <a:pt x="207" y="411"/>
                    <a:pt x="207" y="411"/>
                    <a:pt x="207" y="411"/>
                  </a:cubicBezTo>
                  <a:cubicBezTo>
                    <a:pt x="206" y="408"/>
                    <a:pt x="205" y="405"/>
                    <a:pt x="205" y="404"/>
                  </a:cubicBezTo>
                  <a:cubicBezTo>
                    <a:pt x="205" y="390"/>
                    <a:pt x="205" y="390"/>
                    <a:pt x="205" y="390"/>
                  </a:cubicBezTo>
                  <a:cubicBezTo>
                    <a:pt x="209" y="390"/>
                    <a:pt x="209" y="390"/>
                    <a:pt x="209" y="390"/>
                  </a:cubicBezTo>
                  <a:close/>
                  <a:moveTo>
                    <a:pt x="209" y="457"/>
                  </a:moveTo>
                  <a:cubicBezTo>
                    <a:pt x="209" y="468"/>
                    <a:pt x="209" y="468"/>
                    <a:pt x="209" y="468"/>
                  </a:cubicBezTo>
                  <a:cubicBezTo>
                    <a:pt x="206" y="465"/>
                    <a:pt x="205" y="465"/>
                    <a:pt x="205" y="461"/>
                  </a:cubicBezTo>
                  <a:cubicBezTo>
                    <a:pt x="205" y="459"/>
                    <a:pt x="205" y="459"/>
                    <a:pt x="205" y="459"/>
                  </a:cubicBezTo>
                  <a:cubicBezTo>
                    <a:pt x="206" y="458"/>
                    <a:pt x="208" y="457"/>
                    <a:pt x="209" y="457"/>
                  </a:cubicBezTo>
                  <a:close/>
                  <a:moveTo>
                    <a:pt x="209" y="499"/>
                  </a:moveTo>
                  <a:cubicBezTo>
                    <a:pt x="209" y="512"/>
                    <a:pt x="209" y="512"/>
                    <a:pt x="209" y="512"/>
                  </a:cubicBezTo>
                  <a:cubicBezTo>
                    <a:pt x="207" y="516"/>
                    <a:pt x="206" y="520"/>
                    <a:pt x="205" y="522"/>
                  </a:cubicBezTo>
                  <a:cubicBezTo>
                    <a:pt x="205" y="512"/>
                    <a:pt x="205" y="512"/>
                    <a:pt x="205" y="512"/>
                  </a:cubicBezTo>
                  <a:cubicBezTo>
                    <a:pt x="206" y="508"/>
                    <a:pt x="206" y="504"/>
                    <a:pt x="205" y="500"/>
                  </a:cubicBezTo>
                  <a:cubicBezTo>
                    <a:pt x="205" y="488"/>
                    <a:pt x="205" y="488"/>
                    <a:pt x="205" y="488"/>
                  </a:cubicBezTo>
                  <a:cubicBezTo>
                    <a:pt x="206" y="492"/>
                    <a:pt x="208" y="495"/>
                    <a:pt x="209" y="499"/>
                  </a:cubicBezTo>
                  <a:close/>
                  <a:moveTo>
                    <a:pt x="209" y="538"/>
                  </a:moveTo>
                  <a:cubicBezTo>
                    <a:pt x="209" y="547"/>
                    <a:pt x="209" y="547"/>
                    <a:pt x="209" y="547"/>
                  </a:cubicBezTo>
                  <a:cubicBezTo>
                    <a:pt x="208" y="545"/>
                    <a:pt x="207" y="543"/>
                    <a:pt x="205" y="541"/>
                  </a:cubicBezTo>
                  <a:cubicBezTo>
                    <a:pt x="205" y="532"/>
                    <a:pt x="205" y="532"/>
                    <a:pt x="205" y="532"/>
                  </a:cubicBezTo>
                  <a:cubicBezTo>
                    <a:pt x="206" y="534"/>
                    <a:pt x="207" y="536"/>
                    <a:pt x="209" y="539"/>
                  </a:cubicBezTo>
                  <a:cubicBezTo>
                    <a:pt x="209" y="538"/>
                    <a:pt x="209" y="538"/>
                    <a:pt x="209" y="538"/>
                  </a:cubicBezTo>
                  <a:close/>
                  <a:moveTo>
                    <a:pt x="209" y="598"/>
                  </a:moveTo>
                  <a:cubicBezTo>
                    <a:pt x="209" y="631"/>
                    <a:pt x="209" y="631"/>
                    <a:pt x="209" y="631"/>
                  </a:cubicBezTo>
                  <a:cubicBezTo>
                    <a:pt x="208" y="635"/>
                    <a:pt x="207" y="639"/>
                    <a:pt x="205" y="643"/>
                  </a:cubicBezTo>
                  <a:cubicBezTo>
                    <a:pt x="205" y="612"/>
                    <a:pt x="205" y="612"/>
                    <a:pt x="205" y="612"/>
                  </a:cubicBezTo>
                  <a:cubicBezTo>
                    <a:pt x="205" y="611"/>
                    <a:pt x="205" y="611"/>
                    <a:pt x="205" y="611"/>
                  </a:cubicBezTo>
                  <a:cubicBezTo>
                    <a:pt x="205" y="611"/>
                    <a:pt x="205" y="611"/>
                    <a:pt x="205" y="611"/>
                  </a:cubicBezTo>
                  <a:cubicBezTo>
                    <a:pt x="205" y="599"/>
                    <a:pt x="205" y="599"/>
                    <a:pt x="205" y="599"/>
                  </a:cubicBezTo>
                  <a:cubicBezTo>
                    <a:pt x="209" y="597"/>
                    <a:pt x="209" y="597"/>
                    <a:pt x="209" y="597"/>
                  </a:cubicBezTo>
                  <a:cubicBezTo>
                    <a:pt x="209" y="597"/>
                    <a:pt x="209" y="598"/>
                    <a:pt x="209" y="598"/>
                  </a:cubicBezTo>
                  <a:close/>
                  <a:moveTo>
                    <a:pt x="209" y="695"/>
                  </a:moveTo>
                  <a:cubicBezTo>
                    <a:pt x="209" y="717"/>
                    <a:pt x="209" y="717"/>
                    <a:pt x="209" y="717"/>
                  </a:cubicBezTo>
                  <a:cubicBezTo>
                    <a:pt x="209" y="711"/>
                    <a:pt x="208" y="705"/>
                    <a:pt x="205" y="701"/>
                  </a:cubicBezTo>
                  <a:cubicBezTo>
                    <a:pt x="205" y="692"/>
                    <a:pt x="205" y="692"/>
                    <a:pt x="205" y="692"/>
                  </a:cubicBezTo>
                  <a:cubicBezTo>
                    <a:pt x="207" y="693"/>
                    <a:pt x="208" y="694"/>
                    <a:pt x="209" y="695"/>
                  </a:cubicBezTo>
                  <a:close/>
                  <a:moveTo>
                    <a:pt x="200" y="52"/>
                  </a:moveTo>
                  <a:cubicBezTo>
                    <a:pt x="202" y="52"/>
                    <a:pt x="203" y="51"/>
                    <a:pt x="205" y="50"/>
                  </a:cubicBezTo>
                  <a:cubicBezTo>
                    <a:pt x="205" y="59"/>
                    <a:pt x="205" y="59"/>
                    <a:pt x="205" y="59"/>
                  </a:cubicBezTo>
                  <a:cubicBezTo>
                    <a:pt x="203" y="60"/>
                    <a:pt x="202" y="61"/>
                    <a:pt x="200" y="61"/>
                  </a:cubicBezTo>
                  <a:cubicBezTo>
                    <a:pt x="200" y="52"/>
                    <a:pt x="200" y="52"/>
                    <a:pt x="200" y="52"/>
                  </a:cubicBezTo>
                  <a:close/>
                  <a:moveTo>
                    <a:pt x="205" y="745"/>
                  </a:moveTo>
                  <a:cubicBezTo>
                    <a:pt x="203" y="744"/>
                    <a:pt x="202" y="743"/>
                    <a:pt x="200" y="743"/>
                  </a:cubicBezTo>
                  <a:cubicBezTo>
                    <a:pt x="200" y="734"/>
                    <a:pt x="200" y="734"/>
                    <a:pt x="200" y="734"/>
                  </a:cubicBezTo>
                  <a:cubicBezTo>
                    <a:pt x="202" y="735"/>
                    <a:pt x="203" y="736"/>
                    <a:pt x="205" y="737"/>
                  </a:cubicBezTo>
                  <a:cubicBezTo>
                    <a:pt x="205" y="745"/>
                    <a:pt x="205" y="745"/>
                    <a:pt x="205" y="745"/>
                  </a:cubicBezTo>
                  <a:close/>
                  <a:moveTo>
                    <a:pt x="205" y="71"/>
                  </a:moveTo>
                  <a:cubicBezTo>
                    <a:pt x="205" y="82"/>
                    <a:pt x="205" y="82"/>
                    <a:pt x="205" y="82"/>
                  </a:cubicBezTo>
                  <a:cubicBezTo>
                    <a:pt x="203" y="81"/>
                    <a:pt x="202" y="80"/>
                    <a:pt x="200" y="79"/>
                  </a:cubicBezTo>
                  <a:cubicBezTo>
                    <a:pt x="200" y="69"/>
                    <a:pt x="200" y="69"/>
                    <a:pt x="200" y="69"/>
                  </a:cubicBezTo>
                  <a:cubicBezTo>
                    <a:pt x="205" y="71"/>
                    <a:pt x="205" y="71"/>
                    <a:pt x="205" y="71"/>
                  </a:cubicBezTo>
                  <a:close/>
                  <a:moveTo>
                    <a:pt x="205" y="93"/>
                  </a:moveTo>
                  <a:cubicBezTo>
                    <a:pt x="205" y="103"/>
                    <a:pt x="205" y="103"/>
                    <a:pt x="205" y="103"/>
                  </a:cubicBezTo>
                  <a:cubicBezTo>
                    <a:pt x="203" y="104"/>
                    <a:pt x="202" y="105"/>
                    <a:pt x="200" y="105"/>
                  </a:cubicBezTo>
                  <a:cubicBezTo>
                    <a:pt x="200" y="95"/>
                    <a:pt x="200" y="95"/>
                    <a:pt x="200" y="95"/>
                  </a:cubicBezTo>
                  <a:cubicBezTo>
                    <a:pt x="202" y="95"/>
                    <a:pt x="203" y="94"/>
                    <a:pt x="205" y="93"/>
                  </a:cubicBezTo>
                  <a:close/>
                  <a:moveTo>
                    <a:pt x="205" y="160"/>
                  </a:moveTo>
                  <a:cubicBezTo>
                    <a:pt x="205" y="173"/>
                    <a:pt x="205" y="173"/>
                    <a:pt x="205" y="173"/>
                  </a:cubicBezTo>
                  <a:cubicBezTo>
                    <a:pt x="200" y="179"/>
                    <a:pt x="200" y="179"/>
                    <a:pt x="200" y="179"/>
                  </a:cubicBezTo>
                  <a:cubicBezTo>
                    <a:pt x="200" y="161"/>
                    <a:pt x="200" y="161"/>
                    <a:pt x="200" y="161"/>
                  </a:cubicBezTo>
                  <a:cubicBezTo>
                    <a:pt x="201" y="162"/>
                    <a:pt x="202" y="163"/>
                    <a:pt x="202" y="164"/>
                  </a:cubicBezTo>
                  <a:cubicBezTo>
                    <a:pt x="203" y="163"/>
                    <a:pt x="204" y="162"/>
                    <a:pt x="205" y="160"/>
                  </a:cubicBezTo>
                  <a:close/>
                  <a:moveTo>
                    <a:pt x="205" y="179"/>
                  </a:moveTo>
                  <a:cubicBezTo>
                    <a:pt x="205" y="191"/>
                    <a:pt x="205" y="191"/>
                    <a:pt x="205" y="191"/>
                  </a:cubicBezTo>
                  <a:cubicBezTo>
                    <a:pt x="203" y="192"/>
                    <a:pt x="201" y="192"/>
                    <a:pt x="201" y="196"/>
                  </a:cubicBezTo>
                  <a:cubicBezTo>
                    <a:pt x="202" y="195"/>
                    <a:pt x="203" y="195"/>
                    <a:pt x="205" y="194"/>
                  </a:cubicBezTo>
                  <a:cubicBezTo>
                    <a:pt x="205" y="212"/>
                    <a:pt x="205" y="212"/>
                    <a:pt x="205" y="212"/>
                  </a:cubicBezTo>
                  <a:cubicBezTo>
                    <a:pt x="203" y="214"/>
                    <a:pt x="202" y="216"/>
                    <a:pt x="200" y="218"/>
                  </a:cubicBezTo>
                  <a:cubicBezTo>
                    <a:pt x="200" y="182"/>
                    <a:pt x="200" y="182"/>
                    <a:pt x="200" y="182"/>
                  </a:cubicBezTo>
                  <a:cubicBezTo>
                    <a:pt x="202" y="181"/>
                    <a:pt x="203" y="180"/>
                    <a:pt x="205" y="179"/>
                  </a:cubicBezTo>
                  <a:close/>
                  <a:moveTo>
                    <a:pt x="205" y="219"/>
                  </a:moveTo>
                  <a:cubicBezTo>
                    <a:pt x="205" y="225"/>
                    <a:pt x="205" y="225"/>
                    <a:pt x="205" y="225"/>
                  </a:cubicBezTo>
                  <a:cubicBezTo>
                    <a:pt x="204" y="225"/>
                    <a:pt x="204" y="225"/>
                    <a:pt x="203" y="225"/>
                  </a:cubicBezTo>
                  <a:cubicBezTo>
                    <a:pt x="203" y="223"/>
                    <a:pt x="204" y="221"/>
                    <a:pt x="205" y="219"/>
                  </a:cubicBezTo>
                  <a:close/>
                  <a:moveTo>
                    <a:pt x="205" y="262"/>
                  </a:moveTo>
                  <a:cubicBezTo>
                    <a:pt x="205" y="270"/>
                    <a:pt x="205" y="270"/>
                    <a:pt x="205" y="270"/>
                  </a:cubicBezTo>
                  <a:cubicBezTo>
                    <a:pt x="204" y="271"/>
                    <a:pt x="204" y="272"/>
                    <a:pt x="203" y="273"/>
                  </a:cubicBezTo>
                  <a:cubicBezTo>
                    <a:pt x="204" y="273"/>
                    <a:pt x="204" y="273"/>
                    <a:pt x="205" y="273"/>
                  </a:cubicBezTo>
                  <a:cubicBezTo>
                    <a:pt x="205" y="279"/>
                    <a:pt x="205" y="279"/>
                    <a:pt x="205" y="279"/>
                  </a:cubicBezTo>
                  <a:cubicBezTo>
                    <a:pt x="203" y="279"/>
                    <a:pt x="202" y="280"/>
                    <a:pt x="200" y="281"/>
                  </a:cubicBezTo>
                  <a:cubicBezTo>
                    <a:pt x="200" y="268"/>
                    <a:pt x="200" y="268"/>
                    <a:pt x="200" y="268"/>
                  </a:cubicBezTo>
                  <a:cubicBezTo>
                    <a:pt x="202" y="266"/>
                    <a:pt x="203" y="264"/>
                    <a:pt x="205" y="262"/>
                  </a:cubicBezTo>
                  <a:close/>
                  <a:moveTo>
                    <a:pt x="205" y="289"/>
                  </a:moveTo>
                  <a:cubicBezTo>
                    <a:pt x="205" y="296"/>
                    <a:pt x="205" y="296"/>
                    <a:pt x="205" y="296"/>
                  </a:cubicBezTo>
                  <a:cubicBezTo>
                    <a:pt x="203" y="296"/>
                    <a:pt x="202" y="296"/>
                    <a:pt x="200" y="296"/>
                  </a:cubicBezTo>
                  <a:cubicBezTo>
                    <a:pt x="200" y="290"/>
                    <a:pt x="200" y="290"/>
                    <a:pt x="200" y="290"/>
                  </a:cubicBezTo>
                  <a:cubicBezTo>
                    <a:pt x="202" y="290"/>
                    <a:pt x="203" y="290"/>
                    <a:pt x="205" y="289"/>
                  </a:cubicBezTo>
                  <a:close/>
                  <a:moveTo>
                    <a:pt x="205" y="303"/>
                  </a:moveTo>
                  <a:cubicBezTo>
                    <a:pt x="205" y="315"/>
                    <a:pt x="205" y="315"/>
                    <a:pt x="205" y="315"/>
                  </a:cubicBezTo>
                  <a:cubicBezTo>
                    <a:pt x="203" y="320"/>
                    <a:pt x="202" y="324"/>
                    <a:pt x="200" y="328"/>
                  </a:cubicBezTo>
                  <a:cubicBezTo>
                    <a:pt x="200" y="313"/>
                    <a:pt x="200" y="313"/>
                    <a:pt x="200" y="313"/>
                  </a:cubicBezTo>
                  <a:cubicBezTo>
                    <a:pt x="200" y="313"/>
                    <a:pt x="200" y="313"/>
                    <a:pt x="201" y="312"/>
                  </a:cubicBezTo>
                  <a:cubicBezTo>
                    <a:pt x="200" y="312"/>
                    <a:pt x="200" y="312"/>
                    <a:pt x="200" y="312"/>
                  </a:cubicBezTo>
                  <a:cubicBezTo>
                    <a:pt x="200" y="306"/>
                    <a:pt x="200" y="306"/>
                    <a:pt x="200" y="306"/>
                  </a:cubicBezTo>
                  <a:cubicBezTo>
                    <a:pt x="202" y="305"/>
                    <a:pt x="204" y="304"/>
                    <a:pt x="205" y="303"/>
                  </a:cubicBezTo>
                  <a:close/>
                  <a:moveTo>
                    <a:pt x="205" y="361"/>
                  </a:moveTo>
                  <a:cubicBezTo>
                    <a:pt x="205" y="364"/>
                    <a:pt x="205" y="364"/>
                    <a:pt x="205" y="364"/>
                  </a:cubicBezTo>
                  <a:cubicBezTo>
                    <a:pt x="205" y="363"/>
                    <a:pt x="205" y="362"/>
                    <a:pt x="205" y="361"/>
                  </a:cubicBezTo>
                  <a:cubicBezTo>
                    <a:pt x="205" y="361"/>
                    <a:pt x="205" y="361"/>
                    <a:pt x="205" y="361"/>
                  </a:cubicBezTo>
                  <a:close/>
                  <a:moveTo>
                    <a:pt x="205" y="390"/>
                  </a:moveTo>
                  <a:cubicBezTo>
                    <a:pt x="205" y="404"/>
                    <a:pt x="205" y="404"/>
                    <a:pt x="205" y="404"/>
                  </a:cubicBezTo>
                  <a:cubicBezTo>
                    <a:pt x="203" y="397"/>
                    <a:pt x="203" y="396"/>
                    <a:pt x="202" y="394"/>
                  </a:cubicBezTo>
                  <a:cubicBezTo>
                    <a:pt x="201" y="394"/>
                    <a:pt x="201" y="394"/>
                    <a:pt x="200" y="394"/>
                  </a:cubicBezTo>
                  <a:cubicBezTo>
                    <a:pt x="200" y="390"/>
                    <a:pt x="200" y="390"/>
                    <a:pt x="200" y="390"/>
                  </a:cubicBezTo>
                  <a:cubicBezTo>
                    <a:pt x="205" y="390"/>
                    <a:pt x="205" y="390"/>
                    <a:pt x="205" y="390"/>
                  </a:cubicBezTo>
                  <a:close/>
                  <a:moveTo>
                    <a:pt x="205" y="411"/>
                  </a:moveTo>
                  <a:cubicBezTo>
                    <a:pt x="205" y="414"/>
                    <a:pt x="205" y="414"/>
                    <a:pt x="205" y="414"/>
                  </a:cubicBezTo>
                  <a:cubicBezTo>
                    <a:pt x="200" y="414"/>
                    <a:pt x="200" y="414"/>
                    <a:pt x="200" y="414"/>
                  </a:cubicBezTo>
                  <a:cubicBezTo>
                    <a:pt x="200" y="411"/>
                    <a:pt x="200" y="411"/>
                    <a:pt x="200" y="411"/>
                  </a:cubicBezTo>
                  <a:cubicBezTo>
                    <a:pt x="200" y="411"/>
                    <a:pt x="200" y="411"/>
                    <a:pt x="201" y="411"/>
                  </a:cubicBezTo>
                  <a:cubicBezTo>
                    <a:pt x="205" y="411"/>
                    <a:pt x="205" y="411"/>
                    <a:pt x="205" y="411"/>
                  </a:cubicBezTo>
                  <a:close/>
                  <a:moveTo>
                    <a:pt x="205" y="459"/>
                  </a:moveTo>
                  <a:cubicBezTo>
                    <a:pt x="205" y="461"/>
                    <a:pt x="205" y="461"/>
                    <a:pt x="205" y="461"/>
                  </a:cubicBezTo>
                  <a:cubicBezTo>
                    <a:pt x="205" y="461"/>
                    <a:pt x="205" y="460"/>
                    <a:pt x="205" y="459"/>
                  </a:cubicBezTo>
                  <a:cubicBezTo>
                    <a:pt x="205" y="459"/>
                    <a:pt x="205" y="459"/>
                    <a:pt x="205" y="459"/>
                  </a:cubicBezTo>
                  <a:close/>
                  <a:moveTo>
                    <a:pt x="205" y="488"/>
                  </a:moveTo>
                  <a:cubicBezTo>
                    <a:pt x="205" y="500"/>
                    <a:pt x="205" y="500"/>
                    <a:pt x="205" y="500"/>
                  </a:cubicBezTo>
                  <a:cubicBezTo>
                    <a:pt x="204" y="498"/>
                    <a:pt x="203" y="496"/>
                    <a:pt x="202" y="495"/>
                  </a:cubicBezTo>
                  <a:cubicBezTo>
                    <a:pt x="200" y="497"/>
                    <a:pt x="200" y="497"/>
                    <a:pt x="200" y="497"/>
                  </a:cubicBezTo>
                  <a:cubicBezTo>
                    <a:pt x="200" y="476"/>
                    <a:pt x="200" y="476"/>
                    <a:pt x="200" y="476"/>
                  </a:cubicBezTo>
                  <a:cubicBezTo>
                    <a:pt x="201" y="478"/>
                    <a:pt x="202" y="479"/>
                    <a:pt x="202" y="480"/>
                  </a:cubicBezTo>
                  <a:cubicBezTo>
                    <a:pt x="203" y="483"/>
                    <a:pt x="204" y="486"/>
                    <a:pt x="205" y="488"/>
                  </a:cubicBezTo>
                  <a:close/>
                  <a:moveTo>
                    <a:pt x="205" y="512"/>
                  </a:moveTo>
                  <a:cubicBezTo>
                    <a:pt x="205" y="522"/>
                    <a:pt x="205" y="522"/>
                    <a:pt x="205" y="522"/>
                  </a:cubicBezTo>
                  <a:cubicBezTo>
                    <a:pt x="204" y="526"/>
                    <a:pt x="204" y="529"/>
                    <a:pt x="205" y="532"/>
                  </a:cubicBezTo>
                  <a:cubicBezTo>
                    <a:pt x="205" y="541"/>
                    <a:pt x="205" y="541"/>
                    <a:pt x="205" y="541"/>
                  </a:cubicBezTo>
                  <a:cubicBezTo>
                    <a:pt x="203" y="539"/>
                    <a:pt x="202" y="537"/>
                    <a:pt x="200" y="535"/>
                  </a:cubicBezTo>
                  <a:cubicBezTo>
                    <a:pt x="200" y="519"/>
                    <a:pt x="200" y="519"/>
                    <a:pt x="200" y="519"/>
                  </a:cubicBezTo>
                  <a:cubicBezTo>
                    <a:pt x="203" y="517"/>
                    <a:pt x="204" y="514"/>
                    <a:pt x="205" y="512"/>
                  </a:cubicBezTo>
                  <a:close/>
                  <a:moveTo>
                    <a:pt x="205" y="599"/>
                  </a:moveTo>
                  <a:cubicBezTo>
                    <a:pt x="205" y="611"/>
                    <a:pt x="205" y="611"/>
                    <a:pt x="205" y="611"/>
                  </a:cubicBezTo>
                  <a:cubicBezTo>
                    <a:pt x="203" y="612"/>
                    <a:pt x="202" y="613"/>
                    <a:pt x="200" y="613"/>
                  </a:cubicBezTo>
                  <a:cubicBezTo>
                    <a:pt x="200" y="602"/>
                    <a:pt x="200" y="602"/>
                    <a:pt x="200" y="602"/>
                  </a:cubicBezTo>
                  <a:cubicBezTo>
                    <a:pt x="205" y="599"/>
                    <a:pt x="205" y="599"/>
                    <a:pt x="205" y="599"/>
                  </a:cubicBezTo>
                  <a:close/>
                  <a:moveTo>
                    <a:pt x="205" y="612"/>
                  </a:moveTo>
                  <a:cubicBezTo>
                    <a:pt x="202" y="620"/>
                    <a:pt x="201" y="621"/>
                    <a:pt x="200" y="622"/>
                  </a:cubicBezTo>
                  <a:cubicBezTo>
                    <a:pt x="200" y="647"/>
                    <a:pt x="200" y="647"/>
                    <a:pt x="200" y="647"/>
                  </a:cubicBezTo>
                  <a:cubicBezTo>
                    <a:pt x="201" y="647"/>
                    <a:pt x="201" y="647"/>
                    <a:pt x="201" y="647"/>
                  </a:cubicBezTo>
                  <a:cubicBezTo>
                    <a:pt x="201" y="647"/>
                    <a:pt x="202" y="647"/>
                    <a:pt x="203" y="647"/>
                  </a:cubicBezTo>
                  <a:cubicBezTo>
                    <a:pt x="205" y="643"/>
                    <a:pt x="205" y="643"/>
                    <a:pt x="205" y="643"/>
                  </a:cubicBezTo>
                  <a:cubicBezTo>
                    <a:pt x="205" y="612"/>
                    <a:pt x="205" y="612"/>
                    <a:pt x="205" y="612"/>
                  </a:cubicBezTo>
                  <a:close/>
                  <a:moveTo>
                    <a:pt x="205" y="692"/>
                  </a:moveTo>
                  <a:cubicBezTo>
                    <a:pt x="205" y="701"/>
                    <a:pt x="205" y="701"/>
                    <a:pt x="205" y="701"/>
                  </a:cubicBezTo>
                  <a:cubicBezTo>
                    <a:pt x="204" y="699"/>
                    <a:pt x="202" y="697"/>
                    <a:pt x="200" y="696"/>
                  </a:cubicBezTo>
                  <a:cubicBezTo>
                    <a:pt x="200" y="689"/>
                    <a:pt x="200" y="689"/>
                    <a:pt x="200" y="689"/>
                  </a:cubicBezTo>
                  <a:cubicBezTo>
                    <a:pt x="202" y="690"/>
                    <a:pt x="203" y="690"/>
                    <a:pt x="205" y="692"/>
                  </a:cubicBezTo>
                  <a:close/>
                  <a:moveTo>
                    <a:pt x="196" y="55"/>
                  </a:moveTo>
                  <a:cubicBezTo>
                    <a:pt x="197" y="54"/>
                    <a:pt x="199" y="53"/>
                    <a:pt x="200" y="52"/>
                  </a:cubicBezTo>
                  <a:cubicBezTo>
                    <a:pt x="200" y="61"/>
                    <a:pt x="200" y="61"/>
                    <a:pt x="200" y="61"/>
                  </a:cubicBezTo>
                  <a:cubicBezTo>
                    <a:pt x="199" y="62"/>
                    <a:pt x="197" y="63"/>
                    <a:pt x="196" y="63"/>
                  </a:cubicBezTo>
                  <a:cubicBezTo>
                    <a:pt x="196" y="55"/>
                    <a:pt x="196" y="55"/>
                    <a:pt x="196" y="55"/>
                  </a:cubicBezTo>
                  <a:close/>
                  <a:moveTo>
                    <a:pt x="200" y="743"/>
                  </a:moveTo>
                  <a:cubicBezTo>
                    <a:pt x="199" y="742"/>
                    <a:pt x="197" y="741"/>
                    <a:pt x="196" y="740"/>
                  </a:cubicBezTo>
                  <a:cubicBezTo>
                    <a:pt x="196" y="730"/>
                    <a:pt x="196" y="730"/>
                    <a:pt x="196" y="730"/>
                  </a:cubicBezTo>
                  <a:cubicBezTo>
                    <a:pt x="197" y="731"/>
                    <a:pt x="198" y="733"/>
                    <a:pt x="200" y="734"/>
                  </a:cubicBezTo>
                  <a:cubicBezTo>
                    <a:pt x="200" y="743"/>
                    <a:pt x="200" y="743"/>
                    <a:pt x="200" y="743"/>
                  </a:cubicBezTo>
                  <a:close/>
                  <a:moveTo>
                    <a:pt x="200" y="69"/>
                  </a:moveTo>
                  <a:cubicBezTo>
                    <a:pt x="200" y="79"/>
                    <a:pt x="200" y="79"/>
                    <a:pt x="200" y="79"/>
                  </a:cubicBezTo>
                  <a:cubicBezTo>
                    <a:pt x="199" y="78"/>
                    <a:pt x="197" y="78"/>
                    <a:pt x="196" y="77"/>
                  </a:cubicBezTo>
                  <a:cubicBezTo>
                    <a:pt x="196" y="67"/>
                    <a:pt x="196" y="67"/>
                    <a:pt x="196" y="67"/>
                  </a:cubicBezTo>
                  <a:cubicBezTo>
                    <a:pt x="200" y="69"/>
                    <a:pt x="200" y="69"/>
                    <a:pt x="200" y="69"/>
                  </a:cubicBezTo>
                  <a:close/>
                  <a:moveTo>
                    <a:pt x="200" y="95"/>
                  </a:moveTo>
                  <a:cubicBezTo>
                    <a:pt x="200" y="105"/>
                    <a:pt x="200" y="105"/>
                    <a:pt x="200" y="105"/>
                  </a:cubicBezTo>
                  <a:cubicBezTo>
                    <a:pt x="199" y="106"/>
                    <a:pt x="197" y="107"/>
                    <a:pt x="196" y="108"/>
                  </a:cubicBezTo>
                  <a:cubicBezTo>
                    <a:pt x="196" y="96"/>
                    <a:pt x="196" y="96"/>
                    <a:pt x="196" y="96"/>
                  </a:cubicBezTo>
                  <a:cubicBezTo>
                    <a:pt x="197" y="97"/>
                    <a:pt x="197" y="97"/>
                    <a:pt x="197" y="97"/>
                  </a:cubicBezTo>
                  <a:cubicBezTo>
                    <a:pt x="198" y="96"/>
                    <a:pt x="199" y="96"/>
                    <a:pt x="200" y="95"/>
                  </a:cubicBezTo>
                  <a:close/>
                  <a:moveTo>
                    <a:pt x="200" y="161"/>
                  </a:moveTo>
                  <a:cubicBezTo>
                    <a:pt x="200" y="179"/>
                    <a:pt x="200" y="179"/>
                    <a:pt x="200" y="179"/>
                  </a:cubicBezTo>
                  <a:cubicBezTo>
                    <a:pt x="196" y="185"/>
                    <a:pt x="196" y="185"/>
                    <a:pt x="196" y="185"/>
                  </a:cubicBezTo>
                  <a:cubicBezTo>
                    <a:pt x="196" y="156"/>
                    <a:pt x="196" y="156"/>
                    <a:pt x="196" y="156"/>
                  </a:cubicBezTo>
                  <a:cubicBezTo>
                    <a:pt x="197" y="157"/>
                    <a:pt x="199" y="159"/>
                    <a:pt x="200" y="161"/>
                  </a:cubicBezTo>
                  <a:close/>
                  <a:moveTo>
                    <a:pt x="200" y="182"/>
                  </a:moveTo>
                  <a:cubicBezTo>
                    <a:pt x="199" y="184"/>
                    <a:pt x="197" y="186"/>
                    <a:pt x="196" y="187"/>
                  </a:cubicBezTo>
                  <a:cubicBezTo>
                    <a:pt x="196" y="202"/>
                    <a:pt x="196" y="202"/>
                    <a:pt x="196" y="202"/>
                  </a:cubicBezTo>
                  <a:cubicBezTo>
                    <a:pt x="197" y="201"/>
                    <a:pt x="198" y="200"/>
                    <a:pt x="199" y="199"/>
                  </a:cubicBezTo>
                  <a:cubicBezTo>
                    <a:pt x="199" y="204"/>
                    <a:pt x="198" y="207"/>
                    <a:pt x="196" y="209"/>
                  </a:cubicBezTo>
                  <a:cubicBezTo>
                    <a:pt x="196" y="221"/>
                    <a:pt x="196" y="221"/>
                    <a:pt x="196" y="221"/>
                  </a:cubicBezTo>
                  <a:cubicBezTo>
                    <a:pt x="198" y="221"/>
                    <a:pt x="198" y="221"/>
                    <a:pt x="198" y="221"/>
                  </a:cubicBezTo>
                  <a:cubicBezTo>
                    <a:pt x="199" y="220"/>
                    <a:pt x="200" y="219"/>
                    <a:pt x="200" y="218"/>
                  </a:cubicBezTo>
                  <a:cubicBezTo>
                    <a:pt x="200" y="182"/>
                    <a:pt x="200" y="182"/>
                    <a:pt x="200" y="182"/>
                  </a:cubicBezTo>
                  <a:close/>
                  <a:moveTo>
                    <a:pt x="200" y="268"/>
                  </a:moveTo>
                  <a:cubicBezTo>
                    <a:pt x="200" y="281"/>
                    <a:pt x="200" y="281"/>
                    <a:pt x="200" y="281"/>
                  </a:cubicBezTo>
                  <a:cubicBezTo>
                    <a:pt x="199" y="282"/>
                    <a:pt x="197" y="283"/>
                    <a:pt x="196" y="286"/>
                  </a:cubicBezTo>
                  <a:cubicBezTo>
                    <a:pt x="196" y="274"/>
                    <a:pt x="196" y="274"/>
                    <a:pt x="196" y="274"/>
                  </a:cubicBezTo>
                  <a:cubicBezTo>
                    <a:pt x="197" y="272"/>
                    <a:pt x="199" y="270"/>
                    <a:pt x="200" y="268"/>
                  </a:cubicBezTo>
                  <a:close/>
                  <a:moveTo>
                    <a:pt x="200" y="290"/>
                  </a:moveTo>
                  <a:cubicBezTo>
                    <a:pt x="200" y="296"/>
                    <a:pt x="200" y="296"/>
                    <a:pt x="200" y="296"/>
                  </a:cubicBezTo>
                  <a:cubicBezTo>
                    <a:pt x="199" y="296"/>
                    <a:pt x="197" y="296"/>
                    <a:pt x="196" y="296"/>
                  </a:cubicBezTo>
                  <a:cubicBezTo>
                    <a:pt x="196" y="290"/>
                    <a:pt x="196" y="290"/>
                    <a:pt x="196" y="290"/>
                  </a:cubicBezTo>
                  <a:cubicBezTo>
                    <a:pt x="197" y="290"/>
                    <a:pt x="199" y="290"/>
                    <a:pt x="200" y="290"/>
                  </a:cubicBezTo>
                  <a:close/>
                  <a:moveTo>
                    <a:pt x="200" y="306"/>
                  </a:moveTo>
                  <a:cubicBezTo>
                    <a:pt x="200" y="312"/>
                    <a:pt x="200" y="312"/>
                    <a:pt x="200" y="312"/>
                  </a:cubicBezTo>
                  <a:cubicBezTo>
                    <a:pt x="199" y="313"/>
                    <a:pt x="197" y="313"/>
                    <a:pt x="196" y="313"/>
                  </a:cubicBezTo>
                  <a:cubicBezTo>
                    <a:pt x="196" y="307"/>
                    <a:pt x="196" y="307"/>
                    <a:pt x="196" y="307"/>
                  </a:cubicBezTo>
                  <a:cubicBezTo>
                    <a:pt x="197" y="307"/>
                    <a:pt x="199" y="306"/>
                    <a:pt x="200" y="306"/>
                  </a:cubicBezTo>
                  <a:close/>
                  <a:moveTo>
                    <a:pt x="200" y="313"/>
                  </a:moveTo>
                  <a:cubicBezTo>
                    <a:pt x="200" y="328"/>
                    <a:pt x="200" y="328"/>
                    <a:pt x="200" y="328"/>
                  </a:cubicBezTo>
                  <a:cubicBezTo>
                    <a:pt x="199" y="333"/>
                    <a:pt x="197" y="337"/>
                    <a:pt x="196" y="341"/>
                  </a:cubicBezTo>
                  <a:cubicBezTo>
                    <a:pt x="196" y="321"/>
                    <a:pt x="196" y="321"/>
                    <a:pt x="196" y="321"/>
                  </a:cubicBezTo>
                  <a:cubicBezTo>
                    <a:pt x="198" y="319"/>
                    <a:pt x="199" y="317"/>
                    <a:pt x="200" y="313"/>
                  </a:cubicBezTo>
                  <a:close/>
                  <a:moveTo>
                    <a:pt x="200" y="390"/>
                  </a:moveTo>
                  <a:cubicBezTo>
                    <a:pt x="200" y="394"/>
                    <a:pt x="200" y="394"/>
                    <a:pt x="200" y="394"/>
                  </a:cubicBezTo>
                  <a:cubicBezTo>
                    <a:pt x="199" y="394"/>
                    <a:pt x="197" y="394"/>
                    <a:pt x="196" y="393"/>
                  </a:cubicBezTo>
                  <a:cubicBezTo>
                    <a:pt x="196" y="390"/>
                    <a:pt x="196" y="390"/>
                    <a:pt x="196" y="390"/>
                  </a:cubicBezTo>
                  <a:cubicBezTo>
                    <a:pt x="200" y="390"/>
                    <a:pt x="200" y="390"/>
                    <a:pt x="200" y="390"/>
                  </a:cubicBezTo>
                  <a:close/>
                  <a:moveTo>
                    <a:pt x="200" y="411"/>
                  </a:moveTo>
                  <a:cubicBezTo>
                    <a:pt x="200" y="414"/>
                    <a:pt x="200" y="414"/>
                    <a:pt x="200" y="414"/>
                  </a:cubicBezTo>
                  <a:cubicBezTo>
                    <a:pt x="196" y="414"/>
                    <a:pt x="196" y="414"/>
                    <a:pt x="196" y="414"/>
                  </a:cubicBezTo>
                  <a:cubicBezTo>
                    <a:pt x="196" y="401"/>
                    <a:pt x="196" y="401"/>
                    <a:pt x="196" y="401"/>
                  </a:cubicBezTo>
                  <a:cubicBezTo>
                    <a:pt x="196" y="405"/>
                    <a:pt x="198" y="408"/>
                    <a:pt x="200" y="411"/>
                  </a:cubicBezTo>
                  <a:close/>
                  <a:moveTo>
                    <a:pt x="200" y="476"/>
                  </a:moveTo>
                  <a:cubicBezTo>
                    <a:pt x="200" y="497"/>
                    <a:pt x="200" y="497"/>
                    <a:pt x="200" y="497"/>
                  </a:cubicBezTo>
                  <a:cubicBezTo>
                    <a:pt x="198" y="500"/>
                    <a:pt x="197" y="502"/>
                    <a:pt x="196" y="505"/>
                  </a:cubicBezTo>
                  <a:cubicBezTo>
                    <a:pt x="196" y="492"/>
                    <a:pt x="196" y="492"/>
                    <a:pt x="196" y="492"/>
                  </a:cubicBezTo>
                  <a:cubicBezTo>
                    <a:pt x="198" y="488"/>
                    <a:pt x="198" y="484"/>
                    <a:pt x="196" y="478"/>
                  </a:cubicBezTo>
                  <a:cubicBezTo>
                    <a:pt x="196" y="465"/>
                    <a:pt x="196" y="465"/>
                    <a:pt x="196" y="465"/>
                  </a:cubicBezTo>
                  <a:cubicBezTo>
                    <a:pt x="197" y="469"/>
                    <a:pt x="198" y="473"/>
                    <a:pt x="200" y="476"/>
                  </a:cubicBezTo>
                  <a:close/>
                  <a:moveTo>
                    <a:pt x="200" y="519"/>
                  </a:moveTo>
                  <a:cubicBezTo>
                    <a:pt x="200" y="535"/>
                    <a:pt x="200" y="535"/>
                    <a:pt x="200" y="535"/>
                  </a:cubicBezTo>
                  <a:cubicBezTo>
                    <a:pt x="199" y="533"/>
                    <a:pt x="197" y="531"/>
                    <a:pt x="196" y="529"/>
                  </a:cubicBezTo>
                  <a:cubicBezTo>
                    <a:pt x="196" y="519"/>
                    <a:pt x="196" y="519"/>
                    <a:pt x="196" y="519"/>
                  </a:cubicBezTo>
                  <a:cubicBezTo>
                    <a:pt x="196" y="520"/>
                    <a:pt x="197" y="521"/>
                    <a:pt x="197" y="522"/>
                  </a:cubicBezTo>
                  <a:cubicBezTo>
                    <a:pt x="198" y="521"/>
                    <a:pt x="199" y="520"/>
                    <a:pt x="200" y="519"/>
                  </a:cubicBezTo>
                  <a:close/>
                  <a:moveTo>
                    <a:pt x="200" y="602"/>
                  </a:moveTo>
                  <a:cubicBezTo>
                    <a:pt x="200" y="613"/>
                    <a:pt x="200" y="613"/>
                    <a:pt x="200" y="613"/>
                  </a:cubicBezTo>
                  <a:cubicBezTo>
                    <a:pt x="199" y="614"/>
                    <a:pt x="197" y="615"/>
                    <a:pt x="196" y="615"/>
                  </a:cubicBezTo>
                  <a:cubicBezTo>
                    <a:pt x="196" y="604"/>
                    <a:pt x="196" y="604"/>
                    <a:pt x="196" y="604"/>
                  </a:cubicBezTo>
                  <a:cubicBezTo>
                    <a:pt x="200" y="602"/>
                    <a:pt x="200" y="602"/>
                    <a:pt x="200" y="602"/>
                  </a:cubicBezTo>
                  <a:close/>
                  <a:moveTo>
                    <a:pt x="200" y="622"/>
                  </a:moveTo>
                  <a:cubicBezTo>
                    <a:pt x="200" y="647"/>
                    <a:pt x="200" y="647"/>
                    <a:pt x="200" y="647"/>
                  </a:cubicBezTo>
                  <a:cubicBezTo>
                    <a:pt x="198" y="645"/>
                    <a:pt x="197" y="644"/>
                    <a:pt x="196" y="642"/>
                  </a:cubicBezTo>
                  <a:cubicBezTo>
                    <a:pt x="196" y="633"/>
                    <a:pt x="196" y="633"/>
                    <a:pt x="196" y="633"/>
                  </a:cubicBezTo>
                  <a:cubicBezTo>
                    <a:pt x="196" y="632"/>
                    <a:pt x="196" y="632"/>
                    <a:pt x="196" y="632"/>
                  </a:cubicBezTo>
                  <a:cubicBezTo>
                    <a:pt x="196" y="631"/>
                    <a:pt x="196" y="631"/>
                    <a:pt x="196" y="631"/>
                  </a:cubicBezTo>
                  <a:cubicBezTo>
                    <a:pt x="196" y="619"/>
                    <a:pt x="196" y="619"/>
                    <a:pt x="196" y="619"/>
                  </a:cubicBezTo>
                  <a:cubicBezTo>
                    <a:pt x="196" y="620"/>
                    <a:pt x="198" y="621"/>
                    <a:pt x="199" y="623"/>
                  </a:cubicBezTo>
                  <a:cubicBezTo>
                    <a:pt x="200" y="623"/>
                    <a:pt x="200" y="622"/>
                    <a:pt x="200" y="622"/>
                  </a:cubicBezTo>
                  <a:close/>
                  <a:moveTo>
                    <a:pt x="200" y="689"/>
                  </a:moveTo>
                  <a:cubicBezTo>
                    <a:pt x="200" y="696"/>
                    <a:pt x="200" y="696"/>
                    <a:pt x="200" y="696"/>
                  </a:cubicBezTo>
                  <a:cubicBezTo>
                    <a:pt x="199" y="695"/>
                    <a:pt x="198" y="695"/>
                    <a:pt x="196" y="694"/>
                  </a:cubicBezTo>
                  <a:cubicBezTo>
                    <a:pt x="196" y="687"/>
                    <a:pt x="196" y="687"/>
                    <a:pt x="196" y="687"/>
                  </a:cubicBezTo>
                  <a:cubicBezTo>
                    <a:pt x="197" y="687"/>
                    <a:pt x="199" y="688"/>
                    <a:pt x="200" y="689"/>
                  </a:cubicBezTo>
                  <a:close/>
                  <a:moveTo>
                    <a:pt x="191" y="58"/>
                  </a:moveTo>
                  <a:cubicBezTo>
                    <a:pt x="193" y="57"/>
                    <a:pt x="194" y="56"/>
                    <a:pt x="196" y="55"/>
                  </a:cubicBezTo>
                  <a:cubicBezTo>
                    <a:pt x="196" y="63"/>
                    <a:pt x="196" y="63"/>
                    <a:pt x="196" y="63"/>
                  </a:cubicBezTo>
                  <a:cubicBezTo>
                    <a:pt x="195" y="64"/>
                    <a:pt x="195" y="64"/>
                    <a:pt x="195" y="64"/>
                  </a:cubicBezTo>
                  <a:cubicBezTo>
                    <a:pt x="195" y="65"/>
                    <a:pt x="195" y="65"/>
                    <a:pt x="195" y="66"/>
                  </a:cubicBezTo>
                  <a:cubicBezTo>
                    <a:pt x="196" y="67"/>
                    <a:pt x="196" y="67"/>
                    <a:pt x="196" y="67"/>
                  </a:cubicBezTo>
                  <a:cubicBezTo>
                    <a:pt x="196" y="77"/>
                    <a:pt x="196" y="77"/>
                    <a:pt x="196" y="77"/>
                  </a:cubicBezTo>
                  <a:cubicBezTo>
                    <a:pt x="194" y="77"/>
                    <a:pt x="193" y="76"/>
                    <a:pt x="191" y="75"/>
                  </a:cubicBezTo>
                  <a:cubicBezTo>
                    <a:pt x="191" y="58"/>
                    <a:pt x="191" y="58"/>
                    <a:pt x="191" y="58"/>
                  </a:cubicBezTo>
                  <a:close/>
                  <a:moveTo>
                    <a:pt x="196" y="740"/>
                  </a:moveTo>
                  <a:cubicBezTo>
                    <a:pt x="194" y="739"/>
                    <a:pt x="193" y="738"/>
                    <a:pt x="191" y="737"/>
                  </a:cubicBezTo>
                  <a:cubicBezTo>
                    <a:pt x="191" y="721"/>
                    <a:pt x="191" y="721"/>
                    <a:pt x="191" y="721"/>
                  </a:cubicBezTo>
                  <a:cubicBezTo>
                    <a:pt x="192" y="724"/>
                    <a:pt x="194" y="727"/>
                    <a:pt x="196" y="730"/>
                  </a:cubicBezTo>
                  <a:cubicBezTo>
                    <a:pt x="196" y="740"/>
                    <a:pt x="196" y="740"/>
                    <a:pt x="196" y="740"/>
                  </a:cubicBezTo>
                  <a:close/>
                  <a:moveTo>
                    <a:pt x="196" y="96"/>
                  </a:moveTo>
                  <a:cubicBezTo>
                    <a:pt x="196" y="108"/>
                    <a:pt x="196" y="108"/>
                    <a:pt x="196" y="108"/>
                  </a:cubicBezTo>
                  <a:cubicBezTo>
                    <a:pt x="194" y="109"/>
                    <a:pt x="193" y="110"/>
                    <a:pt x="191" y="111"/>
                  </a:cubicBezTo>
                  <a:cubicBezTo>
                    <a:pt x="191" y="94"/>
                    <a:pt x="191" y="94"/>
                    <a:pt x="191" y="94"/>
                  </a:cubicBezTo>
                  <a:cubicBezTo>
                    <a:pt x="196" y="96"/>
                    <a:pt x="196" y="96"/>
                    <a:pt x="196" y="96"/>
                  </a:cubicBezTo>
                  <a:close/>
                  <a:moveTo>
                    <a:pt x="196" y="156"/>
                  </a:moveTo>
                  <a:cubicBezTo>
                    <a:pt x="196" y="185"/>
                    <a:pt x="196" y="185"/>
                    <a:pt x="196" y="185"/>
                  </a:cubicBezTo>
                  <a:cubicBezTo>
                    <a:pt x="191" y="191"/>
                    <a:pt x="191" y="191"/>
                    <a:pt x="191" y="191"/>
                  </a:cubicBezTo>
                  <a:cubicBezTo>
                    <a:pt x="191" y="175"/>
                    <a:pt x="191" y="175"/>
                    <a:pt x="191" y="175"/>
                  </a:cubicBezTo>
                  <a:cubicBezTo>
                    <a:pt x="192" y="173"/>
                    <a:pt x="192" y="171"/>
                    <a:pt x="191" y="169"/>
                  </a:cubicBezTo>
                  <a:cubicBezTo>
                    <a:pt x="191" y="151"/>
                    <a:pt x="191" y="151"/>
                    <a:pt x="191" y="151"/>
                  </a:cubicBezTo>
                  <a:cubicBezTo>
                    <a:pt x="193" y="152"/>
                    <a:pt x="194" y="154"/>
                    <a:pt x="196" y="156"/>
                  </a:cubicBezTo>
                  <a:close/>
                  <a:moveTo>
                    <a:pt x="196" y="187"/>
                  </a:moveTo>
                  <a:cubicBezTo>
                    <a:pt x="194" y="189"/>
                    <a:pt x="193" y="192"/>
                    <a:pt x="191" y="194"/>
                  </a:cubicBezTo>
                  <a:cubicBezTo>
                    <a:pt x="191" y="207"/>
                    <a:pt x="191" y="207"/>
                    <a:pt x="191" y="207"/>
                  </a:cubicBezTo>
                  <a:cubicBezTo>
                    <a:pt x="192" y="207"/>
                    <a:pt x="192" y="207"/>
                    <a:pt x="193" y="207"/>
                  </a:cubicBezTo>
                  <a:cubicBezTo>
                    <a:pt x="194" y="204"/>
                    <a:pt x="195" y="203"/>
                    <a:pt x="196" y="202"/>
                  </a:cubicBezTo>
                  <a:cubicBezTo>
                    <a:pt x="196" y="187"/>
                    <a:pt x="196" y="187"/>
                    <a:pt x="196" y="187"/>
                  </a:cubicBezTo>
                  <a:close/>
                  <a:moveTo>
                    <a:pt x="196" y="209"/>
                  </a:moveTo>
                  <a:cubicBezTo>
                    <a:pt x="196" y="221"/>
                    <a:pt x="196" y="221"/>
                    <a:pt x="196" y="221"/>
                  </a:cubicBezTo>
                  <a:cubicBezTo>
                    <a:pt x="194" y="221"/>
                    <a:pt x="193" y="221"/>
                    <a:pt x="191" y="221"/>
                  </a:cubicBezTo>
                  <a:cubicBezTo>
                    <a:pt x="191" y="214"/>
                    <a:pt x="191" y="214"/>
                    <a:pt x="191" y="214"/>
                  </a:cubicBezTo>
                  <a:cubicBezTo>
                    <a:pt x="193" y="212"/>
                    <a:pt x="195" y="211"/>
                    <a:pt x="196" y="209"/>
                  </a:cubicBezTo>
                  <a:close/>
                  <a:moveTo>
                    <a:pt x="196" y="274"/>
                  </a:moveTo>
                  <a:cubicBezTo>
                    <a:pt x="196" y="286"/>
                    <a:pt x="196" y="286"/>
                    <a:pt x="196" y="286"/>
                  </a:cubicBezTo>
                  <a:cubicBezTo>
                    <a:pt x="195" y="287"/>
                    <a:pt x="194" y="288"/>
                    <a:pt x="194" y="290"/>
                  </a:cubicBezTo>
                  <a:cubicBezTo>
                    <a:pt x="194" y="290"/>
                    <a:pt x="195" y="290"/>
                    <a:pt x="196" y="290"/>
                  </a:cubicBezTo>
                  <a:cubicBezTo>
                    <a:pt x="196" y="296"/>
                    <a:pt x="196" y="296"/>
                    <a:pt x="196" y="296"/>
                  </a:cubicBezTo>
                  <a:cubicBezTo>
                    <a:pt x="194" y="296"/>
                    <a:pt x="193" y="297"/>
                    <a:pt x="191" y="298"/>
                  </a:cubicBezTo>
                  <a:cubicBezTo>
                    <a:pt x="191" y="282"/>
                    <a:pt x="191" y="282"/>
                    <a:pt x="191" y="282"/>
                  </a:cubicBezTo>
                  <a:cubicBezTo>
                    <a:pt x="193" y="279"/>
                    <a:pt x="194" y="277"/>
                    <a:pt x="196" y="274"/>
                  </a:cubicBezTo>
                  <a:close/>
                  <a:moveTo>
                    <a:pt x="196" y="307"/>
                  </a:moveTo>
                  <a:cubicBezTo>
                    <a:pt x="196" y="313"/>
                    <a:pt x="196" y="313"/>
                    <a:pt x="196" y="313"/>
                  </a:cubicBezTo>
                  <a:cubicBezTo>
                    <a:pt x="194" y="313"/>
                    <a:pt x="193" y="313"/>
                    <a:pt x="191" y="313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3" y="307"/>
                    <a:pt x="194" y="307"/>
                    <a:pt x="196" y="307"/>
                  </a:cubicBezTo>
                  <a:close/>
                  <a:moveTo>
                    <a:pt x="196" y="321"/>
                  </a:moveTo>
                  <a:cubicBezTo>
                    <a:pt x="196" y="341"/>
                    <a:pt x="196" y="341"/>
                    <a:pt x="196" y="341"/>
                  </a:cubicBezTo>
                  <a:cubicBezTo>
                    <a:pt x="194" y="346"/>
                    <a:pt x="193" y="351"/>
                    <a:pt x="191" y="356"/>
                  </a:cubicBezTo>
                  <a:cubicBezTo>
                    <a:pt x="191" y="336"/>
                    <a:pt x="191" y="336"/>
                    <a:pt x="191" y="336"/>
                  </a:cubicBezTo>
                  <a:cubicBezTo>
                    <a:pt x="192" y="334"/>
                    <a:pt x="193" y="332"/>
                    <a:pt x="194" y="330"/>
                  </a:cubicBezTo>
                  <a:cubicBezTo>
                    <a:pt x="191" y="330"/>
                    <a:pt x="191" y="330"/>
                    <a:pt x="191" y="330"/>
                  </a:cubicBezTo>
                  <a:cubicBezTo>
                    <a:pt x="191" y="324"/>
                    <a:pt x="191" y="324"/>
                    <a:pt x="191" y="324"/>
                  </a:cubicBezTo>
                  <a:cubicBezTo>
                    <a:pt x="193" y="323"/>
                    <a:pt x="194" y="322"/>
                    <a:pt x="196" y="321"/>
                  </a:cubicBezTo>
                  <a:close/>
                  <a:moveTo>
                    <a:pt x="196" y="390"/>
                  </a:moveTo>
                  <a:cubicBezTo>
                    <a:pt x="196" y="393"/>
                    <a:pt x="196" y="393"/>
                    <a:pt x="196" y="393"/>
                  </a:cubicBezTo>
                  <a:cubicBezTo>
                    <a:pt x="195" y="393"/>
                    <a:pt x="195" y="393"/>
                    <a:pt x="195" y="393"/>
                  </a:cubicBezTo>
                  <a:cubicBezTo>
                    <a:pt x="195" y="396"/>
                    <a:pt x="196" y="398"/>
                    <a:pt x="196" y="401"/>
                  </a:cubicBezTo>
                  <a:cubicBezTo>
                    <a:pt x="196" y="414"/>
                    <a:pt x="196" y="414"/>
                    <a:pt x="196" y="414"/>
                  </a:cubicBezTo>
                  <a:cubicBezTo>
                    <a:pt x="191" y="414"/>
                    <a:pt x="191" y="414"/>
                    <a:pt x="191" y="414"/>
                  </a:cubicBezTo>
                  <a:cubicBezTo>
                    <a:pt x="191" y="410"/>
                    <a:pt x="191" y="410"/>
                    <a:pt x="191" y="410"/>
                  </a:cubicBezTo>
                  <a:cubicBezTo>
                    <a:pt x="192" y="410"/>
                    <a:pt x="193" y="410"/>
                    <a:pt x="194" y="410"/>
                  </a:cubicBezTo>
                  <a:cubicBezTo>
                    <a:pt x="192" y="406"/>
                    <a:pt x="192" y="402"/>
                    <a:pt x="191" y="399"/>
                  </a:cubicBezTo>
                  <a:cubicBezTo>
                    <a:pt x="191" y="390"/>
                    <a:pt x="191" y="390"/>
                    <a:pt x="191" y="390"/>
                  </a:cubicBezTo>
                  <a:cubicBezTo>
                    <a:pt x="196" y="390"/>
                    <a:pt x="196" y="390"/>
                    <a:pt x="196" y="390"/>
                  </a:cubicBezTo>
                  <a:close/>
                  <a:moveTo>
                    <a:pt x="196" y="465"/>
                  </a:moveTo>
                  <a:cubicBezTo>
                    <a:pt x="196" y="478"/>
                    <a:pt x="196" y="478"/>
                    <a:pt x="196" y="478"/>
                  </a:cubicBezTo>
                  <a:cubicBezTo>
                    <a:pt x="196" y="478"/>
                    <a:pt x="196" y="477"/>
                    <a:pt x="195" y="477"/>
                  </a:cubicBezTo>
                  <a:cubicBezTo>
                    <a:pt x="194" y="478"/>
                    <a:pt x="192" y="480"/>
                    <a:pt x="191" y="481"/>
                  </a:cubicBezTo>
                  <a:cubicBezTo>
                    <a:pt x="191" y="446"/>
                    <a:pt x="191" y="446"/>
                    <a:pt x="191" y="446"/>
                  </a:cubicBezTo>
                  <a:cubicBezTo>
                    <a:pt x="192" y="452"/>
                    <a:pt x="194" y="459"/>
                    <a:pt x="196" y="465"/>
                  </a:cubicBezTo>
                  <a:close/>
                  <a:moveTo>
                    <a:pt x="196" y="492"/>
                  </a:moveTo>
                  <a:cubicBezTo>
                    <a:pt x="196" y="505"/>
                    <a:pt x="196" y="505"/>
                    <a:pt x="196" y="505"/>
                  </a:cubicBezTo>
                  <a:cubicBezTo>
                    <a:pt x="194" y="509"/>
                    <a:pt x="194" y="513"/>
                    <a:pt x="196" y="519"/>
                  </a:cubicBezTo>
                  <a:cubicBezTo>
                    <a:pt x="196" y="529"/>
                    <a:pt x="196" y="529"/>
                    <a:pt x="196" y="529"/>
                  </a:cubicBezTo>
                  <a:cubicBezTo>
                    <a:pt x="194" y="526"/>
                    <a:pt x="193" y="524"/>
                    <a:pt x="191" y="522"/>
                  </a:cubicBezTo>
                  <a:cubicBezTo>
                    <a:pt x="191" y="500"/>
                    <a:pt x="191" y="500"/>
                    <a:pt x="191" y="500"/>
                  </a:cubicBezTo>
                  <a:cubicBezTo>
                    <a:pt x="193" y="497"/>
                    <a:pt x="195" y="495"/>
                    <a:pt x="196" y="492"/>
                  </a:cubicBezTo>
                  <a:close/>
                  <a:moveTo>
                    <a:pt x="196" y="604"/>
                  </a:moveTo>
                  <a:cubicBezTo>
                    <a:pt x="196" y="615"/>
                    <a:pt x="196" y="615"/>
                    <a:pt x="196" y="615"/>
                  </a:cubicBezTo>
                  <a:cubicBezTo>
                    <a:pt x="195" y="616"/>
                    <a:pt x="195" y="616"/>
                    <a:pt x="195" y="616"/>
                  </a:cubicBezTo>
                  <a:cubicBezTo>
                    <a:pt x="195" y="617"/>
                    <a:pt x="195" y="618"/>
                    <a:pt x="196" y="619"/>
                  </a:cubicBezTo>
                  <a:cubicBezTo>
                    <a:pt x="196" y="631"/>
                    <a:pt x="196" y="631"/>
                    <a:pt x="196" y="631"/>
                  </a:cubicBezTo>
                  <a:cubicBezTo>
                    <a:pt x="191" y="626"/>
                    <a:pt x="191" y="626"/>
                    <a:pt x="191" y="626"/>
                  </a:cubicBezTo>
                  <a:cubicBezTo>
                    <a:pt x="191" y="606"/>
                    <a:pt x="191" y="606"/>
                    <a:pt x="191" y="606"/>
                  </a:cubicBezTo>
                  <a:cubicBezTo>
                    <a:pt x="196" y="604"/>
                    <a:pt x="196" y="604"/>
                    <a:pt x="196" y="604"/>
                  </a:cubicBezTo>
                  <a:close/>
                  <a:moveTo>
                    <a:pt x="196" y="633"/>
                  </a:moveTo>
                  <a:cubicBezTo>
                    <a:pt x="196" y="642"/>
                    <a:pt x="196" y="642"/>
                    <a:pt x="196" y="642"/>
                  </a:cubicBezTo>
                  <a:cubicBezTo>
                    <a:pt x="194" y="640"/>
                    <a:pt x="194" y="638"/>
                    <a:pt x="196" y="633"/>
                  </a:cubicBezTo>
                  <a:close/>
                  <a:moveTo>
                    <a:pt x="196" y="687"/>
                  </a:moveTo>
                  <a:cubicBezTo>
                    <a:pt x="196" y="694"/>
                    <a:pt x="196" y="694"/>
                    <a:pt x="196" y="694"/>
                  </a:cubicBezTo>
                  <a:cubicBezTo>
                    <a:pt x="194" y="694"/>
                    <a:pt x="193" y="694"/>
                    <a:pt x="191" y="694"/>
                  </a:cubicBezTo>
                  <a:cubicBezTo>
                    <a:pt x="191" y="696"/>
                    <a:pt x="191" y="696"/>
                    <a:pt x="191" y="696"/>
                  </a:cubicBezTo>
                  <a:cubicBezTo>
                    <a:pt x="191" y="685"/>
                    <a:pt x="191" y="685"/>
                    <a:pt x="191" y="685"/>
                  </a:cubicBezTo>
                  <a:cubicBezTo>
                    <a:pt x="193" y="685"/>
                    <a:pt x="194" y="686"/>
                    <a:pt x="196" y="687"/>
                  </a:cubicBezTo>
                  <a:close/>
                  <a:moveTo>
                    <a:pt x="191" y="588"/>
                  </a:moveTo>
                  <a:cubicBezTo>
                    <a:pt x="191" y="579"/>
                    <a:pt x="191" y="579"/>
                    <a:pt x="191" y="579"/>
                  </a:cubicBezTo>
                  <a:cubicBezTo>
                    <a:pt x="193" y="581"/>
                    <a:pt x="194" y="583"/>
                    <a:pt x="194" y="585"/>
                  </a:cubicBezTo>
                  <a:cubicBezTo>
                    <a:pt x="193" y="586"/>
                    <a:pt x="192" y="587"/>
                    <a:pt x="191" y="588"/>
                  </a:cubicBezTo>
                  <a:close/>
                  <a:moveTo>
                    <a:pt x="189" y="61"/>
                  </a:moveTo>
                  <a:cubicBezTo>
                    <a:pt x="190" y="60"/>
                    <a:pt x="190" y="59"/>
                    <a:pt x="191" y="58"/>
                  </a:cubicBezTo>
                  <a:cubicBezTo>
                    <a:pt x="191" y="75"/>
                    <a:pt x="191" y="75"/>
                    <a:pt x="191" y="75"/>
                  </a:cubicBezTo>
                  <a:cubicBezTo>
                    <a:pt x="190" y="75"/>
                    <a:pt x="190" y="75"/>
                    <a:pt x="189" y="75"/>
                  </a:cubicBezTo>
                  <a:cubicBezTo>
                    <a:pt x="189" y="61"/>
                    <a:pt x="189" y="61"/>
                    <a:pt x="189" y="61"/>
                  </a:cubicBezTo>
                  <a:close/>
                  <a:moveTo>
                    <a:pt x="191" y="737"/>
                  </a:moveTo>
                  <a:cubicBezTo>
                    <a:pt x="190" y="736"/>
                    <a:pt x="190" y="736"/>
                    <a:pt x="189" y="735"/>
                  </a:cubicBezTo>
                  <a:cubicBezTo>
                    <a:pt x="189" y="684"/>
                    <a:pt x="189" y="684"/>
                    <a:pt x="189" y="684"/>
                  </a:cubicBezTo>
                  <a:cubicBezTo>
                    <a:pt x="189" y="684"/>
                    <a:pt x="189" y="684"/>
                    <a:pt x="189" y="684"/>
                  </a:cubicBezTo>
                  <a:cubicBezTo>
                    <a:pt x="190" y="684"/>
                    <a:pt x="190" y="685"/>
                    <a:pt x="191" y="685"/>
                  </a:cubicBezTo>
                  <a:cubicBezTo>
                    <a:pt x="191" y="696"/>
                    <a:pt x="191" y="696"/>
                    <a:pt x="191" y="696"/>
                  </a:cubicBezTo>
                  <a:cubicBezTo>
                    <a:pt x="191" y="707"/>
                    <a:pt x="190" y="715"/>
                    <a:pt x="191" y="721"/>
                  </a:cubicBezTo>
                  <a:cubicBezTo>
                    <a:pt x="191" y="737"/>
                    <a:pt x="191" y="737"/>
                    <a:pt x="191" y="737"/>
                  </a:cubicBezTo>
                  <a:close/>
                  <a:moveTo>
                    <a:pt x="191" y="94"/>
                  </a:moveTo>
                  <a:cubicBezTo>
                    <a:pt x="191" y="111"/>
                    <a:pt x="191" y="111"/>
                    <a:pt x="191" y="111"/>
                  </a:cubicBezTo>
                  <a:cubicBezTo>
                    <a:pt x="190" y="112"/>
                    <a:pt x="190" y="113"/>
                    <a:pt x="189" y="114"/>
                  </a:cubicBezTo>
                  <a:cubicBezTo>
                    <a:pt x="189" y="105"/>
                    <a:pt x="189" y="105"/>
                    <a:pt x="189" y="105"/>
                  </a:cubicBezTo>
                  <a:cubicBezTo>
                    <a:pt x="189" y="105"/>
                    <a:pt x="189" y="105"/>
                    <a:pt x="189" y="105"/>
                  </a:cubicBezTo>
                  <a:cubicBezTo>
                    <a:pt x="189" y="104"/>
                    <a:pt x="189" y="104"/>
                    <a:pt x="189" y="104"/>
                  </a:cubicBezTo>
                  <a:cubicBezTo>
                    <a:pt x="189" y="94"/>
                    <a:pt x="189" y="94"/>
                    <a:pt x="189" y="94"/>
                  </a:cubicBezTo>
                  <a:cubicBezTo>
                    <a:pt x="191" y="94"/>
                    <a:pt x="191" y="94"/>
                    <a:pt x="191" y="94"/>
                  </a:cubicBezTo>
                  <a:close/>
                  <a:moveTo>
                    <a:pt x="191" y="151"/>
                  </a:moveTo>
                  <a:cubicBezTo>
                    <a:pt x="191" y="169"/>
                    <a:pt x="191" y="169"/>
                    <a:pt x="191" y="169"/>
                  </a:cubicBezTo>
                  <a:cubicBezTo>
                    <a:pt x="191" y="168"/>
                    <a:pt x="191" y="167"/>
                    <a:pt x="190" y="166"/>
                  </a:cubicBezTo>
                  <a:cubicBezTo>
                    <a:pt x="189" y="166"/>
                    <a:pt x="189" y="166"/>
                    <a:pt x="189" y="166"/>
                  </a:cubicBezTo>
                  <a:cubicBezTo>
                    <a:pt x="189" y="147"/>
                    <a:pt x="189" y="147"/>
                    <a:pt x="189" y="147"/>
                  </a:cubicBezTo>
                  <a:cubicBezTo>
                    <a:pt x="190" y="148"/>
                    <a:pt x="190" y="150"/>
                    <a:pt x="191" y="151"/>
                  </a:cubicBezTo>
                  <a:close/>
                  <a:moveTo>
                    <a:pt x="191" y="175"/>
                  </a:moveTo>
                  <a:cubicBezTo>
                    <a:pt x="191" y="191"/>
                    <a:pt x="191" y="191"/>
                    <a:pt x="191" y="191"/>
                  </a:cubicBezTo>
                  <a:cubicBezTo>
                    <a:pt x="189" y="194"/>
                    <a:pt x="189" y="194"/>
                    <a:pt x="189" y="194"/>
                  </a:cubicBezTo>
                  <a:cubicBezTo>
                    <a:pt x="190" y="194"/>
                    <a:pt x="190" y="194"/>
                    <a:pt x="191" y="194"/>
                  </a:cubicBezTo>
                  <a:cubicBezTo>
                    <a:pt x="191" y="194"/>
                    <a:pt x="191" y="194"/>
                    <a:pt x="191" y="194"/>
                  </a:cubicBezTo>
                  <a:cubicBezTo>
                    <a:pt x="191" y="207"/>
                    <a:pt x="191" y="207"/>
                    <a:pt x="191" y="207"/>
                  </a:cubicBezTo>
                  <a:cubicBezTo>
                    <a:pt x="190" y="207"/>
                    <a:pt x="190" y="207"/>
                    <a:pt x="189" y="207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90" y="177"/>
                    <a:pt x="191" y="176"/>
                    <a:pt x="191" y="175"/>
                  </a:cubicBezTo>
                  <a:close/>
                  <a:moveTo>
                    <a:pt x="191" y="214"/>
                  </a:moveTo>
                  <a:cubicBezTo>
                    <a:pt x="191" y="221"/>
                    <a:pt x="191" y="221"/>
                    <a:pt x="191" y="221"/>
                  </a:cubicBezTo>
                  <a:cubicBezTo>
                    <a:pt x="191" y="221"/>
                    <a:pt x="191" y="221"/>
                    <a:pt x="191" y="221"/>
                  </a:cubicBezTo>
                  <a:cubicBezTo>
                    <a:pt x="190" y="219"/>
                    <a:pt x="190" y="219"/>
                    <a:pt x="190" y="216"/>
                  </a:cubicBezTo>
                  <a:cubicBezTo>
                    <a:pt x="190" y="215"/>
                    <a:pt x="191" y="214"/>
                    <a:pt x="191" y="214"/>
                  </a:cubicBezTo>
                  <a:close/>
                  <a:moveTo>
                    <a:pt x="191" y="282"/>
                  </a:moveTo>
                  <a:cubicBezTo>
                    <a:pt x="191" y="298"/>
                    <a:pt x="191" y="298"/>
                    <a:pt x="191" y="298"/>
                  </a:cubicBezTo>
                  <a:cubicBezTo>
                    <a:pt x="190" y="298"/>
                    <a:pt x="190" y="299"/>
                    <a:pt x="189" y="300"/>
                  </a:cubicBezTo>
                  <a:cubicBezTo>
                    <a:pt x="189" y="286"/>
                    <a:pt x="189" y="286"/>
                    <a:pt x="189" y="286"/>
                  </a:cubicBezTo>
                  <a:cubicBezTo>
                    <a:pt x="190" y="285"/>
                    <a:pt x="190" y="283"/>
                    <a:pt x="191" y="282"/>
                  </a:cubicBezTo>
                  <a:close/>
                  <a:moveTo>
                    <a:pt x="191" y="308"/>
                  </a:moveTo>
                  <a:cubicBezTo>
                    <a:pt x="191" y="313"/>
                    <a:pt x="191" y="313"/>
                    <a:pt x="191" y="313"/>
                  </a:cubicBezTo>
                  <a:cubicBezTo>
                    <a:pt x="190" y="313"/>
                    <a:pt x="190" y="314"/>
                    <a:pt x="189" y="314"/>
                  </a:cubicBezTo>
                  <a:cubicBezTo>
                    <a:pt x="189" y="308"/>
                    <a:pt x="189" y="308"/>
                    <a:pt x="189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1" y="324"/>
                  </a:moveTo>
                  <a:cubicBezTo>
                    <a:pt x="191" y="330"/>
                    <a:pt x="191" y="330"/>
                    <a:pt x="191" y="330"/>
                  </a:cubicBezTo>
                  <a:cubicBezTo>
                    <a:pt x="189" y="331"/>
                    <a:pt x="189" y="331"/>
                    <a:pt x="189" y="331"/>
                  </a:cubicBezTo>
                  <a:cubicBezTo>
                    <a:pt x="189" y="325"/>
                    <a:pt x="189" y="325"/>
                    <a:pt x="189" y="325"/>
                  </a:cubicBezTo>
                  <a:cubicBezTo>
                    <a:pt x="190" y="325"/>
                    <a:pt x="190" y="324"/>
                    <a:pt x="191" y="324"/>
                  </a:cubicBezTo>
                  <a:close/>
                  <a:moveTo>
                    <a:pt x="191" y="336"/>
                  </a:moveTo>
                  <a:cubicBezTo>
                    <a:pt x="191" y="356"/>
                    <a:pt x="191" y="356"/>
                    <a:pt x="191" y="356"/>
                  </a:cubicBezTo>
                  <a:cubicBezTo>
                    <a:pt x="190" y="360"/>
                    <a:pt x="189" y="364"/>
                    <a:pt x="189" y="369"/>
                  </a:cubicBezTo>
                  <a:cubicBezTo>
                    <a:pt x="189" y="348"/>
                    <a:pt x="189" y="348"/>
                    <a:pt x="189" y="348"/>
                  </a:cubicBezTo>
                  <a:cubicBezTo>
                    <a:pt x="189" y="347"/>
                    <a:pt x="189" y="347"/>
                    <a:pt x="189" y="347"/>
                  </a:cubicBezTo>
                  <a:cubicBezTo>
                    <a:pt x="189" y="348"/>
                    <a:pt x="189" y="348"/>
                    <a:pt x="189" y="348"/>
                  </a:cubicBezTo>
                  <a:cubicBezTo>
                    <a:pt x="189" y="340"/>
                    <a:pt x="189" y="340"/>
                    <a:pt x="189" y="340"/>
                  </a:cubicBezTo>
                  <a:cubicBezTo>
                    <a:pt x="190" y="338"/>
                    <a:pt x="191" y="337"/>
                    <a:pt x="191" y="336"/>
                  </a:cubicBezTo>
                  <a:close/>
                  <a:moveTo>
                    <a:pt x="191" y="390"/>
                  </a:moveTo>
                  <a:cubicBezTo>
                    <a:pt x="191" y="399"/>
                    <a:pt x="191" y="399"/>
                    <a:pt x="191" y="399"/>
                  </a:cubicBezTo>
                  <a:cubicBezTo>
                    <a:pt x="191" y="397"/>
                    <a:pt x="190" y="395"/>
                    <a:pt x="189" y="394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89" y="390"/>
                    <a:pt x="189" y="390"/>
                    <a:pt x="189" y="390"/>
                  </a:cubicBezTo>
                  <a:cubicBezTo>
                    <a:pt x="191" y="390"/>
                    <a:pt x="191" y="390"/>
                    <a:pt x="191" y="390"/>
                  </a:cubicBezTo>
                  <a:close/>
                  <a:moveTo>
                    <a:pt x="191" y="410"/>
                  </a:moveTo>
                  <a:cubicBezTo>
                    <a:pt x="191" y="414"/>
                    <a:pt x="191" y="414"/>
                    <a:pt x="191" y="414"/>
                  </a:cubicBezTo>
                  <a:cubicBezTo>
                    <a:pt x="189" y="414"/>
                    <a:pt x="189" y="414"/>
                    <a:pt x="189" y="414"/>
                  </a:cubicBezTo>
                  <a:cubicBezTo>
                    <a:pt x="189" y="411"/>
                    <a:pt x="189" y="411"/>
                    <a:pt x="189" y="411"/>
                  </a:cubicBezTo>
                  <a:cubicBezTo>
                    <a:pt x="190" y="411"/>
                    <a:pt x="190" y="411"/>
                    <a:pt x="191" y="410"/>
                  </a:cubicBezTo>
                  <a:close/>
                  <a:moveTo>
                    <a:pt x="191" y="446"/>
                  </a:moveTo>
                  <a:cubicBezTo>
                    <a:pt x="191" y="481"/>
                    <a:pt x="191" y="481"/>
                    <a:pt x="191" y="481"/>
                  </a:cubicBezTo>
                  <a:cubicBezTo>
                    <a:pt x="190" y="482"/>
                    <a:pt x="190" y="483"/>
                    <a:pt x="189" y="484"/>
                  </a:cubicBezTo>
                  <a:cubicBezTo>
                    <a:pt x="189" y="475"/>
                    <a:pt x="189" y="475"/>
                    <a:pt x="189" y="475"/>
                  </a:cubicBezTo>
                  <a:cubicBezTo>
                    <a:pt x="191" y="471"/>
                    <a:pt x="192" y="467"/>
                    <a:pt x="189" y="459"/>
                  </a:cubicBezTo>
                  <a:cubicBezTo>
                    <a:pt x="189" y="460"/>
                    <a:pt x="189" y="460"/>
                    <a:pt x="189" y="460"/>
                  </a:cubicBezTo>
                  <a:cubicBezTo>
                    <a:pt x="189" y="428"/>
                    <a:pt x="189" y="428"/>
                    <a:pt x="189" y="428"/>
                  </a:cubicBezTo>
                  <a:cubicBezTo>
                    <a:pt x="190" y="434"/>
                    <a:pt x="190" y="440"/>
                    <a:pt x="191" y="446"/>
                  </a:cubicBezTo>
                  <a:close/>
                  <a:moveTo>
                    <a:pt x="191" y="500"/>
                  </a:moveTo>
                  <a:cubicBezTo>
                    <a:pt x="191" y="522"/>
                    <a:pt x="191" y="522"/>
                    <a:pt x="191" y="522"/>
                  </a:cubicBezTo>
                  <a:cubicBezTo>
                    <a:pt x="190" y="520"/>
                    <a:pt x="190" y="518"/>
                    <a:pt x="189" y="516"/>
                  </a:cubicBezTo>
                  <a:cubicBezTo>
                    <a:pt x="189" y="503"/>
                    <a:pt x="189" y="503"/>
                    <a:pt x="189" y="503"/>
                  </a:cubicBezTo>
                  <a:cubicBezTo>
                    <a:pt x="190" y="502"/>
                    <a:pt x="190" y="501"/>
                    <a:pt x="191" y="500"/>
                  </a:cubicBezTo>
                  <a:close/>
                  <a:moveTo>
                    <a:pt x="191" y="579"/>
                  </a:moveTo>
                  <a:cubicBezTo>
                    <a:pt x="191" y="588"/>
                    <a:pt x="191" y="588"/>
                    <a:pt x="191" y="588"/>
                  </a:cubicBezTo>
                  <a:cubicBezTo>
                    <a:pt x="190" y="588"/>
                    <a:pt x="190" y="589"/>
                    <a:pt x="189" y="590"/>
                  </a:cubicBezTo>
                  <a:cubicBezTo>
                    <a:pt x="189" y="577"/>
                    <a:pt x="189" y="577"/>
                    <a:pt x="189" y="577"/>
                  </a:cubicBezTo>
                  <a:cubicBezTo>
                    <a:pt x="190" y="578"/>
                    <a:pt x="190" y="579"/>
                    <a:pt x="191" y="579"/>
                  </a:cubicBezTo>
                  <a:close/>
                  <a:moveTo>
                    <a:pt x="191" y="606"/>
                  </a:moveTo>
                  <a:cubicBezTo>
                    <a:pt x="191" y="626"/>
                    <a:pt x="191" y="626"/>
                    <a:pt x="191" y="626"/>
                  </a:cubicBezTo>
                  <a:cubicBezTo>
                    <a:pt x="189" y="624"/>
                    <a:pt x="189" y="624"/>
                    <a:pt x="189" y="624"/>
                  </a:cubicBezTo>
                  <a:cubicBezTo>
                    <a:pt x="189" y="607"/>
                    <a:pt x="189" y="607"/>
                    <a:pt x="189" y="607"/>
                  </a:cubicBezTo>
                  <a:cubicBezTo>
                    <a:pt x="191" y="606"/>
                    <a:pt x="191" y="606"/>
                    <a:pt x="191" y="606"/>
                  </a:cubicBezTo>
                  <a:close/>
                  <a:moveTo>
                    <a:pt x="189" y="235"/>
                  </a:moveTo>
                  <a:cubicBezTo>
                    <a:pt x="189" y="229"/>
                    <a:pt x="189" y="229"/>
                    <a:pt x="189" y="229"/>
                  </a:cubicBezTo>
                  <a:cubicBezTo>
                    <a:pt x="189" y="231"/>
                    <a:pt x="190" y="232"/>
                    <a:pt x="190" y="234"/>
                  </a:cubicBezTo>
                  <a:cubicBezTo>
                    <a:pt x="189" y="235"/>
                    <a:pt x="189" y="235"/>
                    <a:pt x="189" y="235"/>
                  </a:cubicBezTo>
                  <a:close/>
                  <a:moveTo>
                    <a:pt x="189" y="178"/>
                  </a:move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6"/>
                    <a:pt x="189" y="173"/>
                    <a:pt x="189" y="171"/>
                  </a:cubicBezTo>
                  <a:cubicBezTo>
                    <a:pt x="189" y="171"/>
                    <a:pt x="189" y="171"/>
                    <a:pt x="189" y="171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lose/>
                  <a:moveTo>
                    <a:pt x="187" y="62"/>
                  </a:moveTo>
                  <a:cubicBezTo>
                    <a:pt x="187" y="62"/>
                    <a:pt x="188" y="61"/>
                    <a:pt x="189" y="61"/>
                  </a:cubicBezTo>
                  <a:cubicBezTo>
                    <a:pt x="189" y="75"/>
                    <a:pt x="189" y="75"/>
                    <a:pt x="189" y="75"/>
                  </a:cubicBezTo>
                  <a:cubicBezTo>
                    <a:pt x="188" y="75"/>
                    <a:pt x="187" y="75"/>
                    <a:pt x="187" y="74"/>
                  </a:cubicBezTo>
                  <a:cubicBezTo>
                    <a:pt x="187" y="62"/>
                    <a:pt x="187" y="62"/>
                    <a:pt x="187" y="62"/>
                  </a:cubicBezTo>
                  <a:close/>
                  <a:moveTo>
                    <a:pt x="189" y="735"/>
                  </a:moveTo>
                  <a:cubicBezTo>
                    <a:pt x="188" y="734"/>
                    <a:pt x="187" y="734"/>
                    <a:pt x="187" y="733"/>
                  </a:cubicBezTo>
                  <a:cubicBezTo>
                    <a:pt x="187" y="681"/>
                    <a:pt x="187" y="681"/>
                    <a:pt x="187" y="681"/>
                  </a:cubicBezTo>
                  <a:cubicBezTo>
                    <a:pt x="187" y="682"/>
                    <a:pt x="188" y="683"/>
                    <a:pt x="189" y="684"/>
                  </a:cubicBezTo>
                  <a:cubicBezTo>
                    <a:pt x="189" y="735"/>
                    <a:pt x="189" y="735"/>
                    <a:pt x="189" y="735"/>
                  </a:cubicBezTo>
                  <a:close/>
                  <a:moveTo>
                    <a:pt x="189" y="94"/>
                  </a:moveTo>
                  <a:cubicBezTo>
                    <a:pt x="189" y="104"/>
                    <a:pt x="189" y="104"/>
                    <a:pt x="189" y="104"/>
                  </a:cubicBezTo>
                  <a:cubicBezTo>
                    <a:pt x="188" y="104"/>
                    <a:pt x="188" y="104"/>
                    <a:pt x="187" y="103"/>
                  </a:cubicBezTo>
                  <a:cubicBezTo>
                    <a:pt x="187" y="93"/>
                    <a:pt x="187" y="93"/>
                    <a:pt x="187" y="93"/>
                  </a:cubicBezTo>
                  <a:cubicBezTo>
                    <a:pt x="189" y="94"/>
                    <a:pt x="189" y="94"/>
                    <a:pt x="189" y="94"/>
                  </a:cubicBezTo>
                  <a:close/>
                  <a:moveTo>
                    <a:pt x="189" y="105"/>
                  </a:moveTo>
                  <a:cubicBezTo>
                    <a:pt x="189" y="114"/>
                    <a:pt x="189" y="114"/>
                    <a:pt x="189" y="114"/>
                  </a:cubicBezTo>
                  <a:cubicBezTo>
                    <a:pt x="188" y="114"/>
                    <a:pt x="187" y="115"/>
                    <a:pt x="187" y="115"/>
                  </a:cubicBezTo>
                  <a:cubicBezTo>
                    <a:pt x="187" y="106"/>
                    <a:pt x="187" y="106"/>
                    <a:pt x="187" y="106"/>
                  </a:cubicBezTo>
                  <a:cubicBezTo>
                    <a:pt x="187" y="106"/>
                    <a:pt x="188" y="105"/>
                    <a:pt x="189" y="105"/>
                  </a:cubicBezTo>
                  <a:close/>
                  <a:moveTo>
                    <a:pt x="189" y="147"/>
                  </a:moveTo>
                  <a:cubicBezTo>
                    <a:pt x="189" y="166"/>
                    <a:pt x="189" y="166"/>
                    <a:pt x="189" y="166"/>
                  </a:cubicBezTo>
                  <a:cubicBezTo>
                    <a:pt x="188" y="165"/>
                    <a:pt x="187" y="165"/>
                    <a:pt x="187" y="165"/>
                  </a:cubicBezTo>
                  <a:cubicBezTo>
                    <a:pt x="187" y="145"/>
                    <a:pt x="187" y="145"/>
                    <a:pt x="187" y="145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8" y="146"/>
                    <a:pt x="188" y="147"/>
                    <a:pt x="189" y="147"/>
                  </a:cubicBezTo>
                  <a:close/>
                  <a:moveTo>
                    <a:pt x="189" y="171"/>
                  </a:moveTo>
                  <a:cubicBezTo>
                    <a:pt x="189" y="178"/>
                    <a:pt x="189" y="178"/>
                    <a:pt x="189" y="178"/>
                  </a:cubicBezTo>
                  <a:cubicBezTo>
                    <a:pt x="188" y="178"/>
                    <a:pt x="187" y="178"/>
                    <a:pt x="187" y="178"/>
                  </a:cubicBezTo>
                  <a:cubicBezTo>
                    <a:pt x="187" y="171"/>
                    <a:pt x="187" y="171"/>
                    <a:pt x="187" y="171"/>
                  </a:cubicBezTo>
                  <a:cubicBezTo>
                    <a:pt x="189" y="171"/>
                    <a:pt x="189" y="171"/>
                    <a:pt x="189" y="171"/>
                  </a:cubicBezTo>
                  <a:close/>
                  <a:moveTo>
                    <a:pt x="189" y="178"/>
                  </a:moveTo>
                  <a:cubicBezTo>
                    <a:pt x="188" y="178"/>
                    <a:pt x="187" y="178"/>
                    <a:pt x="187" y="178"/>
                  </a:cubicBezTo>
                  <a:cubicBezTo>
                    <a:pt x="187" y="181"/>
                    <a:pt x="187" y="181"/>
                    <a:pt x="187" y="181"/>
                  </a:cubicBezTo>
                  <a:cubicBezTo>
                    <a:pt x="189" y="178"/>
                    <a:pt x="189" y="178"/>
                    <a:pt x="189" y="178"/>
                  </a:cubicBezTo>
                  <a:cubicBezTo>
                    <a:pt x="189" y="178"/>
                    <a:pt x="189" y="178"/>
                    <a:pt x="189" y="178"/>
                  </a:cubicBezTo>
                  <a:close/>
                  <a:moveTo>
                    <a:pt x="189" y="178"/>
                  </a:moveTo>
                  <a:cubicBezTo>
                    <a:pt x="187" y="181"/>
                    <a:pt x="187" y="181"/>
                    <a:pt x="187" y="181"/>
                  </a:cubicBezTo>
                  <a:cubicBezTo>
                    <a:pt x="187" y="207"/>
                    <a:pt x="187" y="207"/>
                    <a:pt x="187" y="207"/>
                  </a:cubicBezTo>
                  <a:cubicBezTo>
                    <a:pt x="187" y="207"/>
                    <a:pt x="188" y="207"/>
                    <a:pt x="189" y="207"/>
                  </a:cubicBezTo>
                  <a:cubicBezTo>
                    <a:pt x="189" y="178"/>
                    <a:pt x="189" y="178"/>
                    <a:pt x="189" y="178"/>
                  </a:cubicBezTo>
                  <a:close/>
                  <a:moveTo>
                    <a:pt x="189" y="229"/>
                  </a:moveTo>
                  <a:cubicBezTo>
                    <a:pt x="189" y="235"/>
                    <a:pt x="189" y="235"/>
                    <a:pt x="189" y="235"/>
                  </a:cubicBezTo>
                  <a:cubicBezTo>
                    <a:pt x="188" y="236"/>
                    <a:pt x="187" y="236"/>
                    <a:pt x="187" y="236"/>
                  </a:cubicBezTo>
                  <a:cubicBezTo>
                    <a:pt x="187" y="225"/>
                    <a:pt x="187" y="225"/>
                    <a:pt x="187" y="225"/>
                  </a:cubicBezTo>
                  <a:cubicBezTo>
                    <a:pt x="188" y="226"/>
                    <a:pt x="188" y="228"/>
                    <a:pt x="189" y="229"/>
                  </a:cubicBezTo>
                  <a:close/>
                  <a:moveTo>
                    <a:pt x="189" y="286"/>
                  </a:moveTo>
                  <a:cubicBezTo>
                    <a:pt x="189" y="300"/>
                    <a:pt x="189" y="300"/>
                    <a:pt x="189" y="300"/>
                  </a:cubicBezTo>
                  <a:cubicBezTo>
                    <a:pt x="188" y="300"/>
                    <a:pt x="187" y="301"/>
                    <a:pt x="187" y="303"/>
                  </a:cubicBezTo>
                  <a:cubicBezTo>
                    <a:pt x="187" y="290"/>
                    <a:pt x="187" y="290"/>
                    <a:pt x="187" y="290"/>
                  </a:cubicBezTo>
                  <a:cubicBezTo>
                    <a:pt x="187" y="289"/>
                    <a:pt x="188" y="287"/>
                    <a:pt x="189" y="286"/>
                  </a:cubicBezTo>
                  <a:close/>
                  <a:moveTo>
                    <a:pt x="189" y="308"/>
                  </a:moveTo>
                  <a:cubicBezTo>
                    <a:pt x="189" y="314"/>
                    <a:pt x="189" y="314"/>
                    <a:pt x="189" y="314"/>
                  </a:cubicBezTo>
                  <a:cubicBezTo>
                    <a:pt x="188" y="314"/>
                    <a:pt x="187" y="314"/>
                    <a:pt x="187" y="314"/>
                  </a:cubicBezTo>
                  <a:cubicBezTo>
                    <a:pt x="187" y="308"/>
                    <a:pt x="187" y="308"/>
                    <a:pt x="187" y="308"/>
                  </a:cubicBezTo>
                  <a:cubicBezTo>
                    <a:pt x="187" y="308"/>
                    <a:pt x="188" y="308"/>
                    <a:pt x="189" y="308"/>
                  </a:cubicBezTo>
                  <a:close/>
                  <a:moveTo>
                    <a:pt x="189" y="325"/>
                  </a:moveTo>
                  <a:cubicBezTo>
                    <a:pt x="189" y="331"/>
                    <a:pt x="189" y="331"/>
                    <a:pt x="189" y="331"/>
                  </a:cubicBezTo>
                  <a:cubicBezTo>
                    <a:pt x="188" y="331"/>
                    <a:pt x="187" y="331"/>
                    <a:pt x="187" y="331"/>
                  </a:cubicBezTo>
                  <a:cubicBezTo>
                    <a:pt x="187" y="325"/>
                    <a:pt x="187" y="325"/>
                    <a:pt x="187" y="325"/>
                  </a:cubicBezTo>
                  <a:cubicBezTo>
                    <a:pt x="187" y="325"/>
                    <a:pt x="188" y="325"/>
                    <a:pt x="189" y="325"/>
                  </a:cubicBezTo>
                  <a:close/>
                  <a:moveTo>
                    <a:pt x="189" y="340"/>
                  </a:moveTo>
                  <a:cubicBezTo>
                    <a:pt x="189" y="348"/>
                    <a:pt x="189" y="348"/>
                    <a:pt x="189" y="348"/>
                  </a:cubicBezTo>
                  <a:cubicBezTo>
                    <a:pt x="188" y="348"/>
                    <a:pt x="187" y="348"/>
                    <a:pt x="187" y="348"/>
                  </a:cubicBezTo>
                  <a:cubicBezTo>
                    <a:pt x="187" y="341"/>
                    <a:pt x="187" y="341"/>
                    <a:pt x="187" y="341"/>
                  </a:cubicBezTo>
                  <a:cubicBezTo>
                    <a:pt x="187" y="341"/>
                    <a:pt x="188" y="340"/>
                    <a:pt x="189" y="340"/>
                  </a:cubicBezTo>
                  <a:close/>
                  <a:moveTo>
                    <a:pt x="189" y="348"/>
                  </a:moveTo>
                  <a:cubicBezTo>
                    <a:pt x="188" y="350"/>
                    <a:pt x="187" y="353"/>
                    <a:pt x="187" y="355"/>
                  </a:cubicBezTo>
                  <a:cubicBezTo>
                    <a:pt x="187" y="396"/>
                    <a:pt x="187" y="396"/>
                    <a:pt x="187" y="396"/>
                  </a:cubicBezTo>
                  <a:cubicBezTo>
                    <a:pt x="187" y="395"/>
                    <a:pt x="188" y="394"/>
                    <a:pt x="188" y="393"/>
                  </a:cubicBezTo>
                  <a:cubicBezTo>
                    <a:pt x="189" y="394"/>
                    <a:pt x="189" y="394"/>
                    <a:pt x="189" y="394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88" y="382"/>
                    <a:pt x="188" y="376"/>
                    <a:pt x="189" y="369"/>
                  </a:cubicBezTo>
                  <a:cubicBezTo>
                    <a:pt x="189" y="348"/>
                    <a:pt x="189" y="348"/>
                    <a:pt x="189" y="348"/>
                  </a:cubicBezTo>
                  <a:close/>
                  <a:moveTo>
                    <a:pt x="189" y="411"/>
                  </a:moveTo>
                  <a:cubicBezTo>
                    <a:pt x="189" y="414"/>
                    <a:pt x="189" y="414"/>
                    <a:pt x="189" y="414"/>
                  </a:cubicBezTo>
                  <a:cubicBezTo>
                    <a:pt x="187" y="414"/>
                    <a:pt x="187" y="414"/>
                    <a:pt x="187" y="414"/>
                  </a:cubicBezTo>
                  <a:cubicBezTo>
                    <a:pt x="187" y="405"/>
                    <a:pt x="187" y="405"/>
                    <a:pt x="187" y="405"/>
                  </a:cubicBezTo>
                  <a:cubicBezTo>
                    <a:pt x="187" y="407"/>
                    <a:pt x="188" y="409"/>
                    <a:pt x="188" y="411"/>
                  </a:cubicBezTo>
                  <a:cubicBezTo>
                    <a:pt x="189" y="411"/>
                    <a:pt x="189" y="411"/>
                    <a:pt x="189" y="411"/>
                  </a:cubicBezTo>
                  <a:close/>
                  <a:moveTo>
                    <a:pt x="189" y="428"/>
                  </a:moveTo>
                  <a:cubicBezTo>
                    <a:pt x="189" y="460"/>
                    <a:pt x="189" y="460"/>
                    <a:pt x="189" y="460"/>
                  </a:cubicBezTo>
                  <a:cubicBezTo>
                    <a:pt x="188" y="461"/>
                    <a:pt x="187" y="461"/>
                    <a:pt x="187" y="462"/>
                  </a:cubicBezTo>
                  <a:cubicBezTo>
                    <a:pt x="187" y="448"/>
                    <a:pt x="187" y="448"/>
                    <a:pt x="187" y="448"/>
                  </a:cubicBezTo>
                  <a:cubicBezTo>
                    <a:pt x="187" y="448"/>
                    <a:pt x="187" y="447"/>
                    <a:pt x="187" y="446"/>
                  </a:cubicBezTo>
                  <a:cubicBezTo>
                    <a:pt x="187" y="415"/>
                    <a:pt x="187" y="415"/>
                    <a:pt x="187" y="415"/>
                  </a:cubicBezTo>
                  <a:cubicBezTo>
                    <a:pt x="187" y="419"/>
                    <a:pt x="188" y="424"/>
                    <a:pt x="189" y="428"/>
                  </a:cubicBezTo>
                  <a:close/>
                  <a:moveTo>
                    <a:pt x="189" y="475"/>
                  </a:moveTo>
                  <a:cubicBezTo>
                    <a:pt x="189" y="484"/>
                    <a:pt x="189" y="484"/>
                    <a:pt x="189" y="484"/>
                  </a:cubicBezTo>
                  <a:cubicBezTo>
                    <a:pt x="188" y="485"/>
                    <a:pt x="187" y="486"/>
                    <a:pt x="187" y="488"/>
                  </a:cubicBezTo>
                  <a:cubicBezTo>
                    <a:pt x="187" y="478"/>
                    <a:pt x="187" y="478"/>
                    <a:pt x="187" y="478"/>
                  </a:cubicBezTo>
                  <a:cubicBezTo>
                    <a:pt x="187" y="477"/>
                    <a:pt x="188" y="476"/>
                    <a:pt x="189" y="475"/>
                  </a:cubicBezTo>
                  <a:close/>
                  <a:moveTo>
                    <a:pt x="189" y="503"/>
                  </a:moveTo>
                  <a:cubicBezTo>
                    <a:pt x="189" y="516"/>
                    <a:pt x="189" y="516"/>
                    <a:pt x="189" y="516"/>
                  </a:cubicBezTo>
                  <a:cubicBezTo>
                    <a:pt x="188" y="514"/>
                    <a:pt x="188" y="513"/>
                    <a:pt x="187" y="511"/>
                  </a:cubicBezTo>
                  <a:cubicBezTo>
                    <a:pt x="187" y="510"/>
                    <a:pt x="187" y="510"/>
                    <a:pt x="187" y="510"/>
                  </a:cubicBezTo>
                  <a:cubicBezTo>
                    <a:pt x="187" y="502"/>
                    <a:pt x="187" y="502"/>
                    <a:pt x="187" y="502"/>
                  </a:cubicBezTo>
                  <a:cubicBezTo>
                    <a:pt x="187" y="503"/>
                    <a:pt x="187" y="504"/>
                    <a:pt x="188" y="505"/>
                  </a:cubicBezTo>
                  <a:cubicBezTo>
                    <a:pt x="188" y="505"/>
                    <a:pt x="188" y="504"/>
                    <a:pt x="189" y="503"/>
                  </a:cubicBezTo>
                  <a:close/>
                  <a:moveTo>
                    <a:pt x="189" y="577"/>
                  </a:moveTo>
                  <a:cubicBezTo>
                    <a:pt x="189" y="590"/>
                    <a:pt x="189" y="590"/>
                    <a:pt x="189" y="590"/>
                  </a:cubicBezTo>
                  <a:cubicBezTo>
                    <a:pt x="187" y="592"/>
                    <a:pt x="187" y="592"/>
                    <a:pt x="187" y="592"/>
                  </a:cubicBezTo>
                  <a:cubicBezTo>
                    <a:pt x="187" y="578"/>
                    <a:pt x="187" y="578"/>
                    <a:pt x="187" y="578"/>
                  </a:cubicBezTo>
                  <a:cubicBezTo>
                    <a:pt x="188" y="576"/>
                    <a:pt x="188" y="576"/>
                    <a:pt x="188" y="576"/>
                  </a:cubicBezTo>
                  <a:cubicBezTo>
                    <a:pt x="188" y="577"/>
                    <a:pt x="189" y="577"/>
                    <a:pt x="189" y="577"/>
                  </a:cubicBezTo>
                  <a:close/>
                  <a:moveTo>
                    <a:pt x="189" y="607"/>
                  </a:moveTo>
                  <a:cubicBezTo>
                    <a:pt x="189" y="624"/>
                    <a:pt x="189" y="624"/>
                    <a:pt x="189" y="624"/>
                  </a:cubicBezTo>
                  <a:cubicBezTo>
                    <a:pt x="187" y="622"/>
                    <a:pt x="187" y="622"/>
                    <a:pt x="187" y="622"/>
                  </a:cubicBezTo>
                  <a:cubicBezTo>
                    <a:pt x="187" y="609"/>
                    <a:pt x="187" y="609"/>
                    <a:pt x="187" y="609"/>
                  </a:cubicBezTo>
                  <a:lnTo>
                    <a:pt x="189" y="607"/>
                  </a:lnTo>
                  <a:close/>
                  <a:moveTo>
                    <a:pt x="184" y="64"/>
                  </a:moveTo>
                  <a:cubicBezTo>
                    <a:pt x="185" y="64"/>
                    <a:pt x="186" y="63"/>
                    <a:pt x="187" y="62"/>
                  </a:cubicBezTo>
                  <a:cubicBezTo>
                    <a:pt x="187" y="74"/>
                    <a:pt x="187" y="74"/>
                    <a:pt x="187" y="74"/>
                  </a:cubicBezTo>
                  <a:cubicBezTo>
                    <a:pt x="186" y="74"/>
                    <a:pt x="185" y="74"/>
                    <a:pt x="184" y="74"/>
                  </a:cubicBezTo>
                  <a:cubicBezTo>
                    <a:pt x="184" y="64"/>
                    <a:pt x="184" y="64"/>
                    <a:pt x="184" y="64"/>
                  </a:cubicBezTo>
                  <a:close/>
                  <a:moveTo>
                    <a:pt x="187" y="733"/>
                  </a:moveTo>
                  <a:cubicBezTo>
                    <a:pt x="186" y="733"/>
                    <a:pt x="186" y="733"/>
                    <a:pt x="186" y="733"/>
                  </a:cubicBezTo>
                  <a:cubicBezTo>
                    <a:pt x="184" y="732"/>
                    <a:pt x="184" y="732"/>
                    <a:pt x="184" y="732"/>
                  </a:cubicBezTo>
                  <a:cubicBezTo>
                    <a:pt x="184" y="678"/>
                    <a:pt x="184" y="678"/>
                    <a:pt x="184" y="678"/>
                  </a:cubicBezTo>
                  <a:cubicBezTo>
                    <a:pt x="185" y="679"/>
                    <a:pt x="186" y="680"/>
                    <a:pt x="187" y="681"/>
                  </a:cubicBezTo>
                  <a:cubicBezTo>
                    <a:pt x="187" y="733"/>
                    <a:pt x="187" y="733"/>
                    <a:pt x="187" y="733"/>
                  </a:cubicBezTo>
                  <a:close/>
                  <a:moveTo>
                    <a:pt x="187" y="93"/>
                  </a:moveTo>
                  <a:cubicBezTo>
                    <a:pt x="187" y="103"/>
                    <a:pt x="187" y="103"/>
                    <a:pt x="187" y="103"/>
                  </a:cubicBezTo>
                  <a:cubicBezTo>
                    <a:pt x="186" y="103"/>
                    <a:pt x="185" y="102"/>
                    <a:pt x="184" y="102"/>
                  </a:cubicBezTo>
                  <a:cubicBezTo>
                    <a:pt x="184" y="92"/>
                    <a:pt x="184" y="92"/>
                    <a:pt x="184" y="92"/>
                  </a:cubicBezTo>
                  <a:cubicBezTo>
                    <a:pt x="187" y="93"/>
                    <a:pt x="187" y="93"/>
                    <a:pt x="187" y="93"/>
                  </a:cubicBezTo>
                  <a:close/>
                  <a:moveTo>
                    <a:pt x="187" y="106"/>
                  </a:moveTo>
                  <a:cubicBezTo>
                    <a:pt x="187" y="115"/>
                    <a:pt x="187" y="115"/>
                    <a:pt x="187" y="115"/>
                  </a:cubicBezTo>
                  <a:cubicBezTo>
                    <a:pt x="186" y="116"/>
                    <a:pt x="185" y="116"/>
                    <a:pt x="184" y="117"/>
                  </a:cubicBezTo>
                  <a:cubicBezTo>
                    <a:pt x="184" y="108"/>
                    <a:pt x="184" y="108"/>
                    <a:pt x="184" y="108"/>
                  </a:cubicBezTo>
                  <a:cubicBezTo>
                    <a:pt x="185" y="108"/>
                    <a:pt x="186" y="107"/>
                    <a:pt x="187" y="106"/>
                  </a:cubicBezTo>
                  <a:close/>
                  <a:moveTo>
                    <a:pt x="187" y="145"/>
                  </a:moveTo>
                  <a:cubicBezTo>
                    <a:pt x="187" y="165"/>
                    <a:pt x="187" y="165"/>
                    <a:pt x="187" y="165"/>
                  </a:cubicBezTo>
                  <a:cubicBezTo>
                    <a:pt x="186" y="165"/>
                    <a:pt x="185" y="164"/>
                    <a:pt x="184" y="164"/>
                  </a:cubicBezTo>
                  <a:cubicBezTo>
                    <a:pt x="184" y="145"/>
                    <a:pt x="184" y="145"/>
                    <a:pt x="184" y="145"/>
                  </a:cubicBezTo>
                  <a:cubicBezTo>
                    <a:pt x="187" y="145"/>
                    <a:pt x="187" y="145"/>
                    <a:pt x="187" y="145"/>
                  </a:cubicBezTo>
                  <a:close/>
                  <a:moveTo>
                    <a:pt x="187" y="171"/>
                  </a:moveTo>
                  <a:cubicBezTo>
                    <a:pt x="187" y="178"/>
                    <a:pt x="187" y="178"/>
                    <a:pt x="187" y="178"/>
                  </a:cubicBezTo>
                  <a:cubicBezTo>
                    <a:pt x="186" y="179"/>
                    <a:pt x="185" y="179"/>
                    <a:pt x="184" y="179"/>
                  </a:cubicBezTo>
                  <a:cubicBezTo>
                    <a:pt x="184" y="171"/>
                    <a:pt x="184" y="171"/>
                    <a:pt x="184" y="171"/>
                  </a:cubicBezTo>
                  <a:cubicBezTo>
                    <a:pt x="187" y="171"/>
                    <a:pt x="187" y="171"/>
                    <a:pt x="187" y="171"/>
                  </a:cubicBezTo>
                  <a:close/>
                  <a:moveTo>
                    <a:pt x="187" y="178"/>
                  </a:moveTo>
                  <a:cubicBezTo>
                    <a:pt x="186" y="179"/>
                    <a:pt x="185" y="179"/>
                    <a:pt x="184" y="179"/>
                  </a:cubicBezTo>
                  <a:cubicBezTo>
                    <a:pt x="184" y="183"/>
                    <a:pt x="184" y="183"/>
                    <a:pt x="184" y="183"/>
                  </a:cubicBezTo>
                  <a:cubicBezTo>
                    <a:pt x="187" y="181"/>
                    <a:pt x="187" y="181"/>
                    <a:pt x="187" y="181"/>
                  </a:cubicBezTo>
                  <a:cubicBezTo>
                    <a:pt x="187" y="178"/>
                    <a:pt x="187" y="178"/>
                    <a:pt x="187" y="178"/>
                  </a:cubicBezTo>
                  <a:close/>
                  <a:moveTo>
                    <a:pt x="187" y="181"/>
                  </a:moveTo>
                  <a:cubicBezTo>
                    <a:pt x="187" y="207"/>
                    <a:pt x="187" y="207"/>
                    <a:pt x="187" y="207"/>
                  </a:cubicBezTo>
                  <a:cubicBezTo>
                    <a:pt x="185" y="207"/>
                    <a:pt x="185" y="207"/>
                    <a:pt x="185" y="207"/>
                  </a:cubicBezTo>
                  <a:cubicBezTo>
                    <a:pt x="185" y="205"/>
                    <a:pt x="185" y="202"/>
                    <a:pt x="185" y="199"/>
                  </a:cubicBezTo>
                  <a:cubicBezTo>
                    <a:pt x="184" y="199"/>
                    <a:pt x="184" y="199"/>
                    <a:pt x="184" y="199"/>
                  </a:cubicBezTo>
                  <a:cubicBezTo>
                    <a:pt x="184" y="183"/>
                    <a:pt x="184" y="183"/>
                    <a:pt x="184" y="183"/>
                  </a:cubicBezTo>
                  <a:cubicBezTo>
                    <a:pt x="187" y="181"/>
                    <a:pt x="187" y="181"/>
                    <a:pt x="187" y="181"/>
                  </a:cubicBezTo>
                  <a:close/>
                  <a:moveTo>
                    <a:pt x="187" y="225"/>
                  </a:moveTo>
                  <a:cubicBezTo>
                    <a:pt x="187" y="236"/>
                    <a:pt x="187" y="236"/>
                    <a:pt x="187" y="236"/>
                  </a:cubicBezTo>
                  <a:cubicBezTo>
                    <a:pt x="186" y="236"/>
                    <a:pt x="185" y="236"/>
                    <a:pt x="184" y="236"/>
                  </a:cubicBezTo>
                  <a:cubicBezTo>
                    <a:pt x="184" y="222"/>
                    <a:pt x="184" y="222"/>
                    <a:pt x="184" y="222"/>
                  </a:cubicBezTo>
                  <a:cubicBezTo>
                    <a:pt x="185" y="223"/>
                    <a:pt x="186" y="224"/>
                    <a:pt x="187" y="225"/>
                  </a:cubicBezTo>
                  <a:close/>
                  <a:moveTo>
                    <a:pt x="187" y="290"/>
                  </a:moveTo>
                  <a:cubicBezTo>
                    <a:pt x="187" y="303"/>
                    <a:pt x="187" y="303"/>
                    <a:pt x="187" y="303"/>
                  </a:cubicBezTo>
                  <a:cubicBezTo>
                    <a:pt x="186" y="304"/>
                    <a:pt x="185" y="306"/>
                    <a:pt x="184" y="308"/>
                  </a:cubicBezTo>
                  <a:cubicBezTo>
                    <a:pt x="184" y="294"/>
                    <a:pt x="184" y="294"/>
                    <a:pt x="184" y="294"/>
                  </a:cubicBezTo>
                  <a:cubicBezTo>
                    <a:pt x="185" y="293"/>
                    <a:pt x="186" y="291"/>
                    <a:pt x="187" y="290"/>
                  </a:cubicBezTo>
                  <a:close/>
                  <a:moveTo>
                    <a:pt x="187" y="308"/>
                  </a:moveTo>
                  <a:cubicBezTo>
                    <a:pt x="187" y="314"/>
                    <a:pt x="187" y="314"/>
                    <a:pt x="187" y="314"/>
                  </a:cubicBezTo>
                  <a:cubicBezTo>
                    <a:pt x="186" y="315"/>
                    <a:pt x="185" y="315"/>
                    <a:pt x="184" y="315"/>
                  </a:cubicBezTo>
                  <a:cubicBezTo>
                    <a:pt x="184" y="308"/>
                    <a:pt x="184" y="308"/>
                    <a:pt x="184" y="308"/>
                  </a:cubicBezTo>
                  <a:cubicBezTo>
                    <a:pt x="185" y="308"/>
                    <a:pt x="186" y="308"/>
                    <a:pt x="187" y="308"/>
                  </a:cubicBezTo>
                  <a:close/>
                  <a:moveTo>
                    <a:pt x="187" y="325"/>
                  </a:moveTo>
                  <a:cubicBezTo>
                    <a:pt x="187" y="331"/>
                    <a:pt x="187" y="331"/>
                    <a:pt x="187" y="331"/>
                  </a:cubicBezTo>
                  <a:cubicBezTo>
                    <a:pt x="186" y="331"/>
                    <a:pt x="185" y="331"/>
                    <a:pt x="184" y="332"/>
                  </a:cubicBezTo>
                  <a:cubicBezTo>
                    <a:pt x="184" y="326"/>
                    <a:pt x="184" y="326"/>
                    <a:pt x="184" y="326"/>
                  </a:cubicBezTo>
                  <a:cubicBezTo>
                    <a:pt x="185" y="326"/>
                    <a:pt x="186" y="325"/>
                    <a:pt x="187" y="325"/>
                  </a:cubicBezTo>
                  <a:close/>
                  <a:moveTo>
                    <a:pt x="187" y="341"/>
                  </a:moveTo>
                  <a:cubicBezTo>
                    <a:pt x="187" y="348"/>
                    <a:pt x="187" y="348"/>
                    <a:pt x="187" y="348"/>
                  </a:cubicBezTo>
                  <a:cubicBezTo>
                    <a:pt x="184" y="349"/>
                    <a:pt x="184" y="349"/>
                    <a:pt x="184" y="349"/>
                  </a:cubicBezTo>
                  <a:cubicBezTo>
                    <a:pt x="184" y="342"/>
                    <a:pt x="184" y="342"/>
                    <a:pt x="184" y="342"/>
                  </a:cubicBezTo>
                  <a:cubicBezTo>
                    <a:pt x="185" y="342"/>
                    <a:pt x="186" y="342"/>
                    <a:pt x="187" y="341"/>
                  </a:cubicBezTo>
                  <a:close/>
                  <a:moveTo>
                    <a:pt x="187" y="355"/>
                  </a:moveTo>
                  <a:cubicBezTo>
                    <a:pt x="187" y="396"/>
                    <a:pt x="187" y="396"/>
                    <a:pt x="187" y="396"/>
                  </a:cubicBezTo>
                  <a:cubicBezTo>
                    <a:pt x="186" y="399"/>
                    <a:pt x="186" y="402"/>
                    <a:pt x="187" y="405"/>
                  </a:cubicBezTo>
                  <a:cubicBezTo>
                    <a:pt x="187" y="414"/>
                    <a:pt x="187" y="414"/>
                    <a:pt x="187" y="414"/>
                  </a:cubicBezTo>
                  <a:cubicBezTo>
                    <a:pt x="186" y="414"/>
                    <a:pt x="186" y="414"/>
                    <a:pt x="186" y="414"/>
                  </a:cubicBezTo>
                  <a:cubicBezTo>
                    <a:pt x="187" y="415"/>
                    <a:pt x="187" y="415"/>
                    <a:pt x="187" y="415"/>
                  </a:cubicBezTo>
                  <a:cubicBezTo>
                    <a:pt x="187" y="446"/>
                    <a:pt x="187" y="446"/>
                    <a:pt x="187" y="446"/>
                  </a:cubicBezTo>
                  <a:cubicBezTo>
                    <a:pt x="186" y="444"/>
                    <a:pt x="186" y="442"/>
                    <a:pt x="184" y="441"/>
                  </a:cubicBezTo>
                  <a:cubicBezTo>
                    <a:pt x="184" y="441"/>
                    <a:pt x="184" y="441"/>
                    <a:pt x="184" y="441"/>
                  </a:cubicBezTo>
                  <a:cubicBezTo>
                    <a:pt x="184" y="359"/>
                    <a:pt x="184" y="359"/>
                    <a:pt x="184" y="359"/>
                  </a:cubicBezTo>
                  <a:cubicBezTo>
                    <a:pt x="186" y="358"/>
                    <a:pt x="186" y="358"/>
                    <a:pt x="186" y="358"/>
                  </a:cubicBezTo>
                  <a:cubicBezTo>
                    <a:pt x="187" y="355"/>
                    <a:pt x="187" y="355"/>
                    <a:pt x="187" y="355"/>
                  </a:cubicBezTo>
                  <a:close/>
                  <a:moveTo>
                    <a:pt x="187" y="448"/>
                  </a:moveTo>
                  <a:cubicBezTo>
                    <a:pt x="187" y="462"/>
                    <a:pt x="187" y="462"/>
                    <a:pt x="187" y="462"/>
                  </a:cubicBezTo>
                  <a:cubicBezTo>
                    <a:pt x="186" y="462"/>
                    <a:pt x="185" y="463"/>
                    <a:pt x="184" y="464"/>
                  </a:cubicBezTo>
                  <a:cubicBezTo>
                    <a:pt x="184" y="454"/>
                    <a:pt x="184" y="454"/>
                    <a:pt x="184" y="454"/>
                  </a:cubicBezTo>
                  <a:cubicBezTo>
                    <a:pt x="186" y="452"/>
                    <a:pt x="186" y="450"/>
                    <a:pt x="187" y="448"/>
                  </a:cubicBezTo>
                  <a:close/>
                  <a:moveTo>
                    <a:pt x="187" y="478"/>
                  </a:moveTo>
                  <a:cubicBezTo>
                    <a:pt x="187" y="488"/>
                    <a:pt x="187" y="488"/>
                    <a:pt x="187" y="488"/>
                  </a:cubicBezTo>
                  <a:cubicBezTo>
                    <a:pt x="185" y="492"/>
                    <a:pt x="185" y="495"/>
                    <a:pt x="187" y="502"/>
                  </a:cubicBezTo>
                  <a:cubicBezTo>
                    <a:pt x="187" y="510"/>
                    <a:pt x="187" y="510"/>
                    <a:pt x="187" y="510"/>
                  </a:cubicBezTo>
                  <a:cubicBezTo>
                    <a:pt x="186" y="510"/>
                    <a:pt x="185" y="508"/>
                    <a:pt x="184" y="507"/>
                  </a:cubicBezTo>
                  <a:cubicBezTo>
                    <a:pt x="184" y="481"/>
                    <a:pt x="184" y="481"/>
                    <a:pt x="184" y="481"/>
                  </a:cubicBezTo>
                  <a:cubicBezTo>
                    <a:pt x="185" y="480"/>
                    <a:pt x="186" y="479"/>
                    <a:pt x="187" y="478"/>
                  </a:cubicBezTo>
                  <a:close/>
                  <a:moveTo>
                    <a:pt x="187" y="578"/>
                  </a:moveTo>
                  <a:cubicBezTo>
                    <a:pt x="187" y="592"/>
                    <a:pt x="187" y="592"/>
                    <a:pt x="187" y="592"/>
                  </a:cubicBezTo>
                  <a:cubicBezTo>
                    <a:pt x="186" y="592"/>
                    <a:pt x="185" y="593"/>
                    <a:pt x="184" y="593"/>
                  </a:cubicBezTo>
                  <a:cubicBezTo>
                    <a:pt x="184" y="579"/>
                    <a:pt x="184" y="579"/>
                    <a:pt x="184" y="579"/>
                  </a:cubicBezTo>
                  <a:cubicBezTo>
                    <a:pt x="187" y="578"/>
                    <a:pt x="187" y="578"/>
                    <a:pt x="187" y="578"/>
                  </a:cubicBezTo>
                  <a:close/>
                  <a:moveTo>
                    <a:pt x="187" y="609"/>
                  </a:moveTo>
                  <a:cubicBezTo>
                    <a:pt x="187" y="622"/>
                    <a:pt x="187" y="622"/>
                    <a:pt x="187" y="622"/>
                  </a:cubicBezTo>
                  <a:cubicBezTo>
                    <a:pt x="186" y="621"/>
                    <a:pt x="186" y="621"/>
                    <a:pt x="186" y="621"/>
                  </a:cubicBezTo>
                  <a:cubicBezTo>
                    <a:pt x="184" y="621"/>
                    <a:pt x="184" y="621"/>
                    <a:pt x="184" y="621"/>
                  </a:cubicBezTo>
                  <a:cubicBezTo>
                    <a:pt x="184" y="610"/>
                    <a:pt x="184" y="610"/>
                    <a:pt x="184" y="610"/>
                  </a:cubicBezTo>
                  <a:lnTo>
                    <a:pt x="187" y="609"/>
                  </a:lnTo>
                  <a:close/>
                  <a:moveTo>
                    <a:pt x="173" y="69"/>
                  </a:moveTo>
                  <a:cubicBezTo>
                    <a:pt x="177" y="67"/>
                    <a:pt x="179" y="66"/>
                    <a:pt x="184" y="65"/>
                  </a:cubicBezTo>
                  <a:cubicBezTo>
                    <a:pt x="184" y="64"/>
                    <a:pt x="184" y="64"/>
                    <a:pt x="184" y="64"/>
                  </a:cubicBezTo>
                  <a:cubicBezTo>
                    <a:pt x="184" y="74"/>
                    <a:pt x="184" y="74"/>
                    <a:pt x="184" y="74"/>
                  </a:cubicBezTo>
                  <a:cubicBezTo>
                    <a:pt x="180" y="74"/>
                    <a:pt x="177" y="75"/>
                    <a:pt x="173" y="77"/>
                  </a:cubicBezTo>
                  <a:cubicBezTo>
                    <a:pt x="173" y="69"/>
                    <a:pt x="173" y="69"/>
                    <a:pt x="173" y="69"/>
                  </a:cubicBezTo>
                  <a:close/>
                  <a:moveTo>
                    <a:pt x="184" y="732"/>
                  </a:moveTo>
                  <a:cubicBezTo>
                    <a:pt x="180" y="730"/>
                    <a:pt x="177" y="728"/>
                    <a:pt x="173" y="726"/>
                  </a:cubicBezTo>
                  <a:cubicBezTo>
                    <a:pt x="173" y="716"/>
                    <a:pt x="173" y="716"/>
                    <a:pt x="173" y="716"/>
                  </a:cubicBezTo>
                  <a:cubicBezTo>
                    <a:pt x="176" y="718"/>
                    <a:pt x="178" y="720"/>
                    <a:pt x="181" y="722"/>
                  </a:cubicBezTo>
                  <a:cubicBezTo>
                    <a:pt x="182" y="702"/>
                    <a:pt x="186" y="689"/>
                    <a:pt x="173" y="679"/>
                  </a:cubicBezTo>
                  <a:cubicBezTo>
                    <a:pt x="173" y="669"/>
                    <a:pt x="173" y="669"/>
                    <a:pt x="173" y="669"/>
                  </a:cubicBezTo>
                  <a:cubicBezTo>
                    <a:pt x="177" y="671"/>
                    <a:pt x="181" y="675"/>
                    <a:pt x="184" y="678"/>
                  </a:cubicBezTo>
                  <a:cubicBezTo>
                    <a:pt x="184" y="732"/>
                    <a:pt x="184" y="732"/>
                    <a:pt x="184" y="732"/>
                  </a:cubicBezTo>
                  <a:close/>
                  <a:moveTo>
                    <a:pt x="184" y="92"/>
                  </a:moveTo>
                  <a:cubicBezTo>
                    <a:pt x="184" y="102"/>
                    <a:pt x="184" y="102"/>
                    <a:pt x="184" y="102"/>
                  </a:cubicBezTo>
                  <a:cubicBezTo>
                    <a:pt x="182" y="101"/>
                    <a:pt x="179" y="100"/>
                    <a:pt x="173" y="97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4" y="92"/>
                    <a:pt x="184" y="92"/>
                    <a:pt x="184" y="92"/>
                  </a:cubicBezTo>
                  <a:close/>
                  <a:moveTo>
                    <a:pt x="184" y="108"/>
                  </a:moveTo>
                  <a:cubicBezTo>
                    <a:pt x="184" y="117"/>
                    <a:pt x="184" y="117"/>
                    <a:pt x="184" y="117"/>
                  </a:cubicBezTo>
                  <a:cubicBezTo>
                    <a:pt x="181" y="119"/>
                    <a:pt x="177" y="122"/>
                    <a:pt x="173" y="124"/>
                  </a:cubicBezTo>
                  <a:cubicBezTo>
                    <a:pt x="173" y="124"/>
                    <a:pt x="173" y="124"/>
                    <a:pt x="173" y="124"/>
                  </a:cubicBezTo>
                  <a:cubicBezTo>
                    <a:pt x="173" y="114"/>
                    <a:pt x="173" y="114"/>
                    <a:pt x="173" y="114"/>
                  </a:cubicBezTo>
                  <a:cubicBezTo>
                    <a:pt x="177" y="113"/>
                    <a:pt x="180" y="111"/>
                    <a:pt x="184" y="108"/>
                  </a:cubicBezTo>
                  <a:close/>
                  <a:moveTo>
                    <a:pt x="184" y="145"/>
                  </a:moveTo>
                  <a:cubicBezTo>
                    <a:pt x="184" y="164"/>
                    <a:pt x="184" y="164"/>
                    <a:pt x="184" y="164"/>
                  </a:cubicBezTo>
                  <a:cubicBezTo>
                    <a:pt x="183" y="163"/>
                    <a:pt x="183" y="162"/>
                    <a:pt x="182" y="159"/>
                  </a:cubicBezTo>
                  <a:cubicBezTo>
                    <a:pt x="171" y="158"/>
                    <a:pt x="174" y="153"/>
                    <a:pt x="178" y="145"/>
                  </a:cubicBezTo>
                  <a:cubicBezTo>
                    <a:pt x="184" y="145"/>
                    <a:pt x="184" y="145"/>
                    <a:pt x="184" y="145"/>
                  </a:cubicBezTo>
                  <a:close/>
                  <a:moveTo>
                    <a:pt x="184" y="171"/>
                  </a:moveTo>
                  <a:cubicBezTo>
                    <a:pt x="182" y="171"/>
                    <a:pt x="182" y="171"/>
                    <a:pt x="182" y="171"/>
                  </a:cubicBezTo>
                  <a:cubicBezTo>
                    <a:pt x="179" y="167"/>
                    <a:pt x="179" y="167"/>
                    <a:pt x="174" y="165"/>
                  </a:cubicBezTo>
                  <a:cubicBezTo>
                    <a:pt x="174" y="163"/>
                    <a:pt x="174" y="161"/>
                    <a:pt x="173" y="159"/>
                  </a:cubicBezTo>
                  <a:cubicBezTo>
                    <a:pt x="173" y="159"/>
                    <a:pt x="173" y="159"/>
                    <a:pt x="173" y="159"/>
                  </a:cubicBezTo>
                  <a:cubicBezTo>
                    <a:pt x="173" y="184"/>
                    <a:pt x="173" y="184"/>
                    <a:pt x="173" y="184"/>
                  </a:cubicBezTo>
                  <a:cubicBezTo>
                    <a:pt x="174" y="185"/>
                    <a:pt x="175" y="186"/>
                    <a:pt x="176" y="188"/>
                  </a:cubicBezTo>
                  <a:cubicBezTo>
                    <a:pt x="178" y="187"/>
                    <a:pt x="180" y="187"/>
                    <a:pt x="182" y="186"/>
                  </a:cubicBezTo>
                  <a:cubicBezTo>
                    <a:pt x="182" y="184"/>
                    <a:pt x="182" y="181"/>
                    <a:pt x="182" y="179"/>
                  </a:cubicBezTo>
                  <a:cubicBezTo>
                    <a:pt x="184" y="179"/>
                    <a:pt x="184" y="179"/>
                    <a:pt x="184" y="179"/>
                  </a:cubicBezTo>
                  <a:cubicBezTo>
                    <a:pt x="184" y="171"/>
                    <a:pt x="184" y="171"/>
                    <a:pt x="184" y="171"/>
                  </a:cubicBezTo>
                  <a:close/>
                  <a:moveTo>
                    <a:pt x="184" y="179"/>
                  </a:moveTo>
                  <a:cubicBezTo>
                    <a:pt x="182" y="179"/>
                    <a:pt x="182" y="179"/>
                    <a:pt x="182" y="179"/>
                  </a:cubicBezTo>
                  <a:cubicBezTo>
                    <a:pt x="182" y="181"/>
                    <a:pt x="182" y="184"/>
                    <a:pt x="182" y="186"/>
                  </a:cubicBezTo>
                  <a:cubicBezTo>
                    <a:pt x="183" y="185"/>
                    <a:pt x="184" y="184"/>
                    <a:pt x="184" y="183"/>
                  </a:cubicBezTo>
                  <a:cubicBezTo>
                    <a:pt x="184" y="199"/>
                    <a:pt x="184" y="199"/>
                    <a:pt x="184" y="199"/>
                  </a:cubicBezTo>
                  <a:cubicBezTo>
                    <a:pt x="183" y="199"/>
                    <a:pt x="183" y="199"/>
                    <a:pt x="183" y="199"/>
                  </a:cubicBezTo>
                  <a:cubicBezTo>
                    <a:pt x="179" y="205"/>
                    <a:pt x="174" y="209"/>
                    <a:pt x="174" y="216"/>
                  </a:cubicBezTo>
                  <a:cubicBezTo>
                    <a:pt x="178" y="218"/>
                    <a:pt x="182" y="220"/>
                    <a:pt x="184" y="222"/>
                  </a:cubicBezTo>
                  <a:cubicBezTo>
                    <a:pt x="184" y="236"/>
                    <a:pt x="184" y="236"/>
                    <a:pt x="184" y="236"/>
                  </a:cubicBezTo>
                  <a:cubicBezTo>
                    <a:pt x="184" y="236"/>
                    <a:pt x="183" y="236"/>
                    <a:pt x="183" y="236"/>
                  </a:cubicBezTo>
                  <a:cubicBezTo>
                    <a:pt x="180" y="231"/>
                    <a:pt x="177" y="228"/>
                    <a:pt x="173" y="226"/>
                  </a:cubicBezTo>
                  <a:cubicBezTo>
                    <a:pt x="173" y="198"/>
                    <a:pt x="173" y="198"/>
                    <a:pt x="173" y="198"/>
                  </a:cubicBezTo>
                  <a:cubicBezTo>
                    <a:pt x="181" y="189"/>
                    <a:pt x="181" y="188"/>
                    <a:pt x="182" y="186"/>
                  </a:cubicBezTo>
                  <a:cubicBezTo>
                    <a:pt x="183" y="185"/>
                    <a:pt x="184" y="184"/>
                    <a:pt x="184" y="183"/>
                  </a:cubicBezTo>
                  <a:cubicBezTo>
                    <a:pt x="184" y="179"/>
                    <a:pt x="184" y="179"/>
                    <a:pt x="184" y="179"/>
                  </a:cubicBezTo>
                  <a:close/>
                  <a:moveTo>
                    <a:pt x="184" y="294"/>
                  </a:moveTo>
                  <a:cubicBezTo>
                    <a:pt x="184" y="308"/>
                    <a:pt x="184" y="308"/>
                    <a:pt x="184" y="308"/>
                  </a:cubicBezTo>
                  <a:cubicBezTo>
                    <a:pt x="184" y="308"/>
                    <a:pt x="184" y="308"/>
                    <a:pt x="184" y="308"/>
                  </a:cubicBezTo>
                  <a:cubicBezTo>
                    <a:pt x="184" y="308"/>
                    <a:pt x="184" y="308"/>
                    <a:pt x="184" y="308"/>
                  </a:cubicBezTo>
                  <a:cubicBezTo>
                    <a:pt x="184" y="315"/>
                    <a:pt x="184" y="315"/>
                    <a:pt x="184" y="315"/>
                  </a:cubicBezTo>
                  <a:cubicBezTo>
                    <a:pt x="181" y="317"/>
                    <a:pt x="179" y="320"/>
                    <a:pt x="177" y="327"/>
                  </a:cubicBezTo>
                  <a:cubicBezTo>
                    <a:pt x="180" y="327"/>
                    <a:pt x="182" y="326"/>
                    <a:pt x="184" y="326"/>
                  </a:cubicBezTo>
                  <a:cubicBezTo>
                    <a:pt x="184" y="332"/>
                    <a:pt x="184" y="332"/>
                    <a:pt x="184" y="332"/>
                  </a:cubicBezTo>
                  <a:cubicBezTo>
                    <a:pt x="179" y="333"/>
                    <a:pt x="175" y="334"/>
                    <a:pt x="173" y="340"/>
                  </a:cubicBezTo>
                  <a:cubicBezTo>
                    <a:pt x="173" y="321"/>
                    <a:pt x="173" y="321"/>
                    <a:pt x="173" y="321"/>
                  </a:cubicBezTo>
                  <a:cubicBezTo>
                    <a:pt x="176" y="312"/>
                    <a:pt x="180" y="303"/>
                    <a:pt x="184" y="294"/>
                  </a:cubicBezTo>
                  <a:close/>
                  <a:moveTo>
                    <a:pt x="184" y="342"/>
                  </a:moveTo>
                  <a:cubicBezTo>
                    <a:pt x="184" y="349"/>
                    <a:pt x="184" y="349"/>
                    <a:pt x="184" y="349"/>
                  </a:cubicBezTo>
                  <a:cubicBezTo>
                    <a:pt x="179" y="350"/>
                    <a:pt x="176" y="351"/>
                    <a:pt x="173" y="353"/>
                  </a:cubicBezTo>
                  <a:cubicBezTo>
                    <a:pt x="173" y="346"/>
                    <a:pt x="173" y="346"/>
                    <a:pt x="173" y="346"/>
                  </a:cubicBezTo>
                  <a:cubicBezTo>
                    <a:pt x="178" y="344"/>
                    <a:pt x="181" y="344"/>
                    <a:pt x="184" y="342"/>
                  </a:cubicBezTo>
                  <a:close/>
                  <a:moveTo>
                    <a:pt x="184" y="359"/>
                  </a:moveTo>
                  <a:cubicBezTo>
                    <a:pt x="184" y="441"/>
                    <a:pt x="184" y="441"/>
                    <a:pt x="184" y="441"/>
                  </a:cubicBezTo>
                  <a:cubicBezTo>
                    <a:pt x="179" y="445"/>
                    <a:pt x="175" y="448"/>
                    <a:pt x="173" y="452"/>
                  </a:cubicBezTo>
                  <a:cubicBezTo>
                    <a:pt x="173" y="443"/>
                    <a:pt x="173" y="443"/>
                    <a:pt x="173" y="443"/>
                  </a:cubicBezTo>
                  <a:cubicBezTo>
                    <a:pt x="181" y="436"/>
                    <a:pt x="184" y="434"/>
                    <a:pt x="182" y="422"/>
                  </a:cubicBezTo>
                  <a:cubicBezTo>
                    <a:pt x="178" y="425"/>
                    <a:pt x="175" y="427"/>
                    <a:pt x="173" y="429"/>
                  </a:cubicBezTo>
                  <a:cubicBezTo>
                    <a:pt x="173" y="422"/>
                    <a:pt x="173" y="422"/>
                    <a:pt x="173" y="422"/>
                  </a:cubicBezTo>
                  <a:cubicBezTo>
                    <a:pt x="177" y="419"/>
                    <a:pt x="178" y="418"/>
                    <a:pt x="181" y="414"/>
                  </a:cubicBezTo>
                  <a:cubicBezTo>
                    <a:pt x="181" y="411"/>
                    <a:pt x="181" y="407"/>
                    <a:pt x="181" y="403"/>
                  </a:cubicBezTo>
                  <a:cubicBezTo>
                    <a:pt x="178" y="405"/>
                    <a:pt x="175" y="407"/>
                    <a:pt x="173" y="408"/>
                  </a:cubicBezTo>
                  <a:cubicBezTo>
                    <a:pt x="173" y="402"/>
                    <a:pt x="173" y="402"/>
                    <a:pt x="173" y="402"/>
                  </a:cubicBezTo>
                  <a:cubicBezTo>
                    <a:pt x="179" y="397"/>
                    <a:pt x="186" y="392"/>
                    <a:pt x="181" y="385"/>
                  </a:cubicBezTo>
                  <a:cubicBezTo>
                    <a:pt x="178" y="387"/>
                    <a:pt x="175" y="388"/>
                    <a:pt x="173" y="389"/>
                  </a:cubicBezTo>
                  <a:cubicBezTo>
                    <a:pt x="173" y="382"/>
                    <a:pt x="173" y="382"/>
                    <a:pt x="173" y="382"/>
                  </a:cubicBezTo>
                  <a:cubicBezTo>
                    <a:pt x="180" y="379"/>
                    <a:pt x="184" y="377"/>
                    <a:pt x="183" y="367"/>
                  </a:cubicBezTo>
                  <a:cubicBezTo>
                    <a:pt x="179" y="368"/>
                    <a:pt x="176" y="369"/>
                    <a:pt x="173" y="370"/>
                  </a:cubicBezTo>
                  <a:cubicBezTo>
                    <a:pt x="173" y="364"/>
                    <a:pt x="173" y="364"/>
                    <a:pt x="173" y="364"/>
                  </a:cubicBezTo>
                  <a:cubicBezTo>
                    <a:pt x="177" y="362"/>
                    <a:pt x="181" y="361"/>
                    <a:pt x="184" y="359"/>
                  </a:cubicBezTo>
                  <a:close/>
                  <a:moveTo>
                    <a:pt x="184" y="454"/>
                  </a:moveTo>
                  <a:cubicBezTo>
                    <a:pt x="184" y="464"/>
                    <a:pt x="184" y="464"/>
                    <a:pt x="184" y="464"/>
                  </a:cubicBezTo>
                  <a:cubicBezTo>
                    <a:pt x="178" y="470"/>
                    <a:pt x="176" y="475"/>
                    <a:pt x="179" y="486"/>
                  </a:cubicBezTo>
                  <a:cubicBezTo>
                    <a:pt x="181" y="484"/>
                    <a:pt x="183" y="482"/>
                    <a:pt x="184" y="481"/>
                  </a:cubicBezTo>
                  <a:cubicBezTo>
                    <a:pt x="184" y="507"/>
                    <a:pt x="184" y="507"/>
                    <a:pt x="184" y="507"/>
                  </a:cubicBezTo>
                  <a:cubicBezTo>
                    <a:pt x="180" y="501"/>
                    <a:pt x="176" y="493"/>
                    <a:pt x="173" y="484"/>
                  </a:cubicBezTo>
                  <a:cubicBezTo>
                    <a:pt x="173" y="465"/>
                    <a:pt x="173" y="465"/>
                    <a:pt x="173" y="465"/>
                  </a:cubicBezTo>
                  <a:cubicBezTo>
                    <a:pt x="173" y="465"/>
                    <a:pt x="173" y="466"/>
                    <a:pt x="173" y="466"/>
                  </a:cubicBezTo>
                  <a:cubicBezTo>
                    <a:pt x="177" y="463"/>
                    <a:pt x="181" y="459"/>
                    <a:pt x="184" y="454"/>
                  </a:cubicBezTo>
                  <a:close/>
                  <a:moveTo>
                    <a:pt x="184" y="579"/>
                  </a:moveTo>
                  <a:cubicBezTo>
                    <a:pt x="184" y="593"/>
                    <a:pt x="184" y="593"/>
                    <a:pt x="184" y="593"/>
                  </a:cubicBezTo>
                  <a:cubicBezTo>
                    <a:pt x="181" y="596"/>
                    <a:pt x="177" y="599"/>
                    <a:pt x="173" y="601"/>
                  </a:cubicBezTo>
                  <a:cubicBezTo>
                    <a:pt x="173" y="588"/>
                    <a:pt x="173" y="588"/>
                    <a:pt x="173" y="588"/>
                  </a:cubicBezTo>
                  <a:cubicBezTo>
                    <a:pt x="177" y="585"/>
                    <a:pt x="181" y="582"/>
                    <a:pt x="184" y="579"/>
                  </a:cubicBezTo>
                  <a:close/>
                  <a:moveTo>
                    <a:pt x="184" y="610"/>
                  </a:moveTo>
                  <a:cubicBezTo>
                    <a:pt x="184" y="621"/>
                    <a:pt x="184" y="621"/>
                    <a:pt x="184" y="621"/>
                  </a:cubicBezTo>
                  <a:cubicBezTo>
                    <a:pt x="178" y="624"/>
                    <a:pt x="178" y="624"/>
                    <a:pt x="178" y="624"/>
                  </a:cubicBezTo>
                  <a:cubicBezTo>
                    <a:pt x="173" y="621"/>
                    <a:pt x="173" y="621"/>
                    <a:pt x="173" y="621"/>
                  </a:cubicBezTo>
                  <a:cubicBezTo>
                    <a:pt x="173" y="615"/>
                    <a:pt x="173" y="615"/>
                    <a:pt x="173" y="615"/>
                  </a:cubicBezTo>
                  <a:cubicBezTo>
                    <a:pt x="184" y="610"/>
                    <a:pt x="184" y="610"/>
                    <a:pt x="184" y="610"/>
                  </a:cubicBezTo>
                  <a:close/>
                  <a:moveTo>
                    <a:pt x="173" y="571"/>
                  </a:moveTo>
                  <a:cubicBezTo>
                    <a:pt x="173" y="558"/>
                    <a:pt x="173" y="558"/>
                    <a:pt x="173" y="558"/>
                  </a:cubicBezTo>
                  <a:cubicBezTo>
                    <a:pt x="173" y="558"/>
                    <a:pt x="173" y="558"/>
                    <a:pt x="173" y="558"/>
                  </a:cubicBezTo>
                  <a:cubicBezTo>
                    <a:pt x="179" y="564"/>
                    <a:pt x="179" y="564"/>
                    <a:pt x="180" y="567"/>
                  </a:cubicBezTo>
                  <a:cubicBezTo>
                    <a:pt x="178" y="568"/>
                    <a:pt x="176" y="569"/>
                    <a:pt x="173" y="571"/>
                  </a:cubicBezTo>
                  <a:close/>
                  <a:moveTo>
                    <a:pt x="162" y="77"/>
                  </a:moveTo>
                  <a:cubicBezTo>
                    <a:pt x="164" y="75"/>
                    <a:pt x="167" y="73"/>
                    <a:pt x="169" y="71"/>
                  </a:cubicBezTo>
                  <a:cubicBezTo>
                    <a:pt x="171" y="71"/>
                    <a:pt x="172" y="70"/>
                    <a:pt x="173" y="69"/>
                  </a:cubicBezTo>
                  <a:cubicBezTo>
                    <a:pt x="173" y="77"/>
                    <a:pt x="173" y="77"/>
                    <a:pt x="173" y="77"/>
                  </a:cubicBezTo>
                  <a:cubicBezTo>
                    <a:pt x="171" y="79"/>
                    <a:pt x="169" y="81"/>
                    <a:pt x="167" y="85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73" y="97"/>
                    <a:pt x="173" y="97"/>
                    <a:pt x="173" y="97"/>
                  </a:cubicBezTo>
                  <a:cubicBezTo>
                    <a:pt x="165" y="94"/>
                    <a:pt x="165" y="94"/>
                    <a:pt x="165" y="94"/>
                  </a:cubicBezTo>
                  <a:cubicBezTo>
                    <a:pt x="164" y="94"/>
                    <a:pt x="163" y="94"/>
                    <a:pt x="162" y="94"/>
                  </a:cubicBezTo>
                  <a:cubicBezTo>
                    <a:pt x="162" y="77"/>
                    <a:pt x="162" y="77"/>
                    <a:pt x="162" y="77"/>
                  </a:cubicBezTo>
                  <a:close/>
                  <a:moveTo>
                    <a:pt x="173" y="726"/>
                  </a:moveTo>
                  <a:cubicBezTo>
                    <a:pt x="169" y="723"/>
                    <a:pt x="166" y="721"/>
                    <a:pt x="162" y="717"/>
                  </a:cubicBezTo>
                  <a:cubicBezTo>
                    <a:pt x="162" y="660"/>
                    <a:pt x="162" y="660"/>
                    <a:pt x="162" y="660"/>
                  </a:cubicBezTo>
                  <a:cubicBezTo>
                    <a:pt x="164" y="662"/>
                    <a:pt x="165" y="664"/>
                    <a:pt x="167" y="666"/>
                  </a:cubicBezTo>
                  <a:cubicBezTo>
                    <a:pt x="169" y="667"/>
                    <a:pt x="171" y="668"/>
                    <a:pt x="173" y="669"/>
                  </a:cubicBezTo>
                  <a:cubicBezTo>
                    <a:pt x="173" y="679"/>
                    <a:pt x="173" y="679"/>
                    <a:pt x="173" y="679"/>
                  </a:cubicBezTo>
                  <a:cubicBezTo>
                    <a:pt x="171" y="677"/>
                    <a:pt x="169" y="676"/>
                    <a:pt x="167" y="675"/>
                  </a:cubicBezTo>
                  <a:cubicBezTo>
                    <a:pt x="166" y="687"/>
                    <a:pt x="161" y="698"/>
                    <a:pt x="166" y="710"/>
                  </a:cubicBezTo>
                  <a:cubicBezTo>
                    <a:pt x="169" y="712"/>
                    <a:pt x="171" y="714"/>
                    <a:pt x="173" y="716"/>
                  </a:cubicBezTo>
                  <a:cubicBezTo>
                    <a:pt x="173" y="726"/>
                    <a:pt x="173" y="726"/>
                    <a:pt x="173" y="726"/>
                  </a:cubicBezTo>
                  <a:close/>
                  <a:moveTo>
                    <a:pt x="173" y="114"/>
                  </a:moveTo>
                  <a:cubicBezTo>
                    <a:pt x="173" y="124"/>
                    <a:pt x="173" y="124"/>
                    <a:pt x="173" y="124"/>
                  </a:cubicBezTo>
                  <a:cubicBezTo>
                    <a:pt x="169" y="128"/>
                    <a:pt x="166" y="132"/>
                    <a:pt x="162" y="135"/>
                  </a:cubicBezTo>
                  <a:cubicBezTo>
                    <a:pt x="162" y="125"/>
                    <a:pt x="162" y="125"/>
                    <a:pt x="162" y="125"/>
                  </a:cubicBezTo>
                  <a:cubicBezTo>
                    <a:pt x="163" y="125"/>
                    <a:pt x="164" y="124"/>
                    <a:pt x="164" y="123"/>
                  </a:cubicBezTo>
                  <a:cubicBezTo>
                    <a:pt x="162" y="123"/>
                    <a:pt x="162" y="123"/>
                    <a:pt x="162" y="123"/>
                  </a:cubicBezTo>
                  <a:cubicBezTo>
                    <a:pt x="162" y="114"/>
                    <a:pt x="162" y="114"/>
                    <a:pt x="162" y="114"/>
                  </a:cubicBezTo>
                  <a:cubicBezTo>
                    <a:pt x="165" y="114"/>
                    <a:pt x="165" y="114"/>
                    <a:pt x="165" y="114"/>
                  </a:cubicBezTo>
                  <a:cubicBezTo>
                    <a:pt x="169" y="114"/>
                    <a:pt x="171" y="114"/>
                    <a:pt x="173" y="114"/>
                  </a:cubicBezTo>
                  <a:close/>
                  <a:moveTo>
                    <a:pt x="173" y="159"/>
                  </a:moveTo>
                  <a:cubicBezTo>
                    <a:pt x="173" y="184"/>
                    <a:pt x="173" y="184"/>
                    <a:pt x="173" y="184"/>
                  </a:cubicBezTo>
                  <a:cubicBezTo>
                    <a:pt x="170" y="181"/>
                    <a:pt x="167" y="181"/>
                    <a:pt x="165" y="176"/>
                  </a:cubicBezTo>
                  <a:cubicBezTo>
                    <a:pt x="164" y="175"/>
                    <a:pt x="163" y="175"/>
                    <a:pt x="162" y="175"/>
                  </a:cubicBezTo>
                  <a:cubicBezTo>
                    <a:pt x="162" y="166"/>
                    <a:pt x="162" y="166"/>
                    <a:pt x="162" y="166"/>
                  </a:cubicBezTo>
                  <a:cubicBezTo>
                    <a:pt x="163" y="166"/>
                    <a:pt x="164" y="166"/>
                    <a:pt x="164" y="166"/>
                  </a:cubicBezTo>
                  <a:cubicBezTo>
                    <a:pt x="165" y="160"/>
                    <a:pt x="165" y="160"/>
                    <a:pt x="166" y="159"/>
                  </a:cubicBezTo>
                  <a:cubicBezTo>
                    <a:pt x="169" y="159"/>
                    <a:pt x="171" y="159"/>
                    <a:pt x="173" y="159"/>
                  </a:cubicBezTo>
                  <a:close/>
                  <a:moveTo>
                    <a:pt x="173" y="198"/>
                  </a:moveTo>
                  <a:cubicBezTo>
                    <a:pt x="173" y="226"/>
                    <a:pt x="173" y="226"/>
                    <a:pt x="173" y="226"/>
                  </a:cubicBezTo>
                  <a:cubicBezTo>
                    <a:pt x="170" y="225"/>
                    <a:pt x="167" y="224"/>
                    <a:pt x="162" y="223"/>
                  </a:cubicBezTo>
                  <a:cubicBezTo>
                    <a:pt x="162" y="210"/>
                    <a:pt x="162" y="210"/>
                    <a:pt x="162" y="210"/>
                  </a:cubicBezTo>
                  <a:cubicBezTo>
                    <a:pt x="164" y="209"/>
                    <a:pt x="165" y="207"/>
                    <a:pt x="167" y="205"/>
                  </a:cubicBezTo>
                  <a:cubicBezTo>
                    <a:pt x="165" y="205"/>
                    <a:pt x="164" y="205"/>
                    <a:pt x="162" y="204"/>
                  </a:cubicBezTo>
                  <a:cubicBezTo>
                    <a:pt x="162" y="191"/>
                    <a:pt x="162" y="191"/>
                    <a:pt x="162" y="191"/>
                  </a:cubicBezTo>
                  <a:cubicBezTo>
                    <a:pt x="163" y="192"/>
                    <a:pt x="164" y="192"/>
                    <a:pt x="164" y="192"/>
                  </a:cubicBezTo>
                  <a:cubicBezTo>
                    <a:pt x="164" y="190"/>
                    <a:pt x="165" y="189"/>
                    <a:pt x="165" y="188"/>
                  </a:cubicBezTo>
                  <a:cubicBezTo>
                    <a:pt x="167" y="187"/>
                    <a:pt x="169" y="187"/>
                    <a:pt x="170" y="187"/>
                  </a:cubicBezTo>
                  <a:cubicBezTo>
                    <a:pt x="173" y="191"/>
                    <a:pt x="171" y="197"/>
                    <a:pt x="171" y="202"/>
                  </a:cubicBezTo>
                  <a:cubicBezTo>
                    <a:pt x="173" y="198"/>
                    <a:pt x="173" y="198"/>
                    <a:pt x="173" y="198"/>
                  </a:cubicBezTo>
                  <a:close/>
                  <a:moveTo>
                    <a:pt x="173" y="321"/>
                  </a:moveTo>
                  <a:cubicBezTo>
                    <a:pt x="173" y="340"/>
                    <a:pt x="173" y="340"/>
                    <a:pt x="173" y="340"/>
                  </a:cubicBezTo>
                  <a:cubicBezTo>
                    <a:pt x="172" y="342"/>
                    <a:pt x="172" y="344"/>
                    <a:pt x="171" y="346"/>
                  </a:cubicBezTo>
                  <a:cubicBezTo>
                    <a:pt x="172" y="346"/>
                    <a:pt x="173" y="346"/>
                    <a:pt x="173" y="346"/>
                  </a:cubicBezTo>
                  <a:cubicBezTo>
                    <a:pt x="173" y="353"/>
                    <a:pt x="173" y="353"/>
                    <a:pt x="173" y="353"/>
                  </a:cubicBezTo>
                  <a:cubicBezTo>
                    <a:pt x="170" y="355"/>
                    <a:pt x="168" y="359"/>
                    <a:pt x="168" y="366"/>
                  </a:cubicBezTo>
                  <a:cubicBezTo>
                    <a:pt x="169" y="366"/>
                    <a:pt x="171" y="365"/>
                    <a:pt x="173" y="364"/>
                  </a:cubicBezTo>
                  <a:cubicBezTo>
                    <a:pt x="173" y="370"/>
                    <a:pt x="173" y="370"/>
                    <a:pt x="173" y="370"/>
                  </a:cubicBezTo>
                  <a:cubicBezTo>
                    <a:pt x="168" y="373"/>
                    <a:pt x="166" y="377"/>
                    <a:pt x="165" y="386"/>
                  </a:cubicBezTo>
                  <a:cubicBezTo>
                    <a:pt x="168" y="385"/>
                    <a:pt x="171" y="384"/>
                    <a:pt x="173" y="382"/>
                  </a:cubicBezTo>
                  <a:cubicBezTo>
                    <a:pt x="173" y="389"/>
                    <a:pt x="173" y="389"/>
                    <a:pt x="173" y="389"/>
                  </a:cubicBezTo>
                  <a:cubicBezTo>
                    <a:pt x="166" y="393"/>
                    <a:pt x="165" y="395"/>
                    <a:pt x="164" y="408"/>
                  </a:cubicBezTo>
                  <a:cubicBezTo>
                    <a:pt x="166" y="406"/>
                    <a:pt x="170" y="404"/>
                    <a:pt x="173" y="402"/>
                  </a:cubicBezTo>
                  <a:cubicBezTo>
                    <a:pt x="173" y="408"/>
                    <a:pt x="173" y="408"/>
                    <a:pt x="173" y="408"/>
                  </a:cubicBezTo>
                  <a:cubicBezTo>
                    <a:pt x="167" y="413"/>
                    <a:pt x="164" y="416"/>
                    <a:pt x="165" y="427"/>
                  </a:cubicBezTo>
                  <a:cubicBezTo>
                    <a:pt x="169" y="425"/>
                    <a:pt x="171" y="423"/>
                    <a:pt x="173" y="422"/>
                  </a:cubicBezTo>
                  <a:cubicBezTo>
                    <a:pt x="173" y="429"/>
                    <a:pt x="173" y="429"/>
                    <a:pt x="173" y="429"/>
                  </a:cubicBezTo>
                  <a:cubicBezTo>
                    <a:pt x="169" y="433"/>
                    <a:pt x="169" y="437"/>
                    <a:pt x="169" y="446"/>
                  </a:cubicBezTo>
                  <a:cubicBezTo>
                    <a:pt x="171" y="445"/>
                    <a:pt x="172" y="444"/>
                    <a:pt x="173" y="443"/>
                  </a:cubicBezTo>
                  <a:cubicBezTo>
                    <a:pt x="173" y="452"/>
                    <a:pt x="173" y="452"/>
                    <a:pt x="173" y="452"/>
                  </a:cubicBezTo>
                  <a:cubicBezTo>
                    <a:pt x="171" y="456"/>
                    <a:pt x="171" y="459"/>
                    <a:pt x="173" y="465"/>
                  </a:cubicBezTo>
                  <a:cubicBezTo>
                    <a:pt x="173" y="484"/>
                    <a:pt x="173" y="484"/>
                    <a:pt x="173" y="484"/>
                  </a:cubicBezTo>
                  <a:cubicBezTo>
                    <a:pt x="168" y="471"/>
                    <a:pt x="165" y="456"/>
                    <a:pt x="162" y="444"/>
                  </a:cubicBezTo>
                  <a:cubicBezTo>
                    <a:pt x="162" y="363"/>
                    <a:pt x="162" y="363"/>
                    <a:pt x="162" y="363"/>
                  </a:cubicBezTo>
                  <a:cubicBezTo>
                    <a:pt x="165" y="349"/>
                    <a:pt x="169" y="335"/>
                    <a:pt x="173" y="321"/>
                  </a:cubicBezTo>
                  <a:close/>
                  <a:moveTo>
                    <a:pt x="173" y="558"/>
                  </a:moveTo>
                  <a:cubicBezTo>
                    <a:pt x="173" y="571"/>
                    <a:pt x="173" y="571"/>
                    <a:pt x="173" y="571"/>
                  </a:cubicBezTo>
                  <a:cubicBezTo>
                    <a:pt x="170" y="574"/>
                    <a:pt x="166" y="577"/>
                    <a:pt x="162" y="580"/>
                  </a:cubicBezTo>
                  <a:cubicBezTo>
                    <a:pt x="162" y="565"/>
                    <a:pt x="162" y="565"/>
                    <a:pt x="162" y="565"/>
                  </a:cubicBezTo>
                  <a:cubicBezTo>
                    <a:pt x="165" y="562"/>
                    <a:pt x="168" y="560"/>
                    <a:pt x="171" y="558"/>
                  </a:cubicBezTo>
                  <a:cubicBezTo>
                    <a:pt x="173" y="558"/>
                    <a:pt x="173" y="558"/>
                    <a:pt x="173" y="558"/>
                  </a:cubicBezTo>
                  <a:close/>
                  <a:moveTo>
                    <a:pt x="173" y="588"/>
                  </a:moveTo>
                  <a:cubicBezTo>
                    <a:pt x="173" y="601"/>
                    <a:pt x="173" y="601"/>
                    <a:pt x="173" y="601"/>
                  </a:cubicBezTo>
                  <a:cubicBezTo>
                    <a:pt x="170" y="603"/>
                    <a:pt x="167" y="604"/>
                    <a:pt x="162" y="605"/>
                  </a:cubicBezTo>
                  <a:cubicBezTo>
                    <a:pt x="162" y="592"/>
                    <a:pt x="162" y="592"/>
                    <a:pt x="162" y="592"/>
                  </a:cubicBezTo>
                  <a:cubicBezTo>
                    <a:pt x="164" y="593"/>
                    <a:pt x="165" y="593"/>
                    <a:pt x="167" y="593"/>
                  </a:cubicBezTo>
                  <a:cubicBezTo>
                    <a:pt x="169" y="591"/>
                    <a:pt x="171" y="589"/>
                    <a:pt x="173" y="588"/>
                  </a:cubicBezTo>
                  <a:close/>
                  <a:moveTo>
                    <a:pt x="173" y="615"/>
                  </a:moveTo>
                  <a:cubicBezTo>
                    <a:pt x="173" y="621"/>
                    <a:pt x="173" y="621"/>
                    <a:pt x="173" y="621"/>
                  </a:cubicBezTo>
                  <a:cubicBezTo>
                    <a:pt x="169" y="618"/>
                    <a:pt x="169" y="618"/>
                    <a:pt x="169" y="618"/>
                  </a:cubicBezTo>
                  <a:cubicBezTo>
                    <a:pt x="173" y="615"/>
                    <a:pt x="173" y="615"/>
                    <a:pt x="173" y="615"/>
                  </a:cubicBezTo>
                  <a:close/>
                  <a:moveTo>
                    <a:pt x="162" y="549"/>
                  </a:moveTo>
                  <a:cubicBezTo>
                    <a:pt x="162" y="541"/>
                    <a:pt x="162" y="541"/>
                    <a:pt x="162" y="541"/>
                  </a:cubicBezTo>
                  <a:cubicBezTo>
                    <a:pt x="164" y="543"/>
                    <a:pt x="165" y="545"/>
                    <a:pt x="166" y="547"/>
                  </a:cubicBezTo>
                  <a:cubicBezTo>
                    <a:pt x="162" y="549"/>
                    <a:pt x="162" y="549"/>
                    <a:pt x="162" y="549"/>
                  </a:cubicBezTo>
                  <a:close/>
                  <a:moveTo>
                    <a:pt x="162" y="190"/>
                  </a:moveTo>
                  <a:cubicBezTo>
                    <a:pt x="164" y="188"/>
                    <a:pt x="163" y="187"/>
                    <a:pt x="163" y="183"/>
                  </a:cubicBezTo>
                  <a:cubicBezTo>
                    <a:pt x="163" y="183"/>
                    <a:pt x="163" y="183"/>
                    <a:pt x="162" y="183"/>
                  </a:cubicBezTo>
                  <a:lnTo>
                    <a:pt x="162" y="190"/>
                  </a:lnTo>
                  <a:close/>
                  <a:moveTo>
                    <a:pt x="148" y="89"/>
                  </a:moveTo>
                  <a:cubicBezTo>
                    <a:pt x="152" y="85"/>
                    <a:pt x="158" y="81"/>
                    <a:pt x="162" y="77"/>
                  </a:cubicBezTo>
                  <a:cubicBezTo>
                    <a:pt x="162" y="94"/>
                    <a:pt x="162" y="94"/>
                    <a:pt x="162" y="94"/>
                  </a:cubicBezTo>
                  <a:cubicBezTo>
                    <a:pt x="155" y="94"/>
                    <a:pt x="152" y="95"/>
                    <a:pt x="148" y="99"/>
                  </a:cubicBezTo>
                  <a:cubicBezTo>
                    <a:pt x="148" y="89"/>
                    <a:pt x="148" y="89"/>
                    <a:pt x="148" y="89"/>
                  </a:cubicBezTo>
                  <a:close/>
                  <a:moveTo>
                    <a:pt x="162" y="717"/>
                  </a:moveTo>
                  <a:cubicBezTo>
                    <a:pt x="161" y="716"/>
                    <a:pt x="159" y="714"/>
                    <a:pt x="157" y="712"/>
                  </a:cubicBezTo>
                  <a:cubicBezTo>
                    <a:pt x="153" y="710"/>
                    <a:pt x="151" y="709"/>
                    <a:pt x="148" y="706"/>
                  </a:cubicBezTo>
                  <a:cubicBezTo>
                    <a:pt x="148" y="697"/>
                    <a:pt x="148" y="697"/>
                    <a:pt x="148" y="697"/>
                  </a:cubicBezTo>
                  <a:cubicBezTo>
                    <a:pt x="149" y="698"/>
                    <a:pt x="151" y="700"/>
                    <a:pt x="154" y="702"/>
                  </a:cubicBezTo>
                  <a:cubicBezTo>
                    <a:pt x="154" y="695"/>
                    <a:pt x="156" y="689"/>
                    <a:pt x="156" y="683"/>
                  </a:cubicBezTo>
                  <a:cubicBezTo>
                    <a:pt x="156" y="668"/>
                    <a:pt x="157" y="663"/>
                    <a:pt x="148" y="656"/>
                  </a:cubicBezTo>
                  <a:cubicBezTo>
                    <a:pt x="148" y="647"/>
                    <a:pt x="148" y="647"/>
                    <a:pt x="148" y="647"/>
                  </a:cubicBezTo>
                  <a:cubicBezTo>
                    <a:pt x="153" y="651"/>
                    <a:pt x="158" y="655"/>
                    <a:pt x="162" y="660"/>
                  </a:cubicBezTo>
                  <a:cubicBezTo>
                    <a:pt x="162" y="717"/>
                    <a:pt x="162" y="717"/>
                    <a:pt x="162" y="717"/>
                  </a:cubicBezTo>
                  <a:close/>
                  <a:moveTo>
                    <a:pt x="162" y="114"/>
                  </a:moveTo>
                  <a:cubicBezTo>
                    <a:pt x="162" y="123"/>
                    <a:pt x="162" y="123"/>
                    <a:pt x="162" y="123"/>
                  </a:cubicBezTo>
                  <a:cubicBezTo>
                    <a:pt x="157" y="121"/>
                    <a:pt x="152" y="119"/>
                    <a:pt x="148" y="118"/>
                  </a:cubicBezTo>
                  <a:cubicBezTo>
                    <a:pt x="148" y="108"/>
                    <a:pt x="148" y="108"/>
                    <a:pt x="148" y="108"/>
                  </a:cubicBezTo>
                  <a:cubicBezTo>
                    <a:pt x="162" y="114"/>
                    <a:pt x="162" y="114"/>
                    <a:pt x="162" y="114"/>
                  </a:cubicBezTo>
                  <a:close/>
                  <a:moveTo>
                    <a:pt x="162" y="125"/>
                  </a:moveTo>
                  <a:cubicBezTo>
                    <a:pt x="162" y="135"/>
                    <a:pt x="162" y="135"/>
                    <a:pt x="162" y="135"/>
                  </a:cubicBezTo>
                  <a:cubicBezTo>
                    <a:pt x="159" y="138"/>
                    <a:pt x="155" y="141"/>
                    <a:pt x="151" y="143"/>
                  </a:cubicBezTo>
                  <a:cubicBezTo>
                    <a:pt x="150" y="145"/>
                    <a:pt x="149" y="147"/>
                    <a:pt x="148" y="148"/>
                  </a:cubicBezTo>
                  <a:cubicBezTo>
                    <a:pt x="148" y="135"/>
                    <a:pt x="148" y="135"/>
                    <a:pt x="148" y="135"/>
                  </a:cubicBezTo>
                  <a:cubicBezTo>
                    <a:pt x="154" y="133"/>
                    <a:pt x="158" y="130"/>
                    <a:pt x="162" y="125"/>
                  </a:cubicBezTo>
                  <a:close/>
                  <a:moveTo>
                    <a:pt x="162" y="166"/>
                  </a:moveTo>
                  <a:cubicBezTo>
                    <a:pt x="162" y="175"/>
                    <a:pt x="162" y="175"/>
                    <a:pt x="162" y="175"/>
                  </a:cubicBezTo>
                  <a:cubicBezTo>
                    <a:pt x="160" y="175"/>
                    <a:pt x="159" y="174"/>
                    <a:pt x="157" y="173"/>
                  </a:cubicBezTo>
                  <a:cubicBezTo>
                    <a:pt x="157" y="171"/>
                    <a:pt x="157" y="169"/>
                    <a:pt x="157" y="167"/>
                  </a:cubicBezTo>
                  <a:cubicBezTo>
                    <a:pt x="159" y="167"/>
                    <a:pt x="161" y="167"/>
                    <a:pt x="162" y="166"/>
                  </a:cubicBezTo>
                  <a:close/>
                  <a:moveTo>
                    <a:pt x="162" y="183"/>
                  </a:moveTo>
                  <a:cubicBezTo>
                    <a:pt x="162" y="190"/>
                    <a:pt x="162" y="190"/>
                    <a:pt x="162" y="190"/>
                  </a:cubicBezTo>
                  <a:cubicBezTo>
                    <a:pt x="162" y="191"/>
                    <a:pt x="162" y="191"/>
                    <a:pt x="162" y="191"/>
                  </a:cubicBezTo>
                  <a:cubicBezTo>
                    <a:pt x="162" y="191"/>
                    <a:pt x="162" y="191"/>
                    <a:pt x="162" y="191"/>
                  </a:cubicBezTo>
                  <a:cubicBezTo>
                    <a:pt x="162" y="204"/>
                    <a:pt x="162" y="204"/>
                    <a:pt x="162" y="204"/>
                  </a:cubicBezTo>
                  <a:cubicBezTo>
                    <a:pt x="158" y="203"/>
                    <a:pt x="152" y="199"/>
                    <a:pt x="148" y="196"/>
                  </a:cubicBezTo>
                  <a:cubicBezTo>
                    <a:pt x="148" y="177"/>
                    <a:pt x="148" y="177"/>
                    <a:pt x="148" y="177"/>
                  </a:cubicBezTo>
                  <a:cubicBezTo>
                    <a:pt x="150" y="176"/>
                    <a:pt x="151" y="177"/>
                    <a:pt x="154" y="178"/>
                  </a:cubicBezTo>
                  <a:cubicBezTo>
                    <a:pt x="154" y="180"/>
                    <a:pt x="154" y="182"/>
                    <a:pt x="155" y="184"/>
                  </a:cubicBezTo>
                  <a:cubicBezTo>
                    <a:pt x="158" y="183"/>
                    <a:pt x="159" y="182"/>
                    <a:pt x="162" y="183"/>
                  </a:cubicBezTo>
                  <a:close/>
                  <a:moveTo>
                    <a:pt x="162" y="210"/>
                  </a:moveTo>
                  <a:cubicBezTo>
                    <a:pt x="162" y="223"/>
                    <a:pt x="162" y="223"/>
                    <a:pt x="162" y="223"/>
                  </a:cubicBezTo>
                  <a:cubicBezTo>
                    <a:pt x="161" y="223"/>
                    <a:pt x="160" y="223"/>
                    <a:pt x="158" y="223"/>
                  </a:cubicBezTo>
                  <a:cubicBezTo>
                    <a:pt x="158" y="220"/>
                    <a:pt x="158" y="217"/>
                    <a:pt x="158" y="215"/>
                  </a:cubicBezTo>
                  <a:cubicBezTo>
                    <a:pt x="160" y="213"/>
                    <a:pt x="161" y="212"/>
                    <a:pt x="162" y="210"/>
                  </a:cubicBezTo>
                  <a:close/>
                  <a:moveTo>
                    <a:pt x="162" y="363"/>
                  </a:moveTo>
                  <a:cubicBezTo>
                    <a:pt x="162" y="444"/>
                    <a:pt x="162" y="444"/>
                    <a:pt x="162" y="444"/>
                  </a:cubicBezTo>
                  <a:cubicBezTo>
                    <a:pt x="162" y="444"/>
                    <a:pt x="162" y="444"/>
                    <a:pt x="162" y="444"/>
                  </a:cubicBezTo>
                  <a:cubicBezTo>
                    <a:pt x="160" y="425"/>
                    <a:pt x="160" y="412"/>
                    <a:pt x="159" y="405"/>
                  </a:cubicBezTo>
                  <a:cubicBezTo>
                    <a:pt x="159" y="391"/>
                    <a:pt x="160" y="377"/>
                    <a:pt x="162" y="363"/>
                  </a:cubicBezTo>
                  <a:close/>
                  <a:moveTo>
                    <a:pt x="162" y="541"/>
                  </a:moveTo>
                  <a:cubicBezTo>
                    <a:pt x="162" y="549"/>
                    <a:pt x="162" y="549"/>
                    <a:pt x="162" y="549"/>
                  </a:cubicBezTo>
                  <a:cubicBezTo>
                    <a:pt x="158" y="552"/>
                    <a:pt x="152" y="554"/>
                    <a:pt x="148" y="557"/>
                  </a:cubicBezTo>
                  <a:cubicBezTo>
                    <a:pt x="148" y="543"/>
                    <a:pt x="148" y="543"/>
                    <a:pt x="148" y="543"/>
                  </a:cubicBezTo>
                  <a:cubicBezTo>
                    <a:pt x="152" y="541"/>
                    <a:pt x="156" y="537"/>
                    <a:pt x="161" y="538"/>
                  </a:cubicBezTo>
                  <a:cubicBezTo>
                    <a:pt x="161" y="539"/>
                    <a:pt x="162" y="539"/>
                    <a:pt x="162" y="541"/>
                  </a:cubicBezTo>
                  <a:close/>
                  <a:moveTo>
                    <a:pt x="162" y="565"/>
                  </a:moveTo>
                  <a:cubicBezTo>
                    <a:pt x="162" y="580"/>
                    <a:pt x="162" y="580"/>
                    <a:pt x="162" y="580"/>
                  </a:cubicBezTo>
                  <a:cubicBezTo>
                    <a:pt x="157" y="586"/>
                    <a:pt x="154" y="591"/>
                    <a:pt x="162" y="592"/>
                  </a:cubicBezTo>
                  <a:cubicBezTo>
                    <a:pt x="162" y="605"/>
                    <a:pt x="162" y="605"/>
                    <a:pt x="162" y="605"/>
                  </a:cubicBezTo>
                  <a:cubicBezTo>
                    <a:pt x="162" y="605"/>
                    <a:pt x="161" y="605"/>
                    <a:pt x="160" y="605"/>
                  </a:cubicBezTo>
                  <a:cubicBezTo>
                    <a:pt x="153" y="600"/>
                    <a:pt x="149" y="595"/>
                    <a:pt x="148" y="591"/>
                  </a:cubicBezTo>
                  <a:cubicBezTo>
                    <a:pt x="148" y="582"/>
                    <a:pt x="148" y="582"/>
                    <a:pt x="148" y="582"/>
                  </a:cubicBezTo>
                  <a:cubicBezTo>
                    <a:pt x="150" y="576"/>
                    <a:pt x="156" y="571"/>
                    <a:pt x="162" y="565"/>
                  </a:cubicBezTo>
                  <a:close/>
                  <a:moveTo>
                    <a:pt x="148" y="530"/>
                  </a:moveTo>
                  <a:cubicBezTo>
                    <a:pt x="148" y="517"/>
                    <a:pt x="148" y="517"/>
                    <a:pt x="148" y="517"/>
                  </a:cubicBezTo>
                  <a:cubicBezTo>
                    <a:pt x="149" y="517"/>
                    <a:pt x="149" y="517"/>
                    <a:pt x="149" y="517"/>
                  </a:cubicBezTo>
                  <a:cubicBezTo>
                    <a:pt x="151" y="520"/>
                    <a:pt x="152" y="523"/>
                    <a:pt x="154" y="526"/>
                  </a:cubicBezTo>
                  <a:cubicBezTo>
                    <a:pt x="151" y="528"/>
                    <a:pt x="149" y="529"/>
                    <a:pt x="148" y="530"/>
                  </a:cubicBezTo>
                  <a:close/>
                  <a:moveTo>
                    <a:pt x="132" y="102"/>
                  </a:moveTo>
                  <a:cubicBezTo>
                    <a:pt x="137" y="98"/>
                    <a:pt x="142" y="93"/>
                    <a:pt x="148" y="89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45" y="100"/>
                    <a:pt x="143" y="103"/>
                    <a:pt x="139" y="106"/>
                  </a:cubicBezTo>
                  <a:cubicBezTo>
                    <a:pt x="148" y="108"/>
                    <a:pt x="148" y="108"/>
                    <a:pt x="148" y="108"/>
                  </a:cubicBezTo>
                  <a:cubicBezTo>
                    <a:pt x="148" y="118"/>
                    <a:pt x="148" y="118"/>
                    <a:pt x="148" y="118"/>
                  </a:cubicBezTo>
                  <a:cubicBezTo>
                    <a:pt x="142" y="116"/>
                    <a:pt x="137" y="115"/>
                    <a:pt x="132" y="116"/>
                  </a:cubicBezTo>
                  <a:cubicBezTo>
                    <a:pt x="132" y="102"/>
                    <a:pt x="132" y="102"/>
                    <a:pt x="132" y="102"/>
                  </a:cubicBezTo>
                  <a:close/>
                  <a:moveTo>
                    <a:pt x="148" y="706"/>
                  </a:moveTo>
                  <a:cubicBezTo>
                    <a:pt x="145" y="704"/>
                    <a:pt x="141" y="702"/>
                    <a:pt x="135" y="697"/>
                  </a:cubicBezTo>
                  <a:cubicBezTo>
                    <a:pt x="134" y="696"/>
                    <a:pt x="133" y="694"/>
                    <a:pt x="132" y="693"/>
                  </a:cubicBezTo>
                  <a:cubicBezTo>
                    <a:pt x="132" y="663"/>
                    <a:pt x="132" y="663"/>
                    <a:pt x="132" y="663"/>
                  </a:cubicBezTo>
                  <a:cubicBezTo>
                    <a:pt x="134" y="655"/>
                    <a:pt x="135" y="648"/>
                    <a:pt x="132" y="642"/>
                  </a:cubicBezTo>
                  <a:cubicBezTo>
                    <a:pt x="132" y="628"/>
                    <a:pt x="132" y="628"/>
                    <a:pt x="132" y="628"/>
                  </a:cubicBezTo>
                  <a:cubicBezTo>
                    <a:pt x="132" y="628"/>
                    <a:pt x="133" y="628"/>
                    <a:pt x="133" y="629"/>
                  </a:cubicBezTo>
                  <a:cubicBezTo>
                    <a:pt x="136" y="633"/>
                    <a:pt x="139" y="638"/>
                    <a:pt x="143" y="643"/>
                  </a:cubicBezTo>
                  <a:cubicBezTo>
                    <a:pt x="144" y="644"/>
                    <a:pt x="146" y="645"/>
                    <a:pt x="148" y="647"/>
                  </a:cubicBezTo>
                  <a:cubicBezTo>
                    <a:pt x="148" y="656"/>
                    <a:pt x="148" y="656"/>
                    <a:pt x="148" y="656"/>
                  </a:cubicBezTo>
                  <a:cubicBezTo>
                    <a:pt x="146" y="656"/>
                    <a:pt x="145" y="654"/>
                    <a:pt x="143" y="654"/>
                  </a:cubicBezTo>
                  <a:cubicBezTo>
                    <a:pt x="139" y="674"/>
                    <a:pt x="133" y="684"/>
                    <a:pt x="148" y="697"/>
                  </a:cubicBezTo>
                  <a:cubicBezTo>
                    <a:pt x="148" y="706"/>
                    <a:pt x="148" y="706"/>
                    <a:pt x="148" y="706"/>
                  </a:cubicBezTo>
                  <a:close/>
                  <a:moveTo>
                    <a:pt x="148" y="135"/>
                  </a:moveTo>
                  <a:cubicBezTo>
                    <a:pt x="148" y="148"/>
                    <a:pt x="148" y="148"/>
                    <a:pt x="148" y="148"/>
                  </a:cubicBezTo>
                  <a:cubicBezTo>
                    <a:pt x="143" y="154"/>
                    <a:pt x="138" y="161"/>
                    <a:pt x="132" y="164"/>
                  </a:cubicBezTo>
                  <a:cubicBezTo>
                    <a:pt x="132" y="154"/>
                    <a:pt x="132" y="154"/>
                    <a:pt x="132" y="154"/>
                  </a:cubicBezTo>
                  <a:cubicBezTo>
                    <a:pt x="135" y="152"/>
                    <a:pt x="138" y="149"/>
                    <a:pt x="141" y="144"/>
                  </a:cubicBezTo>
                  <a:cubicBezTo>
                    <a:pt x="137" y="143"/>
                    <a:pt x="135" y="143"/>
                    <a:pt x="132" y="142"/>
                  </a:cubicBezTo>
                  <a:cubicBezTo>
                    <a:pt x="132" y="133"/>
                    <a:pt x="132" y="133"/>
                    <a:pt x="132" y="133"/>
                  </a:cubicBezTo>
                  <a:cubicBezTo>
                    <a:pt x="142" y="136"/>
                    <a:pt x="142" y="136"/>
                    <a:pt x="142" y="136"/>
                  </a:cubicBezTo>
                  <a:cubicBezTo>
                    <a:pt x="144" y="135"/>
                    <a:pt x="146" y="135"/>
                    <a:pt x="148" y="135"/>
                  </a:cubicBezTo>
                  <a:close/>
                  <a:moveTo>
                    <a:pt x="148" y="177"/>
                  </a:moveTo>
                  <a:cubicBezTo>
                    <a:pt x="148" y="196"/>
                    <a:pt x="148" y="196"/>
                    <a:pt x="148" y="196"/>
                  </a:cubicBezTo>
                  <a:cubicBezTo>
                    <a:pt x="145" y="194"/>
                    <a:pt x="143" y="192"/>
                    <a:pt x="142" y="190"/>
                  </a:cubicBezTo>
                  <a:cubicBezTo>
                    <a:pt x="143" y="181"/>
                    <a:pt x="143" y="181"/>
                    <a:pt x="145" y="177"/>
                  </a:cubicBezTo>
                  <a:cubicBezTo>
                    <a:pt x="146" y="177"/>
                    <a:pt x="147" y="177"/>
                    <a:pt x="148" y="177"/>
                  </a:cubicBezTo>
                  <a:close/>
                  <a:moveTo>
                    <a:pt x="148" y="517"/>
                  </a:moveTo>
                  <a:cubicBezTo>
                    <a:pt x="148" y="530"/>
                    <a:pt x="148" y="530"/>
                    <a:pt x="148" y="530"/>
                  </a:cubicBezTo>
                  <a:cubicBezTo>
                    <a:pt x="146" y="531"/>
                    <a:pt x="144" y="532"/>
                    <a:pt x="141" y="534"/>
                  </a:cubicBezTo>
                  <a:cubicBezTo>
                    <a:pt x="146" y="543"/>
                    <a:pt x="146" y="543"/>
                    <a:pt x="147" y="543"/>
                  </a:cubicBezTo>
                  <a:cubicBezTo>
                    <a:pt x="148" y="543"/>
                    <a:pt x="148" y="543"/>
                    <a:pt x="148" y="543"/>
                  </a:cubicBezTo>
                  <a:cubicBezTo>
                    <a:pt x="148" y="557"/>
                    <a:pt x="148" y="557"/>
                    <a:pt x="148" y="557"/>
                  </a:cubicBezTo>
                  <a:cubicBezTo>
                    <a:pt x="142" y="560"/>
                    <a:pt x="137" y="563"/>
                    <a:pt x="132" y="566"/>
                  </a:cubicBezTo>
                  <a:cubicBezTo>
                    <a:pt x="132" y="553"/>
                    <a:pt x="132" y="553"/>
                    <a:pt x="132" y="553"/>
                  </a:cubicBezTo>
                  <a:cubicBezTo>
                    <a:pt x="133" y="552"/>
                    <a:pt x="135" y="551"/>
                    <a:pt x="138" y="550"/>
                  </a:cubicBezTo>
                  <a:cubicBezTo>
                    <a:pt x="137" y="544"/>
                    <a:pt x="137" y="544"/>
                    <a:pt x="133" y="538"/>
                  </a:cubicBezTo>
                  <a:cubicBezTo>
                    <a:pt x="132" y="539"/>
                    <a:pt x="132" y="539"/>
                    <a:pt x="132" y="539"/>
                  </a:cubicBezTo>
                  <a:cubicBezTo>
                    <a:pt x="132" y="525"/>
                    <a:pt x="132" y="525"/>
                    <a:pt x="132" y="525"/>
                  </a:cubicBezTo>
                  <a:cubicBezTo>
                    <a:pt x="137" y="523"/>
                    <a:pt x="142" y="520"/>
                    <a:pt x="148" y="517"/>
                  </a:cubicBezTo>
                  <a:close/>
                  <a:moveTo>
                    <a:pt x="148" y="582"/>
                  </a:moveTo>
                  <a:cubicBezTo>
                    <a:pt x="148" y="591"/>
                    <a:pt x="148" y="591"/>
                    <a:pt x="148" y="591"/>
                  </a:cubicBezTo>
                  <a:cubicBezTo>
                    <a:pt x="146" y="588"/>
                    <a:pt x="147" y="585"/>
                    <a:pt x="148" y="582"/>
                  </a:cubicBezTo>
                  <a:close/>
                  <a:moveTo>
                    <a:pt x="132" y="501"/>
                  </a:moveTo>
                  <a:cubicBezTo>
                    <a:pt x="132" y="481"/>
                    <a:pt x="132" y="481"/>
                    <a:pt x="132" y="481"/>
                  </a:cubicBezTo>
                  <a:cubicBezTo>
                    <a:pt x="137" y="486"/>
                    <a:pt x="140" y="494"/>
                    <a:pt x="142" y="505"/>
                  </a:cubicBezTo>
                  <a:cubicBezTo>
                    <a:pt x="139" y="506"/>
                    <a:pt x="136" y="507"/>
                    <a:pt x="133" y="507"/>
                  </a:cubicBezTo>
                  <a:cubicBezTo>
                    <a:pt x="133" y="505"/>
                    <a:pt x="133" y="503"/>
                    <a:pt x="132" y="501"/>
                  </a:cubicBezTo>
                  <a:close/>
                  <a:moveTo>
                    <a:pt x="132" y="325"/>
                  </a:moveTo>
                  <a:cubicBezTo>
                    <a:pt x="132" y="310"/>
                    <a:pt x="132" y="310"/>
                    <a:pt x="132" y="310"/>
                  </a:cubicBezTo>
                  <a:cubicBezTo>
                    <a:pt x="133" y="310"/>
                    <a:pt x="135" y="310"/>
                    <a:pt x="136" y="311"/>
                  </a:cubicBezTo>
                  <a:cubicBezTo>
                    <a:pt x="135" y="316"/>
                    <a:pt x="133" y="320"/>
                    <a:pt x="132" y="325"/>
                  </a:cubicBezTo>
                  <a:close/>
                  <a:moveTo>
                    <a:pt x="132" y="273"/>
                  </a:moveTo>
                  <a:cubicBezTo>
                    <a:pt x="132" y="258"/>
                    <a:pt x="132" y="258"/>
                    <a:pt x="132" y="258"/>
                  </a:cubicBezTo>
                  <a:cubicBezTo>
                    <a:pt x="139" y="257"/>
                    <a:pt x="143" y="264"/>
                    <a:pt x="136" y="272"/>
                  </a:cubicBezTo>
                  <a:cubicBezTo>
                    <a:pt x="135" y="272"/>
                    <a:pt x="133" y="273"/>
                    <a:pt x="132" y="273"/>
                  </a:cubicBezTo>
                  <a:close/>
                  <a:moveTo>
                    <a:pt x="124" y="109"/>
                  </a:moveTo>
                  <a:cubicBezTo>
                    <a:pt x="127" y="107"/>
                    <a:pt x="129" y="104"/>
                    <a:pt x="132" y="102"/>
                  </a:cubicBezTo>
                  <a:cubicBezTo>
                    <a:pt x="132" y="116"/>
                    <a:pt x="132" y="116"/>
                    <a:pt x="132" y="116"/>
                  </a:cubicBezTo>
                  <a:cubicBezTo>
                    <a:pt x="129" y="117"/>
                    <a:pt x="127" y="118"/>
                    <a:pt x="124" y="120"/>
                  </a:cubicBezTo>
                  <a:cubicBezTo>
                    <a:pt x="124" y="109"/>
                    <a:pt x="124" y="109"/>
                    <a:pt x="124" y="109"/>
                  </a:cubicBezTo>
                  <a:close/>
                  <a:moveTo>
                    <a:pt x="132" y="693"/>
                  </a:moveTo>
                  <a:cubicBezTo>
                    <a:pt x="130" y="690"/>
                    <a:pt x="127" y="687"/>
                    <a:pt x="124" y="685"/>
                  </a:cubicBezTo>
                  <a:cubicBezTo>
                    <a:pt x="124" y="676"/>
                    <a:pt x="124" y="676"/>
                    <a:pt x="124" y="676"/>
                  </a:cubicBezTo>
                  <a:cubicBezTo>
                    <a:pt x="125" y="677"/>
                    <a:pt x="126" y="678"/>
                    <a:pt x="128" y="679"/>
                  </a:cubicBezTo>
                  <a:cubicBezTo>
                    <a:pt x="129" y="673"/>
                    <a:pt x="131" y="668"/>
                    <a:pt x="132" y="663"/>
                  </a:cubicBezTo>
                  <a:cubicBezTo>
                    <a:pt x="132" y="693"/>
                    <a:pt x="132" y="693"/>
                    <a:pt x="132" y="693"/>
                  </a:cubicBezTo>
                  <a:close/>
                  <a:moveTo>
                    <a:pt x="132" y="133"/>
                  </a:moveTo>
                  <a:cubicBezTo>
                    <a:pt x="132" y="142"/>
                    <a:pt x="132" y="142"/>
                    <a:pt x="132" y="142"/>
                  </a:cubicBezTo>
                  <a:cubicBezTo>
                    <a:pt x="129" y="142"/>
                    <a:pt x="127" y="141"/>
                    <a:pt x="124" y="141"/>
                  </a:cubicBezTo>
                  <a:cubicBezTo>
                    <a:pt x="124" y="131"/>
                    <a:pt x="124" y="131"/>
                    <a:pt x="124" y="131"/>
                  </a:cubicBezTo>
                  <a:cubicBezTo>
                    <a:pt x="132" y="133"/>
                    <a:pt x="132" y="133"/>
                    <a:pt x="132" y="133"/>
                  </a:cubicBezTo>
                  <a:close/>
                  <a:moveTo>
                    <a:pt x="132" y="154"/>
                  </a:moveTo>
                  <a:cubicBezTo>
                    <a:pt x="132" y="164"/>
                    <a:pt x="132" y="164"/>
                    <a:pt x="132" y="164"/>
                  </a:cubicBezTo>
                  <a:cubicBezTo>
                    <a:pt x="131" y="165"/>
                    <a:pt x="131" y="166"/>
                    <a:pt x="130" y="166"/>
                  </a:cubicBezTo>
                  <a:cubicBezTo>
                    <a:pt x="128" y="169"/>
                    <a:pt x="126" y="172"/>
                    <a:pt x="124" y="175"/>
                  </a:cubicBezTo>
                  <a:cubicBezTo>
                    <a:pt x="124" y="157"/>
                    <a:pt x="124" y="157"/>
                    <a:pt x="124" y="157"/>
                  </a:cubicBezTo>
                  <a:cubicBezTo>
                    <a:pt x="127" y="156"/>
                    <a:pt x="130" y="156"/>
                    <a:pt x="132" y="154"/>
                  </a:cubicBezTo>
                  <a:close/>
                  <a:moveTo>
                    <a:pt x="132" y="258"/>
                  </a:moveTo>
                  <a:cubicBezTo>
                    <a:pt x="132" y="273"/>
                    <a:pt x="132" y="273"/>
                    <a:pt x="132" y="273"/>
                  </a:cubicBezTo>
                  <a:cubicBezTo>
                    <a:pt x="131" y="273"/>
                    <a:pt x="129" y="273"/>
                    <a:pt x="128" y="273"/>
                  </a:cubicBezTo>
                  <a:cubicBezTo>
                    <a:pt x="124" y="269"/>
                    <a:pt x="125" y="267"/>
                    <a:pt x="125" y="262"/>
                  </a:cubicBezTo>
                  <a:cubicBezTo>
                    <a:pt x="127" y="260"/>
                    <a:pt x="130" y="258"/>
                    <a:pt x="132" y="258"/>
                  </a:cubicBezTo>
                  <a:close/>
                  <a:moveTo>
                    <a:pt x="132" y="310"/>
                  </a:moveTo>
                  <a:cubicBezTo>
                    <a:pt x="132" y="325"/>
                    <a:pt x="132" y="325"/>
                    <a:pt x="132" y="325"/>
                  </a:cubicBezTo>
                  <a:cubicBezTo>
                    <a:pt x="131" y="331"/>
                    <a:pt x="129" y="336"/>
                    <a:pt x="128" y="342"/>
                  </a:cubicBezTo>
                  <a:cubicBezTo>
                    <a:pt x="124" y="342"/>
                    <a:pt x="124" y="342"/>
                    <a:pt x="124" y="342"/>
                  </a:cubicBezTo>
                  <a:cubicBezTo>
                    <a:pt x="124" y="317"/>
                    <a:pt x="124" y="317"/>
                    <a:pt x="124" y="317"/>
                  </a:cubicBezTo>
                  <a:cubicBezTo>
                    <a:pt x="124" y="317"/>
                    <a:pt x="124" y="317"/>
                    <a:pt x="124" y="317"/>
                  </a:cubicBezTo>
                  <a:cubicBezTo>
                    <a:pt x="125" y="314"/>
                    <a:pt x="126" y="311"/>
                    <a:pt x="126" y="308"/>
                  </a:cubicBezTo>
                  <a:cubicBezTo>
                    <a:pt x="128" y="309"/>
                    <a:pt x="130" y="310"/>
                    <a:pt x="132" y="310"/>
                  </a:cubicBezTo>
                  <a:close/>
                  <a:moveTo>
                    <a:pt x="132" y="481"/>
                  </a:moveTo>
                  <a:cubicBezTo>
                    <a:pt x="132" y="501"/>
                    <a:pt x="132" y="501"/>
                    <a:pt x="132" y="501"/>
                  </a:cubicBezTo>
                  <a:cubicBezTo>
                    <a:pt x="132" y="499"/>
                    <a:pt x="131" y="496"/>
                    <a:pt x="131" y="493"/>
                  </a:cubicBezTo>
                  <a:cubicBezTo>
                    <a:pt x="129" y="491"/>
                    <a:pt x="127" y="489"/>
                    <a:pt x="124" y="488"/>
                  </a:cubicBezTo>
                  <a:cubicBezTo>
                    <a:pt x="124" y="476"/>
                    <a:pt x="124" y="476"/>
                    <a:pt x="124" y="476"/>
                  </a:cubicBezTo>
                  <a:cubicBezTo>
                    <a:pt x="127" y="477"/>
                    <a:pt x="130" y="479"/>
                    <a:pt x="132" y="481"/>
                  </a:cubicBezTo>
                  <a:close/>
                  <a:moveTo>
                    <a:pt x="132" y="525"/>
                  </a:moveTo>
                  <a:cubicBezTo>
                    <a:pt x="132" y="539"/>
                    <a:pt x="132" y="539"/>
                    <a:pt x="132" y="539"/>
                  </a:cubicBezTo>
                  <a:cubicBezTo>
                    <a:pt x="129" y="540"/>
                    <a:pt x="127" y="542"/>
                    <a:pt x="124" y="543"/>
                  </a:cubicBezTo>
                  <a:cubicBezTo>
                    <a:pt x="124" y="529"/>
                    <a:pt x="124" y="529"/>
                    <a:pt x="124" y="529"/>
                  </a:cubicBezTo>
                  <a:cubicBezTo>
                    <a:pt x="132" y="525"/>
                    <a:pt x="132" y="525"/>
                    <a:pt x="132" y="525"/>
                  </a:cubicBezTo>
                  <a:close/>
                  <a:moveTo>
                    <a:pt x="132" y="553"/>
                  </a:moveTo>
                  <a:cubicBezTo>
                    <a:pt x="132" y="566"/>
                    <a:pt x="132" y="566"/>
                    <a:pt x="132" y="566"/>
                  </a:cubicBezTo>
                  <a:cubicBezTo>
                    <a:pt x="129" y="567"/>
                    <a:pt x="129" y="567"/>
                    <a:pt x="129" y="567"/>
                  </a:cubicBezTo>
                  <a:cubicBezTo>
                    <a:pt x="127" y="564"/>
                    <a:pt x="126" y="561"/>
                    <a:pt x="125" y="558"/>
                  </a:cubicBezTo>
                  <a:cubicBezTo>
                    <a:pt x="128" y="555"/>
                    <a:pt x="130" y="554"/>
                    <a:pt x="132" y="553"/>
                  </a:cubicBezTo>
                  <a:close/>
                  <a:moveTo>
                    <a:pt x="132" y="628"/>
                  </a:moveTo>
                  <a:cubicBezTo>
                    <a:pt x="132" y="642"/>
                    <a:pt x="132" y="642"/>
                    <a:pt x="132" y="642"/>
                  </a:cubicBezTo>
                  <a:cubicBezTo>
                    <a:pt x="131" y="638"/>
                    <a:pt x="128" y="635"/>
                    <a:pt x="124" y="632"/>
                  </a:cubicBezTo>
                  <a:cubicBezTo>
                    <a:pt x="124" y="621"/>
                    <a:pt x="124" y="621"/>
                    <a:pt x="124" y="621"/>
                  </a:cubicBezTo>
                  <a:cubicBezTo>
                    <a:pt x="126" y="623"/>
                    <a:pt x="129" y="626"/>
                    <a:pt x="132" y="628"/>
                  </a:cubicBezTo>
                  <a:close/>
                  <a:moveTo>
                    <a:pt x="124" y="512"/>
                  </a:moveTo>
                  <a:cubicBezTo>
                    <a:pt x="124" y="505"/>
                    <a:pt x="124" y="505"/>
                    <a:pt x="124" y="505"/>
                  </a:cubicBezTo>
                  <a:cubicBezTo>
                    <a:pt x="125" y="507"/>
                    <a:pt x="126" y="509"/>
                    <a:pt x="127" y="511"/>
                  </a:cubicBezTo>
                  <a:cubicBezTo>
                    <a:pt x="124" y="512"/>
                    <a:pt x="124" y="512"/>
                    <a:pt x="124" y="512"/>
                  </a:cubicBezTo>
                  <a:close/>
                  <a:moveTo>
                    <a:pt x="124" y="460"/>
                  </a:moveTo>
                  <a:cubicBezTo>
                    <a:pt x="124" y="449"/>
                    <a:pt x="124" y="449"/>
                    <a:pt x="124" y="449"/>
                  </a:cubicBezTo>
                  <a:cubicBezTo>
                    <a:pt x="125" y="449"/>
                    <a:pt x="126" y="449"/>
                    <a:pt x="127" y="450"/>
                  </a:cubicBezTo>
                  <a:cubicBezTo>
                    <a:pt x="127" y="453"/>
                    <a:pt x="128" y="456"/>
                    <a:pt x="129" y="459"/>
                  </a:cubicBezTo>
                  <a:cubicBezTo>
                    <a:pt x="124" y="460"/>
                    <a:pt x="124" y="460"/>
                    <a:pt x="124" y="460"/>
                  </a:cubicBezTo>
                  <a:close/>
                  <a:moveTo>
                    <a:pt x="124" y="435"/>
                  </a:moveTo>
                  <a:cubicBezTo>
                    <a:pt x="124" y="432"/>
                    <a:pt x="124" y="432"/>
                    <a:pt x="124" y="432"/>
                  </a:cubicBezTo>
                  <a:cubicBezTo>
                    <a:pt x="125" y="435"/>
                    <a:pt x="125" y="435"/>
                    <a:pt x="125" y="435"/>
                  </a:cubicBezTo>
                  <a:lnTo>
                    <a:pt x="124" y="435"/>
                  </a:lnTo>
                  <a:close/>
                  <a:moveTo>
                    <a:pt x="103" y="132"/>
                  </a:moveTo>
                  <a:cubicBezTo>
                    <a:pt x="103" y="132"/>
                    <a:pt x="104" y="132"/>
                    <a:pt x="104" y="131"/>
                  </a:cubicBezTo>
                  <a:cubicBezTo>
                    <a:pt x="110" y="123"/>
                    <a:pt x="117" y="116"/>
                    <a:pt x="124" y="109"/>
                  </a:cubicBezTo>
                  <a:cubicBezTo>
                    <a:pt x="124" y="120"/>
                    <a:pt x="124" y="120"/>
                    <a:pt x="124" y="120"/>
                  </a:cubicBezTo>
                  <a:cubicBezTo>
                    <a:pt x="121" y="122"/>
                    <a:pt x="118" y="125"/>
                    <a:pt x="115" y="129"/>
                  </a:cubicBezTo>
                  <a:cubicBezTo>
                    <a:pt x="118" y="130"/>
                    <a:pt x="121" y="131"/>
                    <a:pt x="124" y="131"/>
                  </a:cubicBezTo>
                  <a:cubicBezTo>
                    <a:pt x="124" y="141"/>
                    <a:pt x="124" y="141"/>
                    <a:pt x="124" y="141"/>
                  </a:cubicBezTo>
                  <a:cubicBezTo>
                    <a:pt x="116" y="139"/>
                    <a:pt x="109" y="139"/>
                    <a:pt x="103" y="143"/>
                  </a:cubicBezTo>
                  <a:cubicBezTo>
                    <a:pt x="103" y="132"/>
                    <a:pt x="103" y="132"/>
                    <a:pt x="103" y="132"/>
                  </a:cubicBezTo>
                  <a:close/>
                  <a:moveTo>
                    <a:pt x="124" y="685"/>
                  </a:moveTo>
                  <a:cubicBezTo>
                    <a:pt x="118" y="679"/>
                    <a:pt x="110" y="673"/>
                    <a:pt x="105" y="665"/>
                  </a:cubicBezTo>
                  <a:cubicBezTo>
                    <a:pt x="105" y="664"/>
                    <a:pt x="104" y="664"/>
                    <a:pt x="103" y="663"/>
                  </a:cubicBezTo>
                  <a:cubicBezTo>
                    <a:pt x="103" y="653"/>
                    <a:pt x="103" y="653"/>
                    <a:pt x="103" y="653"/>
                  </a:cubicBezTo>
                  <a:cubicBezTo>
                    <a:pt x="104" y="655"/>
                    <a:pt x="104" y="655"/>
                    <a:pt x="104" y="655"/>
                  </a:cubicBezTo>
                  <a:cubicBezTo>
                    <a:pt x="107" y="646"/>
                    <a:pt x="110" y="637"/>
                    <a:pt x="113" y="629"/>
                  </a:cubicBezTo>
                  <a:cubicBezTo>
                    <a:pt x="113" y="617"/>
                    <a:pt x="112" y="615"/>
                    <a:pt x="103" y="605"/>
                  </a:cubicBezTo>
                  <a:cubicBezTo>
                    <a:pt x="103" y="605"/>
                    <a:pt x="103" y="605"/>
                    <a:pt x="103" y="606"/>
                  </a:cubicBezTo>
                  <a:cubicBezTo>
                    <a:pt x="103" y="592"/>
                    <a:pt x="103" y="592"/>
                    <a:pt x="103" y="592"/>
                  </a:cubicBezTo>
                  <a:cubicBezTo>
                    <a:pt x="104" y="594"/>
                    <a:pt x="104" y="596"/>
                    <a:pt x="105" y="597"/>
                  </a:cubicBezTo>
                  <a:cubicBezTo>
                    <a:pt x="113" y="605"/>
                    <a:pt x="118" y="613"/>
                    <a:pt x="124" y="621"/>
                  </a:cubicBezTo>
                  <a:cubicBezTo>
                    <a:pt x="124" y="632"/>
                    <a:pt x="124" y="632"/>
                    <a:pt x="124" y="632"/>
                  </a:cubicBezTo>
                  <a:cubicBezTo>
                    <a:pt x="124" y="631"/>
                    <a:pt x="123" y="630"/>
                    <a:pt x="122" y="630"/>
                  </a:cubicBezTo>
                  <a:cubicBezTo>
                    <a:pt x="115" y="654"/>
                    <a:pt x="109" y="661"/>
                    <a:pt x="124" y="676"/>
                  </a:cubicBezTo>
                  <a:cubicBezTo>
                    <a:pt x="124" y="685"/>
                    <a:pt x="124" y="685"/>
                    <a:pt x="124" y="685"/>
                  </a:cubicBezTo>
                  <a:close/>
                  <a:moveTo>
                    <a:pt x="124" y="157"/>
                  </a:moveTo>
                  <a:cubicBezTo>
                    <a:pt x="124" y="175"/>
                    <a:pt x="124" y="175"/>
                    <a:pt x="124" y="175"/>
                  </a:cubicBezTo>
                  <a:cubicBezTo>
                    <a:pt x="121" y="180"/>
                    <a:pt x="117" y="184"/>
                    <a:pt x="111" y="190"/>
                  </a:cubicBezTo>
                  <a:cubicBezTo>
                    <a:pt x="108" y="195"/>
                    <a:pt x="106" y="200"/>
                    <a:pt x="103" y="205"/>
                  </a:cubicBezTo>
                  <a:cubicBezTo>
                    <a:pt x="103" y="182"/>
                    <a:pt x="103" y="182"/>
                    <a:pt x="103" y="182"/>
                  </a:cubicBezTo>
                  <a:cubicBezTo>
                    <a:pt x="111" y="181"/>
                    <a:pt x="114" y="177"/>
                    <a:pt x="119" y="167"/>
                  </a:cubicBezTo>
                  <a:cubicBezTo>
                    <a:pt x="111" y="166"/>
                    <a:pt x="106" y="165"/>
                    <a:pt x="103" y="165"/>
                  </a:cubicBezTo>
                  <a:cubicBezTo>
                    <a:pt x="103" y="156"/>
                    <a:pt x="103" y="156"/>
                    <a:pt x="103" y="156"/>
                  </a:cubicBezTo>
                  <a:cubicBezTo>
                    <a:pt x="112" y="158"/>
                    <a:pt x="112" y="158"/>
                    <a:pt x="112" y="158"/>
                  </a:cubicBezTo>
                  <a:cubicBezTo>
                    <a:pt x="117" y="158"/>
                    <a:pt x="121" y="158"/>
                    <a:pt x="124" y="157"/>
                  </a:cubicBezTo>
                  <a:close/>
                  <a:moveTo>
                    <a:pt x="124" y="317"/>
                  </a:moveTo>
                  <a:cubicBezTo>
                    <a:pt x="124" y="342"/>
                    <a:pt x="124" y="342"/>
                    <a:pt x="124" y="342"/>
                  </a:cubicBezTo>
                  <a:cubicBezTo>
                    <a:pt x="123" y="342"/>
                    <a:pt x="123" y="342"/>
                    <a:pt x="123" y="342"/>
                  </a:cubicBezTo>
                  <a:cubicBezTo>
                    <a:pt x="121" y="341"/>
                    <a:pt x="120" y="341"/>
                    <a:pt x="118" y="340"/>
                  </a:cubicBezTo>
                  <a:cubicBezTo>
                    <a:pt x="119" y="337"/>
                    <a:pt x="120" y="333"/>
                    <a:pt x="120" y="330"/>
                  </a:cubicBezTo>
                  <a:cubicBezTo>
                    <a:pt x="115" y="328"/>
                    <a:pt x="109" y="327"/>
                    <a:pt x="103" y="325"/>
                  </a:cubicBezTo>
                  <a:cubicBezTo>
                    <a:pt x="103" y="313"/>
                    <a:pt x="103" y="313"/>
                    <a:pt x="103" y="313"/>
                  </a:cubicBezTo>
                  <a:cubicBezTo>
                    <a:pt x="110" y="315"/>
                    <a:pt x="118" y="317"/>
                    <a:pt x="124" y="317"/>
                  </a:cubicBezTo>
                  <a:close/>
                  <a:moveTo>
                    <a:pt x="124" y="432"/>
                  </a:moveTo>
                  <a:cubicBezTo>
                    <a:pt x="124" y="435"/>
                    <a:pt x="124" y="435"/>
                    <a:pt x="124" y="435"/>
                  </a:cubicBezTo>
                  <a:cubicBezTo>
                    <a:pt x="117" y="440"/>
                    <a:pt x="110" y="446"/>
                    <a:pt x="103" y="451"/>
                  </a:cubicBezTo>
                  <a:cubicBezTo>
                    <a:pt x="103" y="439"/>
                    <a:pt x="103" y="439"/>
                    <a:pt x="103" y="439"/>
                  </a:cubicBezTo>
                  <a:cubicBezTo>
                    <a:pt x="105" y="438"/>
                    <a:pt x="107" y="436"/>
                    <a:pt x="109" y="435"/>
                  </a:cubicBezTo>
                  <a:cubicBezTo>
                    <a:pt x="107" y="435"/>
                    <a:pt x="105" y="435"/>
                    <a:pt x="103" y="436"/>
                  </a:cubicBezTo>
                  <a:cubicBezTo>
                    <a:pt x="103" y="425"/>
                    <a:pt x="103" y="425"/>
                    <a:pt x="103" y="425"/>
                  </a:cubicBezTo>
                  <a:cubicBezTo>
                    <a:pt x="123" y="422"/>
                    <a:pt x="123" y="422"/>
                    <a:pt x="123" y="422"/>
                  </a:cubicBezTo>
                  <a:cubicBezTo>
                    <a:pt x="124" y="432"/>
                    <a:pt x="124" y="432"/>
                    <a:pt x="124" y="432"/>
                  </a:cubicBezTo>
                  <a:close/>
                  <a:moveTo>
                    <a:pt x="124" y="449"/>
                  </a:moveTo>
                  <a:cubicBezTo>
                    <a:pt x="121" y="449"/>
                    <a:pt x="118" y="450"/>
                    <a:pt x="103" y="452"/>
                  </a:cubicBezTo>
                  <a:cubicBezTo>
                    <a:pt x="103" y="463"/>
                    <a:pt x="103" y="463"/>
                    <a:pt x="103" y="463"/>
                  </a:cubicBezTo>
                  <a:cubicBezTo>
                    <a:pt x="110" y="462"/>
                    <a:pt x="117" y="461"/>
                    <a:pt x="124" y="460"/>
                  </a:cubicBezTo>
                  <a:cubicBezTo>
                    <a:pt x="124" y="449"/>
                    <a:pt x="124" y="449"/>
                    <a:pt x="124" y="449"/>
                  </a:cubicBezTo>
                  <a:close/>
                  <a:moveTo>
                    <a:pt x="124" y="476"/>
                  </a:moveTo>
                  <a:cubicBezTo>
                    <a:pt x="124" y="488"/>
                    <a:pt x="124" y="488"/>
                    <a:pt x="124" y="488"/>
                  </a:cubicBezTo>
                  <a:cubicBezTo>
                    <a:pt x="114" y="483"/>
                    <a:pt x="102" y="492"/>
                    <a:pt x="107" y="505"/>
                  </a:cubicBezTo>
                  <a:cubicBezTo>
                    <a:pt x="110" y="506"/>
                    <a:pt x="110" y="506"/>
                    <a:pt x="114" y="504"/>
                  </a:cubicBezTo>
                  <a:cubicBezTo>
                    <a:pt x="114" y="502"/>
                    <a:pt x="113" y="500"/>
                    <a:pt x="113" y="498"/>
                  </a:cubicBezTo>
                  <a:cubicBezTo>
                    <a:pt x="116" y="497"/>
                    <a:pt x="118" y="496"/>
                    <a:pt x="121" y="495"/>
                  </a:cubicBezTo>
                  <a:cubicBezTo>
                    <a:pt x="122" y="498"/>
                    <a:pt x="123" y="501"/>
                    <a:pt x="124" y="505"/>
                  </a:cubicBezTo>
                  <a:cubicBezTo>
                    <a:pt x="124" y="512"/>
                    <a:pt x="124" y="512"/>
                    <a:pt x="124" y="512"/>
                  </a:cubicBezTo>
                  <a:cubicBezTo>
                    <a:pt x="118" y="514"/>
                    <a:pt x="111" y="517"/>
                    <a:pt x="104" y="519"/>
                  </a:cubicBezTo>
                  <a:cubicBezTo>
                    <a:pt x="103" y="516"/>
                    <a:pt x="103" y="516"/>
                    <a:pt x="103" y="516"/>
                  </a:cubicBezTo>
                  <a:cubicBezTo>
                    <a:pt x="103" y="480"/>
                    <a:pt x="103" y="480"/>
                    <a:pt x="103" y="480"/>
                  </a:cubicBezTo>
                  <a:cubicBezTo>
                    <a:pt x="112" y="476"/>
                    <a:pt x="119" y="475"/>
                    <a:pt x="124" y="476"/>
                  </a:cubicBezTo>
                  <a:close/>
                  <a:moveTo>
                    <a:pt x="124" y="529"/>
                  </a:moveTo>
                  <a:cubicBezTo>
                    <a:pt x="124" y="543"/>
                    <a:pt x="124" y="543"/>
                    <a:pt x="124" y="543"/>
                  </a:cubicBezTo>
                  <a:cubicBezTo>
                    <a:pt x="122" y="545"/>
                    <a:pt x="120" y="546"/>
                    <a:pt x="117" y="546"/>
                  </a:cubicBezTo>
                  <a:cubicBezTo>
                    <a:pt x="115" y="543"/>
                    <a:pt x="114" y="539"/>
                    <a:pt x="112" y="536"/>
                  </a:cubicBezTo>
                  <a:cubicBezTo>
                    <a:pt x="116" y="534"/>
                    <a:pt x="120" y="532"/>
                    <a:pt x="124" y="529"/>
                  </a:cubicBezTo>
                  <a:close/>
                  <a:moveTo>
                    <a:pt x="103" y="409"/>
                  </a:moveTo>
                  <a:cubicBezTo>
                    <a:pt x="103" y="396"/>
                    <a:pt x="103" y="396"/>
                    <a:pt x="103" y="396"/>
                  </a:cubicBezTo>
                  <a:cubicBezTo>
                    <a:pt x="109" y="396"/>
                    <a:pt x="116" y="396"/>
                    <a:pt x="122" y="396"/>
                  </a:cubicBezTo>
                  <a:cubicBezTo>
                    <a:pt x="122" y="400"/>
                    <a:pt x="122" y="404"/>
                    <a:pt x="122" y="409"/>
                  </a:cubicBezTo>
                  <a:cubicBezTo>
                    <a:pt x="103" y="409"/>
                    <a:pt x="103" y="409"/>
                    <a:pt x="103" y="409"/>
                  </a:cubicBezTo>
                  <a:close/>
                  <a:moveTo>
                    <a:pt x="103" y="378"/>
                  </a:moveTo>
                  <a:cubicBezTo>
                    <a:pt x="103" y="356"/>
                    <a:pt x="103" y="356"/>
                    <a:pt x="103" y="356"/>
                  </a:cubicBezTo>
                  <a:cubicBezTo>
                    <a:pt x="105" y="353"/>
                    <a:pt x="109" y="353"/>
                    <a:pt x="116" y="353"/>
                  </a:cubicBezTo>
                  <a:cubicBezTo>
                    <a:pt x="126" y="360"/>
                    <a:pt x="124" y="371"/>
                    <a:pt x="122" y="382"/>
                  </a:cubicBezTo>
                  <a:cubicBezTo>
                    <a:pt x="119" y="381"/>
                    <a:pt x="116" y="380"/>
                    <a:pt x="113" y="380"/>
                  </a:cubicBezTo>
                  <a:cubicBezTo>
                    <a:pt x="115" y="374"/>
                    <a:pt x="114" y="370"/>
                    <a:pt x="114" y="364"/>
                  </a:cubicBezTo>
                  <a:cubicBezTo>
                    <a:pt x="112" y="364"/>
                    <a:pt x="111" y="364"/>
                    <a:pt x="109" y="365"/>
                  </a:cubicBezTo>
                  <a:cubicBezTo>
                    <a:pt x="107" y="371"/>
                    <a:pt x="105" y="375"/>
                    <a:pt x="103" y="378"/>
                  </a:cubicBezTo>
                  <a:close/>
                  <a:moveTo>
                    <a:pt x="94" y="141"/>
                  </a:moveTo>
                  <a:cubicBezTo>
                    <a:pt x="96" y="138"/>
                    <a:pt x="99" y="135"/>
                    <a:pt x="103" y="132"/>
                  </a:cubicBezTo>
                  <a:cubicBezTo>
                    <a:pt x="103" y="143"/>
                    <a:pt x="103" y="143"/>
                    <a:pt x="103" y="143"/>
                  </a:cubicBezTo>
                  <a:cubicBezTo>
                    <a:pt x="100" y="145"/>
                    <a:pt x="97" y="149"/>
                    <a:pt x="94" y="154"/>
                  </a:cubicBezTo>
                  <a:cubicBezTo>
                    <a:pt x="94" y="141"/>
                    <a:pt x="94" y="141"/>
                    <a:pt x="94" y="141"/>
                  </a:cubicBezTo>
                  <a:close/>
                  <a:moveTo>
                    <a:pt x="103" y="663"/>
                  </a:moveTo>
                  <a:cubicBezTo>
                    <a:pt x="99" y="660"/>
                    <a:pt x="97" y="657"/>
                    <a:pt x="94" y="654"/>
                  </a:cubicBezTo>
                  <a:cubicBezTo>
                    <a:pt x="94" y="641"/>
                    <a:pt x="94" y="641"/>
                    <a:pt x="94" y="641"/>
                  </a:cubicBezTo>
                  <a:cubicBezTo>
                    <a:pt x="95" y="644"/>
                    <a:pt x="96" y="645"/>
                    <a:pt x="103" y="653"/>
                  </a:cubicBezTo>
                  <a:cubicBezTo>
                    <a:pt x="103" y="663"/>
                    <a:pt x="103" y="663"/>
                    <a:pt x="103" y="663"/>
                  </a:cubicBezTo>
                  <a:close/>
                  <a:moveTo>
                    <a:pt x="103" y="156"/>
                  </a:moveTo>
                  <a:cubicBezTo>
                    <a:pt x="103" y="165"/>
                    <a:pt x="103" y="165"/>
                    <a:pt x="103" y="165"/>
                  </a:cubicBezTo>
                  <a:cubicBezTo>
                    <a:pt x="99" y="164"/>
                    <a:pt x="97" y="164"/>
                    <a:pt x="94" y="164"/>
                  </a:cubicBezTo>
                  <a:cubicBezTo>
                    <a:pt x="94" y="154"/>
                    <a:pt x="94" y="154"/>
                    <a:pt x="94" y="154"/>
                  </a:cubicBezTo>
                  <a:cubicBezTo>
                    <a:pt x="103" y="156"/>
                    <a:pt x="103" y="156"/>
                    <a:pt x="103" y="156"/>
                  </a:cubicBezTo>
                  <a:close/>
                  <a:moveTo>
                    <a:pt x="103" y="182"/>
                  </a:moveTo>
                  <a:cubicBezTo>
                    <a:pt x="103" y="205"/>
                    <a:pt x="103" y="205"/>
                    <a:pt x="103" y="205"/>
                  </a:cubicBezTo>
                  <a:cubicBezTo>
                    <a:pt x="101" y="209"/>
                    <a:pt x="98" y="212"/>
                    <a:pt x="94" y="215"/>
                  </a:cubicBezTo>
                  <a:cubicBezTo>
                    <a:pt x="94" y="205"/>
                    <a:pt x="94" y="205"/>
                    <a:pt x="94" y="205"/>
                  </a:cubicBezTo>
                  <a:cubicBezTo>
                    <a:pt x="96" y="202"/>
                    <a:pt x="97" y="198"/>
                    <a:pt x="101" y="192"/>
                  </a:cubicBezTo>
                  <a:cubicBezTo>
                    <a:pt x="99" y="192"/>
                    <a:pt x="99" y="193"/>
                    <a:pt x="94" y="192"/>
                  </a:cubicBezTo>
                  <a:cubicBezTo>
                    <a:pt x="94" y="184"/>
                    <a:pt x="94" y="184"/>
                    <a:pt x="94" y="184"/>
                  </a:cubicBezTo>
                  <a:cubicBezTo>
                    <a:pt x="95" y="184"/>
                    <a:pt x="95" y="184"/>
                    <a:pt x="95" y="184"/>
                  </a:cubicBezTo>
                  <a:cubicBezTo>
                    <a:pt x="98" y="183"/>
                    <a:pt x="101" y="183"/>
                    <a:pt x="103" y="182"/>
                  </a:cubicBezTo>
                  <a:close/>
                  <a:moveTo>
                    <a:pt x="103" y="313"/>
                  </a:moveTo>
                  <a:cubicBezTo>
                    <a:pt x="103" y="325"/>
                    <a:pt x="103" y="325"/>
                    <a:pt x="103" y="325"/>
                  </a:cubicBezTo>
                  <a:cubicBezTo>
                    <a:pt x="94" y="323"/>
                    <a:pt x="94" y="323"/>
                    <a:pt x="94" y="323"/>
                  </a:cubicBezTo>
                  <a:cubicBezTo>
                    <a:pt x="94" y="310"/>
                    <a:pt x="94" y="310"/>
                    <a:pt x="94" y="310"/>
                  </a:cubicBezTo>
                  <a:cubicBezTo>
                    <a:pt x="97" y="311"/>
                    <a:pt x="100" y="312"/>
                    <a:pt x="103" y="313"/>
                  </a:cubicBezTo>
                  <a:close/>
                  <a:moveTo>
                    <a:pt x="103" y="356"/>
                  </a:moveTo>
                  <a:cubicBezTo>
                    <a:pt x="103" y="378"/>
                    <a:pt x="103" y="378"/>
                    <a:pt x="103" y="378"/>
                  </a:cubicBezTo>
                  <a:cubicBezTo>
                    <a:pt x="101" y="380"/>
                    <a:pt x="98" y="382"/>
                    <a:pt x="94" y="382"/>
                  </a:cubicBezTo>
                  <a:cubicBezTo>
                    <a:pt x="94" y="369"/>
                    <a:pt x="94" y="369"/>
                    <a:pt x="94" y="369"/>
                  </a:cubicBezTo>
                  <a:cubicBezTo>
                    <a:pt x="94" y="369"/>
                    <a:pt x="95" y="369"/>
                    <a:pt x="95" y="369"/>
                  </a:cubicBezTo>
                  <a:cubicBezTo>
                    <a:pt x="99" y="362"/>
                    <a:pt x="100" y="358"/>
                    <a:pt x="103" y="356"/>
                  </a:cubicBezTo>
                  <a:close/>
                  <a:moveTo>
                    <a:pt x="103" y="396"/>
                  </a:moveTo>
                  <a:cubicBezTo>
                    <a:pt x="103" y="409"/>
                    <a:pt x="103" y="409"/>
                    <a:pt x="103" y="409"/>
                  </a:cubicBezTo>
                  <a:cubicBezTo>
                    <a:pt x="94" y="409"/>
                    <a:pt x="94" y="409"/>
                    <a:pt x="94" y="409"/>
                  </a:cubicBezTo>
                  <a:cubicBezTo>
                    <a:pt x="94" y="397"/>
                    <a:pt x="94" y="397"/>
                    <a:pt x="94" y="397"/>
                  </a:cubicBezTo>
                  <a:cubicBezTo>
                    <a:pt x="103" y="396"/>
                    <a:pt x="103" y="396"/>
                    <a:pt x="103" y="396"/>
                  </a:cubicBezTo>
                  <a:close/>
                  <a:moveTo>
                    <a:pt x="103" y="425"/>
                  </a:moveTo>
                  <a:cubicBezTo>
                    <a:pt x="103" y="436"/>
                    <a:pt x="103" y="436"/>
                    <a:pt x="103" y="436"/>
                  </a:cubicBezTo>
                  <a:cubicBezTo>
                    <a:pt x="100" y="436"/>
                    <a:pt x="97" y="436"/>
                    <a:pt x="94" y="437"/>
                  </a:cubicBezTo>
                  <a:cubicBezTo>
                    <a:pt x="94" y="426"/>
                    <a:pt x="94" y="426"/>
                    <a:pt x="94" y="426"/>
                  </a:cubicBezTo>
                  <a:cubicBezTo>
                    <a:pt x="103" y="425"/>
                    <a:pt x="103" y="425"/>
                    <a:pt x="103" y="425"/>
                  </a:cubicBezTo>
                  <a:close/>
                  <a:moveTo>
                    <a:pt x="103" y="439"/>
                  </a:moveTo>
                  <a:cubicBezTo>
                    <a:pt x="103" y="451"/>
                    <a:pt x="103" y="451"/>
                    <a:pt x="103" y="451"/>
                  </a:cubicBezTo>
                  <a:cubicBezTo>
                    <a:pt x="102" y="452"/>
                    <a:pt x="102" y="452"/>
                    <a:pt x="102" y="452"/>
                  </a:cubicBezTo>
                  <a:cubicBezTo>
                    <a:pt x="103" y="452"/>
                    <a:pt x="103" y="452"/>
                    <a:pt x="103" y="452"/>
                  </a:cubicBezTo>
                  <a:cubicBezTo>
                    <a:pt x="103" y="463"/>
                    <a:pt x="103" y="463"/>
                    <a:pt x="103" y="463"/>
                  </a:cubicBezTo>
                  <a:cubicBezTo>
                    <a:pt x="100" y="463"/>
                    <a:pt x="97" y="464"/>
                    <a:pt x="94" y="464"/>
                  </a:cubicBezTo>
                  <a:cubicBezTo>
                    <a:pt x="94" y="446"/>
                    <a:pt x="94" y="446"/>
                    <a:pt x="94" y="446"/>
                  </a:cubicBezTo>
                  <a:cubicBezTo>
                    <a:pt x="97" y="444"/>
                    <a:pt x="100" y="441"/>
                    <a:pt x="103" y="439"/>
                  </a:cubicBezTo>
                  <a:close/>
                  <a:moveTo>
                    <a:pt x="103" y="480"/>
                  </a:moveTo>
                  <a:cubicBezTo>
                    <a:pt x="103" y="516"/>
                    <a:pt x="103" y="516"/>
                    <a:pt x="103" y="516"/>
                  </a:cubicBezTo>
                  <a:cubicBezTo>
                    <a:pt x="97" y="503"/>
                    <a:pt x="93" y="495"/>
                    <a:pt x="101" y="480"/>
                  </a:cubicBezTo>
                  <a:cubicBezTo>
                    <a:pt x="101" y="480"/>
                    <a:pt x="102" y="480"/>
                    <a:pt x="103" y="480"/>
                  </a:cubicBezTo>
                  <a:close/>
                  <a:moveTo>
                    <a:pt x="103" y="592"/>
                  </a:moveTo>
                  <a:cubicBezTo>
                    <a:pt x="103" y="606"/>
                    <a:pt x="103" y="606"/>
                    <a:pt x="103" y="606"/>
                  </a:cubicBezTo>
                  <a:cubicBezTo>
                    <a:pt x="98" y="611"/>
                    <a:pt x="95" y="621"/>
                    <a:pt x="94" y="630"/>
                  </a:cubicBezTo>
                  <a:cubicBezTo>
                    <a:pt x="94" y="603"/>
                    <a:pt x="94" y="603"/>
                    <a:pt x="94" y="603"/>
                  </a:cubicBezTo>
                  <a:cubicBezTo>
                    <a:pt x="95" y="598"/>
                    <a:pt x="95" y="595"/>
                    <a:pt x="94" y="592"/>
                  </a:cubicBezTo>
                  <a:cubicBezTo>
                    <a:pt x="94" y="575"/>
                    <a:pt x="94" y="575"/>
                    <a:pt x="94" y="575"/>
                  </a:cubicBezTo>
                  <a:cubicBezTo>
                    <a:pt x="98" y="579"/>
                    <a:pt x="101" y="587"/>
                    <a:pt x="103" y="592"/>
                  </a:cubicBezTo>
                  <a:close/>
                  <a:moveTo>
                    <a:pt x="84" y="155"/>
                  </a:moveTo>
                  <a:cubicBezTo>
                    <a:pt x="87" y="150"/>
                    <a:pt x="90" y="145"/>
                    <a:pt x="94" y="141"/>
                  </a:cubicBezTo>
                  <a:cubicBezTo>
                    <a:pt x="94" y="154"/>
                    <a:pt x="94" y="154"/>
                    <a:pt x="94" y="154"/>
                  </a:cubicBezTo>
                  <a:cubicBezTo>
                    <a:pt x="93" y="154"/>
                    <a:pt x="93" y="154"/>
                    <a:pt x="93" y="154"/>
                  </a:cubicBezTo>
                  <a:cubicBezTo>
                    <a:pt x="94" y="154"/>
                    <a:pt x="94" y="154"/>
                    <a:pt x="94" y="154"/>
                  </a:cubicBezTo>
                  <a:cubicBezTo>
                    <a:pt x="94" y="164"/>
                    <a:pt x="94" y="164"/>
                    <a:pt x="94" y="164"/>
                  </a:cubicBezTo>
                  <a:cubicBezTo>
                    <a:pt x="92" y="164"/>
                    <a:pt x="91" y="164"/>
                    <a:pt x="90" y="164"/>
                  </a:cubicBezTo>
                  <a:cubicBezTo>
                    <a:pt x="87" y="166"/>
                    <a:pt x="86" y="166"/>
                    <a:pt x="84" y="168"/>
                  </a:cubicBezTo>
                  <a:cubicBezTo>
                    <a:pt x="84" y="155"/>
                    <a:pt x="84" y="155"/>
                    <a:pt x="84" y="155"/>
                  </a:cubicBezTo>
                  <a:close/>
                  <a:moveTo>
                    <a:pt x="94" y="654"/>
                  </a:moveTo>
                  <a:cubicBezTo>
                    <a:pt x="90" y="650"/>
                    <a:pt x="87" y="646"/>
                    <a:pt x="84" y="642"/>
                  </a:cubicBezTo>
                  <a:cubicBezTo>
                    <a:pt x="84" y="628"/>
                    <a:pt x="84" y="628"/>
                    <a:pt x="84" y="628"/>
                  </a:cubicBezTo>
                  <a:cubicBezTo>
                    <a:pt x="84" y="628"/>
                    <a:pt x="84" y="628"/>
                    <a:pt x="84" y="628"/>
                  </a:cubicBezTo>
                  <a:cubicBezTo>
                    <a:pt x="88" y="616"/>
                    <a:pt x="88" y="616"/>
                    <a:pt x="93" y="606"/>
                  </a:cubicBezTo>
                  <a:cubicBezTo>
                    <a:pt x="93" y="605"/>
                    <a:pt x="93" y="604"/>
                    <a:pt x="94" y="603"/>
                  </a:cubicBezTo>
                  <a:cubicBezTo>
                    <a:pt x="94" y="630"/>
                    <a:pt x="94" y="630"/>
                    <a:pt x="94" y="630"/>
                  </a:cubicBezTo>
                  <a:cubicBezTo>
                    <a:pt x="93" y="634"/>
                    <a:pt x="93" y="637"/>
                    <a:pt x="93" y="639"/>
                  </a:cubicBezTo>
                  <a:cubicBezTo>
                    <a:pt x="94" y="641"/>
                    <a:pt x="94" y="641"/>
                    <a:pt x="94" y="641"/>
                  </a:cubicBezTo>
                  <a:cubicBezTo>
                    <a:pt x="94" y="654"/>
                    <a:pt x="94" y="654"/>
                    <a:pt x="94" y="654"/>
                  </a:cubicBezTo>
                  <a:close/>
                  <a:moveTo>
                    <a:pt x="94" y="184"/>
                  </a:moveTo>
                  <a:cubicBezTo>
                    <a:pt x="94" y="192"/>
                    <a:pt x="94" y="192"/>
                    <a:pt x="94" y="192"/>
                  </a:cubicBezTo>
                  <a:cubicBezTo>
                    <a:pt x="91" y="192"/>
                    <a:pt x="88" y="192"/>
                    <a:pt x="84" y="192"/>
                  </a:cubicBezTo>
                  <a:cubicBezTo>
                    <a:pt x="84" y="183"/>
                    <a:pt x="84" y="183"/>
                    <a:pt x="84" y="183"/>
                  </a:cubicBezTo>
                  <a:cubicBezTo>
                    <a:pt x="87" y="183"/>
                    <a:pt x="90" y="183"/>
                    <a:pt x="94" y="184"/>
                  </a:cubicBezTo>
                  <a:close/>
                  <a:moveTo>
                    <a:pt x="94" y="205"/>
                  </a:moveTo>
                  <a:cubicBezTo>
                    <a:pt x="94" y="215"/>
                    <a:pt x="94" y="215"/>
                    <a:pt x="94" y="215"/>
                  </a:cubicBezTo>
                  <a:cubicBezTo>
                    <a:pt x="93" y="215"/>
                    <a:pt x="93" y="215"/>
                    <a:pt x="92" y="216"/>
                  </a:cubicBezTo>
                  <a:cubicBezTo>
                    <a:pt x="91" y="223"/>
                    <a:pt x="88" y="230"/>
                    <a:pt x="84" y="236"/>
                  </a:cubicBezTo>
                  <a:cubicBezTo>
                    <a:pt x="84" y="220"/>
                    <a:pt x="84" y="220"/>
                    <a:pt x="84" y="220"/>
                  </a:cubicBezTo>
                  <a:cubicBezTo>
                    <a:pt x="84" y="219"/>
                    <a:pt x="84" y="219"/>
                    <a:pt x="84" y="219"/>
                  </a:cubicBezTo>
                  <a:cubicBezTo>
                    <a:pt x="84" y="219"/>
                    <a:pt x="84" y="219"/>
                    <a:pt x="84" y="219"/>
                  </a:cubicBezTo>
                  <a:cubicBezTo>
                    <a:pt x="84" y="209"/>
                    <a:pt x="84" y="209"/>
                    <a:pt x="84" y="209"/>
                  </a:cubicBezTo>
                  <a:cubicBezTo>
                    <a:pt x="89" y="208"/>
                    <a:pt x="91" y="207"/>
                    <a:pt x="94" y="205"/>
                  </a:cubicBezTo>
                  <a:close/>
                  <a:moveTo>
                    <a:pt x="94" y="310"/>
                  </a:moveTo>
                  <a:cubicBezTo>
                    <a:pt x="94" y="323"/>
                    <a:pt x="94" y="323"/>
                    <a:pt x="94" y="323"/>
                  </a:cubicBezTo>
                  <a:cubicBezTo>
                    <a:pt x="90" y="321"/>
                    <a:pt x="90" y="321"/>
                    <a:pt x="90" y="321"/>
                  </a:cubicBezTo>
                  <a:cubicBezTo>
                    <a:pt x="91" y="318"/>
                    <a:pt x="91" y="314"/>
                    <a:pt x="92" y="310"/>
                  </a:cubicBezTo>
                  <a:cubicBezTo>
                    <a:pt x="93" y="310"/>
                    <a:pt x="93" y="310"/>
                    <a:pt x="94" y="310"/>
                  </a:cubicBezTo>
                  <a:close/>
                  <a:moveTo>
                    <a:pt x="94" y="369"/>
                  </a:moveTo>
                  <a:cubicBezTo>
                    <a:pt x="94" y="382"/>
                    <a:pt x="94" y="382"/>
                    <a:pt x="94" y="382"/>
                  </a:cubicBezTo>
                  <a:cubicBezTo>
                    <a:pt x="92" y="382"/>
                    <a:pt x="91" y="382"/>
                    <a:pt x="90" y="383"/>
                  </a:cubicBezTo>
                  <a:cubicBezTo>
                    <a:pt x="87" y="381"/>
                    <a:pt x="85" y="379"/>
                    <a:pt x="84" y="377"/>
                  </a:cubicBezTo>
                  <a:cubicBezTo>
                    <a:pt x="84" y="351"/>
                    <a:pt x="84" y="351"/>
                    <a:pt x="84" y="351"/>
                  </a:cubicBezTo>
                  <a:cubicBezTo>
                    <a:pt x="87" y="351"/>
                    <a:pt x="90" y="352"/>
                    <a:pt x="92" y="352"/>
                  </a:cubicBezTo>
                  <a:cubicBezTo>
                    <a:pt x="90" y="358"/>
                    <a:pt x="89" y="364"/>
                    <a:pt x="90" y="370"/>
                  </a:cubicBezTo>
                  <a:cubicBezTo>
                    <a:pt x="91" y="370"/>
                    <a:pt x="92" y="369"/>
                    <a:pt x="94" y="369"/>
                  </a:cubicBezTo>
                  <a:close/>
                  <a:moveTo>
                    <a:pt x="94" y="397"/>
                  </a:moveTo>
                  <a:cubicBezTo>
                    <a:pt x="94" y="409"/>
                    <a:pt x="94" y="409"/>
                    <a:pt x="94" y="409"/>
                  </a:cubicBezTo>
                  <a:cubicBezTo>
                    <a:pt x="84" y="409"/>
                    <a:pt x="84" y="409"/>
                    <a:pt x="84" y="409"/>
                  </a:cubicBezTo>
                  <a:cubicBezTo>
                    <a:pt x="84" y="397"/>
                    <a:pt x="84" y="397"/>
                    <a:pt x="84" y="397"/>
                  </a:cubicBezTo>
                  <a:cubicBezTo>
                    <a:pt x="94" y="397"/>
                    <a:pt x="94" y="397"/>
                    <a:pt x="94" y="397"/>
                  </a:cubicBezTo>
                  <a:close/>
                  <a:moveTo>
                    <a:pt x="94" y="426"/>
                  </a:moveTo>
                  <a:cubicBezTo>
                    <a:pt x="94" y="437"/>
                    <a:pt x="94" y="437"/>
                    <a:pt x="94" y="437"/>
                  </a:cubicBezTo>
                  <a:cubicBezTo>
                    <a:pt x="90" y="437"/>
                    <a:pt x="87" y="438"/>
                    <a:pt x="84" y="438"/>
                  </a:cubicBezTo>
                  <a:cubicBezTo>
                    <a:pt x="84" y="427"/>
                    <a:pt x="84" y="427"/>
                    <a:pt x="84" y="427"/>
                  </a:cubicBezTo>
                  <a:cubicBezTo>
                    <a:pt x="94" y="426"/>
                    <a:pt x="94" y="426"/>
                    <a:pt x="94" y="426"/>
                  </a:cubicBezTo>
                  <a:close/>
                  <a:moveTo>
                    <a:pt x="94" y="446"/>
                  </a:moveTo>
                  <a:cubicBezTo>
                    <a:pt x="94" y="464"/>
                    <a:pt x="94" y="464"/>
                    <a:pt x="94" y="464"/>
                  </a:cubicBezTo>
                  <a:cubicBezTo>
                    <a:pt x="91" y="465"/>
                    <a:pt x="89" y="465"/>
                    <a:pt x="86" y="465"/>
                  </a:cubicBezTo>
                  <a:cubicBezTo>
                    <a:pt x="86" y="461"/>
                    <a:pt x="86" y="456"/>
                    <a:pt x="86" y="451"/>
                  </a:cubicBezTo>
                  <a:cubicBezTo>
                    <a:pt x="94" y="446"/>
                    <a:pt x="94" y="446"/>
                    <a:pt x="94" y="446"/>
                  </a:cubicBezTo>
                  <a:close/>
                  <a:moveTo>
                    <a:pt x="94" y="575"/>
                  </a:moveTo>
                  <a:cubicBezTo>
                    <a:pt x="94" y="592"/>
                    <a:pt x="94" y="592"/>
                    <a:pt x="94" y="592"/>
                  </a:cubicBezTo>
                  <a:cubicBezTo>
                    <a:pt x="92" y="588"/>
                    <a:pt x="90" y="585"/>
                    <a:pt x="88" y="579"/>
                  </a:cubicBezTo>
                  <a:cubicBezTo>
                    <a:pt x="87" y="579"/>
                    <a:pt x="86" y="579"/>
                    <a:pt x="85" y="579"/>
                  </a:cubicBezTo>
                  <a:cubicBezTo>
                    <a:pt x="85" y="581"/>
                    <a:pt x="84" y="582"/>
                    <a:pt x="84" y="583"/>
                  </a:cubicBezTo>
                  <a:cubicBezTo>
                    <a:pt x="84" y="558"/>
                    <a:pt x="84" y="558"/>
                    <a:pt x="84" y="558"/>
                  </a:cubicBezTo>
                  <a:cubicBezTo>
                    <a:pt x="86" y="561"/>
                    <a:pt x="87" y="566"/>
                    <a:pt x="88" y="571"/>
                  </a:cubicBezTo>
                  <a:cubicBezTo>
                    <a:pt x="90" y="572"/>
                    <a:pt x="92" y="573"/>
                    <a:pt x="94" y="575"/>
                  </a:cubicBezTo>
                  <a:close/>
                  <a:moveTo>
                    <a:pt x="76" y="164"/>
                  </a:moveTo>
                  <a:cubicBezTo>
                    <a:pt x="78" y="162"/>
                    <a:pt x="80" y="160"/>
                    <a:pt x="82" y="158"/>
                  </a:cubicBezTo>
                  <a:cubicBezTo>
                    <a:pt x="83" y="157"/>
                    <a:pt x="83" y="156"/>
                    <a:pt x="84" y="155"/>
                  </a:cubicBezTo>
                  <a:cubicBezTo>
                    <a:pt x="84" y="168"/>
                    <a:pt x="84" y="168"/>
                    <a:pt x="84" y="168"/>
                  </a:cubicBezTo>
                  <a:cubicBezTo>
                    <a:pt x="80" y="170"/>
                    <a:pt x="78" y="172"/>
                    <a:pt x="76" y="176"/>
                  </a:cubicBezTo>
                  <a:cubicBezTo>
                    <a:pt x="76" y="164"/>
                    <a:pt x="76" y="164"/>
                    <a:pt x="76" y="164"/>
                  </a:cubicBezTo>
                  <a:close/>
                  <a:moveTo>
                    <a:pt x="84" y="642"/>
                  </a:moveTo>
                  <a:cubicBezTo>
                    <a:pt x="81" y="639"/>
                    <a:pt x="79" y="635"/>
                    <a:pt x="76" y="632"/>
                  </a:cubicBezTo>
                  <a:cubicBezTo>
                    <a:pt x="76" y="618"/>
                    <a:pt x="76" y="618"/>
                    <a:pt x="76" y="618"/>
                  </a:cubicBezTo>
                  <a:cubicBezTo>
                    <a:pt x="78" y="621"/>
                    <a:pt x="79" y="624"/>
                    <a:pt x="82" y="628"/>
                  </a:cubicBezTo>
                  <a:cubicBezTo>
                    <a:pt x="84" y="628"/>
                    <a:pt x="84" y="628"/>
                    <a:pt x="84" y="628"/>
                  </a:cubicBezTo>
                  <a:cubicBezTo>
                    <a:pt x="84" y="642"/>
                    <a:pt x="84" y="642"/>
                    <a:pt x="84" y="642"/>
                  </a:cubicBezTo>
                  <a:close/>
                  <a:moveTo>
                    <a:pt x="84" y="183"/>
                  </a:moveTo>
                  <a:cubicBezTo>
                    <a:pt x="84" y="192"/>
                    <a:pt x="84" y="192"/>
                    <a:pt x="84" y="192"/>
                  </a:cubicBezTo>
                  <a:cubicBezTo>
                    <a:pt x="76" y="192"/>
                    <a:pt x="76" y="192"/>
                    <a:pt x="76" y="192"/>
                  </a:cubicBezTo>
                  <a:cubicBezTo>
                    <a:pt x="76" y="182"/>
                    <a:pt x="76" y="182"/>
                    <a:pt x="76" y="182"/>
                  </a:cubicBezTo>
                  <a:cubicBezTo>
                    <a:pt x="79" y="182"/>
                    <a:pt x="81" y="183"/>
                    <a:pt x="84" y="183"/>
                  </a:cubicBezTo>
                  <a:close/>
                  <a:moveTo>
                    <a:pt x="84" y="209"/>
                  </a:moveTo>
                  <a:cubicBezTo>
                    <a:pt x="84" y="219"/>
                    <a:pt x="84" y="219"/>
                    <a:pt x="84" y="219"/>
                  </a:cubicBezTo>
                  <a:cubicBezTo>
                    <a:pt x="81" y="219"/>
                    <a:pt x="79" y="219"/>
                    <a:pt x="76" y="219"/>
                  </a:cubicBezTo>
                  <a:cubicBezTo>
                    <a:pt x="76" y="211"/>
                    <a:pt x="76" y="211"/>
                    <a:pt x="76" y="211"/>
                  </a:cubicBezTo>
                  <a:cubicBezTo>
                    <a:pt x="78" y="210"/>
                    <a:pt x="78" y="210"/>
                    <a:pt x="78" y="210"/>
                  </a:cubicBezTo>
                  <a:cubicBezTo>
                    <a:pt x="80" y="210"/>
                    <a:pt x="82" y="209"/>
                    <a:pt x="84" y="209"/>
                  </a:cubicBezTo>
                  <a:close/>
                  <a:moveTo>
                    <a:pt x="84" y="220"/>
                  </a:moveTo>
                  <a:cubicBezTo>
                    <a:pt x="84" y="236"/>
                    <a:pt x="84" y="236"/>
                    <a:pt x="84" y="236"/>
                  </a:cubicBezTo>
                  <a:cubicBezTo>
                    <a:pt x="82" y="239"/>
                    <a:pt x="81" y="241"/>
                    <a:pt x="79" y="243"/>
                  </a:cubicBezTo>
                  <a:cubicBezTo>
                    <a:pt x="78" y="247"/>
                    <a:pt x="77" y="250"/>
                    <a:pt x="76" y="253"/>
                  </a:cubicBezTo>
                  <a:cubicBezTo>
                    <a:pt x="76" y="234"/>
                    <a:pt x="76" y="234"/>
                    <a:pt x="76" y="234"/>
                  </a:cubicBezTo>
                  <a:cubicBezTo>
                    <a:pt x="77" y="234"/>
                    <a:pt x="77" y="234"/>
                    <a:pt x="78" y="233"/>
                  </a:cubicBezTo>
                  <a:cubicBezTo>
                    <a:pt x="80" y="229"/>
                    <a:pt x="82" y="224"/>
                    <a:pt x="84" y="220"/>
                  </a:cubicBezTo>
                  <a:close/>
                  <a:moveTo>
                    <a:pt x="84" y="351"/>
                  </a:moveTo>
                  <a:cubicBezTo>
                    <a:pt x="84" y="377"/>
                    <a:pt x="84" y="377"/>
                    <a:pt x="84" y="377"/>
                  </a:cubicBezTo>
                  <a:cubicBezTo>
                    <a:pt x="79" y="370"/>
                    <a:pt x="80" y="362"/>
                    <a:pt x="82" y="351"/>
                  </a:cubicBezTo>
                  <a:cubicBezTo>
                    <a:pt x="82" y="351"/>
                    <a:pt x="83" y="351"/>
                    <a:pt x="84" y="351"/>
                  </a:cubicBezTo>
                  <a:close/>
                  <a:moveTo>
                    <a:pt x="84" y="397"/>
                  </a:moveTo>
                  <a:cubicBezTo>
                    <a:pt x="84" y="409"/>
                    <a:pt x="84" y="409"/>
                    <a:pt x="84" y="409"/>
                  </a:cubicBezTo>
                  <a:cubicBezTo>
                    <a:pt x="80" y="409"/>
                    <a:pt x="80" y="409"/>
                    <a:pt x="80" y="409"/>
                  </a:cubicBezTo>
                  <a:cubicBezTo>
                    <a:pt x="80" y="405"/>
                    <a:pt x="80" y="401"/>
                    <a:pt x="80" y="397"/>
                  </a:cubicBezTo>
                  <a:cubicBezTo>
                    <a:pt x="84" y="397"/>
                    <a:pt x="84" y="397"/>
                    <a:pt x="84" y="397"/>
                  </a:cubicBezTo>
                  <a:close/>
                  <a:moveTo>
                    <a:pt x="84" y="427"/>
                  </a:moveTo>
                  <a:cubicBezTo>
                    <a:pt x="84" y="438"/>
                    <a:pt x="84" y="438"/>
                    <a:pt x="84" y="438"/>
                  </a:cubicBezTo>
                  <a:cubicBezTo>
                    <a:pt x="83" y="438"/>
                    <a:pt x="83" y="438"/>
                    <a:pt x="83" y="438"/>
                  </a:cubicBezTo>
                  <a:cubicBezTo>
                    <a:pt x="82" y="435"/>
                    <a:pt x="82" y="431"/>
                    <a:pt x="82" y="427"/>
                  </a:cubicBezTo>
                  <a:cubicBezTo>
                    <a:pt x="84" y="427"/>
                    <a:pt x="84" y="427"/>
                    <a:pt x="84" y="427"/>
                  </a:cubicBezTo>
                  <a:close/>
                  <a:moveTo>
                    <a:pt x="84" y="558"/>
                  </a:moveTo>
                  <a:cubicBezTo>
                    <a:pt x="84" y="583"/>
                    <a:pt x="84" y="583"/>
                    <a:pt x="84" y="583"/>
                  </a:cubicBezTo>
                  <a:cubicBezTo>
                    <a:pt x="83" y="585"/>
                    <a:pt x="81" y="588"/>
                    <a:pt x="76" y="597"/>
                  </a:cubicBezTo>
                  <a:cubicBezTo>
                    <a:pt x="76" y="576"/>
                    <a:pt x="76" y="576"/>
                    <a:pt x="76" y="576"/>
                  </a:cubicBezTo>
                  <a:cubicBezTo>
                    <a:pt x="79" y="571"/>
                    <a:pt x="79" y="571"/>
                    <a:pt x="79" y="571"/>
                  </a:cubicBezTo>
                  <a:cubicBezTo>
                    <a:pt x="79" y="567"/>
                    <a:pt x="78" y="563"/>
                    <a:pt x="76" y="560"/>
                  </a:cubicBezTo>
                  <a:cubicBezTo>
                    <a:pt x="76" y="545"/>
                    <a:pt x="76" y="545"/>
                    <a:pt x="76" y="545"/>
                  </a:cubicBezTo>
                  <a:cubicBezTo>
                    <a:pt x="80" y="550"/>
                    <a:pt x="82" y="553"/>
                    <a:pt x="84" y="558"/>
                  </a:cubicBezTo>
                  <a:close/>
                  <a:moveTo>
                    <a:pt x="68" y="175"/>
                  </a:moveTo>
                  <a:cubicBezTo>
                    <a:pt x="70" y="171"/>
                    <a:pt x="73" y="168"/>
                    <a:pt x="76" y="164"/>
                  </a:cubicBezTo>
                  <a:cubicBezTo>
                    <a:pt x="76" y="176"/>
                    <a:pt x="76" y="176"/>
                    <a:pt x="76" y="176"/>
                  </a:cubicBezTo>
                  <a:cubicBezTo>
                    <a:pt x="75" y="177"/>
                    <a:pt x="74" y="179"/>
                    <a:pt x="73" y="182"/>
                  </a:cubicBezTo>
                  <a:cubicBezTo>
                    <a:pt x="76" y="182"/>
                    <a:pt x="76" y="182"/>
                    <a:pt x="76" y="182"/>
                  </a:cubicBezTo>
                  <a:cubicBezTo>
                    <a:pt x="76" y="192"/>
                    <a:pt x="76" y="192"/>
                    <a:pt x="76" y="192"/>
                  </a:cubicBezTo>
                  <a:cubicBezTo>
                    <a:pt x="73" y="192"/>
                    <a:pt x="73" y="192"/>
                    <a:pt x="73" y="192"/>
                  </a:cubicBezTo>
                  <a:cubicBezTo>
                    <a:pt x="71" y="192"/>
                    <a:pt x="69" y="193"/>
                    <a:pt x="68" y="194"/>
                  </a:cubicBezTo>
                  <a:cubicBezTo>
                    <a:pt x="68" y="175"/>
                    <a:pt x="68" y="175"/>
                    <a:pt x="68" y="175"/>
                  </a:cubicBezTo>
                  <a:close/>
                  <a:moveTo>
                    <a:pt x="76" y="632"/>
                  </a:moveTo>
                  <a:cubicBezTo>
                    <a:pt x="74" y="630"/>
                    <a:pt x="72" y="627"/>
                    <a:pt x="71" y="625"/>
                  </a:cubicBezTo>
                  <a:cubicBezTo>
                    <a:pt x="70" y="623"/>
                    <a:pt x="69" y="622"/>
                    <a:pt x="68" y="620"/>
                  </a:cubicBezTo>
                  <a:cubicBezTo>
                    <a:pt x="68" y="593"/>
                    <a:pt x="68" y="593"/>
                    <a:pt x="68" y="593"/>
                  </a:cubicBezTo>
                  <a:cubicBezTo>
                    <a:pt x="71" y="587"/>
                    <a:pt x="73" y="582"/>
                    <a:pt x="76" y="576"/>
                  </a:cubicBezTo>
                  <a:cubicBezTo>
                    <a:pt x="76" y="597"/>
                    <a:pt x="76" y="597"/>
                    <a:pt x="76" y="597"/>
                  </a:cubicBezTo>
                  <a:cubicBezTo>
                    <a:pt x="74" y="601"/>
                    <a:pt x="74" y="601"/>
                    <a:pt x="74" y="601"/>
                  </a:cubicBezTo>
                  <a:cubicBezTo>
                    <a:pt x="73" y="609"/>
                    <a:pt x="73" y="613"/>
                    <a:pt x="76" y="618"/>
                  </a:cubicBezTo>
                  <a:cubicBezTo>
                    <a:pt x="76" y="632"/>
                    <a:pt x="76" y="632"/>
                    <a:pt x="76" y="632"/>
                  </a:cubicBezTo>
                  <a:close/>
                  <a:moveTo>
                    <a:pt x="76" y="211"/>
                  </a:moveTo>
                  <a:cubicBezTo>
                    <a:pt x="76" y="219"/>
                    <a:pt x="76" y="219"/>
                    <a:pt x="76" y="219"/>
                  </a:cubicBezTo>
                  <a:cubicBezTo>
                    <a:pt x="73" y="219"/>
                    <a:pt x="71" y="219"/>
                    <a:pt x="68" y="219"/>
                  </a:cubicBezTo>
                  <a:cubicBezTo>
                    <a:pt x="68" y="211"/>
                    <a:pt x="68" y="211"/>
                    <a:pt x="68" y="211"/>
                  </a:cubicBezTo>
                  <a:cubicBezTo>
                    <a:pt x="76" y="211"/>
                    <a:pt x="76" y="211"/>
                    <a:pt x="76" y="211"/>
                  </a:cubicBezTo>
                  <a:close/>
                  <a:moveTo>
                    <a:pt x="76" y="234"/>
                  </a:moveTo>
                  <a:cubicBezTo>
                    <a:pt x="76" y="253"/>
                    <a:pt x="76" y="253"/>
                    <a:pt x="76" y="253"/>
                  </a:cubicBezTo>
                  <a:cubicBezTo>
                    <a:pt x="74" y="259"/>
                    <a:pt x="72" y="264"/>
                    <a:pt x="68" y="269"/>
                  </a:cubicBezTo>
                  <a:cubicBezTo>
                    <a:pt x="68" y="253"/>
                    <a:pt x="68" y="253"/>
                    <a:pt x="68" y="253"/>
                  </a:cubicBezTo>
                  <a:cubicBezTo>
                    <a:pt x="69" y="248"/>
                    <a:pt x="69" y="248"/>
                    <a:pt x="69" y="248"/>
                  </a:cubicBezTo>
                  <a:cubicBezTo>
                    <a:pt x="68" y="248"/>
                    <a:pt x="68" y="248"/>
                    <a:pt x="68" y="248"/>
                  </a:cubicBezTo>
                  <a:cubicBezTo>
                    <a:pt x="68" y="238"/>
                    <a:pt x="68" y="238"/>
                    <a:pt x="68" y="238"/>
                  </a:cubicBezTo>
                  <a:cubicBezTo>
                    <a:pt x="71" y="237"/>
                    <a:pt x="73" y="236"/>
                    <a:pt x="76" y="234"/>
                  </a:cubicBezTo>
                  <a:close/>
                  <a:moveTo>
                    <a:pt x="76" y="545"/>
                  </a:moveTo>
                  <a:cubicBezTo>
                    <a:pt x="76" y="560"/>
                    <a:pt x="76" y="560"/>
                    <a:pt x="76" y="560"/>
                  </a:cubicBezTo>
                  <a:cubicBezTo>
                    <a:pt x="75" y="557"/>
                    <a:pt x="73" y="554"/>
                    <a:pt x="72" y="551"/>
                  </a:cubicBezTo>
                  <a:cubicBezTo>
                    <a:pt x="70" y="553"/>
                    <a:pt x="69" y="555"/>
                    <a:pt x="68" y="557"/>
                  </a:cubicBezTo>
                  <a:cubicBezTo>
                    <a:pt x="68" y="522"/>
                    <a:pt x="68" y="522"/>
                    <a:pt x="68" y="522"/>
                  </a:cubicBezTo>
                  <a:cubicBezTo>
                    <a:pt x="69" y="524"/>
                    <a:pt x="70" y="527"/>
                    <a:pt x="72" y="530"/>
                  </a:cubicBezTo>
                  <a:cubicBezTo>
                    <a:pt x="72" y="534"/>
                    <a:pt x="73" y="539"/>
                    <a:pt x="74" y="543"/>
                  </a:cubicBezTo>
                  <a:cubicBezTo>
                    <a:pt x="75" y="544"/>
                    <a:pt x="76" y="545"/>
                    <a:pt x="76" y="545"/>
                  </a:cubicBezTo>
                  <a:close/>
                  <a:moveTo>
                    <a:pt x="60" y="187"/>
                  </a:moveTo>
                  <a:cubicBezTo>
                    <a:pt x="63" y="183"/>
                    <a:pt x="65" y="179"/>
                    <a:pt x="68" y="175"/>
                  </a:cubicBezTo>
                  <a:cubicBezTo>
                    <a:pt x="68" y="194"/>
                    <a:pt x="68" y="194"/>
                    <a:pt x="68" y="194"/>
                  </a:cubicBezTo>
                  <a:cubicBezTo>
                    <a:pt x="65" y="196"/>
                    <a:pt x="62" y="198"/>
                    <a:pt x="60" y="201"/>
                  </a:cubicBezTo>
                  <a:cubicBezTo>
                    <a:pt x="60" y="187"/>
                    <a:pt x="60" y="187"/>
                    <a:pt x="60" y="187"/>
                  </a:cubicBezTo>
                  <a:close/>
                  <a:moveTo>
                    <a:pt x="68" y="620"/>
                  </a:moveTo>
                  <a:cubicBezTo>
                    <a:pt x="66" y="616"/>
                    <a:pt x="64" y="612"/>
                    <a:pt x="62" y="609"/>
                  </a:cubicBezTo>
                  <a:cubicBezTo>
                    <a:pt x="62" y="608"/>
                    <a:pt x="61" y="607"/>
                    <a:pt x="60" y="607"/>
                  </a:cubicBezTo>
                  <a:cubicBezTo>
                    <a:pt x="60" y="593"/>
                    <a:pt x="60" y="593"/>
                    <a:pt x="60" y="593"/>
                  </a:cubicBezTo>
                  <a:cubicBezTo>
                    <a:pt x="61" y="595"/>
                    <a:pt x="63" y="598"/>
                    <a:pt x="64" y="601"/>
                  </a:cubicBezTo>
                  <a:cubicBezTo>
                    <a:pt x="68" y="593"/>
                    <a:pt x="68" y="593"/>
                    <a:pt x="68" y="593"/>
                  </a:cubicBezTo>
                  <a:cubicBezTo>
                    <a:pt x="68" y="620"/>
                    <a:pt x="68" y="620"/>
                    <a:pt x="68" y="620"/>
                  </a:cubicBezTo>
                  <a:close/>
                  <a:moveTo>
                    <a:pt x="68" y="211"/>
                  </a:moveTo>
                  <a:cubicBezTo>
                    <a:pt x="68" y="219"/>
                    <a:pt x="68" y="219"/>
                    <a:pt x="68" y="219"/>
                  </a:cubicBezTo>
                  <a:cubicBezTo>
                    <a:pt x="65" y="220"/>
                    <a:pt x="63" y="220"/>
                    <a:pt x="60" y="220"/>
                  </a:cubicBezTo>
                  <a:cubicBezTo>
                    <a:pt x="60" y="211"/>
                    <a:pt x="60" y="211"/>
                    <a:pt x="60" y="211"/>
                  </a:cubicBezTo>
                  <a:cubicBezTo>
                    <a:pt x="63" y="211"/>
                    <a:pt x="65" y="211"/>
                    <a:pt x="68" y="211"/>
                  </a:cubicBezTo>
                  <a:close/>
                  <a:moveTo>
                    <a:pt x="68" y="238"/>
                  </a:moveTo>
                  <a:cubicBezTo>
                    <a:pt x="68" y="248"/>
                    <a:pt x="68" y="248"/>
                    <a:pt x="68" y="248"/>
                  </a:cubicBezTo>
                  <a:cubicBezTo>
                    <a:pt x="65" y="249"/>
                    <a:pt x="63" y="249"/>
                    <a:pt x="60" y="249"/>
                  </a:cubicBezTo>
                  <a:cubicBezTo>
                    <a:pt x="60" y="239"/>
                    <a:pt x="60" y="239"/>
                    <a:pt x="60" y="239"/>
                  </a:cubicBezTo>
                  <a:cubicBezTo>
                    <a:pt x="63" y="239"/>
                    <a:pt x="65" y="238"/>
                    <a:pt x="68" y="238"/>
                  </a:cubicBezTo>
                  <a:close/>
                  <a:moveTo>
                    <a:pt x="68" y="253"/>
                  </a:moveTo>
                  <a:cubicBezTo>
                    <a:pt x="68" y="269"/>
                    <a:pt x="68" y="269"/>
                    <a:pt x="68" y="269"/>
                  </a:cubicBezTo>
                  <a:cubicBezTo>
                    <a:pt x="67" y="269"/>
                    <a:pt x="67" y="270"/>
                    <a:pt x="67" y="270"/>
                  </a:cubicBezTo>
                  <a:cubicBezTo>
                    <a:pt x="65" y="278"/>
                    <a:pt x="64" y="287"/>
                    <a:pt x="60" y="295"/>
                  </a:cubicBezTo>
                  <a:cubicBezTo>
                    <a:pt x="60" y="265"/>
                    <a:pt x="60" y="265"/>
                    <a:pt x="60" y="265"/>
                  </a:cubicBezTo>
                  <a:cubicBezTo>
                    <a:pt x="61" y="265"/>
                    <a:pt x="61" y="264"/>
                    <a:pt x="62" y="264"/>
                  </a:cubicBezTo>
                  <a:cubicBezTo>
                    <a:pt x="64" y="261"/>
                    <a:pt x="65" y="260"/>
                    <a:pt x="68" y="253"/>
                  </a:cubicBezTo>
                  <a:close/>
                  <a:moveTo>
                    <a:pt x="68" y="522"/>
                  </a:moveTo>
                  <a:cubicBezTo>
                    <a:pt x="68" y="557"/>
                    <a:pt x="68" y="557"/>
                    <a:pt x="68" y="557"/>
                  </a:cubicBezTo>
                  <a:cubicBezTo>
                    <a:pt x="65" y="562"/>
                    <a:pt x="62" y="565"/>
                    <a:pt x="60" y="569"/>
                  </a:cubicBezTo>
                  <a:cubicBezTo>
                    <a:pt x="60" y="551"/>
                    <a:pt x="60" y="551"/>
                    <a:pt x="60" y="551"/>
                  </a:cubicBezTo>
                  <a:cubicBezTo>
                    <a:pt x="65" y="543"/>
                    <a:pt x="65" y="535"/>
                    <a:pt x="61" y="523"/>
                  </a:cubicBezTo>
                  <a:cubicBezTo>
                    <a:pt x="60" y="523"/>
                    <a:pt x="60" y="523"/>
                    <a:pt x="60" y="523"/>
                  </a:cubicBezTo>
                  <a:cubicBezTo>
                    <a:pt x="60" y="501"/>
                    <a:pt x="60" y="501"/>
                    <a:pt x="60" y="501"/>
                  </a:cubicBezTo>
                  <a:cubicBezTo>
                    <a:pt x="63" y="508"/>
                    <a:pt x="65" y="515"/>
                    <a:pt x="68" y="522"/>
                  </a:cubicBezTo>
                  <a:close/>
                  <a:moveTo>
                    <a:pt x="53" y="198"/>
                  </a:moveTo>
                  <a:cubicBezTo>
                    <a:pt x="53" y="198"/>
                    <a:pt x="54" y="197"/>
                    <a:pt x="54" y="196"/>
                  </a:cubicBezTo>
                  <a:cubicBezTo>
                    <a:pt x="56" y="193"/>
                    <a:pt x="59" y="190"/>
                    <a:pt x="60" y="187"/>
                  </a:cubicBezTo>
                  <a:cubicBezTo>
                    <a:pt x="60" y="201"/>
                    <a:pt x="60" y="201"/>
                    <a:pt x="60" y="201"/>
                  </a:cubicBezTo>
                  <a:cubicBezTo>
                    <a:pt x="59" y="204"/>
                    <a:pt x="57" y="207"/>
                    <a:pt x="56" y="211"/>
                  </a:cubicBezTo>
                  <a:cubicBezTo>
                    <a:pt x="57" y="211"/>
                    <a:pt x="59" y="211"/>
                    <a:pt x="60" y="211"/>
                  </a:cubicBezTo>
                  <a:cubicBezTo>
                    <a:pt x="60" y="220"/>
                    <a:pt x="60" y="220"/>
                    <a:pt x="60" y="220"/>
                  </a:cubicBezTo>
                  <a:cubicBezTo>
                    <a:pt x="58" y="221"/>
                    <a:pt x="55" y="222"/>
                    <a:pt x="53" y="223"/>
                  </a:cubicBezTo>
                  <a:cubicBezTo>
                    <a:pt x="53" y="198"/>
                    <a:pt x="53" y="198"/>
                    <a:pt x="53" y="198"/>
                  </a:cubicBezTo>
                  <a:close/>
                  <a:moveTo>
                    <a:pt x="60" y="607"/>
                  </a:moveTo>
                  <a:cubicBezTo>
                    <a:pt x="57" y="603"/>
                    <a:pt x="55" y="600"/>
                    <a:pt x="53" y="596"/>
                  </a:cubicBezTo>
                  <a:cubicBezTo>
                    <a:pt x="53" y="563"/>
                    <a:pt x="53" y="563"/>
                    <a:pt x="53" y="563"/>
                  </a:cubicBezTo>
                  <a:cubicBezTo>
                    <a:pt x="56" y="558"/>
                    <a:pt x="59" y="554"/>
                    <a:pt x="60" y="551"/>
                  </a:cubicBezTo>
                  <a:cubicBezTo>
                    <a:pt x="60" y="569"/>
                    <a:pt x="60" y="569"/>
                    <a:pt x="60" y="569"/>
                  </a:cubicBezTo>
                  <a:cubicBezTo>
                    <a:pt x="56" y="576"/>
                    <a:pt x="55" y="582"/>
                    <a:pt x="60" y="593"/>
                  </a:cubicBezTo>
                  <a:cubicBezTo>
                    <a:pt x="60" y="607"/>
                    <a:pt x="60" y="607"/>
                    <a:pt x="60" y="607"/>
                  </a:cubicBezTo>
                  <a:close/>
                  <a:moveTo>
                    <a:pt x="60" y="239"/>
                  </a:moveTo>
                  <a:cubicBezTo>
                    <a:pt x="60" y="249"/>
                    <a:pt x="60" y="249"/>
                    <a:pt x="60" y="249"/>
                  </a:cubicBezTo>
                  <a:cubicBezTo>
                    <a:pt x="58" y="249"/>
                    <a:pt x="55" y="249"/>
                    <a:pt x="53" y="249"/>
                  </a:cubicBezTo>
                  <a:cubicBezTo>
                    <a:pt x="53" y="241"/>
                    <a:pt x="53" y="241"/>
                    <a:pt x="53" y="241"/>
                  </a:cubicBezTo>
                  <a:cubicBezTo>
                    <a:pt x="55" y="240"/>
                    <a:pt x="58" y="240"/>
                    <a:pt x="60" y="239"/>
                  </a:cubicBezTo>
                  <a:close/>
                  <a:moveTo>
                    <a:pt x="60" y="265"/>
                  </a:moveTo>
                  <a:cubicBezTo>
                    <a:pt x="60" y="295"/>
                    <a:pt x="60" y="295"/>
                    <a:pt x="60" y="295"/>
                  </a:cubicBezTo>
                  <a:cubicBezTo>
                    <a:pt x="59" y="297"/>
                    <a:pt x="58" y="299"/>
                    <a:pt x="56" y="300"/>
                  </a:cubicBezTo>
                  <a:cubicBezTo>
                    <a:pt x="56" y="310"/>
                    <a:pt x="55" y="316"/>
                    <a:pt x="53" y="323"/>
                  </a:cubicBezTo>
                  <a:cubicBezTo>
                    <a:pt x="53" y="290"/>
                    <a:pt x="53" y="290"/>
                    <a:pt x="53" y="290"/>
                  </a:cubicBezTo>
                  <a:cubicBezTo>
                    <a:pt x="55" y="287"/>
                    <a:pt x="56" y="282"/>
                    <a:pt x="57" y="276"/>
                  </a:cubicBezTo>
                  <a:cubicBezTo>
                    <a:pt x="56" y="276"/>
                    <a:pt x="55" y="277"/>
                    <a:pt x="53" y="277"/>
                  </a:cubicBezTo>
                  <a:cubicBezTo>
                    <a:pt x="53" y="268"/>
                    <a:pt x="53" y="268"/>
                    <a:pt x="53" y="268"/>
                  </a:cubicBezTo>
                  <a:cubicBezTo>
                    <a:pt x="55" y="267"/>
                    <a:pt x="58" y="266"/>
                    <a:pt x="60" y="265"/>
                  </a:cubicBezTo>
                  <a:close/>
                  <a:moveTo>
                    <a:pt x="60" y="501"/>
                  </a:moveTo>
                  <a:cubicBezTo>
                    <a:pt x="60" y="523"/>
                    <a:pt x="60" y="523"/>
                    <a:pt x="60" y="523"/>
                  </a:cubicBezTo>
                  <a:cubicBezTo>
                    <a:pt x="59" y="523"/>
                    <a:pt x="59" y="523"/>
                    <a:pt x="58" y="524"/>
                  </a:cubicBezTo>
                  <a:cubicBezTo>
                    <a:pt x="56" y="526"/>
                    <a:pt x="54" y="528"/>
                    <a:pt x="53" y="530"/>
                  </a:cubicBezTo>
                  <a:cubicBezTo>
                    <a:pt x="53" y="512"/>
                    <a:pt x="53" y="512"/>
                    <a:pt x="53" y="512"/>
                  </a:cubicBezTo>
                  <a:cubicBezTo>
                    <a:pt x="53" y="509"/>
                    <a:pt x="53" y="507"/>
                    <a:pt x="53" y="504"/>
                  </a:cubicBezTo>
                  <a:cubicBezTo>
                    <a:pt x="53" y="469"/>
                    <a:pt x="53" y="469"/>
                    <a:pt x="53" y="469"/>
                  </a:cubicBezTo>
                  <a:cubicBezTo>
                    <a:pt x="53" y="470"/>
                    <a:pt x="54" y="472"/>
                    <a:pt x="54" y="474"/>
                  </a:cubicBezTo>
                  <a:cubicBezTo>
                    <a:pt x="54" y="477"/>
                    <a:pt x="54" y="481"/>
                    <a:pt x="54" y="485"/>
                  </a:cubicBezTo>
                  <a:cubicBezTo>
                    <a:pt x="56" y="490"/>
                    <a:pt x="59" y="496"/>
                    <a:pt x="60" y="501"/>
                  </a:cubicBezTo>
                  <a:close/>
                  <a:moveTo>
                    <a:pt x="44" y="215"/>
                  </a:moveTo>
                  <a:cubicBezTo>
                    <a:pt x="47" y="210"/>
                    <a:pt x="50" y="204"/>
                    <a:pt x="53" y="198"/>
                  </a:cubicBezTo>
                  <a:cubicBezTo>
                    <a:pt x="53" y="223"/>
                    <a:pt x="53" y="223"/>
                    <a:pt x="53" y="223"/>
                  </a:cubicBezTo>
                  <a:cubicBezTo>
                    <a:pt x="49" y="224"/>
                    <a:pt x="46" y="227"/>
                    <a:pt x="44" y="231"/>
                  </a:cubicBezTo>
                  <a:cubicBezTo>
                    <a:pt x="44" y="215"/>
                    <a:pt x="44" y="215"/>
                    <a:pt x="44" y="215"/>
                  </a:cubicBezTo>
                  <a:close/>
                  <a:moveTo>
                    <a:pt x="53" y="596"/>
                  </a:moveTo>
                  <a:cubicBezTo>
                    <a:pt x="50" y="592"/>
                    <a:pt x="47" y="586"/>
                    <a:pt x="46" y="580"/>
                  </a:cubicBezTo>
                  <a:cubicBezTo>
                    <a:pt x="45" y="579"/>
                    <a:pt x="45" y="579"/>
                    <a:pt x="44" y="578"/>
                  </a:cubicBezTo>
                  <a:cubicBezTo>
                    <a:pt x="44" y="563"/>
                    <a:pt x="44" y="563"/>
                    <a:pt x="44" y="563"/>
                  </a:cubicBezTo>
                  <a:cubicBezTo>
                    <a:pt x="45" y="565"/>
                    <a:pt x="46" y="567"/>
                    <a:pt x="48" y="570"/>
                  </a:cubicBezTo>
                  <a:cubicBezTo>
                    <a:pt x="49" y="567"/>
                    <a:pt x="51" y="565"/>
                    <a:pt x="53" y="563"/>
                  </a:cubicBezTo>
                  <a:cubicBezTo>
                    <a:pt x="53" y="596"/>
                    <a:pt x="53" y="596"/>
                    <a:pt x="53" y="596"/>
                  </a:cubicBezTo>
                  <a:close/>
                  <a:moveTo>
                    <a:pt x="53" y="241"/>
                  </a:moveTo>
                  <a:cubicBezTo>
                    <a:pt x="53" y="249"/>
                    <a:pt x="53" y="249"/>
                    <a:pt x="53" y="249"/>
                  </a:cubicBezTo>
                  <a:cubicBezTo>
                    <a:pt x="50" y="249"/>
                    <a:pt x="47" y="250"/>
                    <a:pt x="44" y="251"/>
                  </a:cubicBezTo>
                  <a:cubicBezTo>
                    <a:pt x="44" y="241"/>
                    <a:pt x="44" y="241"/>
                    <a:pt x="44" y="241"/>
                  </a:cubicBezTo>
                  <a:cubicBezTo>
                    <a:pt x="47" y="241"/>
                    <a:pt x="50" y="241"/>
                    <a:pt x="53" y="241"/>
                  </a:cubicBezTo>
                  <a:close/>
                  <a:moveTo>
                    <a:pt x="53" y="268"/>
                  </a:moveTo>
                  <a:cubicBezTo>
                    <a:pt x="53" y="277"/>
                    <a:pt x="53" y="277"/>
                    <a:pt x="53" y="277"/>
                  </a:cubicBezTo>
                  <a:cubicBezTo>
                    <a:pt x="50" y="278"/>
                    <a:pt x="47" y="278"/>
                    <a:pt x="44" y="279"/>
                  </a:cubicBezTo>
                  <a:cubicBezTo>
                    <a:pt x="44" y="270"/>
                    <a:pt x="44" y="270"/>
                    <a:pt x="44" y="270"/>
                  </a:cubicBezTo>
                  <a:cubicBezTo>
                    <a:pt x="47" y="270"/>
                    <a:pt x="50" y="269"/>
                    <a:pt x="53" y="268"/>
                  </a:cubicBezTo>
                  <a:close/>
                  <a:moveTo>
                    <a:pt x="53" y="290"/>
                  </a:moveTo>
                  <a:cubicBezTo>
                    <a:pt x="53" y="323"/>
                    <a:pt x="53" y="323"/>
                    <a:pt x="53" y="323"/>
                  </a:cubicBezTo>
                  <a:cubicBezTo>
                    <a:pt x="52" y="325"/>
                    <a:pt x="51" y="327"/>
                    <a:pt x="49" y="330"/>
                  </a:cubicBezTo>
                  <a:cubicBezTo>
                    <a:pt x="49" y="336"/>
                    <a:pt x="49" y="342"/>
                    <a:pt x="49" y="349"/>
                  </a:cubicBezTo>
                  <a:cubicBezTo>
                    <a:pt x="45" y="363"/>
                    <a:pt x="46" y="376"/>
                    <a:pt x="44" y="391"/>
                  </a:cubicBezTo>
                  <a:cubicBezTo>
                    <a:pt x="44" y="323"/>
                    <a:pt x="44" y="323"/>
                    <a:pt x="44" y="323"/>
                  </a:cubicBezTo>
                  <a:cubicBezTo>
                    <a:pt x="46" y="317"/>
                    <a:pt x="48" y="313"/>
                    <a:pt x="49" y="306"/>
                  </a:cubicBezTo>
                  <a:cubicBezTo>
                    <a:pt x="47" y="307"/>
                    <a:pt x="46" y="307"/>
                    <a:pt x="44" y="308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48" y="296"/>
                    <a:pt x="50" y="294"/>
                    <a:pt x="53" y="290"/>
                  </a:cubicBezTo>
                  <a:close/>
                  <a:moveTo>
                    <a:pt x="53" y="469"/>
                  </a:moveTo>
                  <a:cubicBezTo>
                    <a:pt x="53" y="504"/>
                    <a:pt x="53" y="504"/>
                    <a:pt x="53" y="504"/>
                  </a:cubicBezTo>
                  <a:cubicBezTo>
                    <a:pt x="52" y="501"/>
                    <a:pt x="51" y="497"/>
                    <a:pt x="49" y="492"/>
                  </a:cubicBezTo>
                  <a:cubicBezTo>
                    <a:pt x="47" y="495"/>
                    <a:pt x="46" y="496"/>
                    <a:pt x="44" y="498"/>
                  </a:cubicBezTo>
                  <a:cubicBezTo>
                    <a:pt x="44" y="481"/>
                    <a:pt x="44" y="481"/>
                    <a:pt x="44" y="481"/>
                  </a:cubicBezTo>
                  <a:cubicBezTo>
                    <a:pt x="45" y="478"/>
                    <a:pt x="45" y="474"/>
                    <a:pt x="44" y="469"/>
                  </a:cubicBezTo>
                  <a:cubicBezTo>
                    <a:pt x="44" y="398"/>
                    <a:pt x="44" y="398"/>
                    <a:pt x="44" y="398"/>
                  </a:cubicBezTo>
                  <a:cubicBezTo>
                    <a:pt x="46" y="407"/>
                    <a:pt x="46" y="415"/>
                    <a:pt x="45" y="425"/>
                  </a:cubicBezTo>
                  <a:cubicBezTo>
                    <a:pt x="49" y="440"/>
                    <a:pt x="48" y="454"/>
                    <a:pt x="53" y="469"/>
                  </a:cubicBezTo>
                  <a:close/>
                  <a:moveTo>
                    <a:pt x="53" y="512"/>
                  </a:moveTo>
                  <a:cubicBezTo>
                    <a:pt x="53" y="530"/>
                    <a:pt x="53" y="530"/>
                    <a:pt x="53" y="530"/>
                  </a:cubicBezTo>
                  <a:cubicBezTo>
                    <a:pt x="49" y="535"/>
                    <a:pt x="46" y="538"/>
                    <a:pt x="44" y="542"/>
                  </a:cubicBezTo>
                  <a:cubicBezTo>
                    <a:pt x="44" y="527"/>
                    <a:pt x="44" y="527"/>
                    <a:pt x="44" y="527"/>
                  </a:cubicBezTo>
                  <a:cubicBezTo>
                    <a:pt x="49" y="522"/>
                    <a:pt x="52" y="517"/>
                    <a:pt x="53" y="512"/>
                  </a:cubicBezTo>
                  <a:close/>
                  <a:moveTo>
                    <a:pt x="33" y="241"/>
                  </a:moveTo>
                  <a:cubicBezTo>
                    <a:pt x="35" y="232"/>
                    <a:pt x="40" y="224"/>
                    <a:pt x="44" y="215"/>
                  </a:cubicBezTo>
                  <a:cubicBezTo>
                    <a:pt x="44" y="231"/>
                    <a:pt x="44" y="231"/>
                    <a:pt x="44" y="231"/>
                  </a:cubicBezTo>
                  <a:cubicBezTo>
                    <a:pt x="43" y="234"/>
                    <a:pt x="42" y="237"/>
                    <a:pt x="41" y="242"/>
                  </a:cubicBezTo>
                  <a:cubicBezTo>
                    <a:pt x="42" y="241"/>
                    <a:pt x="43" y="241"/>
                    <a:pt x="44" y="241"/>
                  </a:cubicBezTo>
                  <a:cubicBezTo>
                    <a:pt x="44" y="251"/>
                    <a:pt x="44" y="251"/>
                    <a:pt x="44" y="251"/>
                  </a:cubicBezTo>
                  <a:cubicBezTo>
                    <a:pt x="39" y="253"/>
                    <a:pt x="36" y="255"/>
                    <a:pt x="33" y="261"/>
                  </a:cubicBezTo>
                  <a:cubicBezTo>
                    <a:pt x="33" y="241"/>
                    <a:pt x="33" y="241"/>
                    <a:pt x="33" y="241"/>
                  </a:cubicBezTo>
                  <a:close/>
                  <a:moveTo>
                    <a:pt x="44" y="578"/>
                  </a:moveTo>
                  <a:cubicBezTo>
                    <a:pt x="40" y="571"/>
                    <a:pt x="36" y="563"/>
                    <a:pt x="33" y="555"/>
                  </a:cubicBezTo>
                  <a:cubicBezTo>
                    <a:pt x="33" y="537"/>
                    <a:pt x="33" y="537"/>
                    <a:pt x="33" y="537"/>
                  </a:cubicBezTo>
                  <a:cubicBezTo>
                    <a:pt x="33" y="537"/>
                    <a:pt x="33" y="538"/>
                    <a:pt x="33" y="539"/>
                  </a:cubicBezTo>
                  <a:cubicBezTo>
                    <a:pt x="37" y="535"/>
                    <a:pt x="41" y="531"/>
                    <a:pt x="44" y="527"/>
                  </a:cubicBezTo>
                  <a:cubicBezTo>
                    <a:pt x="44" y="542"/>
                    <a:pt x="44" y="542"/>
                    <a:pt x="44" y="542"/>
                  </a:cubicBezTo>
                  <a:cubicBezTo>
                    <a:pt x="41" y="548"/>
                    <a:pt x="40" y="554"/>
                    <a:pt x="44" y="563"/>
                  </a:cubicBezTo>
                  <a:cubicBezTo>
                    <a:pt x="44" y="578"/>
                    <a:pt x="44" y="578"/>
                    <a:pt x="44" y="578"/>
                  </a:cubicBezTo>
                  <a:close/>
                  <a:moveTo>
                    <a:pt x="44" y="270"/>
                  </a:moveTo>
                  <a:cubicBezTo>
                    <a:pt x="44" y="279"/>
                    <a:pt x="44" y="279"/>
                    <a:pt x="44" y="279"/>
                  </a:cubicBezTo>
                  <a:cubicBezTo>
                    <a:pt x="40" y="280"/>
                    <a:pt x="36" y="281"/>
                    <a:pt x="33" y="282"/>
                  </a:cubicBezTo>
                  <a:cubicBezTo>
                    <a:pt x="33" y="272"/>
                    <a:pt x="33" y="272"/>
                    <a:pt x="33" y="272"/>
                  </a:cubicBezTo>
                  <a:cubicBezTo>
                    <a:pt x="36" y="272"/>
                    <a:pt x="40" y="271"/>
                    <a:pt x="44" y="270"/>
                  </a:cubicBezTo>
                  <a:close/>
                  <a:moveTo>
                    <a:pt x="44" y="298"/>
                  </a:moveTo>
                  <a:cubicBezTo>
                    <a:pt x="44" y="308"/>
                    <a:pt x="44" y="308"/>
                    <a:pt x="44" y="308"/>
                  </a:cubicBezTo>
                  <a:cubicBezTo>
                    <a:pt x="40" y="309"/>
                    <a:pt x="36" y="310"/>
                    <a:pt x="33" y="311"/>
                  </a:cubicBezTo>
                  <a:cubicBezTo>
                    <a:pt x="33" y="302"/>
                    <a:pt x="33" y="302"/>
                    <a:pt x="33" y="302"/>
                  </a:cubicBezTo>
                  <a:cubicBezTo>
                    <a:pt x="37" y="301"/>
                    <a:pt x="41" y="300"/>
                    <a:pt x="44" y="298"/>
                  </a:cubicBezTo>
                  <a:close/>
                  <a:moveTo>
                    <a:pt x="44" y="323"/>
                  </a:moveTo>
                  <a:cubicBezTo>
                    <a:pt x="44" y="391"/>
                    <a:pt x="44" y="391"/>
                    <a:pt x="44" y="391"/>
                  </a:cubicBezTo>
                  <a:cubicBezTo>
                    <a:pt x="44" y="392"/>
                    <a:pt x="44" y="393"/>
                    <a:pt x="44" y="395"/>
                  </a:cubicBezTo>
                  <a:cubicBezTo>
                    <a:pt x="44" y="396"/>
                    <a:pt x="44" y="397"/>
                    <a:pt x="44" y="398"/>
                  </a:cubicBezTo>
                  <a:cubicBezTo>
                    <a:pt x="44" y="469"/>
                    <a:pt x="44" y="469"/>
                    <a:pt x="44" y="469"/>
                  </a:cubicBezTo>
                  <a:cubicBezTo>
                    <a:pt x="44" y="467"/>
                    <a:pt x="43" y="465"/>
                    <a:pt x="42" y="462"/>
                  </a:cubicBezTo>
                  <a:cubicBezTo>
                    <a:pt x="38" y="465"/>
                    <a:pt x="35" y="467"/>
                    <a:pt x="33" y="470"/>
                  </a:cubicBezTo>
                  <a:cubicBezTo>
                    <a:pt x="33" y="459"/>
                    <a:pt x="33" y="459"/>
                    <a:pt x="33" y="459"/>
                  </a:cubicBezTo>
                  <a:cubicBezTo>
                    <a:pt x="39" y="452"/>
                    <a:pt x="42" y="445"/>
                    <a:pt x="38" y="432"/>
                  </a:cubicBezTo>
                  <a:cubicBezTo>
                    <a:pt x="38" y="432"/>
                    <a:pt x="36" y="433"/>
                    <a:pt x="33" y="435"/>
                  </a:cubicBezTo>
                  <a:cubicBezTo>
                    <a:pt x="33" y="423"/>
                    <a:pt x="33" y="423"/>
                    <a:pt x="33" y="423"/>
                  </a:cubicBezTo>
                  <a:cubicBezTo>
                    <a:pt x="38" y="416"/>
                    <a:pt x="41" y="409"/>
                    <a:pt x="36" y="399"/>
                  </a:cubicBezTo>
                  <a:cubicBezTo>
                    <a:pt x="35" y="400"/>
                    <a:pt x="34" y="401"/>
                    <a:pt x="33" y="402"/>
                  </a:cubicBezTo>
                  <a:cubicBezTo>
                    <a:pt x="33" y="391"/>
                    <a:pt x="33" y="391"/>
                    <a:pt x="33" y="391"/>
                  </a:cubicBezTo>
                  <a:cubicBezTo>
                    <a:pt x="33" y="390"/>
                    <a:pt x="34" y="389"/>
                    <a:pt x="35" y="389"/>
                  </a:cubicBezTo>
                  <a:cubicBezTo>
                    <a:pt x="39" y="382"/>
                    <a:pt x="37" y="375"/>
                    <a:pt x="37" y="368"/>
                  </a:cubicBezTo>
                  <a:cubicBezTo>
                    <a:pt x="35" y="369"/>
                    <a:pt x="34" y="370"/>
                    <a:pt x="33" y="371"/>
                  </a:cubicBezTo>
                  <a:cubicBezTo>
                    <a:pt x="33" y="360"/>
                    <a:pt x="33" y="360"/>
                    <a:pt x="33" y="360"/>
                  </a:cubicBezTo>
                  <a:cubicBezTo>
                    <a:pt x="41" y="354"/>
                    <a:pt x="41" y="350"/>
                    <a:pt x="41" y="337"/>
                  </a:cubicBezTo>
                  <a:cubicBezTo>
                    <a:pt x="39" y="338"/>
                    <a:pt x="36" y="339"/>
                    <a:pt x="33" y="341"/>
                  </a:cubicBezTo>
                  <a:cubicBezTo>
                    <a:pt x="33" y="330"/>
                    <a:pt x="33" y="330"/>
                    <a:pt x="33" y="330"/>
                  </a:cubicBezTo>
                  <a:cubicBezTo>
                    <a:pt x="36" y="329"/>
                    <a:pt x="40" y="327"/>
                    <a:pt x="43" y="325"/>
                  </a:cubicBezTo>
                  <a:cubicBezTo>
                    <a:pt x="44" y="325"/>
                    <a:pt x="44" y="324"/>
                    <a:pt x="44" y="323"/>
                  </a:cubicBezTo>
                  <a:close/>
                  <a:moveTo>
                    <a:pt x="44" y="481"/>
                  </a:moveTo>
                  <a:cubicBezTo>
                    <a:pt x="44" y="498"/>
                    <a:pt x="44" y="498"/>
                    <a:pt x="44" y="498"/>
                  </a:cubicBezTo>
                  <a:cubicBezTo>
                    <a:pt x="42" y="500"/>
                    <a:pt x="40" y="503"/>
                    <a:pt x="34" y="507"/>
                  </a:cubicBezTo>
                  <a:cubicBezTo>
                    <a:pt x="33" y="509"/>
                    <a:pt x="33" y="510"/>
                    <a:pt x="33" y="511"/>
                  </a:cubicBezTo>
                  <a:cubicBezTo>
                    <a:pt x="33" y="498"/>
                    <a:pt x="33" y="498"/>
                    <a:pt x="33" y="498"/>
                  </a:cubicBezTo>
                  <a:cubicBezTo>
                    <a:pt x="38" y="492"/>
                    <a:pt x="42" y="487"/>
                    <a:pt x="44" y="481"/>
                  </a:cubicBezTo>
                  <a:close/>
                  <a:moveTo>
                    <a:pt x="0" y="436"/>
                  </a:moveTo>
                  <a:cubicBezTo>
                    <a:pt x="0" y="410"/>
                    <a:pt x="0" y="384"/>
                    <a:pt x="0" y="357"/>
                  </a:cubicBezTo>
                  <a:cubicBezTo>
                    <a:pt x="5" y="355"/>
                    <a:pt x="4" y="335"/>
                    <a:pt x="5" y="330"/>
                  </a:cubicBezTo>
                  <a:cubicBezTo>
                    <a:pt x="10" y="313"/>
                    <a:pt x="10" y="296"/>
                    <a:pt x="19" y="280"/>
                  </a:cubicBezTo>
                  <a:cubicBezTo>
                    <a:pt x="21" y="269"/>
                    <a:pt x="22" y="257"/>
                    <a:pt x="31" y="249"/>
                  </a:cubicBezTo>
                  <a:cubicBezTo>
                    <a:pt x="31" y="246"/>
                    <a:pt x="32" y="244"/>
                    <a:pt x="33" y="241"/>
                  </a:cubicBezTo>
                  <a:cubicBezTo>
                    <a:pt x="33" y="261"/>
                    <a:pt x="33" y="261"/>
                    <a:pt x="33" y="261"/>
                  </a:cubicBezTo>
                  <a:cubicBezTo>
                    <a:pt x="31" y="264"/>
                    <a:pt x="29" y="268"/>
                    <a:pt x="27" y="273"/>
                  </a:cubicBezTo>
                  <a:cubicBezTo>
                    <a:pt x="29" y="273"/>
                    <a:pt x="31" y="273"/>
                    <a:pt x="33" y="272"/>
                  </a:cubicBezTo>
                  <a:cubicBezTo>
                    <a:pt x="33" y="282"/>
                    <a:pt x="33" y="282"/>
                    <a:pt x="33" y="282"/>
                  </a:cubicBezTo>
                  <a:cubicBezTo>
                    <a:pt x="32" y="282"/>
                    <a:pt x="31" y="282"/>
                    <a:pt x="31" y="282"/>
                  </a:cubicBezTo>
                  <a:cubicBezTo>
                    <a:pt x="22" y="289"/>
                    <a:pt x="20" y="295"/>
                    <a:pt x="18" y="306"/>
                  </a:cubicBezTo>
                  <a:cubicBezTo>
                    <a:pt x="23" y="304"/>
                    <a:pt x="28" y="303"/>
                    <a:pt x="33" y="302"/>
                  </a:cubicBezTo>
                  <a:cubicBezTo>
                    <a:pt x="33" y="311"/>
                    <a:pt x="33" y="311"/>
                    <a:pt x="33" y="311"/>
                  </a:cubicBezTo>
                  <a:cubicBezTo>
                    <a:pt x="20" y="315"/>
                    <a:pt x="13" y="320"/>
                    <a:pt x="12" y="339"/>
                  </a:cubicBezTo>
                  <a:cubicBezTo>
                    <a:pt x="19" y="336"/>
                    <a:pt x="26" y="333"/>
                    <a:pt x="33" y="330"/>
                  </a:cubicBezTo>
                  <a:cubicBezTo>
                    <a:pt x="33" y="341"/>
                    <a:pt x="33" y="341"/>
                    <a:pt x="33" y="341"/>
                  </a:cubicBezTo>
                  <a:cubicBezTo>
                    <a:pt x="26" y="343"/>
                    <a:pt x="19" y="346"/>
                    <a:pt x="13" y="349"/>
                  </a:cubicBezTo>
                  <a:cubicBezTo>
                    <a:pt x="10" y="357"/>
                    <a:pt x="8" y="363"/>
                    <a:pt x="9" y="372"/>
                  </a:cubicBezTo>
                  <a:cubicBezTo>
                    <a:pt x="15" y="369"/>
                    <a:pt x="21" y="366"/>
                    <a:pt x="27" y="363"/>
                  </a:cubicBezTo>
                  <a:cubicBezTo>
                    <a:pt x="29" y="362"/>
                    <a:pt x="31" y="361"/>
                    <a:pt x="33" y="360"/>
                  </a:cubicBezTo>
                  <a:cubicBezTo>
                    <a:pt x="33" y="371"/>
                    <a:pt x="33" y="371"/>
                    <a:pt x="33" y="371"/>
                  </a:cubicBezTo>
                  <a:cubicBezTo>
                    <a:pt x="13" y="383"/>
                    <a:pt x="7" y="381"/>
                    <a:pt x="8" y="408"/>
                  </a:cubicBezTo>
                  <a:cubicBezTo>
                    <a:pt x="12" y="404"/>
                    <a:pt x="25" y="396"/>
                    <a:pt x="33" y="391"/>
                  </a:cubicBezTo>
                  <a:cubicBezTo>
                    <a:pt x="33" y="402"/>
                    <a:pt x="33" y="402"/>
                    <a:pt x="33" y="402"/>
                  </a:cubicBezTo>
                  <a:cubicBezTo>
                    <a:pt x="13" y="413"/>
                    <a:pt x="6" y="416"/>
                    <a:pt x="10" y="440"/>
                  </a:cubicBezTo>
                  <a:cubicBezTo>
                    <a:pt x="17" y="435"/>
                    <a:pt x="26" y="430"/>
                    <a:pt x="33" y="423"/>
                  </a:cubicBezTo>
                  <a:cubicBezTo>
                    <a:pt x="33" y="435"/>
                    <a:pt x="33" y="435"/>
                    <a:pt x="33" y="435"/>
                  </a:cubicBezTo>
                  <a:cubicBezTo>
                    <a:pt x="27" y="440"/>
                    <a:pt x="18" y="446"/>
                    <a:pt x="15" y="449"/>
                  </a:cubicBezTo>
                  <a:cubicBezTo>
                    <a:pt x="12" y="457"/>
                    <a:pt x="13" y="465"/>
                    <a:pt x="14" y="475"/>
                  </a:cubicBezTo>
                  <a:cubicBezTo>
                    <a:pt x="21" y="469"/>
                    <a:pt x="28" y="464"/>
                    <a:pt x="33" y="459"/>
                  </a:cubicBezTo>
                  <a:cubicBezTo>
                    <a:pt x="33" y="470"/>
                    <a:pt x="33" y="470"/>
                    <a:pt x="33" y="470"/>
                  </a:cubicBezTo>
                  <a:cubicBezTo>
                    <a:pt x="21" y="480"/>
                    <a:pt x="17" y="488"/>
                    <a:pt x="23" y="507"/>
                  </a:cubicBezTo>
                  <a:cubicBezTo>
                    <a:pt x="26" y="504"/>
                    <a:pt x="30" y="501"/>
                    <a:pt x="33" y="498"/>
                  </a:cubicBezTo>
                  <a:cubicBezTo>
                    <a:pt x="33" y="511"/>
                    <a:pt x="33" y="511"/>
                    <a:pt x="33" y="511"/>
                  </a:cubicBezTo>
                  <a:cubicBezTo>
                    <a:pt x="28" y="520"/>
                    <a:pt x="29" y="526"/>
                    <a:pt x="33" y="537"/>
                  </a:cubicBezTo>
                  <a:cubicBezTo>
                    <a:pt x="33" y="555"/>
                    <a:pt x="33" y="555"/>
                    <a:pt x="33" y="555"/>
                  </a:cubicBezTo>
                  <a:cubicBezTo>
                    <a:pt x="26" y="542"/>
                    <a:pt x="21" y="527"/>
                    <a:pt x="18" y="513"/>
                  </a:cubicBezTo>
                  <a:cubicBezTo>
                    <a:pt x="11" y="498"/>
                    <a:pt x="10" y="482"/>
                    <a:pt x="5" y="465"/>
                  </a:cubicBezTo>
                  <a:cubicBezTo>
                    <a:pt x="5" y="459"/>
                    <a:pt x="5" y="438"/>
                    <a:pt x="0" y="43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5D03220A-E412-433C-9236-8A51853C6B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55980" y="1029661"/>
              <a:ext cx="5873921" cy="2020314"/>
            </a:xfrm>
            <a:custGeom>
              <a:avLst/>
              <a:gdLst>
                <a:gd name="T0" fmla="*/ 18 w 1381"/>
                <a:gd name="T1" fmla="*/ 76 h 473"/>
                <a:gd name="T2" fmla="*/ 233 w 1381"/>
                <a:gd name="T3" fmla="*/ 28 h 473"/>
                <a:gd name="T4" fmla="*/ 67 w 1381"/>
                <a:gd name="T5" fmla="*/ 244 h 473"/>
                <a:gd name="T6" fmla="*/ 18 w 1381"/>
                <a:gd name="T7" fmla="*/ 446 h 473"/>
                <a:gd name="T8" fmla="*/ 132 w 1381"/>
                <a:gd name="T9" fmla="*/ 196 h 473"/>
                <a:gd name="T10" fmla="*/ 174 w 1381"/>
                <a:gd name="T11" fmla="*/ 243 h 473"/>
                <a:gd name="T12" fmla="*/ 164 w 1381"/>
                <a:gd name="T13" fmla="*/ 413 h 473"/>
                <a:gd name="T14" fmla="*/ 218 w 1381"/>
                <a:gd name="T15" fmla="*/ 351 h 473"/>
                <a:gd name="T16" fmla="*/ 218 w 1381"/>
                <a:gd name="T17" fmla="*/ 408 h 473"/>
                <a:gd name="T18" fmla="*/ 255 w 1381"/>
                <a:gd name="T19" fmla="*/ 235 h 473"/>
                <a:gd name="T20" fmla="*/ 225 w 1381"/>
                <a:gd name="T21" fmla="*/ 202 h 473"/>
                <a:gd name="T22" fmla="*/ 275 w 1381"/>
                <a:gd name="T23" fmla="*/ 23 h 473"/>
                <a:gd name="T24" fmla="*/ 225 w 1381"/>
                <a:gd name="T25" fmla="*/ 322 h 473"/>
                <a:gd name="T26" fmla="*/ 229 w 1381"/>
                <a:gd name="T27" fmla="*/ 263 h 473"/>
                <a:gd name="T28" fmla="*/ 663 w 1381"/>
                <a:gd name="T29" fmla="*/ 49 h 473"/>
                <a:gd name="T30" fmla="*/ 620 w 1381"/>
                <a:gd name="T31" fmla="*/ 47 h 473"/>
                <a:gd name="T32" fmla="*/ 523 w 1381"/>
                <a:gd name="T33" fmla="*/ 93 h 473"/>
                <a:gd name="T34" fmla="*/ 436 w 1381"/>
                <a:gd name="T35" fmla="*/ 159 h 473"/>
                <a:gd name="T36" fmla="*/ 555 w 1381"/>
                <a:gd name="T37" fmla="*/ 126 h 473"/>
                <a:gd name="T38" fmla="*/ 482 w 1381"/>
                <a:gd name="T39" fmla="*/ 235 h 473"/>
                <a:gd name="T40" fmla="*/ 488 w 1381"/>
                <a:gd name="T41" fmla="*/ 274 h 473"/>
                <a:gd name="T42" fmla="*/ 514 w 1381"/>
                <a:gd name="T43" fmla="*/ 290 h 473"/>
                <a:gd name="T44" fmla="*/ 475 w 1381"/>
                <a:gd name="T45" fmla="*/ 359 h 473"/>
                <a:gd name="T46" fmla="*/ 509 w 1381"/>
                <a:gd name="T47" fmla="*/ 380 h 473"/>
                <a:gd name="T48" fmla="*/ 537 w 1381"/>
                <a:gd name="T49" fmla="*/ 446 h 473"/>
                <a:gd name="T50" fmla="*/ 629 w 1381"/>
                <a:gd name="T51" fmla="*/ 327 h 473"/>
                <a:gd name="T52" fmla="*/ 644 w 1381"/>
                <a:gd name="T53" fmla="*/ 240 h 473"/>
                <a:gd name="T54" fmla="*/ 592 w 1381"/>
                <a:gd name="T55" fmla="*/ 238 h 473"/>
                <a:gd name="T56" fmla="*/ 566 w 1381"/>
                <a:gd name="T57" fmla="*/ 154 h 473"/>
                <a:gd name="T58" fmla="*/ 686 w 1381"/>
                <a:gd name="T59" fmla="*/ 48 h 473"/>
                <a:gd name="T60" fmla="*/ 565 w 1381"/>
                <a:gd name="T61" fmla="*/ 320 h 473"/>
                <a:gd name="T62" fmla="*/ 579 w 1381"/>
                <a:gd name="T63" fmla="*/ 190 h 473"/>
                <a:gd name="T64" fmla="*/ 558 w 1381"/>
                <a:gd name="T65" fmla="*/ 233 h 473"/>
                <a:gd name="T66" fmla="*/ 947 w 1381"/>
                <a:gd name="T67" fmla="*/ 191 h 473"/>
                <a:gd name="T68" fmla="*/ 920 w 1381"/>
                <a:gd name="T69" fmla="*/ 93 h 473"/>
                <a:gd name="T70" fmla="*/ 800 w 1381"/>
                <a:gd name="T71" fmla="*/ 275 h 473"/>
                <a:gd name="T72" fmla="*/ 854 w 1381"/>
                <a:gd name="T73" fmla="*/ 368 h 473"/>
                <a:gd name="T74" fmla="*/ 928 w 1381"/>
                <a:gd name="T75" fmla="*/ 324 h 473"/>
                <a:gd name="T76" fmla="*/ 1016 w 1381"/>
                <a:gd name="T77" fmla="*/ 378 h 473"/>
                <a:gd name="T78" fmla="*/ 1171 w 1381"/>
                <a:gd name="T79" fmla="*/ 214 h 473"/>
                <a:gd name="T80" fmla="*/ 1167 w 1381"/>
                <a:gd name="T81" fmla="*/ 188 h 473"/>
                <a:gd name="T82" fmla="*/ 1291 w 1381"/>
                <a:gd name="T83" fmla="*/ 102 h 473"/>
                <a:gd name="T84" fmla="*/ 1311 w 1381"/>
                <a:gd name="T85" fmla="*/ 3 h 473"/>
                <a:gd name="T86" fmla="*/ 1267 w 1381"/>
                <a:gd name="T87" fmla="*/ 117 h 473"/>
                <a:gd name="T88" fmla="*/ 1180 w 1381"/>
                <a:gd name="T89" fmla="*/ 229 h 473"/>
                <a:gd name="T90" fmla="*/ 1228 w 1381"/>
                <a:gd name="T91" fmla="*/ 222 h 473"/>
                <a:gd name="T92" fmla="*/ 1251 w 1381"/>
                <a:gd name="T93" fmla="*/ 248 h 473"/>
                <a:gd name="T94" fmla="*/ 1374 w 1381"/>
                <a:gd name="T95" fmla="*/ 168 h 473"/>
                <a:gd name="T96" fmla="*/ 1263 w 1381"/>
                <a:gd name="T97" fmla="*/ 194 h 473"/>
                <a:gd name="T98" fmla="*/ 1301 w 1381"/>
                <a:gd name="T99" fmla="*/ 252 h 473"/>
                <a:gd name="T100" fmla="*/ 1247 w 1381"/>
                <a:gd name="T101" fmla="*/ 312 h 473"/>
                <a:gd name="T102" fmla="*/ 1291 w 1381"/>
                <a:gd name="T103" fmla="*/ 306 h 473"/>
                <a:gd name="T104" fmla="*/ 1291 w 1381"/>
                <a:gd name="T105" fmla="*/ 281 h 473"/>
                <a:gd name="T106" fmla="*/ 1291 w 1381"/>
                <a:gd name="T107" fmla="*/ 281 h 473"/>
                <a:gd name="T108" fmla="*/ 1153 w 1381"/>
                <a:gd name="T109" fmla="*/ 393 h 473"/>
                <a:gd name="T110" fmla="*/ 1196 w 1381"/>
                <a:gd name="T111" fmla="*/ 434 h 473"/>
                <a:gd name="T112" fmla="*/ 1263 w 1381"/>
                <a:gd name="T113" fmla="*/ 468 h 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381" h="473">
                  <a:moveTo>
                    <a:pt x="39" y="109"/>
                  </a:moveTo>
                  <a:cubicBezTo>
                    <a:pt x="56" y="113"/>
                    <a:pt x="68" y="100"/>
                    <a:pt x="68" y="100"/>
                  </a:cubicBezTo>
                  <a:cubicBezTo>
                    <a:pt x="77" y="83"/>
                    <a:pt x="59" y="72"/>
                    <a:pt x="59" y="72"/>
                  </a:cubicBezTo>
                  <a:cubicBezTo>
                    <a:pt x="45" y="63"/>
                    <a:pt x="20" y="66"/>
                    <a:pt x="20" y="66"/>
                  </a:cubicBezTo>
                  <a:cubicBezTo>
                    <a:pt x="18" y="68"/>
                    <a:pt x="18" y="76"/>
                    <a:pt x="18" y="76"/>
                  </a:cubicBezTo>
                  <a:cubicBezTo>
                    <a:pt x="23" y="103"/>
                    <a:pt x="39" y="109"/>
                    <a:pt x="39" y="109"/>
                  </a:cubicBezTo>
                  <a:close/>
                  <a:moveTo>
                    <a:pt x="275" y="23"/>
                  </a:moveTo>
                  <a:cubicBezTo>
                    <a:pt x="263" y="22"/>
                    <a:pt x="265" y="9"/>
                    <a:pt x="265" y="9"/>
                  </a:cubicBezTo>
                  <a:cubicBezTo>
                    <a:pt x="262" y="0"/>
                    <a:pt x="246" y="3"/>
                    <a:pt x="246" y="3"/>
                  </a:cubicBezTo>
                  <a:cubicBezTo>
                    <a:pt x="240" y="6"/>
                    <a:pt x="233" y="28"/>
                    <a:pt x="233" y="28"/>
                  </a:cubicBezTo>
                  <a:cubicBezTo>
                    <a:pt x="230" y="41"/>
                    <a:pt x="205" y="108"/>
                    <a:pt x="205" y="108"/>
                  </a:cubicBezTo>
                  <a:cubicBezTo>
                    <a:pt x="198" y="117"/>
                    <a:pt x="137" y="145"/>
                    <a:pt x="137" y="145"/>
                  </a:cubicBezTo>
                  <a:cubicBezTo>
                    <a:pt x="78" y="177"/>
                    <a:pt x="74" y="210"/>
                    <a:pt x="74" y="210"/>
                  </a:cubicBezTo>
                  <a:cubicBezTo>
                    <a:pt x="75" y="240"/>
                    <a:pt x="67" y="255"/>
                    <a:pt x="67" y="255"/>
                  </a:cubicBezTo>
                  <a:cubicBezTo>
                    <a:pt x="67" y="244"/>
                    <a:pt x="67" y="244"/>
                    <a:pt x="67" y="244"/>
                  </a:cubicBezTo>
                  <a:cubicBezTo>
                    <a:pt x="68" y="222"/>
                    <a:pt x="53" y="216"/>
                    <a:pt x="53" y="216"/>
                  </a:cubicBezTo>
                  <a:cubicBezTo>
                    <a:pt x="48" y="182"/>
                    <a:pt x="36" y="179"/>
                    <a:pt x="36" y="179"/>
                  </a:cubicBezTo>
                  <a:cubicBezTo>
                    <a:pt x="0" y="188"/>
                    <a:pt x="12" y="251"/>
                    <a:pt x="12" y="259"/>
                  </a:cubicBezTo>
                  <a:cubicBezTo>
                    <a:pt x="12" y="268"/>
                    <a:pt x="12" y="342"/>
                    <a:pt x="12" y="342"/>
                  </a:cubicBezTo>
                  <a:cubicBezTo>
                    <a:pt x="12" y="404"/>
                    <a:pt x="18" y="446"/>
                    <a:pt x="18" y="446"/>
                  </a:cubicBezTo>
                  <a:cubicBezTo>
                    <a:pt x="20" y="451"/>
                    <a:pt x="44" y="463"/>
                    <a:pt x="44" y="463"/>
                  </a:cubicBezTo>
                  <a:cubicBezTo>
                    <a:pt x="66" y="465"/>
                    <a:pt x="62" y="435"/>
                    <a:pt x="62" y="435"/>
                  </a:cubicBezTo>
                  <a:cubicBezTo>
                    <a:pt x="62" y="396"/>
                    <a:pt x="75" y="348"/>
                    <a:pt x="75" y="348"/>
                  </a:cubicBezTo>
                  <a:cubicBezTo>
                    <a:pt x="90" y="294"/>
                    <a:pt x="92" y="246"/>
                    <a:pt x="92" y="246"/>
                  </a:cubicBezTo>
                  <a:cubicBezTo>
                    <a:pt x="85" y="205"/>
                    <a:pt x="132" y="196"/>
                    <a:pt x="132" y="196"/>
                  </a:cubicBezTo>
                  <a:cubicBezTo>
                    <a:pt x="139" y="191"/>
                    <a:pt x="190" y="148"/>
                    <a:pt x="190" y="148"/>
                  </a:cubicBezTo>
                  <a:cubicBezTo>
                    <a:pt x="197" y="143"/>
                    <a:pt x="197" y="145"/>
                    <a:pt x="197" y="145"/>
                  </a:cubicBezTo>
                  <a:cubicBezTo>
                    <a:pt x="199" y="151"/>
                    <a:pt x="191" y="166"/>
                    <a:pt x="191" y="166"/>
                  </a:cubicBezTo>
                  <a:cubicBezTo>
                    <a:pt x="186" y="174"/>
                    <a:pt x="185" y="180"/>
                    <a:pt x="187" y="180"/>
                  </a:cubicBezTo>
                  <a:cubicBezTo>
                    <a:pt x="194" y="221"/>
                    <a:pt x="174" y="243"/>
                    <a:pt x="174" y="243"/>
                  </a:cubicBezTo>
                  <a:cubicBezTo>
                    <a:pt x="165" y="251"/>
                    <a:pt x="168" y="258"/>
                    <a:pt x="168" y="258"/>
                  </a:cubicBezTo>
                  <a:cubicBezTo>
                    <a:pt x="172" y="271"/>
                    <a:pt x="199" y="261"/>
                    <a:pt x="199" y="261"/>
                  </a:cubicBezTo>
                  <a:cubicBezTo>
                    <a:pt x="209" y="259"/>
                    <a:pt x="203" y="266"/>
                    <a:pt x="203" y="266"/>
                  </a:cubicBezTo>
                  <a:cubicBezTo>
                    <a:pt x="194" y="280"/>
                    <a:pt x="183" y="332"/>
                    <a:pt x="183" y="332"/>
                  </a:cubicBezTo>
                  <a:cubicBezTo>
                    <a:pt x="175" y="355"/>
                    <a:pt x="164" y="413"/>
                    <a:pt x="164" y="413"/>
                  </a:cubicBezTo>
                  <a:cubicBezTo>
                    <a:pt x="162" y="440"/>
                    <a:pt x="173" y="440"/>
                    <a:pt x="173" y="440"/>
                  </a:cubicBezTo>
                  <a:cubicBezTo>
                    <a:pt x="201" y="440"/>
                    <a:pt x="199" y="387"/>
                    <a:pt x="199" y="387"/>
                  </a:cubicBezTo>
                  <a:cubicBezTo>
                    <a:pt x="199" y="380"/>
                    <a:pt x="205" y="349"/>
                    <a:pt x="205" y="349"/>
                  </a:cubicBezTo>
                  <a:cubicBezTo>
                    <a:pt x="207" y="343"/>
                    <a:pt x="212" y="345"/>
                    <a:pt x="212" y="345"/>
                  </a:cubicBezTo>
                  <a:cubicBezTo>
                    <a:pt x="212" y="345"/>
                    <a:pt x="214" y="350"/>
                    <a:pt x="218" y="351"/>
                  </a:cubicBezTo>
                  <a:cubicBezTo>
                    <a:pt x="222" y="352"/>
                    <a:pt x="226" y="352"/>
                    <a:pt x="229" y="356"/>
                  </a:cubicBezTo>
                  <a:cubicBezTo>
                    <a:pt x="231" y="361"/>
                    <a:pt x="231" y="378"/>
                    <a:pt x="231" y="378"/>
                  </a:cubicBezTo>
                  <a:cubicBezTo>
                    <a:pt x="233" y="390"/>
                    <a:pt x="230" y="390"/>
                    <a:pt x="230" y="390"/>
                  </a:cubicBezTo>
                  <a:cubicBezTo>
                    <a:pt x="226" y="391"/>
                    <a:pt x="213" y="386"/>
                    <a:pt x="213" y="386"/>
                  </a:cubicBezTo>
                  <a:cubicBezTo>
                    <a:pt x="213" y="392"/>
                    <a:pt x="218" y="408"/>
                    <a:pt x="218" y="408"/>
                  </a:cubicBezTo>
                  <a:cubicBezTo>
                    <a:pt x="228" y="436"/>
                    <a:pt x="244" y="432"/>
                    <a:pt x="244" y="432"/>
                  </a:cubicBezTo>
                  <a:cubicBezTo>
                    <a:pt x="267" y="431"/>
                    <a:pt x="267" y="412"/>
                    <a:pt x="267" y="412"/>
                  </a:cubicBezTo>
                  <a:cubicBezTo>
                    <a:pt x="263" y="386"/>
                    <a:pt x="262" y="354"/>
                    <a:pt x="262" y="354"/>
                  </a:cubicBezTo>
                  <a:cubicBezTo>
                    <a:pt x="258" y="299"/>
                    <a:pt x="265" y="250"/>
                    <a:pt x="265" y="250"/>
                  </a:cubicBezTo>
                  <a:cubicBezTo>
                    <a:pt x="265" y="240"/>
                    <a:pt x="255" y="235"/>
                    <a:pt x="255" y="235"/>
                  </a:cubicBezTo>
                  <a:cubicBezTo>
                    <a:pt x="250" y="229"/>
                    <a:pt x="252" y="226"/>
                    <a:pt x="252" y="226"/>
                  </a:cubicBezTo>
                  <a:cubicBezTo>
                    <a:pt x="253" y="221"/>
                    <a:pt x="273" y="199"/>
                    <a:pt x="273" y="199"/>
                  </a:cubicBezTo>
                  <a:cubicBezTo>
                    <a:pt x="281" y="189"/>
                    <a:pt x="270" y="181"/>
                    <a:pt x="270" y="181"/>
                  </a:cubicBezTo>
                  <a:cubicBezTo>
                    <a:pt x="249" y="181"/>
                    <a:pt x="235" y="199"/>
                    <a:pt x="235" y="199"/>
                  </a:cubicBezTo>
                  <a:cubicBezTo>
                    <a:pt x="229" y="205"/>
                    <a:pt x="225" y="202"/>
                    <a:pt x="225" y="202"/>
                  </a:cubicBezTo>
                  <a:cubicBezTo>
                    <a:pt x="224" y="189"/>
                    <a:pt x="253" y="150"/>
                    <a:pt x="253" y="150"/>
                  </a:cubicBezTo>
                  <a:cubicBezTo>
                    <a:pt x="250" y="112"/>
                    <a:pt x="251" y="111"/>
                    <a:pt x="251" y="111"/>
                  </a:cubicBezTo>
                  <a:cubicBezTo>
                    <a:pt x="258" y="99"/>
                    <a:pt x="300" y="71"/>
                    <a:pt x="300" y="71"/>
                  </a:cubicBezTo>
                  <a:cubicBezTo>
                    <a:pt x="310" y="62"/>
                    <a:pt x="313" y="53"/>
                    <a:pt x="313" y="53"/>
                  </a:cubicBezTo>
                  <a:cubicBezTo>
                    <a:pt x="305" y="32"/>
                    <a:pt x="275" y="23"/>
                    <a:pt x="275" y="23"/>
                  </a:cubicBezTo>
                  <a:close/>
                  <a:moveTo>
                    <a:pt x="225" y="322"/>
                  </a:moveTo>
                  <a:cubicBezTo>
                    <a:pt x="225" y="322"/>
                    <a:pt x="218" y="321"/>
                    <a:pt x="220" y="308"/>
                  </a:cubicBezTo>
                  <a:cubicBezTo>
                    <a:pt x="220" y="308"/>
                    <a:pt x="220" y="304"/>
                    <a:pt x="226" y="305"/>
                  </a:cubicBezTo>
                  <a:cubicBezTo>
                    <a:pt x="226" y="305"/>
                    <a:pt x="228" y="307"/>
                    <a:pt x="228" y="313"/>
                  </a:cubicBezTo>
                  <a:cubicBezTo>
                    <a:pt x="228" y="313"/>
                    <a:pt x="230" y="323"/>
                    <a:pt x="225" y="322"/>
                  </a:cubicBezTo>
                  <a:close/>
                  <a:moveTo>
                    <a:pt x="229" y="263"/>
                  </a:moveTo>
                  <a:cubicBezTo>
                    <a:pt x="229" y="263"/>
                    <a:pt x="235" y="261"/>
                    <a:pt x="234" y="270"/>
                  </a:cubicBezTo>
                  <a:cubicBezTo>
                    <a:pt x="234" y="270"/>
                    <a:pt x="234" y="277"/>
                    <a:pt x="230" y="277"/>
                  </a:cubicBezTo>
                  <a:cubicBezTo>
                    <a:pt x="230" y="277"/>
                    <a:pt x="224" y="279"/>
                    <a:pt x="225" y="268"/>
                  </a:cubicBezTo>
                  <a:cubicBezTo>
                    <a:pt x="225" y="268"/>
                    <a:pt x="226" y="264"/>
                    <a:pt x="229" y="263"/>
                  </a:cubicBezTo>
                  <a:close/>
                  <a:moveTo>
                    <a:pt x="271" y="54"/>
                  </a:moveTo>
                  <a:cubicBezTo>
                    <a:pt x="271" y="54"/>
                    <a:pt x="265" y="60"/>
                    <a:pt x="263" y="52"/>
                  </a:cubicBezTo>
                  <a:cubicBezTo>
                    <a:pt x="263" y="52"/>
                    <a:pt x="261" y="43"/>
                    <a:pt x="265" y="36"/>
                  </a:cubicBezTo>
                  <a:cubicBezTo>
                    <a:pt x="265" y="36"/>
                    <a:pt x="275" y="40"/>
                    <a:pt x="271" y="54"/>
                  </a:cubicBezTo>
                  <a:close/>
                  <a:moveTo>
                    <a:pt x="663" y="49"/>
                  </a:moveTo>
                  <a:cubicBezTo>
                    <a:pt x="659" y="58"/>
                    <a:pt x="654" y="53"/>
                    <a:pt x="654" y="53"/>
                  </a:cubicBezTo>
                  <a:cubicBezTo>
                    <a:pt x="650" y="47"/>
                    <a:pt x="662" y="33"/>
                    <a:pt x="662" y="33"/>
                  </a:cubicBezTo>
                  <a:cubicBezTo>
                    <a:pt x="665" y="26"/>
                    <a:pt x="661" y="21"/>
                    <a:pt x="661" y="21"/>
                  </a:cubicBezTo>
                  <a:cubicBezTo>
                    <a:pt x="653" y="11"/>
                    <a:pt x="640" y="22"/>
                    <a:pt x="640" y="22"/>
                  </a:cubicBezTo>
                  <a:cubicBezTo>
                    <a:pt x="640" y="22"/>
                    <a:pt x="621" y="44"/>
                    <a:pt x="620" y="47"/>
                  </a:cubicBezTo>
                  <a:cubicBezTo>
                    <a:pt x="619" y="50"/>
                    <a:pt x="598" y="75"/>
                    <a:pt x="594" y="80"/>
                  </a:cubicBezTo>
                  <a:cubicBezTo>
                    <a:pt x="592" y="88"/>
                    <a:pt x="578" y="94"/>
                    <a:pt x="578" y="94"/>
                  </a:cubicBezTo>
                  <a:cubicBezTo>
                    <a:pt x="543" y="108"/>
                    <a:pt x="543" y="108"/>
                    <a:pt x="543" y="108"/>
                  </a:cubicBezTo>
                  <a:cubicBezTo>
                    <a:pt x="529" y="111"/>
                    <a:pt x="529" y="106"/>
                    <a:pt x="529" y="106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18" y="79"/>
                    <a:pt x="509" y="74"/>
                    <a:pt x="509" y="74"/>
                  </a:cubicBezTo>
                  <a:cubicBezTo>
                    <a:pt x="499" y="67"/>
                    <a:pt x="501" y="78"/>
                    <a:pt x="501" y="78"/>
                  </a:cubicBezTo>
                  <a:cubicBezTo>
                    <a:pt x="501" y="87"/>
                    <a:pt x="501" y="104"/>
                    <a:pt x="501" y="104"/>
                  </a:cubicBezTo>
                  <a:cubicBezTo>
                    <a:pt x="501" y="132"/>
                    <a:pt x="487" y="135"/>
                    <a:pt x="484" y="136"/>
                  </a:cubicBezTo>
                  <a:cubicBezTo>
                    <a:pt x="481" y="138"/>
                    <a:pt x="436" y="159"/>
                    <a:pt x="436" y="159"/>
                  </a:cubicBezTo>
                  <a:cubicBezTo>
                    <a:pt x="431" y="160"/>
                    <a:pt x="430" y="163"/>
                    <a:pt x="430" y="163"/>
                  </a:cubicBezTo>
                  <a:cubicBezTo>
                    <a:pt x="437" y="186"/>
                    <a:pt x="485" y="159"/>
                    <a:pt x="485" y="159"/>
                  </a:cubicBezTo>
                  <a:cubicBezTo>
                    <a:pt x="505" y="164"/>
                    <a:pt x="511" y="159"/>
                    <a:pt x="511" y="159"/>
                  </a:cubicBezTo>
                  <a:cubicBezTo>
                    <a:pt x="515" y="157"/>
                    <a:pt x="546" y="127"/>
                    <a:pt x="546" y="127"/>
                  </a:cubicBezTo>
                  <a:cubicBezTo>
                    <a:pt x="554" y="121"/>
                    <a:pt x="555" y="126"/>
                    <a:pt x="555" y="126"/>
                  </a:cubicBezTo>
                  <a:cubicBezTo>
                    <a:pt x="555" y="138"/>
                    <a:pt x="538" y="145"/>
                    <a:pt x="538" y="145"/>
                  </a:cubicBezTo>
                  <a:cubicBezTo>
                    <a:pt x="529" y="149"/>
                    <a:pt x="527" y="162"/>
                    <a:pt x="527" y="162"/>
                  </a:cubicBezTo>
                  <a:cubicBezTo>
                    <a:pt x="525" y="169"/>
                    <a:pt x="521" y="206"/>
                    <a:pt x="521" y="206"/>
                  </a:cubicBezTo>
                  <a:cubicBezTo>
                    <a:pt x="517" y="231"/>
                    <a:pt x="499" y="236"/>
                    <a:pt x="499" y="236"/>
                  </a:cubicBezTo>
                  <a:cubicBezTo>
                    <a:pt x="489" y="241"/>
                    <a:pt x="482" y="235"/>
                    <a:pt x="482" y="235"/>
                  </a:cubicBezTo>
                  <a:cubicBezTo>
                    <a:pt x="468" y="235"/>
                    <a:pt x="463" y="264"/>
                    <a:pt x="463" y="264"/>
                  </a:cubicBezTo>
                  <a:cubicBezTo>
                    <a:pt x="459" y="269"/>
                    <a:pt x="430" y="283"/>
                    <a:pt x="430" y="283"/>
                  </a:cubicBezTo>
                  <a:cubicBezTo>
                    <a:pt x="424" y="286"/>
                    <a:pt x="425" y="294"/>
                    <a:pt x="425" y="294"/>
                  </a:cubicBezTo>
                  <a:cubicBezTo>
                    <a:pt x="439" y="299"/>
                    <a:pt x="458" y="288"/>
                    <a:pt x="458" y="288"/>
                  </a:cubicBezTo>
                  <a:cubicBezTo>
                    <a:pt x="464" y="283"/>
                    <a:pt x="488" y="274"/>
                    <a:pt x="488" y="274"/>
                  </a:cubicBezTo>
                  <a:cubicBezTo>
                    <a:pt x="493" y="273"/>
                    <a:pt x="515" y="251"/>
                    <a:pt x="515" y="251"/>
                  </a:cubicBezTo>
                  <a:cubicBezTo>
                    <a:pt x="522" y="246"/>
                    <a:pt x="525" y="248"/>
                    <a:pt x="525" y="248"/>
                  </a:cubicBezTo>
                  <a:cubicBezTo>
                    <a:pt x="529" y="251"/>
                    <a:pt x="525" y="273"/>
                    <a:pt x="525" y="273"/>
                  </a:cubicBezTo>
                  <a:cubicBezTo>
                    <a:pt x="525" y="278"/>
                    <a:pt x="512" y="283"/>
                    <a:pt x="512" y="283"/>
                  </a:cubicBezTo>
                  <a:cubicBezTo>
                    <a:pt x="509" y="289"/>
                    <a:pt x="514" y="290"/>
                    <a:pt x="514" y="290"/>
                  </a:cubicBezTo>
                  <a:cubicBezTo>
                    <a:pt x="521" y="291"/>
                    <a:pt x="519" y="296"/>
                    <a:pt x="519" y="296"/>
                  </a:cubicBezTo>
                  <a:cubicBezTo>
                    <a:pt x="515" y="305"/>
                    <a:pt x="498" y="321"/>
                    <a:pt x="498" y="321"/>
                  </a:cubicBezTo>
                  <a:cubicBezTo>
                    <a:pt x="485" y="335"/>
                    <a:pt x="442" y="359"/>
                    <a:pt x="442" y="359"/>
                  </a:cubicBezTo>
                  <a:cubicBezTo>
                    <a:pt x="430" y="364"/>
                    <a:pt x="432" y="366"/>
                    <a:pt x="432" y="366"/>
                  </a:cubicBezTo>
                  <a:cubicBezTo>
                    <a:pt x="453" y="381"/>
                    <a:pt x="475" y="359"/>
                    <a:pt x="475" y="359"/>
                  </a:cubicBezTo>
                  <a:cubicBezTo>
                    <a:pt x="492" y="344"/>
                    <a:pt x="516" y="329"/>
                    <a:pt x="516" y="329"/>
                  </a:cubicBezTo>
                  <a:cubicBezTo>
                    <a:pt x="528" y="322"/>
                    <a:pt x="527" y="333"/>
                    <a:pt x="527" y="333"/>
                  </a:cubicBezTo>
                  <a:cubicBezTo>
                    <a:pt x="529" y="349"/>
                    <a:pt x="528" y="363"/>
                    <a:pt x="528" y="363"/>
                  </a:cubicBezTo>
                  <a:cubicBezTo>
                    <a:pt x="528" y="373"/>
                    <a:pt x="525" y="375"/>
                    <a:pt x="525" y="375"/>
                  </a:cubicBezTo>
                  <a:cubicBezTo>
                    <a:pt x="522" y="377"/>
                    <a:pt x="509" y="380"/>
                    <a:pt x="509" y="380"/>
                  </a:cubicBezTo>
                  <a:cubicBezTo>
                    <a:pt x="504" y="381"/>
                    <a:pt x="509" y="392"/>
                    <a:pt x="509" y="392"/>
                  </a:cubicBezTo>
                  <a:cubicBezTo>
                    <a:pt x="510" y="398"/>
                    <a:pt x="524" y="396"/>
                    <a:pt x="524" y="396"/>
                  </a:cubicBezTo>
                  <a:cubicBezTo>
                    <a:pt x="527" y="396"/>
                    <a:pt x="529" y="398"/>
                    <a:pt x="529" y="398"/>
                  </a:cubicBezTo>
                  <a:cubicBezTo>
                    <a:pt x="530" y="414"/>
                    <a:pt x="530" y="414"/>
                    <a:pt x="530" y="414"/>
                  </a:cubicBezTo>
                  <a:cubicBezTo>
                    <a:pt x="531" y="434"/>
                    <a:pt x="537" y="446"/>
                    <a:pt x="537" y="446"/>
                  </a:cubicBezTo>
                  <a:cubicBezTo>
                    <a:pt x="544" y="464"/>
                    <a:pt x="549" y="464"/>
                    <a:pt x="549" y="464"/>
                  </a:cubicBezTo>
                  <a:cubicBezTo>
                    <a:pt x="561" y="462"/>
                    <a:pt x="558" y="418"/>
                    <a:pt x="558" y="418"/>
                  </a:cubicBezTo>
                  <a:cubicBezTo>
                    <a:pt x="557" y="401"/>
                    <a:pt x="561" y="379"/>
                    <a:pt x="561" y="379"/>
                  </a:cubicBezTo>
                  <a:cubicBezTo>
                    <a:pt x="563" y="379"/>
                    <a:pt x="594" y="358"/>
                    <a:pt x="594" y="358"/>
                  </a:cubicBezTo>
                  <a:cubicBezTo>
                    <a:pt x="603" y="351"/>
                    <a:pt x="629" y="327"/>
                    <a:pt x="629" y="327"/>
                  </a:cubicBezTo>
                  <a:cubicBezTo>
                    <a:pt x="635" y="318"/>
                    <a:pt x="628" y="314"/>
                    <a:pt x="624" y="314"/>
                  </a:cubicBezTo>
                  <a:cubicBezTo>
                    <a:pt x="620" y="313"/>
                    <a:pt x="608" y="306"/>
                    <a:pt x="608" y="306"/>
                  </a:cubicBezTo>
                  <a:cubicBezTo>
                    <a:pt x="602" y="303"/>
                    <a:pt x="606" y="289"/>
                    <a:pt x="606" y="289"/>
                  </a:cubicBezTo>
                  <a:cubicBezTo>
                    <a:pt x="607" y="278"/>
                    <a:pt x="640" y="255"/>
                    <a:pt x="640" y="255"/>
                  </a:cubicBezTo>
                  <a:cubicBezTo>
                    <a:pt x="649" y="249"/>
                    <a:pt x="644" y="240"/>
                    <a:pt x="644" y="240"/>
                  </a:cubicBezTo>
                  <a:cubicBezTo>
                    <a:pt x="637" y="232"/>
                    <a:pt x="626" y="237"/>
                    <a:pt x="622" y="239"/>
                  </a:cubicBezTo>
                  <a:cubicBezTo>
                    <a:pt x="618" y="241"/>
                    <a:pt x="597" y="252"/>
                    <a:pt x="597" y="252"/>
                  </a:cubicBezTo>
                  <a:cubicBezTo>
                    <a:pt x="587" y="257"/>
                    <a:pt x="575" y="261"/>
                    <a:pt x="575" y="261"/>
                  </a:cubicBezTo>
                  <a:cubicBezTo>
                    <a:pt x="568" y="261"/>
                    <a:pt x="572" y="257"/>
                    <a:pt x="572" y="257"/>
                  </a:cubicBezTo>
                  <a:cubicBezTo>
                    <a:pt x="575" y="254"/>
                    <a:pt x="592" y="238"/>
                    <a:pt x="592" y="238"/>
                  </a:cubicBezTo>
                  <a:cubicBezTo>
                    <a:pt x="592" y="238"/>
                    <a:pt x="619" y="203"/>
                    <a:pt x="624" y="198"/>
                  </a:cubicBezTo>
                  <a:cubicBezTo>
                    <a:pt x="628" y="193"/>
                    <a:pt x="650" y="167"/>
                    <a:pt x="650" y="167"/>
                  </a:cubicBezTo>
                  <a:cubicBezTo>
                    <a:pt x="652" y="140"/>
                    <a:pt x="633" y="137"/>
                    <a:pt x="633" y="137"/>
                  </a:cubicBezTo>
                  <a:cubicBezTo>
                    <a:pt x="612" y="131"/>
                    <a:pt x="575" y="156"/>
                    <a:pt x="575" y="156"/>
                  </a:cubicBezTo>
                  <a:cubicBezTo>
                    <a:pt x="565" y="160"/>
                    <a:pt x="566" y="154"/>
                    <a:pt x="566" y="154"/>
                  </a:cubicBezTo>
                  <a:cubicBezTo>
                    <a:pt x="567" y="143"/>
                    <a:pt x="599" y="109"/>
                    <a:pt x="599" y="109"/>
                  </a:cubicBezTo>
                  <a:cubicBezTo>
                    <a:pt x="599" y="109"/>
                    <a:pt x="603" y="106"/>
                    <a:pt x="605" y="106"/>
                  </a:cubicBezTo>
                  <a:cubicBezTo>
                    <a:pt x="607" y="106"/>
                    <a:pt x="659" y="77"/>
                    <a:pt x="662" y="77"/>
                  </a:cubicBezTo>
                  <a:cubicBezTo>
                    <a:pt x="665" y="77"/>
                    <a:pt x="684" y="67"/>
                    <a:pt x="684" y="67"/>
                  </a:cubicBezTo>
                  <a:cubicBezTo>
                    <a:pt x="697" y="58"/>
                    <a:pt x="686" y="48"/>
                    <a:pt x="686" y="48"/>
                  </a:cubicBezTo>
                  <a:cubicBezTo>
                    <a:pt x="674" y="36"/>
                    <a:pt x="663" y="49"/>
                    <a:pt x="663" y="49"/>
                  </a:cubicBezTo>
                  <a:close/>
                  <a:moveTo>
                    <a:pt x="590" y="319"/>
                  </a:moveTo>
                  <a:cubicBezTo>
                    <a:pt x="590" y="319"/>
                    <a:pt x="597" y="338"/>
                    <a:pt x="582" y="344"/>
                  </a:cubicBezTo>
                  <a:cubicBezTo>
                    <a:pt x="582" y="344"/>
                    <a:pt x="564" y="357"/>
                    <a:pt x="561" y="351"/>
                  </a:cubicBezTo>
                  <a:cubicBezTo>
                    <a:pt x="561" y="351"/>
                    <a:pt x="558" y="334"/>
                    <a:pt x="565" y="320"/>
                  </a:cubicBezTo>
                  <a:cubicBezTo>
                    <a:pt x="565" y="320"/>
                    <a:pt x="584" y="306"/>
                    <a:pt x="590" y="319"/>
                  </a:cubicBezTo>
                  <a:close/>
                  <a:moveTo>
                    <a:pt x="576" y="177"/>
                  </a:moveTo>
                  <a:cubicBezTo>
                    <a:pt x="576" y="177"/>
                    <a:pt x="592" y="165"/>
                    <a:pt x="598" y="162"/>
                  </a:cubicBezTo>
                  <a:cubicBezTo>
                    <a:pt x="604" y="158"/>
                    <a:pt x="610" y="159"/>
                    <a:pt x="608" y="163"/>
                  </a:cubicBezTo>
                  <a:cubicBezTo>
                    <a:pt x="608" y="163"/>
                    <a:pt x="588" y="187"/>
                    <a:pt x="579" y="190"/>
                  </a:cubicBezTo>
                  <a:cubicBezTo>
                    <a:pt x="579" y="190"/>
                    <a:pt x="573" y="201"/>
                    <a:pt x="567" y="195"/>
                  </a:cubicBezTo>
                  <a:cubicBezTo>
                    <a:pt x="567" y="195"/>
                    <a:pt x="566" y="183"/>
                    <a:pt x="576" y="177"/>
                  </a:cubicBezTo>
                  <a:close/>
                  <a:moveTo>
                    <a:pt x="575" y="219"/>
                  </a:moveTo>
                  <a:cubicBezTo>
                    <a:pt x="575" y="225"/>
                    <a:pt x="570" y="231"/>
                    <a:pt x="564" y="234"/>
                  </a:cubicBezTo>
                  <a:cubicBezTo>
                    <a:pt x="564" y="234"/>
                    <a:pt x="561" y="237"/>
                    <a:pt x="558" y="233"/>
                  </a:cubicBezTo>
                  <a:cubicBezTo>
                    <a:pt x="556" y="232"/>
                    <a:pt x="559" y="226"/>
                    <a:pt x="564" y="222"/>
                  </a:cubicBezTo>
                  <a:cubicBezTo>
                    <a:pt x="569" y="217"/>
                    <a:pt x="575" y="212"/>
                    <a:pt x="575" y="219"/>
                  </a:cubicBezTo>
                  <a:close/>
                  <a:moveTo>
                    <a:pt x="975" y="202"/>
                  </a:moveTo>
                  <a:cubicBezTo>
                    <a:pt x="987" y="177"/>
                    <a:pt x="961" y="171"/>
                    <a:pt x="961" y="171"/>
                  </a:cubicBezTo>
                  <a:cubicBezTo>
                    <a:pt x="950" y="167"/>
                    <a:pt x="947" y="191"/>
                    <a:pt x="947" y="191"/>
                  </a:cubicBezTo>
                  <a:cubicBezTo>
                    <a:pt x="944" y="204"/>
                    <a:pt x="929" y="207"/>
                    <a:pt x="929" y="207"/>
                  </a:cubicBezTo>
                  <a:cubicBezTo>
                    <a:pt x="922" y="208"/>
                    <a:pt x="930" y="179"/>
                    <a:pt x="930" y="179"/>
                  </a:cubicBezTo>
                  <a:cubicBezTo>
                    <a:pt x="937" y="146"/>
                    <a:pt x="939" y="102"/>
                    <a:pt x="941" y="102"/>
                  </a:cubicBezTo>
                  <a:cubicBezTo>
                    <a:pt x="941" y="91"/>
                    <a:pt x="931" y="88"/>
                    <a:pt x="931" y="88"/>
                  </a:cubicBezTo>
                  <a:cubicBezTo>
                    <a:pt x="921" y="84"/>
                    <a:pt x="920" y="93"/>
                    <a:pt x="920" y="93"/>
                  </a:cubicBezTo>
                  <a:cubicBezTo>
                    <a:pt x="909" y="135"/>
                    <a:pt x="909" y="135"/>
                    <a:pt x="909" y="135"/>
                  </a:cubicBezTo>
                  <a:cubicBezTo>
                    <a:pt x="898" y="179"/>
                    <a:pt x="898" y="179"/>
                    <a:pt x="898" y="179"/>
                  </a:cubicBezTo>
                  <a:cubicBezTo>
                    <a:pt x="884" y="229"/>
                    <a:pt x="884" y="229"/>
                    <a:pt x="884" y="229"/>
                  </a:cubicBezTo>
                  <a:cubicBezTo>
                    <a:pt x="872" y="252"/>
                    <a:pt x="821" y="265"/>
                    <a:pt x="821" y="265"/>
                  </a:cubicBezTo>
                  <a:cubicBezTo>
                    <a:pt x="804" y="268"/>
                    <a:pt x="800" y="275"/>
                    <a:pt x="800" y="275"/>
                  </a:cubicBezTo>
                  <a:cubicBezTo>
                    <a:pt x="806" y="306"/>
                    <a:pt x="866" y="286"/>
                    <a:pt x="868" y="286"/>
                  </a:cubicBezTo>
                  <a:cubicBezTo>
                    <a:pt x="867" y="303"/>
                    <a:pt x="848" y="338"/>
                    <a:pt x="848" y="338"/>
                  </a:cubicBezTo>
                  <a:cubicBezTo>
                    <a:pt x="833" y="381"/>
                    <a:pt x="774" y="414"/>
                    <a:pt x="774" y="414"/>
                  </a:cubicBezTo>
                  <a:cubicBezTo>
                    <a:pt x="766" y="419"/>
                    <a:pt x="767" y="423"/>
                    <a:pt x="767" y="423"/>
                  </a:cubicBezTo>
                  <a:cubicBezTo>
                    <a:pt x="803" y="425"/>
                    <a:pt x="854" y="368"/>
                    <a:pt x="854" y="368"/>
                  </a:cubicBezTo>
                  <a:cubicBezTo>
                    <a:pt x="889" y="330"/>
                    <a:pt x="907" y="263"/>
                    <a:pt x="907" y="263"/>
                  </a:cubicBezTo>
                  <a:cubicBezTo>
                    <a:pt x="957" y="240"/>
                    <a:pt x="975" y="202"/>
                    <a:pt x="975" y="202"/>
                  </a:cubicBezTo>
                  <a:close/>
                  <a:moveTo>
                    <a:pt x="973" y="365"/>
                  </a:moveTo>
                  <a:cubicBezTo>
                    <a:pt x="935" y="343"/>
                    <a:pt x="933" y="328"/>
                    <a:pt x="928" y="324"/>
                  </a:cubicBezTo>
                  <a:cubicBezTo>
                    <a:pt x="928" y="324"/>
                    <a:pt x="928" y="324"/>
                    <a:pt x="928" y="324"/>
                  </a:cubicBezTo>
                  <a:cubicBezTo>
                    <a:pt x="923" y="319"/>
                    <a:pt x="911" y="321"/>
                    <a:pt x="911" y="321"/>
                  </a:cubicBezTo>
                  <a:cubicBezTo>
                    <a:pt x="911" y="326"/>
                    <a:pt x="918" y="352"/>
                    <a:pt x="918" y="352"/>
                  </a:cubicBezTo>
                  <a:cubicBezTo>
                    <a:pt x="931" y="389"/>
                    <a:pt x="954" y="404"/>
                    <a:pt x="954" y="404"/>
                  </a:cubicBezTo>
                  <a:cubicBezTo>
                    <a:pt x="968" y="415"/>
                    <a:pt x="989" y="402"/>
                    <a:pt x="989" y="402"/>
                  </a:cubicBezTo>
                  <a:cubicBezTo>
                    <a:pt x="1003" y="398"/>
                    <a:pt x="1016" y="378"/>
                    <a:pt x="1016" y="378"/>
                  </a:cubicBezTo>
                  <a:cubicBezTo>
                    <a:pt x="989" y="374"/>
                    <a:pt x="989" y="374"/>
                    <a:pt x="989" y="374"/>
                  </a:cubicBezTo>
                  <a:cubicBezTo>
                    <a:pt x="984" y="374"/>
                    <a:pt x="973" y="365"/>
                    <a:pt x="973" y="365"/>
                  </a:cubicBezTo>
                  <a:close/>
                  <a:moveTo>
                    <a:pt x="1167" y="188"/>
                  </a:moveTo>
                  <a:cubicBezTo>
                    <a:pt x="1170" y="193"/>
                    <a:pt x="1166" y="204"/>
                    <a:pt x="1166" y="204"/>
                  </a:cubicBezTo>
                  <a:cubicBezTo>
                    <a:pt x="1166" y="215"/>
                    <a:pt x="1171" y="214"/>
                    <a:pt x="1171" y="214"/>
                  </a:cubicBezTo>
                  <a:cubicBezTo>
                    <a:pt x="1194" y="209"/>
                    <a:pt x="1197" y="193"/>
                    <a:pt x="1197" y="186"/>
                  </a:cubicBezTo>
                  <a:cubicBezTo>
                    <a:pt x="1197" y="179"/>
                    <a:pt x="1189" y="175"/>
                    <a:pt x="1185" y="173"/>
                  </a:cubicBezTo>
                  <a:cubicBezTo>
                    <a:pt x="1180" y="171"/>
                    <a:pt x="1152" y="142"/>
                    <a:pt x="1152" y="142"/>
                  </a:cubicBezTo>
                  <a:cubicBezTo>
                    <a:pt x="1150" y="140"/>
                    <a:pt x="1146" y="140"/>
                    <a:pt x="1146" y="140"/>
                  </a:cubicBezTo>
                  <a:cubicBezTo>
                    <a:pt x="1137" y="167"/>
                    <a:pt x="1164" y="183"/>
                    <a:pt x="1167" y="188"/>
                  </a:cubicBezTo>
                  <a:close/>
                  <a:moveTo>
                    <a:pt x="1379" y="146"/>
                  </a:moveTo>
                  <a:cubicBezTo>
                    <a:pt x="1359" y="130"/>
                    <a:pt x="1307" y="145"/>
                    <a:pt x="1307" y="145"/>
                  </a:cubicBezTo>
                  <a:cubicBezTo>
                    <a:pt x="1295" y="149"/>
                    <a:pt x="1302" y="135"/>
                    <a:pt x="1302" y="135"/>
                  </a:cubicBezTo>
                  <a:cubicBezTo>
                    <a:pt x="1308" y="128"/>
                    <a:pt x="1309" y="115"/>
                    <a:pt x="1309" y="115"/>
                  </a:cubicBezTo>
                  <a:cubicBezTo>
                    <a:pt x="1310" y="102"/>
                    <a:pt x="1291" y="102"/>
                    <a:pt x="1291" y="102"/>
                  </a:cubicBezTo>
                  <a:cubicBezTo>
                    <a:pt x="1280" y="101"/>
                    <a:pt x="1285" y="92"/>
                    <a:pt x="1285" y="92"/>
                  </a:cubicBezTo>
                  <a:cubicBezTo>
                    <a:pt x="1293" y="93"/>
                    <a:pt x="1304" y="75"/>
                    <a:pt x="1304" y="75"/>
                  </a:cubicBezTo>
                  <a:cubicBezTo>
                    <a:pt x="1311" y="63"/>
                    <a:pt x="1332" y="46"/>
                    <a:pt x="1332" y="46"/>
                  </a:cubicBezTo>
                  <a:cubicBezTo>
                    <a:pt x="1345" y="34"/>
                    <a:pt x="1344" y="17"/>
                    <a:pt x="1344" y="17"/>
                  </a:cubicBezTo>
                  <a:cubicBezTo>
                    <a:pt x="1339" y="4"/>
                    <a:pt x="1311" y="3"/>
                    <a:pt x="1311" y="3"/>
                  </a:cubicBezTo>
                  <a:cubicBezTo>
                    <a:pt x="1301" y="3"/>
                    <a:pt x="1302" y="21"/>
                    <a:pt x="1302" y="21"/>
                  </a:cubicBezTo>
                  <a:cubicBezTo>
                    <a:pt x="1302" y="32"/>
                    <a:pt x="1293" y="46"/>
                    <a:pt x="1293" y="46"/>
                  </a:cubicBezTo>
                  <a:cubicBezTo>
                    <a:pt x="1277" y="79"/>
                    <a:pt x="1238" y="105"/>
                    <a:pt x="1238" y="105"/>
                  </a:cubicBezTo>
                  <a:cubicBezTo>
                    <a:pt x="1229" y="108"/>
                    <a:pt x="1234" y="119"/>
                    <a:pt x="1234" y="119"/>
                  </a:cubicBezTo>
                  <a:cubicBezTo>
                    <a:pt x="1240" y="126"/>
                    <a:pt x="1267" y="117"/>
                    <a:pt x="1267" y="117"/>
                  </a:cubicBezTo>
                  <a:cubicBezTo>
                    <a:pt x="1267" y="117"/>
                    <a:pt x="1258" y="148"/>
                    <a:pt x="1256" y="155"/>
                  </a:cubicBezTo>
                  <a:cubicBezTo>
                    <a:pt x="1253" y="163"/>
                    <a:pt x="1240" y="182"/>
                    <a:pt x="1236" y="183"/>
                  </a:cubicBezTo>
                  <a:cubicBezTo>
                    <a:pt x="1233" y="183"/>
                    <a:pt x="1230" y="184"/>
                    <a:pt x="1224" y="184"/>
                  </a:cubicBezTo>
                  <a:cubicBezTo>
                    <a:pt x="1217" y="184"/>
                    <a:pt x="1214" y="199"/>
                    <a:pt x="1214" y="199"/>
                  </a:cubicBezTo>
                  <a:cubicBezTo>
                    <a:pt x="1180" y="229"/>
                    <a:pt x="1180" y="229"/>
                    <a:pt x="1180" y="229"/>
                  </a:cubicBezTo>
                  <a:cubicBezTo>
                    <a:pt x="1170" y="241"/>
                    <a:pt x="1155" y="239"/>
                    <a:pt x="1155" y="239"/>
                  </a:cubicBezTo>
                  <a:cubicBezTo>
                    <a:pt x="1143" y="238"/>
                    <a:pt x="1124" y="230"/>
                    <a:pt x="1124" y="230"/>
                  </a:cubicBezTo>
                  <a:cubicBezTo>
                    <a:pt x="1127" y="282"/>
                    <a:pt x="1169" y="280"/>
                    <a:pt x="1169" y="280"/>
                  </a:cubicBezTo>
                  <a:cubicBezTo>
                    <a:pt x="1173" y="280"/>
                    <a:pt x="1177" y="252"/>
                    <a:pt x="1177" y="252"/>
                  </a:cubicBezTo>
                  <a:cubicBezTo>
                    <a:pt x="1183" y="242"/>
                    <a:pt x="1228" y="222"/>
                    <a:pt x="1228" y="222"/>
                  </a:cubicBezTo>
                  <a:cubicBezTo>
                    <a:pt x="1256" y="212"/>
                    <a:pt x="1260" y="221"/>
                    <a:pt x="1260" y="221"/>
                  </a:cubicBezTo>
                  <a:cubicBezTo>
                    <a:pt x="1260" y="221"/>
                    <a:pt x="1260" y="224"/>
                    <a:pt x="1257" y="227"/>
                  </a:cubicBezTo>
                  <a:cubicBezTo>
                    <a:pt x="1254" y="231"/>
                    <a:pt x="1243" y="241"/>
                    <a:pt x="1238" y="245"/>
                  </a:cubicBezTo>
                  <a:cubicBezTo>
                    <a:pt x="1233" y="248"/>
                    <a:pt x="1228" y="249"/>
                    <a:pt x="1233" y="253"/>
                  </a:cubicBezTo>
                  <a:cubicBezTo>
                    <a:pt x="1237" y="258"/>
                    <a:pt x="1244" y="250"/>
                    <a:pt x="1251" y="248"/>
                  </a:cubicBezTo>
                  <a:cubicBezTo>
                    <a:pt x="1257" y="245"/>
                    <a:pt x="1267" y="237"/>
                    <a:pt x="1272" y="234"/>
                  </a:cubicBezTo>
                  <a:cubicBezTo>
                    <a:pt x="1276" y="232"/>
                    <a:pt x="1292" y="226"/>
                    <a:pt x="1302" y="223"/>
                  </a:cubicBezTo>
                  <a:cubicBezTo>
                    <a:pt x="1312" y="220"/>
                    <a:pt x="1316" y="218"/>
                    <a:pt x="1322" y="217"/>
                  </a:cubicBezTo>
                  <a:cubicBezTo>
                    <a:pt x="1327" y="217"/>
                    <a:pt x="1327" y="214"/>
                    <a:pt x="1332" y="209"/>
                  </a:cubicBezTo>
                  <a:cubicBezTo>
                    <a:pt x="1337" y="204"/>
                    <a:pt x="1374" y="168"/>
                    <a:pt x="1374" y="168"/>
                  </a:cubicBezTo>
                  <a:cubicBezTo>
                    <a:pt x="1381" y="161"/>
                    <a:pt x="1379" y="146"/>
                    <a:pt x="1379" y="146"/>
                  </a:cubicBezTo>
                  <a:close/>
                  <a:moveTo>
                    <a:pt x="1326" y="182"/>
                  </a:moveTo>
                  <a:cubicBezTo>
                    <a:pt x="1326" y="182"/>
                    <a:pt x="1310" y="195"/>
                    <a:pt x="1296" y="188"/>
                  </a:cubicBezTo>
                  <a:cubicBezTo>
                    <a:pt x="1296" y="188"/>
                    <a:pt x="1283" y="183"/>
                    <a:pt x="1272" y="193"/>
                  </a:cubicBezTo>
                  <a:cubicBezTo>
                    <a:pt x="1272" y="193"/>
                    <a:pt x="1263" y="201"/>
                    <a:pt x="1263" y="194"/>
                  </a:cubicBezTo>
                  <a:cubicBezTo>
                    <a:pt x="1263" y="194"/>
                    <a:pt x="1264" y="174"/>
                    <a:pt x="1291" y="163"/>
                  </a:cubicBezTo>
                  <a:cubicBezTo>
                    <a:pt x="1291" y="163"/>
                    <a:pt x="1324" y="149"/>
                    <a:pt x="1341" y="157"/>
                  </a:cubicBezTo>
                  <a:cubicBezTo>
                    <a:pt x="1341" y="157"/>
                    <a:pt x="1334" y="175"/>
                    <a:pt x="1326" y="182"/>
                  </a:cubicBezTo>
                  <a:close/>
                  <a:moveTo>
                    <a:pt x="1310" y="246"/>
                  </a:moveTo>
                  <a:cubicBezTo>
                    <a:pt x="1301" y="252"/>
                    <a:pt x="1301" y="252"/>
                    <a:pt x="1301" y="252"/>
                  </a:cubicBezTo>
                  <a:cubicBezTo>
                    <a:pt x="1251" y="277"/>
                    <a:pt x="1251" y="277"/>
                    <a:pt x="1251" y="277"/>
                  </a:cubicBezTo>
                  <a:cubicBezTo>
                    <a:pt x="1171" y="318"/>
                    <a:pt x="1171" y="318"/>
                    <a:pt x="1171" y="318"/>
                  </a:cubicBezTo>
                  <a:cubicBezTo>
                    <a:pt x="1168" y="331"/>
                    <a:pt x="1186" y="329"/>
                    <a:pt x="1193" y="329"/>
                  </a:cubicBezTo>
                  <a:cubicBezTo>
                    <a:pt x="1200" y="329"/>
                    <a:pt x="1217" y="327"/>
                    <a:pt x="1217" y="327"/>
                  </a:cubicBezTo>
                  <a:cubicBezTo>
                    <a:pt x="1243" y="308"/>
                    <a:pt x="1247" y="312"/>
                    <a:pt x="1247" y="312"/>
                  </a:cubicBezTo>
                  <a:cubicBezTo>
                    <a:pt x="1248" y="316"/>
                    <a:pt x="1248" y="315"/>
                    <a:pt x="1242" y="319"/>
                  </a:cubicBezTo>
                  <a:cubicBezTo>
                    <a:pt x="1236" y="324"/>
                    <a:pt x="1226" y="343"/>
                    <a:pt x="1226" y="343"/>
                  </a:cubicBezTo>
                  <a:cubicBezTo>
                    <a:pt x="1226" y="353"/>
                    <a:pt x="1239" y="342"/>
                    <a:pt x="1241" y="340"/>
                  </a:cubicBezTo>
                  <a:cubicBezTo>
                    <a:pt x="1243" y="337"/>
                    <a:pt x="1259" y="330"/>
                    <a:pt x="1262" y="324"/>
                  </a:cubicBezTo>
                  <a:cubicBezTo>
                    <a:pt x="1266" y="317"/>
                    <a:pt x="1285" y="310"/>
                    <a:pt x="1291" y="306"/>
                  </a:cubicBezTo>
                  <a:cubicBezTo>
                    <a:pt x="1298" y="302"/>
                    <a:pt x="1308" y="295"/>
                    <a:pt x="1308" y="295"/>
                  </a:cubicBezTo>
                  <a:cubicBezTo>
                    <a:pt x="1320" y="275"/>
                    <a:pt x="1345" y="261"/>
                    <a:pt x="1345" y="261"/>
                  </a:cubicBezTo>
                  <a:cubicBezTo>
                    <a:pt x="1350" y="258"/>
                    <a:pt x="1340" y="247"/>
                    <a:pt x="1340" y="247"/>
                  </a:cubicBezTo>
                  <a:cubicBezTo>
                    <a:pt x="1333" y="241"/>
                    <a:pt x="1310" y="246"/>
                    <a:pt x="1310" y="246"/>
                  </a:cubicBezTo>
                  <a:close/>
                  <a:moveTo>
                    <a:pt x="1291" y="281"/>
                  </a:moveTo>
                  <a:cubicBezTo>
                    <a:pt x="1291" y="281"/>
                    <a:pt x="1274" y="294"/>
                    <a:pt x="1273" y="294"/>
                  </a:cubicBezTo>
                  <a:cubicBezTo>
                    <a:pt x="1271" y="295"/>
                    <a:pt x="1265" y="305"/>
                    <a:pt x="1259" y="300"/>
                  </a:cubicBezTo>
                  <a:cubicBezTo>
                    <a:pt x="1259" y="300"/>
                    <a:pt x="1261" y="288"/>
                    <a:pt x="1283" y="276"/>
                  </a:cubicBezTo>
                  <a:cubicBezTo>
                    <a:pt x="1283" y="276"/>
                    <a:pt x="1291" y="269"/>
                    <a:pt x="1294" y="271"/>
                  </a:cubicBezTo>
                  <a:cubicBezTo>
                    <a:pt x="1294" y="272"/>
                    <a:pt x="1298" y="274"/>
                    <a:pt x="1291" y="281"/>
                  </a:cubicBezTo>
                  <a:close/>
                  <a:moveTo>
                    <a:pt x="1299" y="353"/>
                  </a:moveTo>
                  <a:cubicBezTo>
                    <a:pt x="1296" y="353"/>
                    <a:pt x="1272" y="356"/>
                    <a:pt x="1262" y="357"/>
                  </a:cubicBezTo>
                  <a:cubicBezTo>
                    <a:pt x="1253" y="357"/>
                    <a:pt x="1231" y="355"/>
                    <a:pt x="1231" y="355"/>
                  </a:cubicBezTo>
                  <a:cubicBezTo>
                    <a:pt x="1227" y="365"/>
                    <a:pt x="1227" y="365"/>
                    <a:pt x="1227" y="365"/>
                  </a:cubicBezTo>
                  <a:cubicBezTo>
                    <a:pt x="1186" y="376"/>
                    <a:pt x="1153" y="393"/>
                    <a:pt x="1153" y="393"/>
                  </a:cubicBezTo>
                  <a:cubicBezTo>
                    <a:pt x="1151" y="417"/>
                    <a:pt x="1187" y="417"/>
                    <a:pt x="1187" y="417"/>
                  </a:cubicBezTo>
                  <a:cubicBezTo>
                    <a:pt x="1197" y="417"/>
                    <a:pt x="1218" y="408"/>
                    <a:pt x="1218" y="408"/>
                  </a:cubicBezTo>
                  <a:cubicBezTo>
                    <a:pt x="1228" y="399"/>
                    <a:pt x="1241" y="400"/>
                    <a:pt x="1241" y="400"/>
                  </a:cubicBezTo>
                  <a:cubicBezTo>
                    <a:pt x="1252" y="421"/>
                    <a:pt x="1243" y="442"/>
                    <a:pt x="1243" y="442"/>
                  </a:cubicBezTo>
                  <a:cubicBezTo>
                    <a:pt x="1235" y="444"/>
                    <a:pt x="1206" y="434"/>
                    <a:pt x="1196" y="434"/>
                  </a:cubicBezTo>
                  <a:cubicBezTo>
                    <a:pt x="1186" y="434"/>
                    <a:pt x="1180" y="434"/>
                    <a:pt x="1180" y="434"/>
                  </a:cubicBezTo>
                  <a:cubicBezTo>
                    <a:pt x="1180" y="434"/>
                    <a:pt x="1183" y="444"/>
                    <a:pt x="1191" y="448"/>
                  </a:cubicBezTo>
                  <a:cubicBezTo>
                    <a:pt x="1198" y="452"/>
                    <a:pt x="1201" y="454"/>
                    <a:pt x="1208" y="459"/>
                  </a:cubicBezTo>
                  <a:cubicBezTo>
                    <a:pt x="1214" y="465"/>
                    <a:pt x="1252" y="473"/>
                    <a:pt x="1252" y="473"/>
                  </a:cubicBezTo>
                  <a:cubicBezTo>
                    <a:pt x="1253" y="469"/>
                    <a:pt x="1263" y="468"/>
                    <a:pt x="1263" y="468"/>
                  </a:cubicBezTo>
                  <a:cubicBezTo>
                    <a:pt x="1285" y="452"/>
                    <a:pt x="1276" y="418"/>
                    <a:pt x="1276" y="418"/>
                  </a:cubicBezTo>
                  <a:cubicBezTo>
                    <a:pt x="1270" y="408"/>
                    <a:pt x="1275" y="399"/>
                    <a:pt x="1275" y="399"/>
                  </a:cubicBezTo>
                  <a:cubicBezTo>
                    <a:pt x="1298" y="392"/>
                    <a:pt x="1312" y="374"/>
                    <a:pt x="1312" y="374"/>
                  </a:cubicBezTo>
                  <a:cubicBezTo>
                    <a:pt x="1326" y="361"/>
                    <a:pt x="1302" y="354"/>
                    <a:pt x="1299" y="35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42A15CAB-1B65-AAE7-D6EB-1B5C6E756B8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7705" y="3394487"/>
              <a:ext cx="376501" cy="440483"/>
            </a:xfrm>
            <a:custGeom>
              <a:avLst/>
              <a:gdLst>
                <a:gd name="T0" fmla="*/ 64 w 153"/>
                <a:gd name="T1" fmla="*/ 21 h 179"/>
                <a:gd name="T2" fmla="*/ 64 w 153"/>
                <a:gd name="T3" fmla="*/ 179 h 179"/>
                <a:gd name="T4" fmla="*/ 89 w 153"/>
                <a:gd name="T5" fmla="*/ 179 h 179"/>
                <a:gd name="T6" fmla="*/ 89 w 153"/>
                <a:gd name="T7" fmla="*/ 21 h 179"/>
                <a:gd name="T8" fmla="*/ 153 w 153"/>
                <a:gd name="T9" fmla="*/ 21 h 179"/>
                <a:gd name="T10" fmla="*/ 153 w 153"/>
                <a:gd name="T11" fmla="*/ 0 h 179"/>
                <a:gd name="T12" fmla="*/ 0 w 153"/>
                <a:gd name="T13" fmla="*/ 0 h 179"/>
                <a:gd name="T14" fmla="*/ 0 w 153"/>
                <a:gd name="T15" fmla="*/ 21 h 179"/>
                <a:gd name="T16" fmla="*/ 64 w 153"/>
                <a:gd name="T17" fmla="*/ 21 h 179"/>
                <a:gd name="T18" fmla="*/ 64 w 153"/>
                <a:gd name="T19" fmla="*/ 21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3" h="179">
                  <a:moveTo>
                    <a:pt x="64" y="21"/>
                  </a:moveTo>
                  <a:lnTo>
                    <a:pt x="64" y="179"/>
                  </a:lnTo>
                  <a:lnTo>
                    <a:pt x="89" y="179"/>
                  </a:lnTo>
                  <a:lnTo>
                    <a:pt x="89" y="21"/>
                  </a:lnTo>
                  <a:lnTo>
                    <a:pt x="153" y="21"/>
                  </a:lnTo>
                  <a:lnTo>
                    <a:pt x="153" y="0"/>
                  </a:lnTo>
                  <a:lnTo>
                    <a:pt x="0" y="0"/>
                  </a:lnTo>
                  <a:lnTo>
                    <a:pt x="0" y="21"/>
                  </a:lnTo>
                  <a:lnTo>
                    <a:pt x="64" y="21"/>
                  </a:lnTo>
                  <a:lnTo>
                    <a:pt x="64" y="21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557D300D-56E5-20A0-B56B-DC913B091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4364" y="3502762"/>
              <a:ext cx="278069" cy="337130"/>
            </a:xfrm>
            <a:custGeom>
              <a:avLst/>
              <a:gdLst>
                <a:gd name="T0" fmla="*/ 32 w 65"/>
                <a:gd name="T1" fmla="*/ 0 h 79"/>
                <a:gd name="T2" fmla="*/ 2 w 65"/>
                <a:gd name="T3" fmla="*/ 25 h 79"/>
                <a:gd name="T4" fmla="*/ 21 w 65"/>
                <a:gd name="T5" fmla="*/ 43 h 79"/>
                <a:gd name="T6" fmla="*/ 37 w 65"/>
                <a:gd name="T7" fmla="*/ 47 h 79"/>
                <a:gd name="T8" fmla="*/ 52 w 65"/>
                <a:gd name="T9" fmla="*/ 57 h 79"/>
                <a:gd name="T10" fmla="*/ 34 w 65"/>
                <a:gd name="T11" fmla="*/ 70 h 79"/>
                <a:gd name="T12" fmla="*/ 12 w 65"/>
                <a:gd name="T13" fmla="*/ 54 h 79"/>
                <a:gd name="T14" fmla="*/ 0 w 65"/>
                <a:gd name="T15" fmla="*/ 54 h 79"/>
                <a:gd name="T16" fmla="*/ 34 w 65"/>
                <a:gd name="T17" fmla="*/ 79 h 79"/>
                <a:gd name="T18" fmla="*/ 65 w 65"/>
                <a:gd name="T19" fmla="*/ 56 h 79"/>
                <a:gd name="T20" fmla="*/ 43 w 65"/>
                <a:gd name="T21" fmla="*/ 35 h 79"/>
                <a:gd name="T22" fmla="*/ 29 w 65"/>
                <a:gd name="T23" fmla="*/ 32 h 79"/>
                <a:gd name="T24" fmla="*/ 15 w 65"/>
                <a:gd name="T25" fmla="*/ 22 h 79"/>
                <a:gd name="T26" fmla="*/ 31 w 65"/>
                <a:gd name="T27" fmla="*/ 12 h 79"/>
                <a:gd name="T28" fmla="*/ 50 w 65"/>
                <a:gd name="T29" fmla="*/ 25 h 79"/>
                <a:gd name="T30" fmla="*/ 63 w 65"/>
                <a:gd name="T31" fmla="*/ 25 h 79"/>
                <a:gd name="T32" fmla="*/ 32 w 65"/>
                <a:gd name="T33" fmla="*/ 0 h 79"/>
                <a:gd name="T34" fmla="*/ 32 w 65"/>
                <a:gd name="T35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5" h="79">
                  <a:moveTo>
                    <a:pt x="32" y="0"/>
                  </a:moveTo>
                  <a:cubicBezTo>
                    <a:pt x="13" y="1"/>
                    <a:pt x="3" y="10"/>
                    <a:pt x="2" y="25"/>
                  </a:cubicBezTo>
                  <a:cubicBezTo>
                    <a:pt x="2" y="34"/>
                    <a:pt x="8" y="40"/>
                    <a:pt x="21" y="43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48" y="49"/>
                    <a:pt x="53" y="53"/>
                    <a:pt x="52" y="57"/>
                  </a:cubicBezTo>
                  <a:cubicBezTo>
                    <a:pt x="52" y="65"/>
                    <a:pt x="46" y="69"/>
                    <a:pt x="34" y="70"/>
                  </a:cubicBezTo>
                  <a:cubicBezTo>
                    <a:pt x="20" y="70"/>
                    <a:pt x="13" y="64"/>
                    <a:pt x="12" y="54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71"/>
                    <a:pt x="12" y="79"/>
                    <a:pt x="34" y="79"/>
                  </a:cubicBezTo>
                  <a:cubicBezTo>
                    <a:pt x="54" y="79"/>
                    <a:pt x="64" y="71"/>
                    <a:pt x="65" y="56"/>
                  </a:cubicBezTo>
                  <a:cubicBezTo>
                    <a:pt x="65" y="45"/>
                    <a:pt x="58" y="39"/>
                    <a:pt x="43" y="35"/>
                  </a:cubicBezTo>
                  <a:cubicBezTo>
                    <a:pt x="29" y="32"/>
                    <a:pt x="29" y="32"/>
                    <a:pt x="29" y="32"/>
                  </a:cubicBezTo>
                  <a:cubicBezTo>
                    <a:pt x="19" y="31"/>
                    <a:pt x="14" y="27"/>
                    <a:pt x="15" y="22"/>
                  </a:cubicBezTo>
                  <a:cubicBezTo>
                    <a:pt x="16" y="16"/>
                    <a:pt x="21" y="12"/>
                    <a:pt x="31" y="12"/>
                  </a:cubicBezTo>
                  <a:cubicBezTo>
                    <a:pt x="43" y="12"/>
                    <a:pt x="50" y="16"/>
                    <a:pt x="50" y="25"/>
                  </a:cubicBezTo>
                  <a:cubicBezTo>
                    <a:pt x="63" y="25"/>
                    <a:pt x="63" y="25"/>
                    <a:pt x="63" y="25"/>
                  </a:cubicBezTo>
                  <a:cubicBezTo>
                    <a:pt x="62" y="9"/>
                    <a:pt x="51" y="1"/>
                    <a:pt x="32" y="0"/>
                  </a:cubicBezTo>
                  <a:cubicBezTo>
                    <a:pt x="32" y="0"/>
                    <a:pt x="32" y="0"/>
                    <a:pt x="32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" name="Freeform 9">
              <a:extLst>
                <a:ext uri="{FF2B5EF4-FFF2-40B4-BE49-F238E27FC236}">
                  <a16:creationId xmlns:a16="http://schemas.microsoft.com/office/drawing/2014/main" id="{C915C948-C3A5-97B8-A08C-42C4147FA0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3798" y="3394487"/>
              <a:ext cx="54138" cy="440483"/>
            </a:xfrm>
            <a:custGeom>
              <a:avLst/>
              <a:gdLst>
                <a:gd name="T0" fmla="*/ 0 w 22"/>
                <a:gd name="T1" fmla="*/ 49 h 179"/>
                <a:gd name="T2" fmla="*/ 0 w 22"/>
                <a:gd name="T3" fmla="*/ 179 h 179"/>
                <a:gd name="T4" fmla="*/ 22 w 22"/>
                <a:gd name="T5" fmla="*/ 179 h 179"/>
                <a:gd name="T6" fmla="*/ 22 w 22"/>
                <a:gd name="T7" fmla="*/ 49 h 179"/>
                <a:gd name="T8" fmla="*/ 0 w 22"/>
                <a:gd name="T9" fmla="*/ 49 h 179"/>
                <a:gd name="T10" fmla="*/ 0 w 22"/>
                <a:gd name="T11" fmla="*/ 49 h 179"/>
                <a:gd name="T12" fmla="*/ 22 w 22"/>
                <a:gd name="T13" fmla="*/ 0 h 179"/>
                <a:gd name="T14" fmla="*/ 0 w 22"/>
                <a:gd name="T15" fmla="*/ 0 h 179"/>
                <a:gd name="T16" fmla="*/ 0 w 22"/>
                <a:gd name="T17" fmla="*/ 25 h 179"/>
                <a:gd name="T18" fmla="*/ 22 w 22"/>
                <a:gd name="T19" fmla="*/ 25 h 179"/>
                <a:gd name="T20" fmla="*/ 22 w 22"/>
                <a:gd name="T21" fmla="*/ 0 h 179"/>
                <a:gd name="T22" fmla="*/ 22 w 22"/>
                <a:gd name="T2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179">
                  <a:moveTo>
                    <a:pt x="0" y="49"/>
                  </a:moveTo>
                  <a:lnTo>
                    <a:pt x="0" y="179"/>
                  </a:lnTo>
                  <a:lnTo>
                    <a:pt x="22" y="179"/>
                  </a:lnTo>
                  <a:lnTo>
                    <a:pt x="22" y="49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22" y="0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22" y="25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Freeform 10">
              <a:extLst>
                <a:ext uri="{FF2B5EF4-FFF2-40B4-BE49-F238E27FC236}">
                  <a16:creationId xmlns:a16="http://schemas.microsoft.com/office/drawing/2014/main" id="{267CAE6F-1730-179A-6723-C08EAB0E1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1445" y="3502762"/>
              <a:ext cx="278069" cy="332208"/>
            </a:xfrm>
            <a:custGeom>
              <a:avLst/>
              <a:gdLst>
                <a:gd name="T0" fmla="*/ 38 w 65"/>
                <a:gd name="T1" fmla="*/ 0 h 78"/>
                <a:gd name="T2" fmla="*/ 13 w 65"/>
                <a:gd name="T3" fmla="*/ 13 h 78"/>
                <a:gd name="T4" fmla="*/ 13 w 65"/>
                <a:gd name="T5" fmla="*/ 3 h 78"/>
                <a:gd name="T6" fmla="*/ 0 w 65"/>
                <a:gd name="T7" fmla="*/ 3 h 78"/>
                <a:gd name="T8" fmla="*/ 0 w 65"/>
                <a:gd name="T9" fmla="*/ 78 h 78"/>
                <a:gd name="T10" fmla="*/ 14 w 65"/>
                <a:gd name="T11" fmla="*/ 78 h 78"/>
                <a:gd name="T12" fmla="*/ 14 w 65"/>
                <a:gd name="T13" fmla="*/ 37 h 78"/>
                <a:gd name="T14" fmla="*/ 35 w 65"/>
                <a:gd name="T15" fmla="*/ 12 h 78"/>
                <a:gd name="T16" fmla="*/ 52 w 65"/>
                <a:gd name="T17" fmla="*/ 32 h 78"/>
                <a:gd name="T18" fmla="*/ 52 w 65"/>
                <a:gd name="T19" fmla="*/ 78 h 78"/>
                <a:gd name="T20" fmla="*/ 65 w 65"/>
                <a:gd name="T21" fmla="*/ 78 h 78"/>
                <a:gd name="T22" fmla="*/ 65 w 65"/>
                <a:gd name="T23" fmla="*/ 27 h 78"/>
                <a:gd name="T24" fmla="*/ 38 w 65"/>
                <a:gd name="T25" fmla="*/ 0 h 78"/>
                <a:gd name="T26" fmla="*/ 38 w 65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78">
                  <a:moveTo>
                    <a:pt x="38" y="0"/>
                  </a:moveTo>
                  <a:cubicBezTo>
                    <a:pt x="28" y="0"/>
                    <a:pt x="20" y="5"/>
                    <a:pt x="13" y="1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4" y="78"/>
                    <a:pt x="14" y="78"/>
                    <a:pt x="14" y="7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21"/>
                    <a:pt x="21" y="13"/>
                    <a:pt x="35" y="12"/>
                  </a:cubicBezTo>
                  <a:cubicBezTo>
                    <a:pt x="47" y="11"/>
                    <a:pt x="53" y="18"/>
                    <a:pt x="52" y="32"/>
                  </a:cubicBezTo>
                  <a:cubicBezTo>
                    <a:pt x="52" y="78"/>
                    <a:pt x="52" y="78"/>
                    <a:pt x="52" y="78"/>
                  </a:cubicBezTo>
                  <a:cubicBezTo>
                    <a:pt x="65" y="78"/>
                    <a:pt x="65" y="78"/>
                    <a:pt x="65" y="78"/>
                  </a:cubicBezTo>
                  <a:cubicBezTo>
                    <a:pt x="65" y="27"/>
                    <a:pt x="65" y="27"/>
                    <a:pt x="65" y="27"/>
                  </a:cubicBezTo>
                  <a:cubicBezTo>
                    <a:pt x="65" y="10"/>
                    <a:pt x="55" y="1"/>
                    <a:pt x="38" y="0"/>
                  </a:cubicBezTo>
                  <a:cubicBezTo>
                    <a:pt x="38" y="0"/>
                    <a:pt x="38" y="0"/>
                    <a:pt x="38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Freeform 11">
              <a:extLst>
                <a:ext uri="{FF2B5EF4-FFF2-40B4-BE49-F238E27FC236}">
                  <a16:creationId xmlns:a16="http://schemas.microsoft.com/office/drawing/2014/main" id="{EB007709-3CA5-7B32-B8B2-98C1E3D84E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0722" y="3502762"/>
              <a:ext cx="297756" cy="465091"/>
            </a:xfrm>
            <a:custGeom>
              <a:avLst/>
              <a:gdLst>
                <a:gd name="T0" fmla="*/ 36 w 70"/>
                <a:gd name="T1" fmla="*/ 12 h 109"/>
                <a:gd name="T2" fmla="*/ 57 w 70"/>
                <a:gd name="T3" fmla="*/ 44 h 109"/>
                <a:gd name="T4" fmla="*/ 36 w 70"/>
                <a:gd name="T5" fmla="*/ 70 h 109"/>
                <a:gd name="T6" fmla="*/ 14 w 70"/>
                <a:gd name="T7" fmla="*/ 40 h 109"/>
                <a:gd name="T8" fmla="*/ 36 w 70"/>
                <a:gd name="T9" fmla="*/ 12 h 109"/>
                <a:gd name="T10" fmla="*/ 36 w 70"/>
                <a:gd name="T11" fmla="*/ 12 h 109"/>
                <a:gd name="T12" fmla="*/ 57 w 70"/>
                <a:gd name="T13" fmla="*/ 3 h 109"/>
                <a:gd name="T14" fmla="*/ 57 w 70"/>
                <a:gd name="T15" fmla="*/ 13 h 109"/>
                <a:gd name="T16" fmla="*/ 33 w 70"/>
                <a:gd name="T17" fmla="*/ 0 h 109"/>
                <a:gd name="T18" fmla="*/ 0 w 70"/>
                <a:gd name="T19" fmla="*/ 38 h 109"/>
                <a:gd name="T20" fmla="*/ 35 w 70"/>
                <a:gd name="T21" fmla="*/ 79 h 109"/>
                <a:gd name="T22" fmla="*/ 56 w 70"/>
                <a:gd name="T23" fmla="*/ 70 h 109"/>
                <a:gd name="T24" fmla="*/ 56 w 70"/>
                <a:gd name="T25" fmla="*/ 70 h 109"/>
                <a:gd name="T26" fmla="*/ 56 w 70"/>
                <a:gd name="T27" fmla="*/ 73 h 109"/>
                <a:gd name="T28" fmla="*/ 34 w 70"/>
                <a:gd name="T29" fmla="*/ 98 h 109"/>
                <a:gd name="T30" fmla="*/ 16 w 70"/>
                <a:gd name="T31" fmla="*/ 86 h 109"/>
                <a:gd name="T32" fmla="*/ 2 w 70"/>
                <a:gd name="T33" fmla="*/ 86 h 109"/>
                <a:gd name="T34" fmla="*/ 33 w 70"/>
                <a:gd name="T35" fmla="*/ 109 h 109"/>
                <a:gd name="T36" fmla="*/ 70 w 70"/>
                <a:gd name="T37" fmla="*/ 72 h 109"/>
                <a:gd name="T38" fmla="*/ 70 w 70"/>
                <a:gd name="T39" fmla="*/ 3 h 109"/>
                <a:gd name="T40" fmla="*/ 57 w 70"/>
                <a:gd name="T41" fmla="*/ 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0" h="109">
                  <a:moveTo>
                    <a:pt x="36" y="12"/>
                  </a:moveTo>
                  <a:cubicBezTo>
                    <a:pt x="50" y="12"/>
                    <a:pt x="57" y="23"/>
                    <a:pt x="57" y="44"/>
                  </a:cubicBezTo>
                  <a:cubicBezTo>
                    <a:pt x="57" y="60"/>
                    <a:pt x="50" y="69"/>
                    <a:pt x="36" y="70"/>
                  </a:cubicBezTo>
                  <a:cubicBezTo>
                    <a:pt x="22" y="69"/>
                    <a:pt x="15" y="60"/>
                    <a:pt x="14" y="40"/>
                  </a:cubicBezTo>
                  <a:cubicBezTo>
                    <a:pt x="14" y="22"/>
                    <a:pt x="21" y="12"/>
                    <a:pt x="36" y="12"/>
                  </a:cubicBezTo>
                  <a:cubicBezTo>
                    <a:pt x="36" y="12"/>
                    <a:pt x="36" y="12"/>
                    <a:pt x="36" y="12"/>
                  </a:cubicBezTo>
                  <a:close/>
                  <a:moveTo>
                    <a:pt x="57" y="3"/>
                  </a:moveTo>
                  <a:cubicBezTo>
                    <a:pt x="57" y="13"/>
                    <a:pt x="57" y="13"/>
                    <a:pt x="57" y="13"/>
                  </a:cubicBezTo>
                  <a:cubicBezTo>
                    <a:pt x="51" y="5"/>
                    <a:pt x="43" y="0"/>
                    <a:pt x="33" y="0"/>
                  </a:cubicBezTo>
                  <a:cubicBezTo>
                    <a:pt x="12" y="1"/>
                    <a:pt x="1" y="14"/>
                    <a:pt x="0" y="38"/>
                  </a:cubicBezTo>
                  <a:cubicBezTo>
                    <a:pt x="1" y="65"/>
                    <a:pt x="13" y="79"/>
                    <a:pt x="35" y="79"/>
                  </a:cubicBezTo>
                  <a:cubicBezTo>
                    <a:pt x="45" y="79"/>
                    <a:pt x="52" y="76"/>
                    <a:pt x="56" y="70"/>
                  </a:cubicBezTo>
                  <a:cubicBezTo>
                    <a:pt x="56" y="70"/>
                    <a:pt x="56" y="70"/>
                    <a:pt x="56" y="70"/>
                  </a:cubicBezTo>
                  <a:cubicBezTo>
                    <a:pt x="56" y="73"/>
                    <a:pt x="56" y="73"/>
                    <a:pt x="56" y="73"/>
                  </a:cubicBezTo>
                  <a:cubicBezTo>
                    <a:pt x="57" y="90"/>
                    <a:pt x="50" y="98"/>
                    <a:pt x="34" y="98"/>
                  </a:cubicBezTo>
                  <a:cubicBezTo>
                    <a:pt x="24" y="98"/>
                    <a:pt x="18" y="94"/>
                    <a:pt x="16" y="86"/>
                  </a:cubicBezTo>
                  <a:cubicBezTo>
                    <a:pt x="2" y="86"/>
                    <a:pt x="2" y="86"/>
                    <a:pt x="2" y="86"/>
                  </a:cubicBezTo>
                  <a:cubicBezTo>
                    <a:pt x="4" y="101"/>
                    <a:pt x="15" y="109"/>
                    <a:pt x="33" y="109"/>
                  </a:cubicBezTo>
                  <a:cubicBezTo>
                    <a:pt x="58" y="109"/>
                    <a:pt x="70" y="96"/>
                    <a:pt x="70" y="72"/>
                  </a:cubicBezTo>
                  <a:cubicBezTo>
                    <a:pt x="70" y="3"/>
                    <a:pt x="70" y="3"/>
                    <a:pt x="70" y="3"/>
                  </a:cubicBezTo>
                  <a:cubicBezTo>
                    <a:pt x="57" y="3"/>
                    <a:pt x="57" y="3"/>
                    <a:pt x="57" y="3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Freeform 12">
              <a:extLst>
                <a:ext uri="{FF2B5EF4-FFF2-40B4-BE49-F238E27FC236}">
                  <a16:creationId xmlns:a16="http://schemas.microsoft.com/office/drawing/2014/main" id="{D55BCB0F-7985-D169-8A76-DB165D77CD9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1988" y="3394487"/>
              <a:ext cx="275609" cy="440483"/>
            </a:xfrm>
            <a:custGeom>
              <a:avLst/>
              <a:gdLst>
                <a:gd name="T0" fmla="*/ 38 w 65"/>
                <a:gd name="T1" fmla="*/ 25 h 103"/>
                <a:gd name="T2" fmla="*/ 14 w 65"/>
                <a:gd name="T3" fmla="*/ 38 h 103"/>
                <a:gd name="T4" fmla="*/ 14 w 65"/>
                <a:gd name="T5" fmla="*/ 38 h 103"/>
                <a:gd name="T6" fmla="*/ 14 w 65"/>
                <a:gd name="T7" fmla="*/ 0 h 103"/>
                <a:gd name="T8" fmla="*/ 0 w 65"/>
                <a:gd name="T9" fmla="*/ 0 h 103"/>
                <a:gd name="T10" fmla="*/ 0 w 65"/>
                <a:gd name="T11" fmla="*/ 103 h 103"/>
                <a:gd name="T12" fmla="*/ 14 w 65"/>
                <a:gd name="T13" fmla="*/ 103 h 103"/>
                <a:gd name="T14" fmla="*/ 14 w 65"/>
                <a:gd name="T15" fmla="*/ 62 h 103"/>
                <a:gd name="T16" fmla="*/ 36 w 65"/>
                <a:gd name="T17" fmla="*/ 37 h 103"/>
                <a:gd name="T18" fmla="*/ 52 w 65"/>
                <a:gd name="T19" fmla="*/ 54 h 103"/>
                <a:gd name="T20" fmla="*/ 52 w 65"/>
                <a:gd name="T21" fmla="*/ 103 h 103"/>
                <a:gd name="T22" fmla="*/ 65 w 65"/>
                <a:gd name="T23" fmla="*/ 103 h 103"/>
                <a:gd name="T24" fmla="*/ 65 w 65"/>
                <a:gd name="T25" fmla="*/ 52 h 103"/>
                <a:gd name="T26" fmla="*/ 38 w 65"/>
                <a:gd name="T27" fmla="*/ 25 h 103"/>
                <a:gd name="T28" fmla="*/ 38 w 65"/>
                <a:gd name="T29" fmla="*/ 25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5" h="103">
                  <a:moveTo>
                    <a:pt x="38" y="25"/>
                  </a:moveTo>
                  <a:cubicBezTo>
                    <a:pt x="28" y="25"/>
                    <a:pt x="21" y="29"/>
                    <a:pt x="14" y="38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14" y="103"/>
                    <a:pt x="14" y="103"/>
                    <a:pt x="14" y="103"/>
                  </a:cubicBezTo>
                  <a:cubicBezTo>
                    <a:pt x="14" y="62"/>
                    <a:pt x="14" y="62"/>
                    <a:pt x="14" y="62"/>
                  </a:cubicBezTo>
                  <a:cubicBezTo>
                    <a:pt x="14" y="46"/>
                    <a:pt x="22" y="38"/>
                    <a:pt x="36" y="37"/>
                  </a:cubicBezTo>
                  <a:cubicBezTo>
                    <a:pt x="47" y="37"/>
                    <a:pt x="52" y="42"/>
                    <a:pt x="52" y="54"/>
                  </a:cubicBezTo>
                  <a:cubicBezTo>
                    <a:pt x="52" y="103"/>
                    <a:pt x="52" y="103"/>
                    <a:pt x="52" y="103"/>
                  </a:cubicBezTo>
                  <a:cubicBezTo>
                    <a:pt x="65" y="103"/>
                    <a:pt x="65" y="103"/>
                    <a:pt x="65" y="103"/>
                  </a:cubicBezTo>
                  <a:cubicBezTo>
                    <a:pt x="65" y="52"/>
                    <a:pt x="65" y="52"/>
                    <a:pt x="65" y="52"/>
                  </a:cubicBezTo>
                  <a:cubicBezTo>
                    <a:pt x="65" y="35"/>
                    <a:pt x="55" y="26"/>
                    <a:pt x="38" y="25"/>
                  </a:cubicBezTo>
                  <a:cubicBezTo>
                    <a:pt x="38" y="25"/>
                    <a:pt x="38" y="25"/>
                    <a:pt x="38" y="25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6F23C061-3B42-73D2-A44C-AD2BBEC7E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6185" y="3515065"/>
              <a:ext cx="273148" cy="329747"/>
            </a:xfrm>
            <a:custGeom>
              <a:avLst/>
              <a:gdLst>
                <a:gd name="T0" fmla="*/ 64 w 64"/>
                <a:gd name="T1" fmla="*/ 0 h 77"/>
                <a:gd name="T2" fmla="*/ 51 w 64"/>
                <a:gd name="T3" fmla="*/ 0 h 77"/>
                <a:gd name="T4" fmla="*/ 51 w 64"/>
                <a:gd name="T5" fmla="*/ 41 h 77"/>
                <a:gd name="T6" fmla="*/ 29 w 64"/>
                <a:gd name="T7" fmla="*/ 67 h 77"/>
                <a:gd name="T8" fmla="*/ 13 w 64"/>
                <a:gd name="T9" fmla="*/ 50 h 77"/>
                <a:gd name="T10" fmla="*/ 13 w 64"/>
                <a:gd name="T11" fmla="*/ 0 h 77"/>
                <a:gd name="T12" fmla="*/ 0 w 64"/>
                <a:gd name="T13" fmla="*/ 0 h 77"/>
                <a:gd name="T14" fmla="*/ 0 w 64"/>
                <a:gd name="T15" fmla="*/ 54 h 77"/>
                <a:gd name="T16" fmla="*/ 25 w 64"/>
                <a:gd name="T17" fmla="*/ 76 h 77"/>
                <a:gd name="T18" fmla="*/ 51 w 64"/>
                <a:gd name="T19" fmla="*/ 64 h 77"/>
                <a:gd name="T20" fmla="*/ 51 w 64"/>
                <a:gd name="T21" fmla="*/ 64 h 77"/>
                <a:gd name="T22" fmla="*/ 51 w 64"/>
                <a:gd name="T23" fmla="*/ 75 h 77"/>
                <a:gd name="T24" fmla="*/ 64 w 64"/>
                <a:gd name="T25" fmla="*/ 75 h 77"/>
                <a:gd name="T26" fmla="*/ 64 w 64"/>
                <a:gd name="T2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4" h="77">
                  <a:moveTo>
                    <a:pt x="64" y="0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51" y="41"/>
                    <a:pt x="51" y="41"/>
                    <a:pt x="51" y="41"/>
                  </a:cubicBezTo>
                  <a:cubicBezTo>
                    <a:pt x="49" y="58"/>
                    <a:pt x="42" y="66"/>
                    <a:pt x="29" y="67"/>
                  </a:cubicBezTo>
                  <a:cubicBezTo>
                    <a:pt x="18" y="67"/>
                    <a:pt x="13" y="61"/>
                    <a:pt x="13" y="5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68"/>
                    <a:pt x="9" y="76"/>
                    <a:pt x="25" y="76"/>
                  </a:cubicBezTo>
                  <a:cubicBezTo>
                    <a:pt x="37" y="77"/>
                    <a:pt x="45" y="73"/>
                    <a:pt x="51" y="64"/>
                  </a:cubicBezTo>
                  <a:cubicBezTo>
                    <a:pt x="51" y="64"/>
                    <a:pt x="51" y="64"/>
                    <a:pt x="51" y="64"/>
                  </a:cubicBezTo>
                  <a:cubicBezTo>
                    <a:pt x="51" y="75"/>
                    <a:pt x="51" y="75"/>
                    <a:pt x="51" y="75"/>
                  </a:cubicBezTo>
                  <a:cubicBezTo>
                    <a:pt x="64" y="75"/>
                    <a:pt x="64" y="75"/>
                    <a:pt x="64" y="75"/>
                  </a:cubicBezTo>
                  <a:cubicBezTo>
                    <a:pt x="64" y="0"/>
                    <a:pt x="64" y="0"/>
                    <a:pt x="64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Freeform 14">
              <a:extLst>
                <a:ext uri="{FF2B5EF4-FFF2-40B4-BE49-F238E27FC236}">
                  <a16:creationId xmlns:a16="http://schemas.microsoft.com/office/drawing/2014/main" id="{6E17F7B6-EEA5-905F-3FAB-7D5148F92FC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980540" y="3502762"/>
              <a:ext cx="319904" cy="337130"/>
            </a:xfrm>
            <a:custGeom>
              <a:avLst/>
              <a:gdLst>
                <a:gd name="T0" fmla="*/ 34 w 75"/>
                <a:gd name="T1" fmla="*/ 11 h 79"/>
                <a:gd name="T2" fmla="*/ 53 w 75"/>
                <a:gd name="T3" fmla="*/ 23 h 79"/>
                <a:gd name="T4" fmla="*/ 46 w 75"/>
                <a:gd name="T5" fmla="*/ 32 h 79"/>
                <a:gd name="T6" fmla="*/ 24 w 75"/>
                <a:gd name="T7" fmla="*/ 35 h 79"/>
                <a:gd name="T8" fmla="*/ 0 w 75"/>
                <a:gd name="T9" fmla="*/ 58 h 79"/>
                <a:gd name="T10" fmla="*/ 25 w 75"/>
                <a:gd name="T11" fmla="*/ 79 h 79"/>
                <a:gd name="T12" fmla="*/ 54 w 75"/>
                <a:gd name="T13" fmla="*/ 68 h 79"/>
                <a:gd name="T14" fmla="*/ 67 w 75"/>
                <a:gd name="T15" fmla="*/ 79 h 79"/>
                <a:gd name="T16" fmla="*/ 72 w 75"/>
                <a:gd name="T17" fmla="*/ 78 h 79"/>
                <a:gd name="T18" fmla="*/ 75 w 75"/>
                <a:gd name="T19" fmla="*/ 78 h 79"/>
                <a:gd name="T20" fmla="*/ 75 w 75"/>
                <a:gd name="T21" fmla="*/ 69 h 79"/>
                <a:gd name="T22" fmla="*/ 72 w 75"/>
                <a:gd name="T23" fmla="*/ 70 h 79"/>
                <a:gd name="T24" fmla="*/ 70 w 75"/>
                <a:gd name="T25" fmla="*/ 70 h 79"/>
                <a:gd name="T26" fmla="*/ 66 w 75"/>
                <a:gd name="T27" fmla="*/ 65 h 79"/>
                <a:gd name="T28" fmla="*/ 66 w 75"/>
                <a:gd name="T29" fmla="*/ 22 h 79"/>
                <a:gd name="T30" fmla="*/ 37 w 75"/>
                <a:gd name="T31" fmla="*/ 0 h 79"/>
                <a:gd name="T32" fmla="*/ 4 w 75"/>
                <a:gd name="T33" fmla="*/ 26 h 79"/>
                <a:gd name="T34" fmla="*/ 16 w 75"/>
                <a:gd name="T35" fmla="*/ 26 h 79"/>
                <a:gd name="T36" fmla="*/ 34 w 75"/>
                <a:gd name="T37" fmla="*/ 11 h 79"/>
                <a:gd name="T38" fmla="*/ 34 w 75"/>
                <a:gd name="T39" fmla="*/ 11 h 79"/>
                <a:gd name="T40" fmla="*/ 28 w 75"/>
                <a:gd name="T41" fmla="*/ 70 h 79"/>
                <a:gd name="T42" fmla="*/ 14 w 75"/>
                <a:gd name="T43" fmla="*/ 57 h 79"/>
                <a:gd name="T44" fmla="*/ 31 w 75"/>
                <a:gd name="T45" fmla="*/ 45 h 79"/>
                <a:gd name="T46" fmla="*/ 53 w 75"/>
                <a:gd name="T47" fmla="*/ 40 h 79"/>
                <a:gd name="T48" fmla="*/ 53 w 75"/>
                <a:gd name="T49" fmla="*/ 52 h 79"/>
                <a:gd name="T50" fmla="*/ 28 w 75"/>
                <a:gd name="T51" fmla="*/ 70 h 79"/>
                <a:gd name="T52" fmla="*/ 28 w 75"/>
                <a:gd name="T53" fmla="*/ 7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5" h="79">
                  <a:moveTo>
                    <a:pt x="34" y="11"/>
                  </a:moveTo>
                  <a:cubicBezTo>
                    <a:pt x="47" y="11"/>
                    <a:pt x="53" y="15"/>
                    <a:pt x="53" y="23"/>
                  </a:cubicBezTo>
                  <a:cubicBezTo>
                    <a:pt x="53" y="29"/>
                    <a:pt x="51" y="32"/>
                    <a:pt x="46" y="32"/>
                  </a:cubicBezTo>
                  <a:cubicBezTo>
                    <a:pt x="24" y="35"/>
                    <a:pt x="24" y="35"/>
                    <a:pt x="24" y="35"/>
                  </a:cubicBezTo>
                  <a:cubicBezTo>
                    <a:pt x="8" y="37"/>
                    <a:pt x="0" y="45"/>
                    <a:pt x="0" y="58"/>
                  </a:cubicBezTo>
                  <a:cubicBezTo>
                    <a:pt x="1" y="72"/>
                    <a:pt x="9" y="79"/>
                    <a:pt x="25" y="79"/>
                  </a:cubicBezTo>
                  <a:cubicBezTo>
                    <a:pt x="36" y="79"/>
                    <a:pt x="46" y="76"/>
                    <a:pt x="54" y="68"/>
                  </a:cubicBezTo>
                  <a:cubicBezTo>
                    <a:pt x="53" y="75"/>
                    <a:pt x="58" y="79"/>
                    <a:pt x="67" y="79"/>
                  </a:cubicBezTo>
                  <a:cubicBezTo>
                    <a:pt x="69" y="79"/>
                    <a:pt x="70" y="79"/>
                    <a:pt x="72" y="78"/>
                  </a:cubicBezTo>
                  <a:cubicBezTo>
                    <a:pt x="73" y="78"/>
                    <a:pt x="74" y="78"/>
                    <a:pt x="75" y="78"/>
                  </a:cubicBezTo>
                  <a:cubicBezTo>
                    <a:pt x="75" y="69"/>
                    <a:pt x="75" y="69"/>
                    <a:pt x="75" y="69"/>
                  </a:cubicBezTo>
                  <a:cubicBezTo>
                    <a:pt x="74" y="69"/>
                    <a:pt x="73" y="69"/>
                    <a:pt x="72" y="70"/>
                  </a:cubicBezTo>
                  <a:cubicBezTo>
                    <a:pt x="71" y="70"/>
                    <a:pt x="71" y="70"/>
                    <a:pt x="70" y="70"/>
                  </a:cubicBezTo>
                  <a:cubicBezTo>
                    <a:pt x="67" y="70"/>
                    <a:pt x="66" y="68"/>
                    <a:pt x="66" y="65"/>
                  </a:cubicBezTo>
                  <a:cubicBezTo>
                    <a:pt x="66" y="22"/>
                    <a:pt x="66" y="22"/>
                    <a:pt x="66" y="22"/>
                  </a:cubicBezTo>
                  <a:cubicBezTo>
                    <a:pt x="65" y="8"/>
                    <a:pt x="56" y="1"/>
                    <a:pt x="37" y="0"/>
                  </a:cubicBezTo>
                  <a:cubicBezTo>
                    <a:pt x="15" y="0"/>
                    <a:pt x="4" y="9"/>
                    <a:pt x="4" y="26"/>
                  </a:cubicBezTo>
                  <a:cubicBezTo>
                    <a:pt x="16" y="26"/>
                    <a:pt x="16" y="26"/>
                    <a:pt x="16" y="26"/>
                  </a:cubicBezTo>
                  <a:cubicBezTo>
                    <a:pt x="17" y="16"/>
                    <a:pt x="23" y="11"/>
                    <a:pt x="34" y="11"/>
                  </a:cubicBezTo>
                  <a:cubicBezTo>
                    <a:pt x="34" y="11"/>
                    <a:pt x="34" y="11"/>
                    <a:pt x="34" y="11"/>
                  </a:cubicBezTo>
                  <a:close/>
                  <a:moveTo>
                    <a:pt x="28" y="70"/>
                  </a:moveTo>
                  <a:cubicBezTo>
                    <a:pt x="19" y="70"/>
                    <a:pt x="14" y="65"/>
                    <a:pt x="14" y="57"/>
                  </a:cubicBezTo>
                  <a:cubicBezTo>
                    <a:pt x="14" y="50"/>
                    <a:pt x="20" y="46"/>
                    <a:pt x="31" y="45"/>
                  </a:cubicBezTo>
                  <a:cubicBezTo>
                    <a:pt x="42" y="43"/>
                    <a:pt x="49" y="42"/>
                    <a:pt x="53" y="40"/>
                  </a:cubicBezTo>
                  <a:cubicBezTo>
                    <a:pt x="53" y="52"/>
                    <a:pt x="53" y="52"/>
                    <a:pt x="53" y="52"/>
                  </a:cubicBezTo>
                  <a:cubicBezTo>
                    <a:pt x="51" y="63"/>
                    <a:pt x="43" y="69"/>
                    <a:pt x="28" y="70"/>
                  </a:cubicBezTo>
                  <a:cubicBezTo>
                    <a:pt x="28" y="70"/>
                    <a:pt x="28" y="70"/>
                    <a:pt x="28" y="7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15">
              <a:extLst>
                <a:ext uri="{FF2B5EF4-FFF2-40B4-BE49-F238E27FC236}">
                  <a16:creationId xmlns:a16="http://schemas.microsoft.com/office/drawing/2014/main" id="{17957074-1572-86D2-BB2C-0A36E4A3D040}"/>
                </a:ext>
              </a:extLst>
            </p:cNvPr>
            <p:cNvSpPr>
              <a:spLocks/>
            </p:cNvSpPr>
            <p:nvPr/>
          </p:nvSpPr>
          <p:spPr bwMode="auto">
            <a:xfrm>
              <a:off x="7640034" y="3394487"/>
              <a:ext cx="366658" cy="450326"/>
            </a:xfrm>
            <a:custGeom>
              <a:avLst/>
              <a:gdLst>
                <a:gd name="T0" fmla="*/ 71 w 86"/>
                <a:gd name="T1" fmla="*/ 65 h 105"/>
                <a:gd name="T2" fmla="*/ 42 w 86"/>
                <a:gd name="T3" fmla="*/ 94 h 105"/>
                <a:gd name="T4" fmla="*/ 15 w 86"/>
                <a:gd name="T5" fmla="*/ 65 h 105"/>
                <a:gd name="T6" fmla="*/ 15 w 86"/>
                <a:gd name="T7" fmla="*/ 0 h 105"/>
                <a:gd name="T8" fmla="*/ 0 w 86"/>
                <a:gd name="T9" fmla="*/ 0 h 105"/>
                <a:gd name="T10" fmla="*/ 0 w 86"/>
                <a:gd name="T11" fmla="*/ 69 h 105"/>
                <a:gd name="T12" fmla="*/ 41 w 86"/>
                <a:gd name="T13" fmla="*/ 105 h 105"/>
                <a:gd name="T14" fmla="*/ 86 w 86"/>
                <a:gd name="T15" fmla="*/ 66 h 105"/>
                <a:gd name="T16" fmla="*/ 86 w 86"/>
                <a:gd name="T17" fmla="*/ 0 h 105"/>
                <a:gd name="T18" fmla="*/ 71 w 86"/>
                <a:gd name="T19" fmla="*/ 0 h 105"/>
                <a:gd name="T20" fmla="*/ 71 w 86"/>
                <a:gd name="T21" fmla="*/ 6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6" h="105">
                  <a:moveTo>
                    <a:pt x="71" y="65"/>
                  </a:moveTo>
                  <a:cubicBezTo>
                    <a:pt x="71" y="84"/>
                    <a:pt x="61" y="93"/>
                    <a:pt x="42" y="94"/>
                  </a:cubicBezTo>
                  <a:cubicBezTo>
                    <a:pt x="24" y="93"/>
                    <a:pt x="15" y="84"/>
                    <a:pt x="15" y="65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1" y="92"/>
                    <a:pt x="15" y="104"/>
                    <a:pt x="41" y="105"/>
                  </a:cubicBezTo>
                  <a:cubicBezTo>
                    <a:pt x="70" y="104"/>
                    <a:pt x="85" y="91"/>
                    <a:pt x="86" y="66"/>
                  </a:cubicBezTo>
                  <a:cubicBezTo>
                    <a:pt x="86" y="0"/>
                    <a:pt x="86" y="0"/>
                    <a:pt x="86" y="0"/>
                  </a:cubicBezTo>
                  <a:cubicBezTo>
                    <a:pt x="71" y="0"/>
                    <a:pt x="71" y="0"/>
                    <a:pt x="71" y="0"/>
                  </a:cubicBezTo>
                  <a:cubicBezTo>
                    <a:pt x="71" y="65"/>
                    <a:pt x="71" y="65"/>
                    <a:pt x="71" y="65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Freeform 16">
              <a:extLst>
                <a:ext uri="{FF2B5EF4-FFF2-40B4-BE49-F238E27FC236}">
                  <a16:creationId xmlns:a16="http://schemas.microsoft.com/office/drawing/2014/main" id="{DE420A89-9F48-4872-798B-0737E4D1C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5282" y="3502762"/>
              <a:ext cx="275609" cy="332208"/>
            </a:xfrm>
            <a:custGeom>
              <a:avLst/>
              <a:gdLst>
                <a:gd name="T0" fmla="*/ 38 w 65"/>
                <a:gd name="T1" fmla="*/ 0 h 78"/>
                <a:gd name="T2" fmla="*/ 13 w 65"/>
                <a:gd name="T3" fmla="*/ 13 h 78"/>
                <a:gd name="T4" fmla="*/ 13 w 65"/>
                <a:gd name="T5" fmla="*/ 3 h 78"/>
                <a:gd name="T6" fmla="*/ 0 w 65"/>
                <a:gd name="T7" fmla="*/ 3 h 78"/>
                <a:gd name="T8" fmla="*/ 0 w 65"/>
                <a:gd name="T9" fmla="*/ 78 h 78"/>
                <a:gd name="T10" fmla="*/ 14 w 65"/>
                <a:gd name="T11" fmla="*/ 78 h 78"/>
                <a:gd name="T12" fmla="*/ 14 w 65"/>
                <a:gd name="T13" fmla="*/ 37 h 78"/>
                <a:gd name="T14" fmla="*/ 35 w 65"/>
                <a:gd name="T15" fmla="*/ 12 h 78"/>
                <a:gd name="T16" fmla="*/ 52 w 65"/>
                <a:gd name="T17" fmla="*/ 32 h 78"/>
                <a:gd name="T18" fmla="*/ 52 w 65"/>
                <a:gd name="T19" fmla="*/ 78 h 78"/>
                <a:gd name="T20" fmla="*/ 65 w 65"/>
                <a:gd name="T21" fmla="*/ 78 h 78"/>
                <a:gd name="T22" fmla="*/ 65 w 65"/>
                <a:gd name="T23" fmla="*/ 27 h 78"/>
                <a:gd name="T24" fmla="*/ 38 w 65"/>
                <a:gd name="T25" fmla="*/ 0 h 78"/>
                <a:gd name="T26" fmla="*/ 38 w 65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78">
                  <a:moveTo>
                    <a:pt x="38" y="0"/>
                  </a:moveTo>
                  <a:cubicBezTo>
                    <a:pt x="28" y="0"/>
                    <a:pt x="20" y="5"/>
                    <a:pt x="13" y="13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4" y="78"/>
                    <a:pt x="14" y="78"/>
                    <a:pt x="14" y="7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21"/>
                    <a:pt x="21" y="13"/>
                    <a:pt x="35" y="12"/>
                  </a:cubicBezTo>
                  <a:cubicBezTo>
                    <a:pt x="47" y="11"/>
                    <a:pt x="53" y="18"/>
                    <a:pt x="52" y="32"/>
                  </a:cubicBezTo>
                  <a:cubicBezTo>
                    <a:pt x="52" y="78"/>
                    <a:pt x="52" y="78"/>
                    <a:pt x="52" y="78"/>
                  </a:cubicBezTo>
                  <a:cubicBezTo>
                    <a:pt x="65" y="78"/>
                    <a:pt x="65" y="78"/>
                    <a:pt x="65" y="78"/>
                  </a:cubicBezTo>
                  <a:cubicBezTo>
                    <a:pt x="65" y="27"/>
                    <a:pt x="65" y="27"/>
                    <a:pt x="65" y="27"/>
                  </a:cubicBezTo>
                  <a:cubicBezTo>
                    <a:pt x="65" y="10"/>
                    <a:pt x="56" y="1"/>
                    <a:pt x="38" y="0"/>
                  </a:cubicBezTo>
                  <a:cubicBezTo>
                    <a:pt x="38" y="0"/>
                    <a:pt x="38" y="0"/>
                    <a:pt x="38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Freeform 17">
              <a:extLst>
                <a:ext uri="{FF2B5EF4-FFF2-40B4-BE49-F238E27FC236}">
                  <a16:creationId xmlns:a16="http://schemas.microsoft.com/office/drawing/2014/main" id="{24ED59AB-21BB-27F8-E990-4830848518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81626" y="3394487"/>
              <a:ext cx="59059" cy="440483"/>
            </a:xfrm>
            <a:custGeom>
              <a:avLst/>
              <a:gdLst>
                <a:gd name="T0" fmla="*/ 0 w 24"/>
                <a:gd name="T1" fmla="*/ 49 h 179"/>
                <a:gd name="T2" fmla="*/ 0 w 24"/>
                <a:gd name="T3" fmla="*/ 179 h 179"/>
                <a:gd name="T4" fmla="*/ 24 w 24"/>
                <a:gd name="T5" fmla="*/ 179 h 179"/>
                <a:gd name="T6" fmla="*/ 24 w 24"/>
                <a:gd name="T7" fmla="*/ 49 h 179"/>
                <a:gd name="T8" fmla="*/ 0 w 24"/>
                <a:gd name="T9" fmla="*/ 49 h 179"/>
                <a:gd name="T10" fmla="*/ 0 w 24"/>
                <a:gd name="T11" fmla="*/ 49 h 179"/>
                <a:gd name="T12" fmla="*/ 24 w 24"/>
                <a:gd name="T13" fmla="*/ 0 h 179"/>
                <a:gd name="T14" fmla="*/ 0 w 24"/>
                <a:gd name="T15" fmla="*/ 0 h 179"/>
                <a:gd name="T16" fmla="*/ 0 w 24"/>
                <a:gd name="T17" fmla="*/ 25 h 179"/>
                <a:gd name="T18" fmla="*/ 24 w 24"/>
                <a:gd name="T19" fmla="*/ 25 h 179"/>
                <a:gd name="T20" fmla="*/ 24 w 24"/>
                <a:gd name="T21" fmla="*/ 0 h 179"/>
                <a:gd name="T22" fmla="*/ 24 w 24"/>
                <a:gd name="T2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" h="179">
                  <a:moveTo>
                    <a:pt x="0" y="49"/>
                  </a:moveTo>
                  <a:lnTo>
                    <a:pt x="0" y="179"/>
                  </a:lnTo>
                  <a:lnTo>
                    <a:pt x="24" y="179"/>
                  </a:lnTo>
                  <a:lnTo>
                    <a:pt x="24" y="49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24" y="0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24" y="25"/>
                  </a:ln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F386147D-F7A8-444B-D200-B4D973864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619431" y="3515065"/>
              <a:ext cx="310060" cy="319903"/>
            </a:xfrm>
            <a:custGeom>
              <a:avLst/>
              <a:gdLst>
                <a:gd name="T0" fmla="*/ 60 w 126"/>
                <a:gd name="T1" fmla="*/ 108 h 130"/>
                <a:gd name="T2" fmla="*/ 25 w 126"/>
                <a:gd name="T3" fmla="*/ 0 h 130"/>
                <a:gd name="T4" fmla="*/ 0 w 126"/>
                <a:gd name="T5" fmla="*/ 0 h 130"/>
                <a:gd name="T6" fmla="*/ 50 w 126"/>
                <a:gd name="T7" fmla="*/ 130 h 130"/>
                <a:gd name="T8" fmla="*/ 74 w 126"/>
                <a:gd name="T9" fmla="*/ 130 h 130"/>
                <a:gd name="T10" fmla="*/ 126 w 126"/>
                <a:gd name="T11" fmla="*/ 0 h 130"/>
                <a:gd name="T12" fmla="*/ 100 w 126"/>
                <a:gd name="T13" fmla="*/ 0 h 130"/>
                <a:gd name="T14" fmla="*/ 62 w 126"/>
                <a:gd name="T15" fmla="*/ 108 h 130"/>
                <a:gd name="T16" fmla="*/ 60 w 126"/>
                <a:gd name="T17" fmla="*/ 108 h 130"/>
                <a:gd name="T18" fmla="*/ 60 w 126"/>
                <a:gd name="T19" fmla="*/ 108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6" h="130">
                  <a:moveTo>
                    <a:pt x="60" y="108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50" y="130"/>
                  </a:lnTo>
                  <a:lnTo>
                    <a:pt x="74" y="130"/>
                  </a:lnTo>
                  <a:lnTo>
                    <a:pt x="126" y="0"/>
                  </a:lnTo>
                  <a:lnTo>
                    <a:pt x="100" y="0"/>
                  </a:lnTo>
                  <a:lnTo>
                    <a:pt x="62" y="108"/>
                  </a:lnTo>
                  <a:lnTo>
                    <a:pt x="60" y="108"/>
                  </a:lnTo>
                  <a:lnTo>
                    <a:pt x="60" y="108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51315A59-91B9-1786-AE72-B48A8A3204B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971326" y="3502762"/>
              <a:ext cx="310060" cy="337130"/>
            </a:xfrm>
            <a:custGeom>
              <a:avLst/>
              <a:gdLst>
                <a:gd name="T0" fmla="*/ 38 w 73"/>
                <a:gd name="T1" fmla="*/ 70 h 79"/>
                <a:gd name="T2" fmla="*/ 15 w 73"/>
                <a:gd name="T3" fmla="*/ 45 h 79"/>
                <a:gd name="T4" fmla="*/ 73 w 73"/>
                <a:gd name="T5" fmla="*/ 45 h 79"/>
                <a:gd name="T6" fmla="*/ 38 w 73"/>
                <a:gd name="T7" fmla="*/ 0 h 79"/>
                <a:gd name="T8" fmla="*/ 0 w 73"/>
                <a:gd name="T9" fmla="*/ 43 h 79"/>
                <a:gd name="T10" fmla="*/ 36 w 73"/>
                <a:gd name="T11" fmla="*/ 79 h 79"/>
                <a:gd name="T12" fmla="*/ 57 w 73"/>
                <a:gd name="T13" fmla="*/ 75 h 79"/>
                <a:gd name="T14" fmla="*/ 72 w 73"/>
                <a:gd name="T15" fmla="*/ 54 h 79"/>
                <a:gd name="T16" fmla="*/ 59 w 73"/>
                <a:gd name="T17" fmla="*/ 54 h 79"/>
                <a:gd name="T18" fmla="*/ 38 w 73"/>
                <a:gd name="T19" fmla="*/ 70 h 79"/>
                <a:gd name="T20" fmla="*/ 38 w 73"/>
                <a:gd name="T21" fmla="*/ 70 h 79"/>
                <a:gd name="T22" fmla="*/ 37 w 73"/>
                <a:gd name="T23" fmla="*/ 12 h 79"/>
                <a:gd name="T24" fmla="*/ 59 w 73"/>
                <a:gd name="T25" fmla="*/ 35 h 79"/>
                <a:gd name="T26" fmla="*/ 15 w 73"/>
                <a:gd name="T27" fmla="*/ 35 h 79"/>
                <a:gd name="T28" fmla="*/ 37 w 73"/>
                <a:gd name="T29" fmla="*/ 12 h 79"/>
                <a:gd name="T30" fmla="*/ 37 w 73"/>
                <a:gd name="T31" fmla="*/ 1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3" h="79">
                  <a:moveTo>
                    <a:pt x="38" y="70"/>
                  </a:moveTo>
                  <a:cubicBezTo>
                    <a:pt x="22" y="70"/>
                    <a:pt x="15" y="61"/>
                    <a:pt x="15" y="45"/>
                  </a:cubicBezTo>
                  <a:cubicBezTo>
                    <a:pt x="73" y="45"/>
                    <a:pt x="73" y="45"/>
                    <a:pt x="73" y="45"/>
                  </a:cubicBezTo>
                  <a:cubicBezTo>
                    <a:pt x="72" y="16"/>
                    <a:pt x="61" y="1"/>
                    <a:pt x="38" y="0"/>
                  </a:cubicBezTo>
                  <a:cubicBezTo>
                    <a:pt x="14" y="1"/>
                    <a:pt x="1" y="15"/>
                    <a:pt x="0" y="43"/>
                  </a:cubicBezTo>
                  <a:cubicBezTo>
                    <a:pt x="2" y="66"/>
                    <a:pt x="13" y="79"/>
                    <a:pt x="36" y="79"/>
                  </a:cubicBezTo>
                  <a:cubicBezTo>
                    <a:pt x="46" y="79"/>
                    <a:pt x="53" y="78"/>
                    <a:pt x="57" y="75"/>
                  </a:cubicBezTo>
                  <a:cubicBezTo>
                    <a:pt x="65" y="70"/>
                    <a:pt x="70" y="63"/>
                    <a:pt x="72" y="54"/>
                  </a:cubicBezTo>
                  <a:cubicBezTo>
                    <a:pt x="59" y="54"/>
                    <a:pt x="59" y="54"/>
                    <a:pt x="59" y="54"/>
                  </a:cubicBezTo>
                  <a:cubicBezTo>
                    <a:pt x="56" y="64"/>
                    <a:pt x="49" y="69"/>
                    <a:pt x="38" y="70"/>
                  </a:cubicBezTo>
                  <a:cubicBezTo>
                    <a:pt x="38" y="70"/>
                    <a:pt x="38" y="70"/>
                    <a:pt x="38" y="70"/>
                  </a:cubicBezTo>
                  <a:close/>
                  <a:moveTo>
                    <a:pt x="37" y="12"/>
                  </a:moveTo>
                  <a:cubicBezTo>
                    <a:pt x="50" y="12"/>
                    <a:pt x="58" y="20"/>
                    <a:pt x="59" y="35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6" y="21"/>
                    <a:pt x="23" y="13"/>
                    <a:pt x="37" y="12"/>
                  </a:cubicBezTo>
                  <a:cubicBezTo>
                    <a:pt x="37" y="12"/>
                    <a:pt x="37" y="12"/>
                    <a:pt x="37" y="12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DEFC8773-1E1B-02D7-BD6E-6410014B555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67513" y="3502762"/>
              <a:ext cx="164873" cy="332208"/>
            </a:xfrm>
            <a:custGeom>
              <a:avLst/>
              <a:gdLst>
                <a:gd name="T0" fmla="*/ 34 w 39"/>
                <a:gd name="T1" fmla="*/ 14 h 78"/>
                <a:gd name="T2" fmla="*/ 39 w 39"/>
                <a:gd name="T3" fmla="*/ 14 h 78"/>
                <a:gd name="T4" fmla="*/ 39 w 39"/>
                <a:gd name="T5" fmla="*/ 1 h 78"/>
                <a:gd name="T6" fmla="*/ 38 w 39"/>
                <a:gd name="T7" fmla="*/ 1 h 78"/>
                <a:gd name="T8" fmla="*/ 36 w 39"/>
                <a:gd name="T9" fmla="*/ 0 h 78"/>
                <a:gd name="T10" fmla="*/ 13 w 39"/>
                <a:gd name="T11" fmla="*/ 16 h 78"/>
                <a:gd name="T12" fmla="*/ 13 w 39"/>
                <a:gd name="T13" fmla="*/ 3 h 78"/>
                <a:gd name="T14" fmla="*/ 0 w 39"/>
                <a:gd name="T15" fmla="*/ 3 h 78"/>
                <a:gd name="T16" fmla="*/ 0 w 39"/>
                <a:gd name="T17" fmla="*/ 78 h 78"/>
                <a:gd name="T18" fmla="*/ 14 w 39"/>
                <a:gd name="T19" fmla="*/ 78 h 78"/>
                <a:gd name="T20" fmla="*/ 14 w 39"/>
                <a:gd name="T21" fmla="*/ 34 h 78"/>
                <a:gd name="T22" fmla="*/ 34 w 39"/>
                <a:gd name="T23" fmla="*/ 14 h 78"/>
                <a:gd name="T24" fmla="*/ 34 w 39"/>
                <a:gd name="T25" fmla="*/ 1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9" h="78">
                  <a:moveTo>
                    <a:pt x="34" y="14"/>
                  </a:moveTo>
                  <a:cubicBezTo>
                    <a:pt x="39" y="14"/>
                    <a:pt x="39" y="14"/>
                    <a:pt x="39" y="14"/>
                  </a:cubicBezTo>
                  <a:cubicBezTo>
                    <a:pt x="39" y="1"/>
                    <a:pt x="39" y="1"/>
                    <a:pt x="39" y="1"/>
                  </a:cubicBezTo>
                  <a:cubicBezTo>
                    <a:pt x="39" y="1"/>
                    <a:pt x="38" y="1"/>
                    <a:pt x="38" y="1"/>
                  </a:cubicBezTo>
                  <a:cubicBezTo>
                    <a:pt x="37" y="1"/>
                    <a:pt x="36" y="0"/>
                    <a:pt x="36" y="0"/>
                  </a:cubicBezTo>
                  <a:cubicBezTo>
                    <a:pt x="27" y="0"/>
                    <a:pt x="19" y="5"/>
                    <a:pt x="13" y="16"/>
                  </a:cubicBezTo>
                  <a:cubicBezTo>
                    <a:pt x="13" y="3"/>
                    <a:pt x="13" y="3"/>
                    <a:pt x="13" y="3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4" y="78"/>
                    <a:pt x="14" y="78"/>
                    <a:pt x="14" y="78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4" y="22"/>
                    <a:pt x="21" y="15"/>
                    <a:pt x="34" y="14"/>
                  </a:cubicBezTo>
                  <a:cubicBezTo>
                    <a:pt x="34" y="14"/>
                    <a:pt x="34" y="14"/>
                    <a:pt x="34" y="14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9E734C3B-C1CD-340E-ACC3-67B1B8377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1917" y="3502762"/>
              <a:ext cx="280531" cy="337130"/>
            </a:xfrm>
            <a:custGeom>
              <a:avLst/>
              <a:gdLst>
                <a:gd name="T0" fmla="*/ 33 w 66"/>
                <a:gd name="T1" fmla="*/ 0 h 79"/>
                <a:gd name="T2" fmla="*/ 3 w 66"/>
                <a:gd name="T3" fmla="*/ 25 h 79"/>
                <a:gd name="T4" fmla="*/ 21 w 66"/>
                <a:gd name="T5" fmla="*/ 43 h 79"/>
                <a:gd name="T6" fmla="*/ 37 w 66"/>
                <a:gd name="T7" fmla="*/ 47 h 79"/>
                <a:gd name="T8" fmla="*/ 53 w 66"/>
                <a:gd name="T9" fmla="*/ 57 h 79"/>
                <a:gd name="T10" fmla="*/ 35 w 66"/>
                <a:gd name="T11" fmla="*/ 70 h 79"/>
                <a:gd name="T12" fmla="*/ 13 w 66"/>
                <a:gd name="T13" fmla="*/ 54 h 79"/>
                <a:gd name="T14" fmla="*/ 0 w 66"/>
                <a:gd name="T15" fmla="*/ 54 h 79"/>
                <a:gd name="T16" fmla="*/ 35 w 66"/>
                <a:gd name="T17" fmla="*/ 79 h 79"/>
                <a:gd name="T18" fmla="*/ 66 w 66"/>
                <a:gd name="T19" fmla="*/ 56 h 79"/>
                <a:gd name="T20" fmla="*/ 44 w 66"/>
                <a:gd name="T21" fmla="*/ 35 h 79"/>
                <a:gd name="T22" fmla="*/ 30 w 66"/>
                <a:gd name="T23" fmla="*/ 32 h 79"/>
                <a:gd name="T24" fmla="*/ 16 w 66"/>
                <a:gd name="T25" fmla="*/ 22 h 79"/>
                <a:gd name="T26" fmla="*/ 31 w 66"/>
                <a:gd name="T27" fmla="*/ 12 h 79"/>
                <a:gd name="T28" fmla="*/ 50 w 66"/>
                <a:gd name="T29" fmla="*/ 25 h 79"/>
                <a:gd name="T30" fmla="*/ 63 w 66"/>
                <a:gd name="T31" fmla="*/ 25 h 79"/>
                <a:gd name="T32" fmla="*/ 33 w 66"/>
                <a:gd name="T33" fmla="*/ 0 h 79"/>
                <a:gd name="T34" fmla="*/ 33 w 66"/>
                <a:gd name="T35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6" h="79">
                  <a:moveTo>
                    <a:pt x="33" y="0"/>
                  </a:moveTo>
                  <a:cubicBezTo>
                    <a:pt x="14" y="1"/>
                    <a:pt x="4" y="10"/>
                    <a:pt x="3" y="25"/>
                  </a:cubicBezTo>
                  <a:cubicBezTo>
                    <a:pt x="3" y="34"/>
                    <a:pt x="9" y="40"/>
                    <a:pt x="21" y="43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48" y="49"/>
                    <a:pt x="53" y="53"/>
                    <a:pt x="53" y="57"/>
                  </a:cubicBezTo>
                  <a:cubicBezTo>
                    <a:pt x="52" y="65"/>
                    <a:pt x="46" y="69"/>
                    <a:pt x="35" y="70"/>
                  </a:cubicBezTo>
                  <a:cubicBezTo>
                    <a:pt x="21" y="70"/>
                    <a:pt x="14" y="64"/>
                    <a:pt x="13" y="54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1" y="71"/>
                    <a:pt x="12" y="79"/>
                    <a:pt x="35" y="79"/>
                  </a:cubicBezTo>
                  <a:cubicBezTo>
                    <a:pt x="55" y="79"/>
                    <a:pt x="65" y="71"/>
                    <a:pt x="66" y="56"/>
                  </a:cubicBezTo>
                  <a:cubicBezTo>
                    <a:pt x="66" y="45"/>
                    <a:pt x="59" y="39"/>
                    <a:pt x="44" y="35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20" y="31"/>
                    <a:pt x="15" y="27"/>
                    <a:pt x="16" y="22"/>
                  </a:cubicBezTo>
                  <a:cubicBezTo>
                    <a:pt x="16" y="16"/>
                    <a:pt x="21" y="12"/>
                    <a:pt x="31" y="12"/>
                  </a:cubicBezTo>
                  <a:cubicBezTo>
                    <a:pt x="44" y="12"/>
                    <a:pt x="50" y="16"/>
                    <a:pt x="50" y="25"/>
                  </a:cubicBezTo>
                  <a:cubicBezTo>
                    <a:pt x="63" y="25"/>
                    <a:pt x="63" y="25"/>
                    <a:pt x="63" y="25"/>
                  </a:cubicBezTo>
                  <a:cubicBezTo>
                    <a:pt x="62" y="9"/>
                    <a:pt x="52" y="1"/>
                    <a:pt x="33" y="0"/>
                  </a:cubicBezTo>
                  <a:cubicBezTo>
                    <a:pt x="33" y="0"/>
                    <a:pt x="33" y="0"/>
                    <a:pt x="33" y="0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039DD432-7DFB-B71C-F3AD-4F47A20A8E6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933496" y="3394487"/>
              <a:ext cx="54138" cy="440483"/>
            </a:xfrm>
            <a:custGeom>
              <a:avLst/>
              <a:gdLst>
                <a:gd name="T0" fmla="*/ 0 w 22"/>
                <a:gd name="T1" fmla="*/ 49 h 179"/>
                <a:gd name="T2" fmla="*/ 0 w 22"/>
                <a:gd name="T3" fmla="*/ 179 h 179"/>
                <a:gd name="T4" fmla="*/ 22 w 22"/>
                <a:gd name="T5" fmla="*/ 179 h 179"/>
                <a:gd name="T6" fmla="*/ 22 w 22"/>
                <a:gd name="T7" fmla="*/ 49 h 179"/>
                <a:gd name="T8" fmla="*/ 0 w 22"/>
                <a:gd name="T9" fmla="*/ 49 h 179"/>
                <a:gd name="T10" fmla="*/ 0 w 22"/>
                <a:gd name="T11" fmla="*/ 49 h 179"/>
                <a:gd name="T12" fmla="*/ 22 w 22"/>
                <a:gd name="T13" fmla="*/ 0 h 179"/>
                <a:gd name="T14" fmla="*/ 0 w 22"/>
                <a:gd name="T15" fmla="*/ 0 h 179"/>
                <a:gd name="T16" fmla="*/ 0 w 22"/>
                <a:gd name="T17" fmla="*/ 25 h 179"/>
                <a:gd name="T18" fmla="*/ 22 w 22"/>
                <a:gd name="T19" fmla="*/ 25 h 179"/>
                <a:gd name="T20" fmla="*/ 22 w 22"/>
                <a:gd name="T21" fmla="*/ 0 h 179"/>
                <a:gd name="T22" fmla="*/ 22 w 22"/>
                <a:gd name="T23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179">
                  <a:moveTo>
                    <a:pt x="0" y="49"/>
                  </a:moveTo>
                  <a:lnTo>
                    <a:pt x="0" y="179"/>
                  </a:lnTo>
                  <a:lnTo>
                    <a:pt x="22" y="179"/>
                  </a:lnTo>
                  <a:lnTo>
                    <a:pt x="22" y="49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22" y="0"/>
                  </a:moveTo>
                  <a:lnTo>
                    <a:pt x="0" y="0"/>
                  </a:lnTo>
                  <a:lnTo>
                    <a:pt x="0" y="25"/>
                  </a:lnTo>
                  <a:lnTo>
                    <a:pt x="22" y="25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8565C596-8B15-30EF-50C8-3CEAFD9A3C4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8684" y="3426477"/>
              <a:ext cx="155029" cy="408492"/>
            </a:xfrm>
            <a:custGeom>
              <a:avLst/>
              <a:gdLst>
                <a:gd name="T0" fmla="*/ 37 w 37"/>
                <a:gd name="T1" fmla="*/ 21 h 96"/>
                <a:gd name="T2" fmla="*/ 24 w 37"/>
                <a:gd name="T3" fmla="*/ 21 h 96"/>
                <a:gd name="T4" fmla="*/ 24 w 37"/>
                <a:gd name="T5" fmla="*/ 0 h 96"/>
                <a:gd name="T6" fmla="*/ 11 w 37"/>
                <a:gd name="T7" fmla="*/ 0 h 96"/>
                <a:gd name="T8" fmla="*/ 11 w 37"/>
                <a:gd name="T9" fmla="*/ 21 h 96"/>
                <a:gd name="T10" fmla="*/ 0 w 37"/>
                <a:gd name="T11" fmla="*/ 21 h 96"/>
                <a:gd name="T12" fmla="*/ 0 w 37"/>
                <a:gd name="T13" fmla="*/ 31 h 96"/>
                <a:gd name="T14" fmla="*/ 11 w 37"/>
                <a:gd name="T15" fmla="*/ 31 h 96"/>
                <a:gd name="T16" fmla="*/ 11 w 37"/>
                <a:gd name="T17" fmla="*/ 81 h 96"/>
                <a:gd name="T18" fmla="*/ 27 w 37"/>
                <a:gd name="T19" fmla="*/ 96 h 96"/>
                <a:gd name="T20" fmla="*/ 29 w 37"/>
                <a:gd name="T21" fmla="*/ 96 h 96"/>
                <a:gd name="T22" fmla="*/ 37 w 37"/>
                <a:gd name="T23" fmla="*/ 96 h 96"/>
                <a:gd name="T24" fmla="*/ 37 w 37"/>
                <a:gd name="T25" fmla="*/ 87 h 96"/>
                <a:gd name="T26" fmla="*/ 32 w 37"/>
                <a:gd name="T27" fmla="*/ 87 h 96"/>
                <a:gd name="T28" fmla="*/ 24 w 37"/>
                <a:gd name="T29" fmla="*/ 80 h 96"/>
                <a:gd name="T30" fmla="*/ 24 w 37"/>
                <a:gd name="T31" fmla="*/ 31 h 96"/>
                <a:gd name="T32" fmla="*/ 37 w 37"/>
                <a:gd name="T33" fmla="*/ 31 h 96"/>
                <a:gd name="T34" fmla="*/ 37 w 37"/>
                <a:gd name="T35" fmla="*/ 21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7" h="96">
                  <a:moveTo>
                    <a:pt x="37" y="21"/>
                  </a:moveTo>
                  <a:cubicBezTo>
                    <a:pt x="24" y="21"/>
                    <a:pt x="24" y="21"/>
                    <a:pt x="24" y="21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1" y="21"/>
                    <a:pt x="11" y="21"/>
                    <a:pt x="11" y="21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11" y="31"/>
                    <a:pt x="11" y="31"/>
                    <a:pt x="11" y="31"/>
                  </a:cubicBezTo>
                  <a:cubicBezTo>
                    <a:pt x="11" y="81"/>
                    <a:pt x="11" y="81"/>
                    <a:pt x="11" y="81"/>
                  </a:cubicBezTo>
                  <a:cubicBezTo>
                    <a:pt x="10" y="91"/>
                    <a:pt x="16" y="96"/>
                    <a:pt x="27" y="96"/>
                  </a:cubicBezTo>
                  <a:cubicBezTo>
                    <a:pt x="28" y="96"/>
                    <a:pt x="28" y="96"/>
                    <a:pt x="29" y="96"/>
                  </a:cubicBezTo>
                  <a:cubicBezTo>
                    <a:pt x="32" y="96"/>
                    <a:pt x="35" y="96"/>
                    <a:pt x="37" y="96"/>
                  </a:cubicBezTo>
                  <a:cubicBezTo>
                    <a:pt x="37" y="87"/>
                    <a:pt x="37" y="87"/>
                    <a:pt x="37" y="87"/>
                  </a:cubicBezTo>
                  <a:cubicBezTo>
                    <a:pt x="32" y="87"/>
                    <a:pt x="32" y="87"/>
                    <a:pt x="32" y="87"/>
                  </a:cubicBezTo>
                  <a:cubicBezTo>
                    <a:pt x="27" y="87"/>
                    <a:pt x="24" y="85"/>
                    <a:pt x="24" y="80"/>
                  </a:cubicBezTo>
                  <a:cubicBezTo>
                    <a:pt x="24" y="31"/>
                    <a:pt x="24" y="31"/>
                    <a:pt x="24" y="31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21"/>
                    <a:pt x="37" y="21"/>
                    <a:pt x="37" y="21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751F954A-54E5-4201-5199-4D0BD3D2DE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8165" y="3515065"/>
              <a:ext cx="312520" cy="447865"/>
            </a:xfrm>
            <a:custGeom>
              <a:avLst/>
              <a:gdLst>
                <a:gd name="T0" fmla="*/ 37 w 73"/>
                <a:gd name="T1" fmla="*/ 62 h 105"/>
                <a:gd name="T2" fmla="*/ 15 w 73"/>
                <a:gd name="T3" fmla="*/ 0 h 105"/>
                <a:gd name="T4" fmla="*/ 0 w 73"/>
                <a:gd name="T5" fmla="*/ 0 h 105"/>
                <a:gd name="T6" fmla="*/ 29 w 73"/>
                <a:gd name="T7" fmla="*/ 76 h 105"/>
                <a:gd name="T8" fmla="*/ 15 w 73"/>
                <a:gd name="T9" fmla="*/ 94 h 105"/>
                <a:gd name="T10" fmla="*/ 9 w 73"/>
                <a:gd name="T11" fmla="*/ 93 h 105"/>
                <a:gd name="T12" fmla="*/ 7 w 73"/>
                <a:gd name="T13" fmla="*/ 92 h 105"/>
                <a:gd name="T14" fmla="*/ 7 w 73"/>
                <a:gd name="T15" fmla="*/ 103 h 105"/>
                <a:gd name="T16" fmla="*/ 13 w 73"/>
                <a:gd name="T17" fmla="*/ 104 h 105"/>
                <a:gd name="T18" fmla="*/ 30 w 73"/>
                <a:gd name="T19" fmla="*/ 100 h 105"/>
                <a:gd name="T20" fmla="*/ 44 w 73"/>
                <a:gd name="T21" fmla="*/ 73 h 105"/>
                <a:gd name="T22" fmla="*/ 64 w 73"/>
                <a:gd name="T23" fmla="*/ 22 h 105"/>
                <a:gd name="T24" fmla="*/ 73 w 73"/>
                <a:gd name="T25" fmla="*/ 0 h 105"/>
                <a:gd name="T26" fmla="*/ 58 w 73"/>
                <a:gd name="T27" fmla="*/ 0 h 105"/>
                <a:gd name="T28" fmla="*/ 37 w 73"/>
                <a:gd name="T29" fmla="*/ 62 h 105"/>
                <a:gd name="T30" fmla="*/ 37 w 73"/>
                <a:gd name="T31" fmla="*/ 62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3" h="105">
                  <a:moveTo>
                    <a:pt x="37" y="62"/>
                  </a:moveTo>
                  <a:cubicBezTo>
                    <a:pt x="15" y="0"/>
                    <a:pt x="15" y="0"/>
                    <a:pt x="1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5" y="90"/>
                    <a:pt x="20" y="96"/>
                    <a:pt x="15" y="94"/>
                  </a:cubicBezTo>
                  <a:cubicBezTo>
                    <a:pt x="13" y="94"/>
                    <a:pt x="11" y="93"/>
                    <a:pt x="9" y="93"/>
                  </a:cubicBezTo>
                  <a:cubicBezTo>
                    <a:pt x="8" y="92"/>
                    <a:pt x="8" y="92"/>
                    <a:pt x="7" y="92"/>
                  </a:cubicBezTo>
                  <a:cubicBezTo>
                    <a:pt x="7" y="103"/>
                    <a:pt x="7" y="103"/>
                    <a:pt x="7" y="103"/>
                  </a:cubicBezTo>
                  <a:cubicBezTo>
                    <a:pt x="9" y="104"/>
                    <a:pt x="11" y="104"/>
                    <a:pt x="13" y="104"/>
                  </a:cubicBezTo>
                  <a:cubicBezTo>
                    <a:pt x="21" y="105"/>
                    <a:pt x="27" y="103"/>
                    <a:pt x="30" y="100"/>
                  </a:cubicBezTo>
                  <a:cubicBezTo>
                    <a:pt x="33" y="98"/>
                    <a:pt x="38" y="89"/>
                    <a:pt x="44" y="73"/>
                  </a:cubicBezTo>
                  <a:cubicBezTo>
                    <a:pt x="49" y="62"/>
                    <a:pt x="56" y="45"/>
                    <a:pt x="64" y="22"/>
                  </a:cubicBezTo>
                  <a:cubicBezTo>
                    <a:pt x="68" y="12"/>
                    <a:pt x="71" y="4"/>
                    <a:pt x="73" y="0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37" y="62"/>
                    <a:pt x="37" y="62"/>
                    <a:pt x="37" y="62"/>
                  </a:cubicBezTo>
                  <a:cubicBezTo>
                    <a:pt x="37" y="62"/>
                    <a:pt x="37" y="62"/>
                    <a:pt x="37" y="62"/>
                  </a:cubicBezTo>
                  <a:close/>
                </a:path>
              </a:pathLst>
            </a:custGeom>
            <a:grpFill/>
            <a:ln w="4763" cap="flat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4167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6"/>
    </mc:Choice>
    <mc:Fallback xmlns="">
      <p:transition spd="slow" advTm="213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灯片编号占位符 12">
            <a:extLst>
              <a:ext uri="{FF2B5EF4-FFF2-40B4-BE49-F238E27FC236}">
                <a16:creationId xmlns:a16="http://schemas.microsoft.com/office/drawing/2014/main" id="{C185A5CA-E68F-4CAC-AB4B-F75EA99E5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5B77BC28-CE19-5284-B893-4EF9A085C9F7}"/>
              </a:ext>
            </a:extLst>
          </p:cNvPr>
          <p:cNvSpPr txBox="1"/>
          <p:nvPr/>
        </p:nvSpPr>
        <p:spPr>
          <a:xfrm>
            <a:off x="415979" y="927990"/>
            <a:ext cx="9357413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 Potential Evaporation (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) is a key concept in many fields </a:t>
            </a:r>
            <a:endParaRPr lang="en-US" altLang="zh-CN" sz="2800" b="1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39CA3BCD-720E-C6F3-4CB7-DC6633DB18E5}"/>
              </a:ext>
            </a:extLst>
          </p:cNvPr>
          <p:cNvSpPr txBox="1"/>
          <p:nvPr/>
        </p:nvSpPr>
        <p:spPr>
          <a:xfrm>
            <a:off x="510982" y="1824477"/>
            <a:ext cx="9860957" cy="46606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di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+mn-ea"/>
              </a:rPr>
              <a:t>Due to the high cost of site-scale evaporation observations, regional-scale evaporation is usually estimated by </a:t>
            </a:r>
            <a:r>
              <a:rPr lang="en-US" altLang="zh-CN" sz="2200" b="1" dirty="0">
                <a:solidFill>
                  <a:srgbClr val="C00000"/>
                </a:solidFill>
                <a:latin typeface="+mn-ea"/>
              </a:rPr>
              <a:t>potential evaporation </a:t>
            </a:r>
            <a:r>
              <a:rPr lang="en-US" altLang="zh-CN" sz="2200" dirty="0">
                <a:latin typeface="+mn-ea"/>
              </a:rPr>
              <a:t>(Monteith, 1965; </a:t>
            </a:r>
            <a:r>
              <a:rPr lang="en-US" altLang="zh-CN" sz="2200" dirty="0" err="1">
                <a:latin typeface="+mn-ea"/>
              </a:rPr>
              <a:t>Bouchet</a:t>
            </a:r>
            <a:r>
              <a:rPr lang="en-US" altLang="zh-CN" sz="2200" dirty="0">
                <a:latin typeface="+mn-ea"/>
              </a:rPr>
              <a:t>, 1963).</a:t>
            </a:r>
          </a:p>
          <a:p>
            <a:pPr marL="342900" indent="-342900" algn="dist">
              <a:buFont typeface="Arial" panose="020B0604020202020204" pitchFamily="34" charset="0"/>
              <a:buChar char="•"/>
            </a:pPr>
            <a:endParaRPr lang="en-US" altLang="zh-CN" sz="2000" dirty="0">
              <a:latin typeface="+mn-ea"/>
            </a:endParaRPr>
          </a:p>
          <a:p>
            <a:pPr marL="342900" indent="-342900" algn="di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C00000"/>
                </a:solidFill>
                <a:latin typeface="+mn-ea"/>
              </a:rPr>
              <a:t>Definition:</a:t>
            </a:r>
            <a:r>
              <a:rPr lang="en-US" altLang="zh-CN" sz="2200" dirty="0">
                <a:latin typeface="+mn-ea"/>
              </a:rPr>
              <a:t> The underlying idea of </a:t>
            </a:r>
            <a:r>
              <a:rPr lang="en-US" altLang="zh-CN" sz="2200" i="1" dirty="0">
                <a:latin typeface="+mn-ea"/>
              </a:rPr>
              <a:t>E</a:t>
            </a:r>
            <a:r>
              <a:rPr lang="en-US" altLang="zh-CN" sz="2200" baseline="-25000" dirty="0">
                <a:latin typeface="+mn-ea"/>
              </a:rPr>
              <a:t>P</a:t>
            </a:r>
            <a:r>
              <a:rPr lang="en-US" altLang="zh-CN" sz="2200" dirty="0">
                <a:latin typeface="+mn-ea"/>
              </a:rPr>
              <a:t> is straightforward– it is the evaporation that would occur </a:t>
            </a:r>
            <a:r>
              <a:rPr lang="en-US" altLang="zh-CN" sz="2200" b="1" dirty="0">
                <a:solidFill>
                  <a:srgbClr val="C00000"/>
                </a:solidFill>
                <a:latin typeface="+mn-ea"/>
              </a:rPr>
              <a:t>with an unlimited supply of water </a:t>
            </a:r>
            <a:r>
              <a:rPr lang="en-US" altLang="zh-CN" sz="2200" dirty="0">
                <a:latin typeface="+mn-ea"/>
              </a:rPr>
              <a:t>(Thornthwaite, 1948).</a:t>
            </a:r>
          </a:p>
          <a:p>
            <a:pPr marL="342900" indent="-342900" algn="di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+mn-ea"/>
            </a:endParaRPr>
          </a:p>
          <a:p>
            <a:pPr marL="342900" indent="-342900" algn="di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+mn-ea"/>
              </a:rPr>
              <a:t> The concept of </a:t>
            </a:r>
            <a:r>
              <a:rPr lang="en-US" altLang="zh-CN" sz="2200" i="1" dirty="0">
                <a:latin typeface="+mn-ea"/>
              </a:rPr>
              <a:t>E</a:t>
            </a:r>
            <a:r>
              <a:rPr lang="en-US" altLang="zh-CN" sz="2200" baseline="-25000" dirty="0">
                <a:latin typeface="+mn-ea"/>
              </a:rPr>
              <a:t>P </a:t>
            </a:r>
            <a:r>
              <a:rPr lang="en-US" altLang="zh-CN" sz="2200" dirty="0">
                <a:latin typeface="+mn-ea"/>
              </a:rPr>
              <a:t>has been widely used in the studies of meteorology, hydrology, agriculture, ecology and related fields (</a:t>
            </a:r>
            <a:r>
              <a:rPr lang="da-DK" altLang="zh-CN" sz="2200" dirty="0">
                <a:latin typeface="+mn-ea"/>
              </a:rPr>
              <a:t>Maes et al., 2019; Wang &amp; Dickinson, 2012).</a:t>
            </a:r>
          </a:p>
          <a:p>
            <a:pPr marL="342900" indent="-342900" algn="dist">
              <a:buFont typeface="Arial" panose="020B0604020202020204" pitchFamily="34" charset="0"/>
              <a:buChar char="•"/>
            </a:pPr>
            <a:endParaRPr lang="en-US" altLang="zh-CN" sz="2200" dirty="0">
              <a:latin typeface="+mn-ea"/>
            </a:endParaRPr>
          </a:p>
          <a:p>
            <a:pPr marL="342900" indent="-342900" algn="di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200" dirty="0">
              <a:latin typeface="+mn-ea"/>
            </a:endParaRPr>
          </a:p>
        </p:txBody>
      </p:sp>
      <p:pic>
        <p:nvPicPr>
          <p:cNvPr id="2" name="图片 1">
            <a:hlinkClick r:id="rId4" action="ppaction://hlinksldjump"/>
            <a:extLst>
              <a:ext uri="{FF2B5EF4-FFF2-40B4-BE49-F238E27FC236}">
                <a16:creationId xmlns:a16="http://schemas.microsoft.com/office/drawing/2014/main" id="{CE614F81-D7B2-2B7B-55F4-5A9B0B6A14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12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1B75A52-44C8-4434-969F-0785433CBDCB}"/>
              </a:ext>
            </a:extLst>
          </p:cNvPr>
          <p:cNvSpPr txBox="1"/>
          <p:nvPr/>
        </p:nvSpPr>
        <p:spPr>
          <a:xfrm>
            <a:off x="652948" y="2114675"/>
            <a:ext cx="114361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Combination method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Penman, 1948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）</a:t>
            </a:r>
            <a:r>
              <a:rPr lang="en-US" altLang="zh-CN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             Energy-based method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Priestley &amp; Taylor, 1972</a:t>
            </a: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） </a:t>
            </a:r>
            <a:endParaRPr lang="en-US" altLang="zh-CN" sz="22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3" name="灯片编号占位符 12">
            <a:extLst>
              <a:ext uri="{FF2B5EF4-FFF2-40B4-BE49-F238E27FC236}">
                <a16:creationId xmlns:a16="http://schemas.microsoft.com/office/drawing/2014/main" id="{C185A5CA-E68F-4CAC-AB4B-F75EA99E5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18">
            <a:extLst>
              <a:ext uri="{FF2B5EF4-FFF2-40B4-BE49-F238E27FC236}">
                <a16:creationId xmlns:a16="http://schemas.microsoft.com/office/drawing/2014/main" id="{B1F4C3F3-355E-418B-AE58-84E0A8957F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845" y="2713124"/>
            <a:ext cx="2131499" cy="1027646"/>
          </a:xfrm>
          <a:prstGeom prst="rect">
            <a:avLst/>
          </a:prstGeom>
        </p:spPr>
      </p:pic>
      <p:sp>
        <p:nvSpPr>
          <p:cNvPr id="57" name="TextBox 11">
            <a:extLst>
              <a:ext uri="{FF2B5EF4-FFF2-40B4-BE49-F238E27FC236}">
                <a16:creationId xmlns:a16="http://schemas.microsoft.com/office/drawing/2014/main" id="{A398BE61-B449-4AA8-ADFA-513AD6BE71DD}"/>
              </a:ext>
            </a:extLst>
          </p:cNvPr>
          <p:cNvSpPr txBox="1"/>
          <p:nvPr/>
        </p:nvSpPr>
        <p:spPr>
          <a:xfrm>
            <a:off x="802820" y="4019959"/>
            <a:ext cx="4149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areodynamic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 term 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+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radiative term</a:t>
            </a:r>
            <a:endParaRPr lang="en-AU" sz="20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8" name="椭圆 57">
            <a:extLst>
              <a:ext uri="{FF2B5EF4-FFF2-40B4-BE49-F238E27FC236}">
                <a16:creationId xmlns:a16="http://schemas.microsoft.com/office/drawing/2014/main" id="{D654F972-116C-4E1A-BC10-E4B775686006}"/>
              </a:ext>
            </a:extLst>
          </p:cNvPr>
          <p:cNvSpPr/>
          <p:nvPr/>
        </p:nvSpPr>
        <p:spPr>
          <a:xfrm rot="1231577">
            <a:off x="1651411" y="2662448"/>
            <a:ext cx="685157" cy="1261872"/>
          </a:xfrm>
          <a:prstGeom prst="ellipse">
            <a:avLst/>
          </a:prstGeom>
          <a:noFill/>
          <a:ln w="19050">
            <a:solidFill>
              <a:srgbClr val="C00000"/>
            </a:solidFill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>
            <a:extLst>
              <a:ext uri="{FF2B5EF4-FFF2-40B4-BE49-F238E27FC236}">
                <a16:creationId xmlns:a16="http://schemas.microsoft.com/office/drawing/2014/main" id="{05AECF76-8B23-45C3-BDA5-BAAD6209F2EF}"/>
              </a:ext>
            </a:extLst>
          </p:cNvPr>
          <p:cNvSpPr/>
          <p:nvPr/>
        </p:nvSpPr>
        <p:spPr>
          <a:xfrm>
            <a:off x="2133596" y="2671312"/>
            <a:ext cx="722806" cy="1249085"/>
          </a:xfrm>
          <a:prstGeom prst="ellipse">
            <a:avLst/>
          </a:prstGeom>
          <a:noFill/>
          <a:ln w="19050">
            <a:solidFill>
              <a:srgbClr val="0070C0"/>
            </a:solidFill>
          </a:ln>
          <a:scene3d>
            <a:camera prst="orthographicFront">
              <a:rot lat="0" lon="0" rev="8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28B65E83-2A1C-487C-8D4E-0CB76C68946E}"/>
              </a:ext>
            </a:extLst>
          </p:cNvPr>
          <p:cNvSpPr txBox="1"/>
          <p:nvPr/>
        </p:nvSpPr>
        <p:spPr>
          <a:xfrm>
            <a:off x="415980" y="927990"/>
            <a:ext cx="61558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solidFill>
                  <a:srgbClr val="5C307D"/>
                </a:solidFill>
                <a:latin typeface="+mn-ea"/>
              </a:rPr>
              <a:t> 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Classic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</a:rPr>
              <a:t> models</a:t>
            </a:r>
            <a:endParaRPr lang="en-US" altLang="zh-CN" sz="2800" b="1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88D35DF-AB82-4DCE-98DE-406970C65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26265"/>
              </p:ext>
            </p:extLst>
          </p:nvPr>
        </p:nvGraphicFramePr>
        <p:xfrm>
          <a:off x="6173967" y="2922453"/>
          <a:ext cx="1572477" cy="67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368280" progId="Equation.DSMT4">
                  <p:embed/>
                </p:oleObj>
              </mc:Choice>
              <mc:Fallback>
                <p:oleObj name="Equation" r:id="rId5" imgW="863280" imgH="3682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88D35DF-AB82-4DCE-98DE-406970C65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3967" y="2922453"/>
                        <a:ext cx="1572477" cy="67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椭圆 64">
            <a:extLst>
              <a:ext uri="{FF2B5EF4-FFF2-40B4-BE49-F238E27FC236}">
                <a16:creationId xmlns:a16="http://schemas.microsoft.com/office/drawing/2014/main" id="{4469EF81-4BE2-4E11-9A3A-EA1CF32DC8FD}"/>
              </a:ext>
            </a:extLst>
          </p:cNvPr>
          <p:cNvSpPr/>
          <p:nvPr/>
        </p:nvSpPr>
        <p:spPr>
          <a:xfrm rot="19144484">
            <a:off x="6663035" y="2890212"/>
            <a:ext cx="270836" cy="784067"/>
          </a:xfrm>
          <a:prstGeom prst="ellipse">
            <a:avLst/>
          </a:prstGeom>
          <a:noFill/>
          <a:ln w="19050">
            <a:solidFill>
              <a:srgbClr val="0070C0"/>
            </a:solidFill>
          </a:ln>
          <a:scene3d>
            <a:camera prst="orthographicFront">
              <a:rot lat="0" lon="0" rev="8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>
            <a:extLst>
              <a:ext uri="{FF2B5EF4-FFF2-40B4-BE49-F238E27FC236}">
                <a16:creationId xmlns:a16="http://schemas.microsoft.com/office/drawing/2014/main" id="{23899C04-B06F-4E55-B19B-ED9E560F573E}"/>
              </a:ext>
            </a:extLst>
          </p:cNvPr>
          <p:cNvSpPr/>
          <p:nvPr/>
        </p:nvSpPr>
        <p:spPr>
          <a:xfrm rot="3301812">
            <a:off x="6930231" y="2844765"/>
            <a:ext cx="774225" cy="841785"/>
          </a:xfrm>
          <a:prstGeom prst="ellipse">
            <a:avLst/>
          </a:prstGeom>
          <a:noFill/>
          <a:ln w="19050">
            <a:solidFill>
              <a:srgbClr val="C00000"/>
            </a:solidFill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A0F75180-61EA-96D4-FDE0-F120143ADF35}"/>
              </a:ext>
            </a:extLst>
          </p:cNvPr>
          <p:cNvCxnSpPr>
            <a:cxnSpLocks/>
          </p:cNvCxnSpPr>
          <p:nvPr/>
        </p:nvCxnSpPr>
        <p:spPr>
          <a:xfrm flipV="1">
            <a:off x="7727194" y="3022334"/>
            <a:ext cx="622033" cy="22292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DB6873F6-B326-E33D-C001-A0D14CA7C140}"/>
              </a:ext>
            </a:extLst>
          </p:cNvPr>
          <p:cNvSpPr txBox="1"/>
          <p:nvPr/>
        </p:nvSpPr>
        <p:spPr>
          <a:xfrm>
            <a:off x="8288500" y="2807201"/>
            <a:ext cx="331884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equilibrium evaporation</a:t>
            </a:r>
            <a:endParaRPr lang="zh-CN" altLang="en-US" sz="2000" dirty="0">
              <a:latin typeface="+mn-ea"/>
            </a:endParaRP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B955EDFE-7A63-CACD-9CCC-CEFAE93E095B}"/>
              </a:ext>
            </a:extLst>
          </p:cNvPr>
          <p:cNvCxnSpPr>
            <a:cxnSpLocks/>
          </p:cNvCxnSpPr>
          <p:nvPr/>
        </p:nvCxnSpPr>
        <p:spPr>
          <a:xfrm>
            <a:off x="6898816" y="3599694"/>
            <a:ext cx="1450411" cy="4996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CBE3E00F-BE58-8D1E-3DCE-752980F9B5BB}"/>
              </a:ext>
            </a:extLst>
          </p:cNvPr>
          <p:cNvSpPr txBox="1"/>
          <p:nvPr/>
        </p:nvSpPr>
        <p:spPr>
          <a:xfrm>
            <a:off x="8288500" y="3414595"/>
            <a:ext cx="30049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minimal advection</a:t>
            </a:r>
            <a:endParaRPr lang="zh-CN" altLang="en-US" sz="2000" dirty="0">
              <a:solidFill>
                <a:srgbClr val="0070C0"/>
              </a:solidFill>
              <a:latin typeface="+mn-ea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69A64A6D-9318-275F-8985-E9D915863C9E}"/>
              </a:ext>
            </a:extLst>
          </p:cNvPr>
          <p:cNvSpPr txBox="1"/>
          <p:nvPr/>
        </p:nvSpPr>
        <p:spPr>
          <a:xfrm>
            <a:off x="802256" y="4720199"/>
            <a:ext cx="4672268" cy="9716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>
              <a:lnSpc>
                <a:spcPct val="150000"/>
              </a:lnSpc>
            </a:pPr>
            <a:r>
              <a:rPr lang="en-US" altLang="zh-CN" sz="2000" dirty="0">
                <a:latin typeface="+mn-ea"/>
              </a:rPr>
              <a:t>Coupling the aerodynamic and radiative term, it is considered to be a more reliable model.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00FCE4F1-CFF7-8D42-EE27-DCDC3F6B203B}"/>
              </a:ext>
            </a:extLst>
          </p:cNvPr>
          <p:cNvSpPr txBox="1"/>
          <p:nvPr/>
        </p:nvSpPr>
        <p:spPr>
          <a:xfrm>
            <a:off x="6023404" y="4735981"/>
            <a:ext cx="6164240" cy="9716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</a:rPr>
              <a:t>Simplifying aerodynamic term with minimum advection,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+mn-ea"/>
              </a:rPr>
              <a:t>it has good performance in </a:t>
            </a:r>
            <a:r>
              <a:rPr lang="en-US" altLang="zh-CN" sz="2000" i="1" dirty="0">
                <a:latin typeface="+mn-ea"/>
              </a:rPr>
              <a:t>E</a:t>
            </a:r>
            <a:r>
              <a:rPr lang="en-US" altLang="zh-CN" sz="2000" baseline="-25000" dirty="0">
                <a:latin typeface="+mn-ea"/>
              </a:rPr>
              <a:t>P</a:t>
            </a:r>
            <a:r>
              <a:rPr lang="en-US" altLang="zh-CN" sz="2000" dirty="0">
                <a:latin typeface="+mn-ea"/>
              </a:rPr>
              <a:t> estimation</a:t>
            </a:r>
            <a:r>
              <a:rPr lang="zh-CN" altLang="en-US" sz="2000" dirty="0">
                <a:latin typeface="+mn-ea"/>
              </a:rPr>
              <a:t> </a:t>
            </a:r>
            <a:r>
              <a:rPr lang="en-US" altLang="zh-CN" sz="2000" dirty="0">
                <a:latin typeface="+mn-ea"/>
              </a:rPr>
              <a:t>(</a:t>
            </a:r>
            <a:r>
              <a:rPr lang="en-US" altLang="zh-CN" sz="2000" dirty="0" err="1">
                <a:latin typeface="+mn-ea"/>
              </a:rPr>
              <a:t>Maes</a:t>
            </a:r>
            <a:r>
              <a:rPr lang="en-US" altLang="zh-CN" sz="2000" dirty="0">
                <a:latin typeface="+mn-ea"/>
              </a:rPr>
              <a:t> et al., 2019)</a:t>
            </a:r>
          </a:p>
        </p:txBody>
      </p:sp>
      <p:sp>
        <p:nvSpPr>
          <p:cNvPr id="45" name="TextBox 11">
            <a:extLst>
              <a:ext uri="{FF2B5EF4-FFF2-40B4-BE49-F238E27FC236}">
                <a16:creationId xmlns:a16="http://schemas.microsoft.com/office/drawing/2014/main" id="{2E910A16-F16C-09FE-1830-1C48A3534D66}"/>
              </a:ext>
            </a:extLst>
          </p:cNvPr>
          <p:cNvSpPr txBox="1"/>
          <p:nvPr/>
        </p:nvSpPr>
        <p:spPr>
          <a:xfrm>
            <a:off x="6011465" y="4029528"/>
            <a:ext cx="56307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minimal </a:t>
            </a:r>
            <a:r>
              <a:rPr lang="en-US" altLang="zh-CN" sz="2000" b="1" dirty="0" err="1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areodynamic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 term </a:t>
            </a: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+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radiative term</a:t>
            </a:r>
            <a:endParaRPr lang="en-AU" sz="2000" b="1" dirty="0">
              <a:solidFill>
                <a:srgbClr val="C00000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hlinkClick r:id="rId7" action="ppaction://hlinksldjump"/>
            <a:extLst>
              <a:ext uri="{FF2B5EF4-FFF2-40B4-BE49-F238E27FC236}">
                <a16:creationId xmlns:a16="http://schemas.microsoft.com/office/drawing/2014/main" id="{E9058B4B-6FF9-6237-9706-16F7409B2B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692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灯片编号占位符 12">
            <a:extLst>
              <a:ext uri="{FF2B5EF4-FFF2-40B4-BE49-F238E27FC236}">
                <a16:creationId xmlns:a16="http://schemas.microsoft.com/office/drawing/2014/main" id="{C185A5CA-E68F-4CAC-AB4B-F75EA99E5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153568" y="6615271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831AD2B9-93F2-467A-9F7E-919B2C3D1A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1864" y="2387578"/>
            <a:ext cx="2377854" cy="1481733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5813E3D-D3F5-4F28-A422-34B012190A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469" y="2387578"/>
            <a:ext cx="2377853" cy="1481734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62448A8D-BB16-4746-9788-9857E2077001}"/>
              </a:ext>
            </a:extLst>
          </p:cNvPr>
          <p:cNvSpPr txBox="1"/>
          <p:nvPr/>
        </p:nvSpPr>
        <p:spPr>
          <a:xfrm>
            <a:off x="477190" y="1775241"/>
            <a:ext cx="12514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Potential evaporation: </a:t>
            </a:r>
            <a:r>
              <a:rPr lang="en-US" altLang="zh-CN" sz="2400" b="1" dirty="0">
                <a:latin typeface="+mn-ea"/>
              </a:rPr>
              <a:t>The evaporation that would occur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when the surface is saturated</a:t>
            </a:r>
            <a:endParaRPr lang="zh-CN" altLang="en-US" sz="2400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9706E410-2CA9-4777-BADE-9C177694E62C}"/>
              </a:ext>
            </a:extLst>
          </p:cNvPr>
          <p:cNvSpPr/>
          <p:nvPr/>
        </p:nvSpPr>
        <p:spPr>
          <a:xfrm>
            <a:off x="6571850" y="3998942"/>
            <a:ext cx="5061849" cy="2356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Temperature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 </a:t>
            </a:r>
            <a:r>
              <a:rPr kumimoji="1" lang="zh-CN" altLang="en-US" sz="2000" b="1" dirty="0">
                <a:latin typeface="+mj-ea"/>
                <a:ea typeface="+mj-ea"/>
                <a:cs typeface="Times New Roman" panose="02020603050405020304" pitchFamily="18" charset="0"/>
              </a:rPr>
              <a:t>＜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</a:t>
            </a:r>
            <a:r>
              <a:rPr kumimoji="1" lang="en-US" altLang="zh-CN" sz="2000" b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</a:rPr>
              <a:t>Temperature</a:t>
            </a:r>
          </a:p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Solar radiation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 </a:t>
            </a:r>
            <a:r>
              <a:rPr kumimoji="1" lang="zh-CN" altLang="en-US" sz="2000" b="1" dirty="0">
                <a:latin typeface="+mj-ea"/>
                <a:ea typeface="+mj-ea"/>
                <a:cs typeface="Times New Roman" panose="02020603050405020304" pitchFamily="18" charset="0"/>
              </a:rPr>
              <a:t>≈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</a:t>
            </a:r>
            <a:r>
              <a:rPr kumimoji="1" lang="en-US" altLang="zh-CN" sz="2000" b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</a:rPr>
              <a:t>Solar radiation</a:t>
            </a:r>
          </a:p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Longwave radiation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</a:t>
            </a:r>
            <a:r>
              <a:rPr kumimoji="1" lang="zh-CN" altLang="en-US" sz="2000" b="1" dirty="0">
                <a:latin typeface="+mj-ea"/>
                <a:ea typeface="+mj-ea"/>
                <a:cs typeface="Times New Roman" panose="02020603050405020304" pitchFamily="18" charset="0"/>
              </a:rPr>
              <a:t>＞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</a:t>
            </a:r>
            <a:r>
              <a:rPr kumimoji="1" lang="en-US" altLang="zh-CN" sz="2000" b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</a:rPr>
              <a:t>Longwave radiation</a:t>
            </a:r>
          </a:p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Humidity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b="1" dirty="0">
                <a:latin typeface="+mj-ea"/>
                <a:ea typeface="+mj-ea"/>
                <a:cs typeface="Times New Roman" panose="02020603050405020304" pitchFamily="18" charset="0"/>
              </a:rPr>
              <a:t>＞ 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</a:t>
            </a:r>
            <a:r>
              <a:rPr kumimoji="1" lang="en-US" altLang="zh-CN" sz="2000" b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</a:rPr>
              <a:t>Humidity</a:t>
            </a:r>
          </a:p>
          <a:p>
            <a:pPr algn="ctr">
              <a:lnSpc>
                <a:spcPct val="150000"/>
              </a:lnSpc>
              <a:buClr>
                <a:srgbClr val="FF0000"/>
              </a:buClr>
            </a:pPr>
            <a:r>
              <a:rPr kumimoji="1" lang="en-US" altLang="zh-CN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Wind speed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</a:t>
            </a:r>
            <a:r>
              <a:rPr kumimoji="1" lang="zh-CN" altLang="en-US" sz="2000" b="1" dirty="0">
                <a:latin typeface="+mj-ea"/>
                <a:ea typeface="+mj-ea"/>
                <a:cs typeface="Times New Roman" panose="02020603050405020304" pitchFamily="18" charset="0"/>
              </a:rPr>
              <a:t>≈</a:t>
            </a:r>
            <a:r>
              <a:rPr kumimoji="1" lang="zh-CN" altLang="en-US" sz="2000" b="1" dirty="0">
                <a:solidFill>
                  <a:srgbClr val="0070C0"/>
                </a:solidFill>
                <a:latin typeface="+mj-ea"/>
                <a:ea typeface="+mj-ea"/>
                <a:cs typeface="Times New Roman" panose="02020603050405020304" pitchFamily="18" charset="0"/>
              </a:rPr>
              <a:t>          </a:t>
            </a:r>
            <a:r>
              <a:rPr kumimoji="1" lang="en-US" altLang="zh-CN" sz="2000" b="1" dirty="0">
                <a:solidFill>
                  <a:schemeClr val="accent2">
                    <a:lumMod val="50000"/>
                  </a:schemeClr>
                </a:solidFill>
                <a:latin typeface="+mj-ea"/>
                <a:ea typeface="+mj-ea"/>
                <a:cs typeface="Times New Roman" panose="02020603050405020304" pitchFamily="18" charset="0"/>
              </a:rPr>
              <a:t>Wind speed</a:t>
            </a:r>
            <a:endParaRPr kumimoji="1" lang="zh-CN" altLang="en-US" sz="2000" b="1" dirty="0">
              <a:solidFill>
                <a:schemeClr val="accent2">
                  <a:lumMod val="50000"/>
                </a:schemeClr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0A517A-A930-44C2-98C8-98250FD8B75A}"/>
              </a:ext>
            </a:extLst>
          </p:cNvPr>
          <p:cNvSpPr/>
          <p:nvPr/>
        </p:nvSpPr>
        <p:spPr>
          <a:xfrm>
            <a:off x="6608990" y="4097963"/>
            <a:ext cx="5024710" cy="444473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D1AE5011-A8AE-4D15-8F0E-006036387729}"/>
              </a:ext>
            </a:extLst>
          </p:cNvPr>
          <p:cNvSpPr/>
          <p:nvPr/>
        </p:nvSpPr>
        <p:spPr>
          <a:xfrm>
            <a:off x="6608989" y="4984657"/>
            <a:ext cx="5024710" cy="44447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29B6CAE5-EAAC-4D02-A8F1-9C03334900D7}"/>
              </a:ext>
            </a:extLst>
          </p:cNvPr>
          <p:cNvSpPr txBox="1"/>
          <p:nvPr/>
        </p:nvSpPr>
        <p:spPr>
          <a:xfrm>
            <a:off x="796150" y="4513596"/>
            <a:ext cx="5557659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>
                <a:solidFill>
                  <a:srgbClr val="C00000"/>
                </a:solidFill>
                <a:latin typeface="+mn-ea"/>
                <a:cs typeface="Times New Roman" panose="02020603050405020304" pitchFamily="18" charset="0"/>
              </a:rPr>
              <a:t>Meteorological forcing variables observed in real conditions do not necessarily represent  that measured over hypothetical wet surfaces</a:t>
            </a:r>
            <a:endParaRPr lang="zh-CN" altLang="en-US" sz="900" b="1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F9980B1-D7AB-4330-8A9B-911434FEFB75}"/>
              </a:ext>
            </a:extLst>
          </p:cNvPr>
          <p:cNvSpPr txBox="1"/>
          <p:nvPr/>
        </p:nvSpPr>
        <p:spPr>
          <a:xfrm>
            <a:off x="415980" y="927990"/>
            <a:ext cx="61558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Problems of classic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 models</a:t>
            </a:r>
            <a:endParaRPr lang="en-US" altLang="zh-CN" sz="2800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BFDFC85-76FE-4A71-90E8-02A297517D25}"/>
              </a:ext>
            </a:extLst>
          </p:cNvPr>
          <p:cNvGrpSpPr/>
          <p:nvPr/>
        </p:nvGrpSpPr>
        <p:grpSpPr>
          <a:xfrm>
            <a:off x="811653" y="2696349"/>
            <a:ext cx="3737776" cy="1465301"/>
            <a:chOff x="-3286633" y="2364063"/>
            <a:chExt cx="3737776" cy="1465301"/>
          </a:xfrm>
        </p:grpSpPr>
        <p:pic>
          <p:nvPicPr>
            <p:cNvPr id="36" name="Picture 18">
              <a:extLst>
                <a:ext uri="{FF2B5EF4-FFF2-40B4-BE49-F238E27FC236}">
                  <a16:creationId xmlns:a16="http://schemas.microsoft.com/office/drawing/2014/main" id="{1ADF8EB9-940F-4A42-9000-5C0DD9E6DA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1468093" y="2904055"/>
              <a:ext cx="1919236" cy="925309"/>
            </a:xfrm>
            <a:prstGeom prst="rect">
              <a:avLst/>
            </a:prstGeom>
          </p:spPr>
        </p:pic>
        <p:pic>
          <p:nvPicPr>
            <p:cNvPr id="37" name="Picture 20">
              <a:extLst>
                <a:ext uri="{FF2B5EF4-FFF2-40B4-BE49-F238E27FC236}">
                  <a16:creationId xmlns:a16="http://schemas.microsoft.com/office/drawing/2014/main" id="{44DA5473-E43A-4D95-AE56-1C459CBD2F6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363668" y="2364063"/>
              <a:ext cx="1573403" cy="653615"/>
            </a:xfrm>
            <a:prstGeom prst="rect">
              <a:avLst/>
            </a:prstGeom>
          </p:spPr>
        </p:pic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9376CD90-132B-4526-A0F8-A580C8BB3851}"/>
                </a:ext>
              </a:extLst>
            </p:cNvPr>
            <p:cNvSpPr txBox="1"/>
            <p:nvPr/>
          </p:nvSpPr>
          <p:spPr>
            <a:xfrm>
              <a:off x="-3266772" y="3293980"/>
              <a:ext cx="148092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+mj-ea"/>
                  <a:ea typeface="+mj-ea"/>
                  <a:cs typeface="Times New Roman" panose="02020603050405020304" pitchFamily="18" charset="0"/>
                </a:rPr>
                <a:t>Penman</a:t>
              </a:r>
              <a:endParaRPr lang="zh-CN" altLang="en-US" sz="2000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2EFE52A0-D40D-44DF-8824-5D0863A83046}"/>
                </a:ext>
              </a:extLst>
            </p:cNvPr>
            <p:cNvSpPr txBox="1"/>
            <p:nvPr/>
          </p:nvSpPr>
          <p:spPr>
            <a:xfrm>
              <a:off x="-3286633" y="2478247"/>
              <a:ext cx="22266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+mj-ea"/>
                  <a:ea typeface="+mj-ea"/>
                  <a:cs typeface="Times New Roman" panose="02020603050405020304" pitchFamily="18" charset="0"/>
                </a:rPr>
                <a:t>Priestley-Taylor</a:t>
              </a:r>
              <a:endParaRPr lang="zh-CN" altLang="en-US" sz="2000" dirty="0"/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50B1A731-9307-5000-4BB2-ECBBB7CCCE69}"/>
              </a:ext>
            </a:extLst>
          </p:cNvPr>
          <p:cNvSpPr/>
          <p:nvPr/>
        </p:nvSpPr>
        <p:spPr>
          <a:xfrm>
            <a:off x="6608989" y="5460451"/>
            <a:ext cx="5024710" cy="444473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图片 1">
            <a:hlinkClick r:id="rId8" action="ppaction://hlinksldjump"/>
            <a:extLst>
              <a:ext uri="{FF2B5EF4-FFF2-40B4-BE49-F238E27FC236}">
                <a16:creationId xmlns:a16="http://schemas.microsoft.com/office/drawing/2014/main" id="{1BDF768B-A234-4EAC-D291-6377E8C0D6E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912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775" y="21789"/>
            <a:ext cx="2076450" cy="87871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0" y="1"/>
            <a:ext cx="12189190" cy="45720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833830"/>
            <a:ext cx="12192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>
            <a:extLst>
              <a:ext uri="{FF2B5EF4-FFF2-40B4-BE49-F238E27FC236}">
                <a16:creationId xmlns:a16="http://schemas.microsoft.com/office/drawing/2014/main" id="{5A659AC0-9D0B-4787-A416-82217AFEFD44}"/>
              </a:ext>
            </a:extLst>
          </p:cNvPr>
          <p:cNvSpPr/>
          <p:nvPr/>
        </p:nvSpPr>
        <p:spPr>
          <a:xfrm>
            <a:off x="3864" y="6575715"/>
            <a:ext cx="12192000" cy="282285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灯片编号占位符 12">
            <a:extLst>
              <a:ext uri="{FF2B5EF4-FFF2-40B4-BE49-F238E27FC236}">
                <a16:creationId xmlns:a16="http://schemas.microsoft.com/office/drawing/2014/main" id="{C185A5CA-E68F-4CAC-AB4B-F75EA99E5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8540" y="6174604"/>
            <a:ext cx="2743200" cy="365125"/>
          </a:xfrm>
        </p:spPr>
        <p:txBody>
          <a:bodyPr/>
          <a:lstStyle/>
          <a:p>
            <a:fld id="{1B217210-6342-4CBD-AECC-FD7487F24651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62448A8D-BB16-4746-9788-9857E2077001}"/>
              </a:ext>
            </a:extLst>
          </p:cNvPr>
          <p:cNvSpPr txBox="1"/>
          <p:nvPr/>
        </p:nvSpPr>
        <p:spPr>
          <a:xfrm>
            <a:off x="477190" y="1775241"/>
            <a:ext cx="12514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Potential evaporation: </a:t>
            </a:r>
            <a:r>
              <a:rPr lang="en-US" altLang="zh-CN" sz="2400" b="1" dirty="0">
                <a:latin typeface="+mn-ea"/>
              </a:rPr>
              <a:t>The evaporation that would occur with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an unlimited supply of water </a:t>
            </a:r>
            <a:endParaRPr lang="zh-CN" altLang="en-US" sz="2400" dirty="0">
              <a:solidFill>
                <a:srgbClr val="C00000"/>
              </a:solidFill>
              <a:latin typeface="+mn-ea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CF9980B1-D7AB-4330-8A9B-911434FEFB75}"/>
              </a:ext>
            </a:extLst>
          </p:cNvPr>
          <p:cNvSpPr txBox="1"/>
          <p:nvPr/>
        </p:nvSpPr>
        <p:spPr>
          <a:xfrm>
            <a:off x="415980" y="927990"/>
            <a:ext cx="61558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Problems of classic </a:t>
            </a:r>
            <a:r>
              <a:rPr lang="en-US" altLang="zh-CN" sz="2800" b="1" i="1" dirty="0">
                <a:solidFill>
                  <a:srgbClr val="5C307D"/>
                </a:solidFill>
                <a:latin typeface="+mn-ea"/>
              </a:rPr>
              <a:t>E</a:t>
            </a:r>
            <a:r>
              <a:rPr lang="en-US" altLang="zh-CN" sz="2800" b="1" baseline="-25000" dirty="0">
                <a:solidFill>
                  <a:srgbClr val="5C307D"/>
                </a:solidFill>
                <a:latin typeface="+mn-ea"/>
              </a:rPr>
              <a:t>P</a:t>
            </a:r>
            <a:r>
              <a:rPr lang="en-US" altLang="zh-CN" sz="2800" b="1" dirty="0">
                <a:solidFill>
                  <a:srgbClr val="5C307D"/>
                </a:solidFill>
                <a:latin typeface="+mn-ea"/>
                <a:ea typeface="+mn-ea"/>
              </a:rPr>
              <a:t> models</a:t>
            </a:r>
            <a:endParaRPr lang="en-US" altLang="zh-CN" sz="2800" dirty="0">
              <a:solidFill>
                <a:srgbClr val="5C307D"/>
              </a:solidFill>
              <a:latin typeface="+mn-ea"/>
              <a:ea typeface="+mn-ea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AC94098-FFAC-E537-133C-26F9C2730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0449"/>
              </p:ext>
            </p:extLst>
          </p:nvPr>
        </p:nvGraphicFramePr>
        <p:xfrm>
          <a:off x="804417" y="3391465"/>
          <a:ext cx="2610664" cy="69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797F1E1-1CA6-4849-8634-4E9DB9C7C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417" y="3391465"/>
                        <a:ext cx="2610664" cy="69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">
            <a:extLst>
              <a:ext uri="{FF2B5EF4-FFF2-40B4-BE49-F238E27FC236}">
                <a16:creationId xmlns:a16="http://schemas.microsoft.com/office/drawing/2014/main" id="{E0FEB1D2-649E-F70D-09E6-F81772EB9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866" y="3491447"/>
            <a:ext cx="3895093" cy="649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65DC90E9-35C1-6AE4-F638-DCCEE556ED5A}"/>
              </a:ext>
            </a:extLst>
          </p:cNvPr>
          <p:cNvSpPr txBox="1"/>
          <p:nvPr/>
        </p:nvSpPr>
        <p:spPr>
          <a:xfrm>
            <a:off x="9473126" y="2813292"/>
            <a:ext cx="28938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 dirty="0">
                <a:latin typeface="+mn-ea"/>
                <a:cs typeface="Arial" panose="020B0604020202020204" pitchFamily="34" charset="0"/>
              </a:rPr>
              <a:t>(</a:t>
            </a:r>
            <a:r>
              <a:rPr lang="en-AU" altLang="zh-CN" kern="100" dirty="0" err="1">
                <a:latin typeface="+mn-ea"/>
                <a:cs typeface="Arial" panose="020B0604020202020204" pitchFamily="34" charset="0"/>
              </a:rPr>
              <a:t>Szilagyi</a:t>
            </a:r>
            <a:r>
              <a:rPr lang="en-AU" altLang="zh-CN" kern="100" dirty="0">
                <a:latin typeface="+mn-ea"/>
                <a:cs typeface="Arial" panose="020B0604020202020204" pitchFamily="34" charset="0"/>
              </a:rPr>
              <a:t> &amp; </a:t>
            </a:r>
            <a:r>
              <a:rPr lang="en-AU" altLang="zh-CN" kern="100" dirty="0" err="1">
                <a:latin typeface="+mn-ea"/>
                <a:cs typeface="Arial" panose="020B0604020202020204" pitchFamily="34" charset="0"/>
              </a:rPr>
              <a:t>Jozsa</a:t>
            </a:r>
            <a:r>
              <a:rPr lang="en-AU" altLang="zh-CN" kern="100" dirty="0">
                <a:latin typeface="+mn-ea"/>
                <a:cs typeface="Arial" panose="020B0604020202020204" pitchFamily="34" charset="0"/>
              </a:rPr>
              <a:t>, 2008)</a:t>
            </a:r>
            <a:endParaRPr lang="zh-CN" altLang="en-US" dirty="0">
              <a:latin typeface="+mn-ea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7AD4B32-4F20-F9D1-1329-D8F1ADE49953}"/>
              </a:ext>
            </a:extLst>
          </p:cNvPr>
          <p:cNvSpPr txBox="1"/>
          <p:nvPr/>
        </p:nvSpPr>
        <p:spPr>
          <a:xfrm>
            <a:off x="477190" y="5764546"/>
            <a:ext cx="11885687" cy="5935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nd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re interdependent, thus both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T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s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and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need to be adjusted to saturated surfaces.</a:t>
            </a: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A50E9FC-054F-D136-062F-50E6559FA596}"/>
              </a:ext>
            </a:extLst>
          </p:cNvPr>
          <p:cNvGrpSpPr/>
          <p:nvPr/>
        </p:nvGrpSpPr>
        <p:grpSpPr>
          <a:xfrm>
            <a:off x="6734397" y="4361511"/>
            <a:ext cx="2288332" cy="1679449"/>
            <a:chOff x="2521756" y="4017294"/>
            <a:chExt cx="2811238" cy="1597471"/>
          </a:xfrm>
        </p:grpSpPr>
        <p:pic>
          <p:nvPicPr>
            <p:cNvPr id="46" name="图片 45" descr="TIM截图20190526175853">
              <a:extLst>
                <a:ext uri="{FF2B5EF4-FFF2-40B4-BE49-F238E27FC236}">
                  <a16:creationId xmlns:a16="http://schemas.microsoft.com/office/drawing/2014/main" id="{369EE973-2990-C742-4E4C-27EB78EA15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66968" t="30213" r="4705" b="9712"/>
            <a:stretch/>
          </p:blipFill>
          <p:spPr>
            <a:xfrm>
              <a:off x="3036309" y="4040150"/>
              <a:ext cx="2048471" cy="1204115"/>
            </a:xfrm>
            <a:prstGeom prst="rect">
              <a:avLst/>
            </a:prstGeom>
          </p:spPr>
        </p:pic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5CC89456-B2A4-33A2-605F-C66E2E4EFFA6}"/>
                </a:ext>
              </a:extLst>
            </p:cNvPr>
            <p:cNvSpPr txBox="1"/>
            <p:nvPr/>
          </p:nvSpPr>
          <p:spPr>
            <a:xfrm>
              <a:off x="2521756" y="4017294"/>
              <a:ext cx="1443053" cy="4787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R</a:t>
              </a:r>
              <a:r>
                <a:rPr lang="en-US" altLang="zh-CN" baseline="-25000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n</a:t>
              </a:r>
              <a:endParaRPr lang="zh-CN" altLang="en-US" dirty="0">
                <a:latin typeface="+mj-ea"/>
                <a:ea typeface="+mj-ea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5E739229-77D2-91D7-45A4-C83459012E7D}"/>
                </a:ext>
              </a:extLst>
            </p:cNvPr>
            <p:cNvSpPr txBox="1"/>
            <p:nvPr/>
          </p:nvSpPr>
          <p:spPr>
            <a:xfrm>
              <a:off x="4511124" y="5136061"/>
              <a:ext cx="821870" cy="4787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T</a:t>
              </a:r>
              <a:r>
                <a:rPr lang="en-US" altLang="zh-CN" baseline="-25000" dirty="0">
                  <a:solidFill>
                    <a:prstClr val="black"/>
                  </a:solidFill>
                  <a:latin typeface="+mj-ea"/>
                  <a:ea typeface="+mj-ea"/>
                  <a:cs typeface="Arial" panose="020B0604020202020204" pitchFamily="34" charset="0"/>
                </a:rPr>
                <a:t>s</a:t>
              </a:r>
              <a:endParaRPr lang="zh-CN" altLang="en-US" dirty="0">
                <a:latin typeface="+mj-ea"/>
                <a:ea typeface="+mj-ea"/>
              </a:endParaRPr>
            </a:p>
          </p:txBody>
        </p:sp>
      </p:grpSp>
      <p:sp>
        <p:nvSpPr>
          <p:cNvPr id="49" name="椭圆 48">
            <a:extLst>
              <a:ext uri="{FF2B5EF4-FFF2-40B4-BE49-F238E27FC236}">
                <a16:creationId xmlns:a16="http://schemas.microsoft.com/office/drawing/2014/main" id="{9079FD7C-0712-D9CE-422C-6C9D2B617A69}"/>
              </a:ext>
            </a:extLst>
          </p:cNvPr>
          <p:cNvSpPr/>
          <p:nvPr/>
        </p:nvSpPr>
        <p:spPr>
          <a:xfrm>
            <a:off x="5292158" y="3458144"/>
            <a:ext cx="324132" cy="392246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EF2B8D4-8B6D-E465-43A0-11BA0AA1F876}"/>
              </a:ext>
            </a:extLst>
          </p:cNvPr>
          <p:cNvSpPr txBox="1"/>
          <p:nvPr/>
        </p:nvSpPr>
        <p:spPr>
          <a:xfrm>
            <a:off x="744384" y="4361511"/>
            <a:ext cx="6025809" cy="11475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Energy Budget</a:t>
            </a:r>
            <a:r>
              <a:rPr lang="zh-CN" altLang="en-US" sz="2400" b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：          </a:t>
            </a:r>
            <a:r>
              <a:rPr lang="en-US" altLang="zh-CN" sz="2400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=</a:t>
            </a:r>
            <a:r>
              <a:rPr lang="en-US" altLang="zh-CN" sz="2400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i</a:t>
            </a:r>
            <a:r>
              <a:rPr lang="en-US" altLang="zh-CN" sz="2400" dirty="0">
                <a:latin typeface="+mj-ea"/>
                <a:ea typeface="+mj-ea"/>
                <a:cs typeface="Arial" panose="020B0604020202020204" pitchFamily="34" charset="0"/>
              </a:rPr>
              <a:t>–</a:t>
            </a:r>
            <a:r>
              <a:rPr lang="en-US" altLang="zh-CN" sz="2400" i="1" dirty="0" err="1"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latin typeface="+mj-ea"/>
                <a:ea typeface="+mj-ea"/>
                <a:cs typeface="Arial" panose="020B0604020202020204" pitchFamily="34" charset="0"/>
              </a:rPr>
              <a:t>so</a:t>
            </a:r>
            <a:r>
              <a:rPr lang="en-US" altLang="zh-CN" sz="2400" dirty="0" err="1">
                <a:latin typeface="+mj-ea"/>
                <a:ea typeface="+mj-ea"/>
                <a:cs typeface="Arial" panose="020B0604020202020204" pitchFamily="34" charset="0"/>
              </a:rPr>
              <a:t>+</a:t>
            </a:r>
            <a:r>
              <a:rPr lang="en-US" altLang="zh-CN" sz="2400" i="1" dirty="0" err="1"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latin typeface="+mj-ea"/>
                <a:ea typeface="+mj-ea"/>
                <a:cs typeface="Arial" panose="020B0604020202020204" pitchFamily="34" charset="0"/>
              </a:rPr>
              <a:t>li</a:t>
            </a:r>
            <a:r>
              <a:rPr lang="en-US" altLang="zh-CN" sz="2400" dirty="0">
                <a:latin typeface="+mj-ea"/>
                <a:ea typeface="+mj-ea"/>
                <a:cs typeface="Arial" panose="020B0604020202020204" pitchFamily="34" charset="0"/>
              </a:rPr>
              <a:t>–</a:t>
            </a:r>
            <a:r>
              <a:rPr lang="en-US" altLang="zh-CN" sz="2400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o</a:t>
            </a:r>
            <a:r>
              <a:rPr lang="en-US" altLang="zh-CN" sz="24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        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tefan-</a:t>
            </a:r>
            <a:r>
              <a:rPr lang="en-US" altLang="zh-CN" sz="2400" b="1" kern="1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Bolzmann</a:t>
            </a:r>
            <a:r>
              <a:rPr lang="zh-CN" altLang="en-US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 </a:t>
            </a:r>
            <a:r>
              <a:rPr lang="en-US" altLang="zh-CN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aw</a:t>
            </a:r>
            <a:r>
              <a:rPr lang="zh-CN" altLang="en-US" sz="2400" b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：</a:t>
            </a:r>
            <a:r>
              <a:rPr lang="en-US" altLang="zh-CN" sz="2400" i="1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 err="1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o</a:t>
            </a:r>
            <a:r>
              <a:rPr lang="en-US" altLang="zh-CN" sz="2400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=(1+</a:t>
            </a:r>
            <a:r>
              <a:rPr lang="en-US" altLang="zh-CN" sz="24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ε</a:t>
            </a:r>
            <a:r>
              <a:rPr lang="en-US" altLang="zh-CN" sz="2400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) *</a:t>
            </a:r>
            <a:r>
              <a:rPr lang="en-US" altLang="zh-CN" sz="2400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R</a:t>
            </a:r>
            <a:r>
              <a:rPr lang="en-US" altLang="zh-CN" sz="2400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li</a:t>
            </a:r>
            <a:r>
              <a:rPr lang="en-US" altLang="zh-CN" sz="24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+</a:t>
            </a:r>
            <a:r>
              <a:rPr lang="en-US" altLang="zh-CN" sz="2400" i="1" kern="1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ε</a:t>
            </a:r>
            <a:r>
              <a:rPr lang="en-US" altLang="zh-CN" sz="2400" i="1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σT</a:t>
            </a:r>
            <a:r>
              <a:rPr lang="en-US" altLang="zh-CN" sz="2400" baseline="-25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s</a:t>
            </a:r>
            <a:r>
              <a:rPr lang="en-US" altLang="zh-CN" sz="2400" baseline="30000" dirty="0">
                <a:solidFill>
                  <a:prstClr val="black"/>
                </a:solidFill>
                <a:latin typeface="+mj-ea"/>
                <a:ea typeface="+mj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DE44FB7-01E0-00B7-0951-F483863A5CF6}"/>
              </a:ext>
            </a:extLst>
          </p:cNvPr>
          <p:cNvSpPr txBox="1"/>
          <p:nvPr/>
        </p:nvSpPr>
        <p:spPr>
          <a:xfrm>
            <a:off x="744384" y="2413735"/>
            <a:ext cx="123771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latin typeface="+mn-ea"/>
              </a:rPr>
              <a:t>Attempts to address the above-noted problem by estimating a wet surface temperature (</a:t>
            </a:r>
            <a:r>
              <a:rPr lang="en-US" altLang="zh-CN" sz="2400" i="1" dirty="0" err="1">
                <a:latin typeface="+mn-ea"/>
              </a:rPr>
              <a:t>T</a:t>
            </a:r>
            <a:r>
              <a:rPr lang="en-US" altLang="zh-CN" sz="2400" baseline="-25000" dirty="0" err="1">
                <a:latin typeface="+mn-ea"/>
              </a:rPr>
              <a:t>ws</a:t>
            </a:r>
            <a:r>
              <a:rPr lang="en-US" altLang="zh-CN" sz="2400" dirty="0">
                <a:latin typeface="+mn-ea"/>
              </a:rPr>
              <a:t>)</a:t>
            </a:r>
          </a:p>
          <a:p>
            <a:pPr algn="l"/>
            <a:r>
              <a:rPr lang="en-US" altLang="zh-CN" sz="2400" dirty="0">
                <a:latin typeface="+mn-ea"/>
              </a:rPr>
              <a:t>With the assumption of 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a constant </a:t>
            </a:r>
            <a:r>
              <a:rPr lang="en-US" altLang="zh-CN" sz="2400" b="1" i="1" dirty="0">
                <a:solidFill>
                  <a:srgbClr val="C00000"/>
                </a:solidFill>
                <a:latin typeface="+mn-ea"/>
              </a:rPr>
              <a:t>R</a:t>
            </a:r>
            <a:r>
              <a:rPr lang="en-US" altLang="zh-CN" sz="2400" b="1" baseline="-25000" dirty="0">
                <a:solidFill>
                  <a:srgbClr val="C00000"/>
                </a:solidFill>
                <a:latin typeface="+mn-ea"/>
              </a:rPr>
              <a:t>n</a:t>
            </a:r>
            <a:r>
              <a:rPr lang="en-US" altLang="zh-CN" sz="2400" b="1" dirty="0">
                <a:solidFill>
                  <a:srgbClr val="C00000"/>
                </a:solidFill>
                <a:latin typeface="+mn-ea"/>
              </a:rPr>
              <a:t> </a:t>
            </a:r>
            <a:r>
              <a:rPr lang="en-US" altLang="zh-CN" sz="2400" dirty="0">
                <a:latin typeface="+mn-ea"/>
              </a:rPr>
              <a:t>under both wet and dry conditions</a:t>
            </a:r>
            <a:endParaRPr lang="zh-CN" altLang="en-US" sz="2400" dirty="0">
              <a:latin typeface="+mn-ea"/>
            </a:endParaRPr>
          </a:p>
        </p:txBody>
      </p:sp>
      <p:pic>
        <p:nvPicPr>
          <p:cNvPr id="2" name="图片 1">
            <a:hlinkClick r:id="rId8" action="ppaction://hlinksldjump"/>
            <a:extLst>
              <a:ext uri="{FF2B5EF4-FFF2-40B4-BE49-F238E27FC236}">
                <a16:creationId xmlns:a16="http://schemas.microsoft.com/office/drawing/2014/main" id="{19C83CFB-B9D5-5C8C-9759-14797DAC28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01280" y="108303"/>
            <a:ext cx="1502310" cy="65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83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"/>
    </mc:Choice>
    <mc:Fallback xmlns="">
      <p:transition spd="slow" advTm="82"/>
    </mc:Fallback>
  </mc:AlternateContent>
</p:sld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ldt">
      <a:majorFont>
        <a:latin typeface="Times New Roman"/>
        <a:ea typeface="华文楷体"/>
        <a:cs typeface=""/>
      </a:majorFont>
      <a:minorFont>
        <a:latin typeface="Times New Roman"/>
        <a:ea typeface="华文楷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740</TotalTime>
  <Words>1746</Words>
  <Application>Microsoft Office PowerPoint</Application>
  <PresentationFormat>宽屏</PresentationFormat>
  <Paragraphs>184</Paragraphs>
  <Slides>2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等线</vt:lpstr>
      <vt:lpstr>华文楷体</vt:lpstr>
      <vt:lpstr>Arial</vt:lpstr>
      <vt:lpstr>Calibri</vt:lpstr>
      <vt:lpstr>Palatino Linotype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毕导</dc:creator>
  <cp:lastModifiedBy>TUZHUOYI</cp:lastModifiedBy>
  <cp:revision>1941</cp:revision>
  <cp:lastPrinted>2020-10-16T06:34:37Z</cp:lastPrinted>
  <dcterms:created xsi:type="dcterms:W3CDTF">2014-08-08T13:32:37Z</dcterms:created>
  <dcterms:modified xsi:type="dcterms:W3CDTF">2023-04-24T20:38:59Z</dcterms:modified>
</cp:coreProperties>
</file>